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4119" w:rsidRPr="00934119" w:rsidRDefault="00934119" w:rsidP="00934119">
      <w:pPr>
        <w:widowControl w:val="0"/>
        <w:spacing w:line="240" w:lineRule="auto"/>
        <w:ind w:firstLine="0"/>
        <w:jc w:val="center"/>
        <w:outlineLvl w:val="0"/>
        <w:rPr>
          <w:rFonts w:eastAsia="Times New Roman" w:cs="Times New Roman"/>
          <w:b/>
          <w:caps/>
          <w:snapToGrid w:val="0"/>
          <w:sz w:val="28"/>
          <w:szCs w:val="24"/>
          <w:shd w:val="clear" w:color="auto" w:fill="FFFFFF"/>
          <w:lang w:val="en-US"/>
        </w:rPr>
      </w:pPr>
      <w:bookmarkStart w:id="0" w:name="_GoBack"/>
      <w:bookmarkEnd w:id="0"/>
    </w:p>
    <w:p w:rsidR="00934119" w:rsidRPr="00934119" w:rsidRDefault="00934119" w:rsidP="00934119">
      <w:pPr>
        <w:widowControl w:val="0"/>
        <w:spacing w:line="240" w:lineRule="auto"/>
        <w:ind w:firstLine="0"/>
        <w:jc w:val="center"/>
        <w:outlineLvl w:val="0"/>
        <w:rPr>
          <w:rFonts w:eastAsia="Times New Roman" w:cs="Times New Roman"/>
          <w:b/>
          <w:caps/>
          <w:snapToGrid w:val="0"/>
          <w:sz w:val="28"/>
          <w:szCs w:val="24"/>
          <w:shd w:val="clear" w:color="auto" w:fill="FFFFFF"/>
          <w:lang w:val="en-US"/>
        </w:rPr>
      </w:pPr>
    </w:p>
    <w:p w:rsidR="00934119" w:rsidRPr="00934119" w:rsidRDefault="00934119" w:rsidP="00934119">
      <w:pPr>
        <w:widowControl w:val="0"/>
        <w:spacing w:line="240" w:lineRule="auto"/>
        <w:ind w:firstLine="0"/>
        <w:jc w:val="center"/>
        <w:outlineLvl w:val="0"/>
        <w:rPr>
          <w:rFonts w:eastAsia="Times New Roman" w:cs="Times New Roman"/>
          <w:b/>
          <w:caps/>
          <w:snapToGrid w:val="0"/>
          <w:sz w:val="28"/>
          <w:szCs w:val="24"/>
          <w:lang w:val="en-US"/>
        </w:rPr>
      </w:pPr>
      <w:r w:rsidRPr="00934119">
        <w:rPr>
          <w:rFonts w:eastAsia="Times New Roman" w:cs="Times New Roman"/>
          <w:b/>
          <w:caps/>
          <w:snapToGrid w:val="0"/>
          <w:sz w:val="28"/>
          <w:szCs w:val="24"/>
          <w:lang w:val="en-US"/>
        </w:rPr>
        <w:t>Research on Variable Curvature Rolling Isolation of Horizontal Storage Tanks</w:t>
      </w:r>
    </w:p>
    <w:p w:rsidR="00934119" w:rsidRPr="00934119" w:rsidRDefault="00934119" w:rsidP="00934119">
      <w:pPr>
        <w:widowControl w:val="0"/>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Times New Roman" w:cs="Times New Roman"/>
          <w:b/>
          <w:snapToGrid w:val="0"/>
          <w:color w:val="333333"/>
          <w:sz w:val="28"/>
          <w:szCs w:val="28"/>
          <w:shd w:val="clear" w:color="auto" w:fill="FFFFFF"/>
          <w:lang w:val="en-US"/>
        </w:rPr>
      </w:pPr>
      <w:r w:rsidRPr="00934119">
        <w:rPr>
          <w:rFonts w:eastAsia="Times New Roman" w:cs="Times New Roman"/>
          <w:b/>
          <w:snapToGrid w:val="0"/>
          <w:sz w:val="28"/>
          <w:szCs w:val="28"/>
          <w:lang w:val="en-US"/>
        </w:rPr>
        <w:t xml:space="preserve">DOI </w:t>
      </w:r>
      <w:r w:rsidR="00F85467">
        <w:rPr>
          <w:rFonts w:eastAsia="Times New Roman" w:cs="Times New Roman"/>
          <w:b/>
          <w:snapToGrid w:val="0"/>
          <w:color w:val="333333"/>
          <w:sz w:val="28"/>
          <w:szCs w:val="28"/>
          <w:shd w:val="clear" w:color="auto" w:fill="FFFFFF"/>
          <w:lang w:val="en-US"/>
        </w:rPr>
        <w:t>10.37153</w:t>
      </w:r>
      <w:r w:rsidRPr="00934119">
        <w:rPr>
          <w:rFonts w:eastAsia="Times New Roman" w:cs="Times New Roman"/>
          <w:b/>
          <w:snapToGrid w:val="0"/>
          <w:color w:val="333333"/>
          <w:sz w:val="28"/>
          <w:szCs w:val="28"/>
          <w:shd w:val="clear" w:color="auto" w:fill="FFFFFF"/>
          <w:lang w:val="en-US"/>
        </w:rPr>
        <w:t>/2686-7974-2019-16-1124-1131</w:t>
      </w:r>
    </w:p>
    <w:p w:rsidR="00934119" w:rsidRPr="00934119" w:rsidRDefault="00934119" w:rsidP="00934119">
      <w:pPr>
        <w:widowControl w:val="0"/>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uppressAutoHyphens/>
        <w:spacing w:line="240" w:lineRule="auto"/>
        <w:ind w:firstLine="0"/>
        <w:jc w:val="center"/>
        <w:rPr>
          <w:rFonts w:eastAsiaTheme="minorEastAsia" w:cs="Times New Roman"/>
          <w:sz w:val="22"/>
          <w:szCs w:val="24"/>
          <w:lang w:val="en-US" w:eastAsia="zh-CN"/>
        </w:rPr>
      </w:pPr>
      <w:r w:rsidRPr="00934119">
        <w:rPr>
          <w:rFonts w:eastAsia="Times New Roman" w:cs="Times New Roman"/>
          <w:sz w:val="22"/>
          <w:szCs w:val="24"/>
          <w:lang w:val="en-US"/>
        </w:rPr>
        <w:t>Yuan Lü</w:t>
      </w:r>
      <w:r w:rsidRPr="00934119">
        <w:rPr>
          <w:rFonts w:eastAsia="Times New Roman" w:cs="Times New Roman"/>
          <w:sz w:val="22"/>
          <w:szCs w:val="24"/>
          <w:vertAlign w:val="superscript"/>
          <w:lang w:val="en-US"/>
        </w:rPr>
        <w:footnoteReference w:id="1"/>
      </w:r>
      <w:r w:rsidRPr="00934119">
        <w:rPr>
          <w:rFonts w:eastAsia="Times New Roman" w:cs="Times New Roman"/>
          <w:sz w:val="22"/>
          <w:szCs w:val="24"/>
          <w:lang w:val="en-US"/>
        </w:rPr>
        <w:t>, Jiangang Sun</w:t>
      </w:r>
      <w:r w:rsidRPr="00934119">
        <w:rPr>
          <w:rFonts w:eastAsia="Times New Roman" w:cs="Times New Roman"/>
          <w:sz w:val="22"/>
          <w:szCs w:val="24"/>
          <w:vertAlign w:val="superscript"/>
          <w:lang w:val="en-US"/>
        </w:rPr>
        <w:footnoteReference w:id="2"/>
      </w:r>
      <w:r w:rsidRPr="00934119">
        <w:rPr>
          <w:rFonts w:eastAsia="Times New Roman" w:cs="Times New Roman"/>
          <w:sz w:val="22"/>
          <w:szCs w:val="24"/>
          <w:lang w:val="en-US"/>
        </w:rPr>
        <w:t>, Zongguang Sun</w:t>
      </w:r>
      <w:r w:rsidRPr="00934119">
        <w:rPr>
          <w:rFonts w:eastAsia="Times New Roman" w:cs="Times New Roman"/>
          <w:sz w:val="22"/>
          <w:szCs w:val="24"/>
          <w:vertAlign w:val="superscript"/>
          <w:lang w:val="en-US"/>
        </w:rPr>
        <w:footnoteReference w:id="3"/>
      </w:r>
      <w:r w:rsidRPr="00934119">
        <w:rPr>
          <w:rFonts w:eastAsia="Times New Roman" w:cs="Times New Roman"/>
          <w:sz w:val="22"/>
          <w:szCs w:val="24"/>
          <w:lang w:val="en-US"/>
        </w:rPr>
        <w:t>, Lifu Cui</w:t>
      </w:r>
      <w:r w:rsidRPr="00934119">
        <w:rPr>
          <w:rFonts w:eastAsia="Times New Roman" w:cs="Times New Roman"/>
          <w:sz w:val="22"/>
          <w:szCs w:val="24"/>
          <w:vertAlign w:val="superscript"/>
          <w:lang w:val="en-US"/>
        </w:rPr>
        <w:footnoteReference w:id="4"/>
      </w:r>
      <w:r w:rsidRPr="00934119">
        <w:rPr>
          <w:rFonts w:eastAsia="Times New Roman" w:cs="Times New Roman"/>
          <w:sz w:val="22"/>
          <w:szCs w:val="24"/>
          <w:lang w:val="en-US"/>
        </w:rPr>
        <w:t>, ZhenWang</w:t>
      </w:r>
      <w:r w:rsidRPr="00934119">
        <w:rPr>
          <w:rFonts w:eastAsia="Times New Roman" w:cs="Times New Roman"/>
          <w:sz w:val="22"/>
          <w:szCs w:val="24"/>
          <w:vertAlign w:val="superscript"/>
          <w:lang w:val="en-US"/>
        </w:rPr>
        <w:footnoteReference w:id="5"/>
      </w:r>
      <w:r w:rsidRPr="00934119">
        <w:rPr>
          <w:rFonts w:eastAsia="Times New Roman" w:cs="Times New Roman"/>
          <w:sz w:val="22"/>
          <w:szCs w:val="24"/>
          <w:lang w:val="en-US"/>
        </w:rPr>
        <w:t>, Dongyu Luo</w:t>
      </w:r>
      <w:r w:rsidRPr="00934119">
        <w:rPr>
          <w:rFonts w:eastAsia="Times New Roman" w:cs="Times New Roman"/>
          <w:sz w:val="22"/>
          <w:szCs w:val="24"/>
          <w:vertAlign w:val="superscript"/>
          <w:lang w:val="en-US"/>
        </w:rPr>
        <w:footnoteReference w:id="6"/>
      </w:r>
    </w:p>
    <w:p w:rsidR="00934119" w:rsidRPr="00934119" w:rsidRDefault="00934119" w:rsidP="00934119">
      <w:pPr>
        <w:widowControl w:val="0"/>
        <w:tabs>
          <w:tab w:val="left" w:pos="-72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tabs>
          <w:tab w:val="left" w:pos="-72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jc w:val="center"/>
        <w:outlineLvl w:val="0"/>
        <w:rPr>
          <w:rFonts w:eastAsia="Times New Roman" w:cs="Times New Roman"/>
          <w:b/>
          <w:caps/>
          <w:snapToGrid w:val="0"/>
          <w:kern w:val="28"/>
          <w:sz w:val="22"/>
          <w:szCs w:val="24"/>
          <w:lang w:val="en-US"/>
        </w:rPr>
      </w:pPr>
      <w:r w:rsidRPr="00934119">
        <w:rPr>
          <w:rFonts w:eastAsia="Times New Roman" w:cs="Times New Roman"/>
          <w:b/>
          <w:caps/>
          <w:snapToGrid w:val="0"/>
          <w:kern w:val="28"/>
          <w:sz w:val="22"/>
          <w:szCs w:val="24"/>
          <w:lang w:val="en-US"/>
        </w:rPr>
        <w:t>ABSTRACT</w:t>
      </w:r>
    </w:p>
    <w:p w:rsidR="00934119" w:rsidRPr="00934119" w:rsidRDefault="00934119" w:rsidP="00934119">
      <w:pPr>
        <w:widowControl w:val="0"/>
        <w:suppressAutoHyphens/>
        <w:spacing w:line="240" w:lineRule="auto"/>
        <w:ind w:firstLine="0"/>
        <w:rPr>
          <w:rFonts w:eastAsia="Times New Roman" w:cs="Times New Roman"/>
          <w:sz w:val="20"/>
          <w:szCs w:val="24"/>
          <w:lang w:val="en-US"/>
        </w:rPr>
      </w:pPr>
    </w:p>
    <w:p w:rsidR="00934119" w:rsidRPr="00934119" w:rsidRDefault="00934119" w:rsidP="00934119">
      <w:pPr>
        <w:widowControl w:val="0"/>
        <w:suppressAutoHyphens/>
        <w:spacing w:line="240" w:lineRule="auto"/>
        <w:ind w:firstLine="0"/>
        <w:rPr>
          <w:rFonts w:eastAsiaTheme="minorEastAsia" w:cs="Times New Roman"/>
          <w:sz w:val="20"/>
          <w:szCs w:val="24"/>
          <w:lang w:val="en-US" w:eastAsia="zh-CN"/>
        </w:rPr>
      </w:pPr>
      <w:r w:rsidRPr="00934119">
        <w:rPr>
          <w:rFonts w:eastAsia="Times New Roman" w:cs="Times New Roman"/>
          <w:sz w:val="20"/>
          <w:szCs w:val="24"/>
          <w:lang w:val="en-US"/>
        </w:rPr>
        <w:t>In order to reduce the seismic response of horizontal tank equipment in the petrochemical industry, according to the structural characteristics of horizontal storage tank, it can be considered to install variable stiffness rolling isolation devices at the base of storage tank. The isolation layer stiffness increases with the increase of isolation layer displacement, which can effectively reduce the seismic response and displacement of structure. Based on potential fluid theory, this paper deduced the simplified mechanical model of horizontal storage tank variable stiffness rolling isolation considering liquid sloshing effect. The numerical analysis method was used to study the horizontal tank seismic response. The results showed that variable stiffness rolling isolation can effectively reduce the seismic response of horizontal storage tank, especially the base shear force, overturning moments, and also have a certain control over the sloshing wave height of liquid storage. The variable stiffness rolling isolation device can effectively reduce hydrodynamic pressure, especially the rigid hydrodynamic pressure. It is recommended that the seismic design of horizontal storage tanks can adopt variable stiffness rolling isolation.</w:t>
      </w:r>
    </w:p>
    <w:p w:rsidR="00934119" w:rsidRPr="00934119" w:rsidRDefault="00934119" w:rsidP="00934119">
      <w:pPr>
        <w:widowControl w:val="0"/>
        <w:suppressAutoHyphens/>
        <w:spacing w:line="240" w:lineRule="auto"/>
        <w:ind w:firstLine="0"/>
        <w:rPr>
          <w:rFonts w:eastAsiaTheme="minorEastAsia" w:cs="Times New Roman"/>
          <w:sz w:val="20"/>
          <w:szCs w:val="24"/>
          <w:lang w:val="en-US" w:eastAsia="zh-CN"/>
        </w:rPr>
      </w:pPr>
    </w:p>
    <w:p w:rsidR="00934119" w:rsidRPr="00934119" w:rsidRDefault="00934119" w:rsidP="00934119">
      <w:pPr>
        <w:widowControl w:val="0"/>
        <w:suppressAutoHyphens/>
        <w:spacing w:line="240" w:lineRule="auto"/>
        <w:ind w:firstLine="0"/>
        <w:rPr>
          <w:rFonts w:eastAsia="Times New Roman" w:cs="Times New Roman"/>
          <w:sz w:val="20"/>
          <w:szCs w:val="24"/>
          <w:lang w:val="en-US"/>
        </w:rPr>
      </w:pPr>
      <w:r w:rsidRPr="00934119">
        <w:rPr>
          <w:rFonts w:eastAsia="Times New Roman" w:cs="Times New Roman"/>
          <w:i/>
          <w:sz w:val="20"/>
          <w:szCs w:val="24"/>
          <w:lang w:val="en-US"/>
        </w:rPr>
        <w:t xml:space="preserve">Keywords: </w:t>
      </w:r>
      <w:r w:rsidRPr="00934119">
        <w:rPr>
          <w:rFonts w:eastAsiaTheme="minorEastAsia" w:cs="Times New Roman" w:hint="eastAsia"/>
          <w:i/>
          <w:sz w:val="20"/>
          <w:szCs w:val="24"/>
          <w:lang w:val="en-US" w:eastAsia="zh-CN"/>
        </w:rPr>
        <w:t>H</w:t>
      </w:r>
      <w:r w:rsidRPr="00934119">
        <w:rPr>
          <w:rFonts w:eastAsia="Times New Roman" w:cs="Times New Roman"/>
          <w:i/>
          <w:sz w:val="20"/>
          <w:szCs w:val="24"/>
          <w:lang w:val="en-US"/>
        </w:rPr>
        <w:t xml:space="preserve">orizontal storage tanks; </w:t>
      </w:r>
      <w:r w:rsidRPr="00934119">
        <w:rPr>
          <w:rFonts w:eastAsiaTheme="minorEastAsia" w:cs="Times New Roman" w:hint="eastAsia"/>
          <w:i/>
          <w:sz w:val="20"/>
          <w:szCs w:val="24"/>
          <w:lang w:val="en-US" w:eastAsia="zh-CN"/>
        </w:rPr>
        <w:t>R</w:t>
      </w:r>
      <w:r w:rsidRPr="00934119">
        <w:rPr>
          <w:rFonts w:eastAsia="Times New Roman" w:cs="Times New Roman"/>
          <w:i/>
          <w:sz w:val="20"/>
          <w:szCs w:val="24"/>
          <w:lang w:val="en-US"/>
        </w:rPr>
        <w:t xml:space="preserve">olling isolation; </w:t>
      </w:r>
      <w:r w:rsidRPr="00934119">
        <w:rPr>
          <w:rFonts w:eastAsiaTheme="minorEastAsia" w:cs="Times New Roman" w:hint="eastAsia"/>
          <w:i/>
          <w:sz w:val="20"/>
          <w:szCs w:val="24"/>
          <w:lang w:val="en-US" w:eastAsia="zh-CN"/>
        </w:rPr>
        <w:t>S</w:t>
      </w:r>
      <w:r w:rsidRPr="00934119">
        <w:rPr>
          <w:rFonts w:eastAsia="Times New Roman" w:cs="Times New Roman"/>
          <w:i/>
          <w:sz w:val="20"/>
          <w:szCs w:val="24"/>
          <w:lang w:val="en-US"/>
        </w:rPr>
        <w:t>implified mechanical model; Ground motion response</w:t>
      </w:r>
    </w:p>
    <w:p w:rsidR="00934119" w:rsidRPr="00934119" w:rsidRDefault="00934119" w:rsidP="00934119">
      <w:pPr>
        <w:widowControl w:val="0"/>
        <w:spacing w:line="240" w:lineRule="auto"/>
        <w:ind w:firstLine="0"/>
        <w:rPr>
          <w:rFonts w:eastAsia="Times New Roman" w:cs="Times New Roman"/>
          <w:snapToGrid w:val="0"/>
          <w:sz w:val="22"/>
          <w:szCs w:val="24"/>
          <w:lang w:val="en-US"/>
        </w:rPr>
      </w:pPr>
    </w:p>
    <w:p w:rsidR="00934119" w:rsidRPr="00934119" w:rsidRDefault="00934119" w:rsidP="00934119">
      <w:pPr>
        <w:widowControl w:val="0"/>
        <w:spacing w:line="240" w:lineRule="auto"/>
        <w:ind w:firstLine="0"/>
        <w:rPr>
          <w:rFonts w:eastAsia="Times New Roman" w:cs="Times New Roman"/>
          <w:snapToGrid w:val="0"/>
          <w:sz w:val="22"/>
          <w:szCs w:val="24"/>
          <w:lang w:val="en-US"/>
        </w:rPr>
      </w:pPr>
    </w:p>
    <w:p w:rsidR="00934119" w:rsidRPr="00934119" w:rsidRDefault="00934119" w:rsidP="00934119">
      <w:pPr>
        <w:keepNext/>
        <w:widowControl w:val="0"/>
        <w:tabs>
          <w:tab w:val="center" w:pos="4680"/>
        </w:tabs>
        <w:suppressAutoHyphens/>
        <w:spacing w:line="240" w:lineRule="auto"/>
        <w:ind w:firstLine="0"/>
        <w:outlineLvl w:val="0"/>
        <w:rPr>
          <w:rFonts w:eastAsia="Times New Roman" w:cs="Times New Roman"/>
          <w:b/>
          <w:caps/>
          <w:snapToGrid w:val="0"/>
          <w:sz w:val="22"/>
          <w:szCs w:val="24"/>
          <w:lang w:val="en-US"/>
        </w:rPr>
      </w:pPr>
      <w:r w:rsidRPr="00934119">
        <w:rPr>
          <w:rFonts w:eastAsia="Times New Roman" w:cs="Times New Roman"/>
          <w:b/>
          <w:caps/>
          <w:snapToGrid w:val="0"/>
          <w:sz w:val="22"/>
          <w:szCs w:val="24"/>
          <w:lang w:val="en-US"/>
        </w:rPr>
        <w:t>1. INTRODUCTION</w:t>
      </w:r>
    </w:p>
    <w:p w:rsidR="00934119" w:rsidRPr="00934119" w:rsidRDefault="00934119" w:rsidP="00934119">
      <w:pPr>
        <w:widowControl w:val="0"/>
        <w:spacing w:line="240" w:lineRule="auto"/>
        <w:ind w:firstLine="0"/>
        <w:rPr>
          <w:rFonts w:eastAsia="Times New Roman" w:cs="Times New Roman"/>
          <w:snapToGrid w:val="0"/>
          <w:sz w:val="22"/>
          <w:szCs w:val="24"/>
          <w:lang w:val="en-US"/>
        </w:rPr>
      </w:pPr>
    </w:p>
    <w:p w:rsidR="00934119" w:rsidRPr="00934119" w:rsidRDefault="00934119" w:rsidP="00934119">
      <w:pPr>
        <w:widowControl w:val="0"/>
        <w:spacing w:line="240" w:lineRule="auto"/>
        <w:ind w:firstLine="0"/>
        <w:rPr>
          <w:rFonts w:eastAsia="Times New Roman" w:cs="Times New Roman"/>
          <w:snapToGrid w:val="0"/>
          <w:sz w:val="22"/>
          <w:szCs w:val="24"/>
          <w:lang w:val="en-US"/>
        </w:rPr>
      </w:pPr>
      <w:r w:rsidRPr="00934119">
        <w:rPr>
          <w:rFonts w:eastAsia="Times New Roman" w:cs="Times New Roman"/>
          <w:snapToGrid w:val="0"/>
          <w:sz w:val="22"/>
          <w:szCs w:val="24"/>
          <w:lang w:val="en-US"/>
        </w:rPr>
        <w:t xml:space="preserve">Horizontal storage tanks are commonly used in the petrochemical industry to store low temperature, high pressure chemical raw materials, process materials and finished products. Because the liquid storage in horizontal storage tanks is usually characterized by high toxicity, flammability, and explosiveness, once a strong earthquake is damaged, it may cause serious secondary disasters such as explosions and fires. Therefore, how to reduce the seismic response of horizontal storage tanks is a hot issue. The dynamic response of horizontal storage tanks during ground motion is complex, with structural vibrations and storage sloshing. At present, the research on the sloshing problem of horizontal storage tanks has been greatly developed </w:t>
      </w:r>
      <w:r w:rsidRPr="00934119">
        <w:rPr>
          <w:rFonts w:eastAsiaTheme="minorEastAsia" w:cs="Times New Roman" w:hint="eastAsia"/>
          <w:snapToGrid w:val="0"/>
          <w:sz w:val="22"/>
          <w:szCs w:val="24"/>
          <w:lang w:val="en-US" w:eastAsia="zh-CN"/>
        </w:rPr>
        <w:t>(</w:t>
      </w:r>
      <w:r w:rsidRPr="00934119">
        <w:rPr>
          <w:rFonts w:eastAsia="SimSun" w:cs="Times New Roman"/>
          <w:snapToGrid w:val="0"/>
          <w:sz w:val="20"/>
          <w:szCs w:val="24"/>
          <w:lang w:val="fr-CA"/>
        </w:rPr>
        <w:t>Lazaros</w:t>
      </w:r>
      <w:r w:rsidRPr="00934119">
        <w:rPr>
          <w:rFonts w:eastAsia="SimSun" w:cs="Times New Roman" w:hint="eastAsia"/>
          <w:snapToGrid w:val="0"/>
          <w:sz w:val="20"/>
          <w:szCs w:val="24"/>
          <w:lang w:val="fr-CA" w:eastAsia="zh-CN"/>
        </w:rPr>
        <w:t xml:space="preserve">, 2006, 2007; </w:t>
      </w:r>
      <w:r w:rsidRPr="00934119">
        <w:rPr>
          <w:rFonts w:eastAsia="SimSun" w:cs="Times New Roman"/>
          <w:snapToGrid w:val="0"/>
          <w:sz w:val="20"/>
          <w:szCs w:val="24"/>
          <w:lang w:val="fr-CA" w:eastAsia="zh-CN"/>
        </w:rPr>
        <w:t>Seyyed M</w:t>
      </w:r>
      <w:r w:rsidRPr="00934119">
        <w:rPr>
          <w:rFonts w:eastAsia="SimSun" w:cs="Times New Roman" w:hint="eastAsia"/>
          <w:snapToGrid w:val="0"/>
          <w:sz w:val="20"/>
          <w:szCs w:val="24"/>
          <w:lang w:val="fr-CA" w:eastAsia="zh-CN"/>
        </w:rPr>
        <w:t xml:space="preserve">, 2011, 2011, 2012; </w:t>
      </w:r>
      <w:r w:rsidRPr="00934119">
        <w:rPr>
          <w:rFonts w:eastAsia="SimSun" w:cs="Times New Roman"/>
          <w:snapToGrid w:val="0"/>
          <w:sz w:val="20"/>
          <w:szCs w:val="24"/>
          <w:lang w:val="fr-CA"/>
        </w:rPr>
        <w:t>Hasheminejad</w:t>
      </w:r>
      <w:r w:rsidRPr="00934119">
        <w:rPr>
          <w:rFonts w:eastAsia="SimSun" w:cs="Times New Roman" w:hint="eastAsia"/>
          <w:snapToGrid w:val="0"/>
          <w:sz w:val="20"/>
          <w:szCs w:val="24"/>
          <w:lang w:val="fr-CA" w:eastAsia="zh-CN"/>
        </w:rPr>
        <w:t xml:space="preserve">, 2011; </w:t>
      </w:r>
      <w:r w:rsidRPr="00934119">
        <w:rPr>
          <w:rFonts w:eastAsia="SimSun" w:cs="Times New Roman"/>
          <w:snapToGrid w:val="0"/>
          <w:sz w:val="20"/>
          <w:szCs w:val="24"/>
          <w:lang w:val="fr-CA"/>
        </w:rPr>
        <w:t>Omar</w:t>
      </w:r>
      <w:r w:rsidRPr="00934119">
        <w:rPr>
          <w:rFonts w:eastAsia="SimSun" w:cs="Times New Roman" w:hint="eastAsia"/>
          <w:snapToGrid w:val="0"/>
          <w:sz w:val="20"/>
          <w:szCs w:val="24"/>
          <w:lang w:val="fr-CA" w:eastAsia="zh-CN"/>
        </w:rPr>
        <w:t xml:space="preserve">, 2012; </w:t>
      </w:r>
      <w:r w:rsidRPr="00934119">
        <w:rPr>
          <w:rFonts w:eastAsia="SimSun" w:cs="Times New Roman"/>
          <w:snapToGrid w:val="0"/>
          <w:sz w:val="20"/>
          <w:szCs w:val="24"/>
          <w:lang w:val="fr-CA"/>
        </w:rPr>
        <w:t>Amir</w:t>
      </w:r>
      <w:r w:rsidRPr="00934119">
        <w:rPr>
          <w:rFonts w:eastAsia="SimSun" w:cs="Times New Roman" w:hint="eastAsia"/>
          <w:snapToGrid w:val="0"/>
          <w:sz w:val="20"/>
          <w:szCs w:val="24"/>
          <w:lang w:val="fr-CA" w:eastAsia="zh-CN"/>
        </w:rPr>
        <w:t>, 2015)</w:t>
      </w:r>
      <w:r w:rsidRPr="00934119">
        <w:rPr>
          <w:rFonts w:eastAsia="Times New Roman" w:cs="Times New Roman"/>
          <w:snapToGrid w:val="0"/>
          <w:sz w:val="22"/>
          <w:szCs w:val="24"/>
          <w:lang w:val="en-US"/>
        </w:rPr>
        <w:t>. However, there are still few studies on how to reduce the effect of reservoir sloshing and the overall seismic response of horizontal tanks. In fact, for horizontal storage tanks, base isolation is a suitable damping measure because of its small aspect ratio.</w:t>
      </w:r>
    </w:p>
    <w:p w:rsidR="00934119" w:rsidRPr="00934119" w:rsidRDefault="00934119" w:rsidP="00934119">
      <w:pPr>
        <w:widowControl w:val="0"/>
        <w:spacing w:line="240" w:lineRule="auto"/>
        <w:ind w:firstLine="0"/>
        <w:rPr>
          <w:rFonts w:eastAsia="Times New Roman" w:cs="Times New Roman"/>
          <w:snapToGrid w:val="0"/>
          <w:sz w:val="22"/>
          <w:szCs w:val="24"/>
          <w:lang w:val="en-US"/>
        </w:rPr>
      </w:pPr>
      <w:r w:rsidRPr="00934119">
        <w:rPr>
          <w:rFonts w:eastAsia="Times New Roman" w:cs="Times New Roman"/>
          <w:snapToGrid w:val="0"/>
          <w:sz w:val="22"/>
          <w:szCs w:val="24"/>
          <w:lang w:val="en-US"/>
        </w:rPr>
        <w:t xml:space="preserve">Base isolation is a very effective damping measure. The damping mechanism is: by installing a flexible </w:t>
      </w:r>
      <w:r w:rsidRPr="00934119">
        <w:rPr>
          <w:rFonts w:eastAsia="Times New Roman" w:cs="Times New Roman"/>
          <w:snapToGrid w:val="0"/>
          <w:sz w:val="22"/>
          <w:szCs w:val="24"/>
          <w:lang w:val="en-US"/>
        </w:rPr>
        <w:lastRenderedPageBreak/>
        <w:t>isolation device at the bottom of the building, thereby prolonging the natural vibration period of the building to achieve the purpose of damping. In previous studies, base isolation was more applied to vertical storage tanks and elevated tanks</w:t>
      </w:r>
      <w:r w:rsidRPr="00934119">
        <w:rPr>
          <w:rFonts w:eastAsiaTheme="minorEastAsia" w:cs="Times New Roman" w:hint="eastAsia"/>
          <w:snapToGrid w:val="0"/>
          <w:sz w:val="22"/>
          <w:szCs w:val="24"/>
          <w:lang w:val="en-US" w:eastAsia="zh-CN"/>
        </w:rPr>
        <w:t xml:space="preserve"> (</w:t>
      </w:r>
      <w:bookmarkStart w:id="1" w:name="OLE_LINK4"/>
      <w:bookmarkStart w:id="2" w:name="OLE_LINK5"/>
      <w:r w:rsidRPr="00934119">
        <w:rPr>
          <w:rFonts w:eastAsia="SimSun" w:cs="Times New Roman"/>
          <w:snapToGrid w:val="0"/>
          <w:sz w:val="20"/>
          <w:szCs w:val="24"/>
          <w:lang w:val="fr-CA"/>
        </w:rPr>
        <w:t>Harry W</w:t>
      </w:r>
      <w:bookmarkEnd w:id="1"/>
      <w:bookmarkEnd w:id="2"/>
      <w:r w:rsidRPr="00934119">
        <w:rPr>
          <w:rFonts w:eastAsia="SimSun" w:cs="Times New Roman" w:hint="eastAsia"/>
          <w:snapToGrid w:val="0"/>
          <w:sz w:val="20"/>
          <w:szCs w:val="24"/>
          <w:lang w:val="fr-CA" w:eastAsia="zh-CN"/>
        </w:rPr>
        <w:t xml:space="preserve">, 1999; </w:t>
      </w:r>
      <w:r w:rsidRPr="00934119">
        <w:rPr>
          <w:rFonts w:eastAsia="SimSun" w:cs="Times New Roman"/>
          <w:snapToGrid w:val="0"/>
          <w:sz w:val="20"/>
          <w:szCs w:val="24"/>
          <w:lang w:val="fr-CA"/>
        </w:rPr>
        <w:t>M.K. Shrimali</w:t>
      </w:r>
      <w:r w:rsidRPr="00934119">
        <w:rPr>
          <w:rFonts w:eastAsia="SimSun" w:cs="Times New Roman" w:hint="eastAsia"/>
          <w:snapToGrid w:val="0"/>
          <w:sz w:val="20"/>
          <w:szCs w:val="24"/>
          <w:lang w:val="fr-CA" w:eastAsia="zh-CN"/>
        </w:rPr>
        <w:t xml:space="preserve">, 2003; </w:t>
      </w:r>
      <w:r w:rsidRPr="00934119">
        <w:rPr>
          <w:rFonts w:eastAsia="SimSun" w:cs="Times New Roman"/>
          <w:snapToGrid w:val="0"/>
          <w:sz w:val="20"/>
          <w:szCs w:val="24"/>
          <w:lang w:val="fr-CA"/>
        </w:rPr>
        <w:t>Yuan Lü</w:t>
      </w:r>
      <w:r w:rsidRPr="00934119">
        <w:rPr>
          <w:rFonts w:eastAsia="SimSun" w:cs="Times New Roman" w:hint="eastAsia"/>
          <w:snapToGrid w:val="0"/>
          <w:sz w:val="20"/>
          <w:szCs w:val="24"/>
          <w:lang w:val="fr-CA" w:eastAsia="zh-CN"/>
        </w:rPr>
        <w:t>, 2016)</w:t>
      </w:r>
      <w:r w:rsidRPr="00934119">
        <w:rPr>
          <w:rFonts w:eastAsia="Times New Roman" w:cs="Times New Roman"/>
          <w:snapToGrid w:val="0"/>
          <w:sz w:val="22"/>
          <w:szCs w:val="24"/>
          <w:lang w:val="en-US"/>
        </w:rPr>
        <w:t>. Sun Jiangang et al.</w:t>
      </w:r>
      <w:r w:rsidRPr="00934119">
        <w:rPr>
          <w:rFonts w:eastAsiaTheme="minorEastAsia" w:cs="Times New Roman" w:hint="eastAsia"/>
          <w:snapToGrid w:val="0"/>
          <w:sz w:val="22"/>
          <w:szCs w:val="24"/>
          <w:lang w:val="en-US" w:eastAsia="zh-CN"/>
        </w:rPr>
        <w:t>(</w:t>
      </w:r>
      <w:r w:rsidRPr="00934119">
        <w:rPr>
          <w:rFonts w:eastAsia="SimSun" w:cs="Times New Roman"/>
          <w:snapToGrid w:val="0"/>
          <w:sz w:val="20"/>
          <w:szCs w:val="24"/>
          <w:lang w:val="fr-CA"/>
        </w:rPr>
        <w:t xml:space="preserve"> Ying S</w:t>
      </w:r>
      <w:r w:rsidRPr="00934119">
        <w:rPr>
          <w:rFonts w:eastAsia="SimSun" w:cs="Times New Roman" w:hint="eastAsia"/>
          <w:snapToGrid w:val="0"/>
          <w:sz w:val="20"/>
          <w:szCs w:val="24"/>
          <w:lang w:val="fr-CA" w:eastAsia="zh-CN"/>
        </w:rPr>
        <w:t xml:space="preserve">un, 2011; </w:t>
      </w:r>
      <w:r w:rsidRPr="00934119">
        <w:rPr>
          <w:rFonts w:eastAsia="SimSun" w:cs="Times New Roman"/>
          <w:snapToGrid w:val="0"/>
          <w:sz w:val="20"/>
          <w:szCs w:val="24"/>
          <w:lang w:val="fr-CA"/>
        </w:rPr>
        <w:t>Jiangang Sun</w:t>
      </w:r>
      <w:r w:rsidRPr="00934119">
        <w:rPr>
          <w:rFonts w:eastAsia="SimSun" w:cs="Times New Roman" w:hint="eastAsia"/>
          <w:snapToGrid w:val="0"/>
          <w:sz w:val="20"/>
          <w:szCs w:val="24"/>
          <w:lang w:val="fr-CA" w:eastAsia="zh-CN"/>
        </w:rPr>
        <w:t xml:space="preserve">, 2009, 2010, 2015; </w:t>
      </w:r>
      <w:r w:rsidRPr="00934119">
        <w:rPr>
          <w:rFonts w:eastAsia="SimSun" w:cs="Times New Roman"/>
          <w:snapToGrid w:val="0"/>
          <w:sz w:val="20"/>
          <w:szCs w:val="24"/>
          <w:lang w:val="fr-CA"/>
        </w:rPr>
        <w:t>Lifu Cui</w:t>
      </w:r>
      <w:r w:rsidRPr="00934119">
        <w:rPr>
          <w:rFonts w:eastAsia="SimSun" w:cs="Times New Roman" w:hint="eastAsia"/>
          <w:snapToGrid w:val="0"/>
          <w:sz w:val="20"/>
          <w:szCs w:val="24"/>
          <w:lang w:val="fr-CA" w:eastAsia="zh-CN"/>
        </w:rPr>
        <w:t>, 2016, 2013)</w:t>
      </w:r>
      <w:r w:rsidRPr="00934119">
        <w:rPr>
          <w:rFonts w:eastAsia="Times New Roman" w:cs="Times New Roman"/>
          <w:snapToGrid w:val="0"/>
          <w:sz w:val="22"/>
          <w:szCs w:val="24"/>
          <w:lang w:val="en-US"/>
        </w:rPr>
        <w:t xml:space="preserve"> systematically studied the damping mechanism of vertical storage tank base isolation from theoretical analysis, finite element numerical simulation and shaking table test, and proposed a variety of basic isolation forms, which can effectively reduce the basic isolation. The results show that the base isolation can effectively reduce the base shear, overturning moment and hydrodynamic force of vertical storage tanks, but the damping effect on the sloshing wave height of the liquid storage is not obvious. In view of this, this paper applies the base isolation to the horizontal storage tank, and deduces the simplified mechanical model of the variable stiffness rolling isolation of the horizontal storage tank, and uses numerical analysis method to study the damping performance of the variable stiffness rolling isolation.</w:t>
      </w:r>
    </w:p>
    <w:p w:rsidR="00934119" w:rsidRPr="00934119" w:rsidRDefault="00934119" w:rsidP="00934119">
      <w:pPr>
        <w:widowControl w:val="0"/>
        <w:spacing w:line="240" w:lineRule="auto"/>
        <w:ind w:firstLine="0"/>
        <w:rPr>
          <w:rFonts w:eastAsia="Times New Roman" w:cs="Times New Roman"/>
          <w:snapToGrid w:val="0"/>
          <w:sz w:val="22"/>
          <w:szCs w:val="24"/>
          <w:lang w:val="en-US"/>
        </w:rPr>
      </w:pP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p w:rsidR="00934119" w:rsidRPr="00934119" w:rsidRDefault="00934119" w:rsidP="00934119">
      <w:pPr>
        <w:keepNext/>
        <w:widowControl w:val="0"/>
        <w:tabs>
          <w:tab w:val="center" w:pos="4680"/>
        </w:tabs>
        <w:suppressAutoHyphens/>
        <w:spacing w:line="240" w:lineRule="auto"/>
        <w:ind w:firstLine="0"/>
        <w:outlineLvl w:val="0"/>
        <w:rPr>
          <w:rFonts w:eastAsia="Times New Roman" w:cs="Times New Roman"/>
          <w:b/>
          <w:caps/>
          <w:snapToGrid w:val="0"/>
          <w:sz w:val="22"/>
          <w:szCs w:val="24"/>
          <w:lang w:val="en-US"/>
        </w:rPr>
      </w:pPr>
      <w:r w:rsidRPr="00934119">
        <w:rPr>
          <w:rFonts w:eastAsia="Times New Roman" w:cs="Times New Roman"/>
          <w:b/>
          <w:caps/>
          <w:snapToGrid w:val="0"/>
          <w:sz w:val="22"/>
          <w:szCs w:val="24"/>
          <w:lang w:val="en-US"/>
        </w:rPr>
        <w:t>2. VARIABLE STIFFNESS ROLLING ISOLATION</w:t>
      </w: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r w:rsidRPr="00934119">
        <w:rPr>
          <w:rFonts w:eastAsiaTheme="minorEastAsia" w:cs="Times New Roman"/>
          <w:snapToGrid w:val="0"/>
          <w:sz w:val="22"/>
          <w:szCs w:val="24"/>
          <w:lang w:val="en-US" w:eastAsia="zh-CN"/>
        </w:rPr>
        <w:t>The variable stiffness rolling isolation system consists of two orthogonal rolling scroll systems, which can be independently rolled in two orthogonal directions. Any horizontal ground motion can be decomposed into two orthogonal directions of motion to achieve isolation of the horizontal plane in any direction. The rolling groove can be designed as an arc of equal curvature, or other curve that changes curvature (such as an elliptical arc, etc.). In this paper we use elliptical curved grooves. The characteristics of the groove are as the isolation layer displacement increases, the recovery stiffness increases, which can effectively limit isolation layer displacement and avoid the damage of isolation device.</w:t>
      </w:r>
    </w:p>
    <w:p w:rsidR="00934119" w:rsidRPr="00934119" w:rsidRDefault="00934119" w:rsidP="00934119">
      <w:pPr>
        <w:widowControl w:val="0"/>
        <w:tabs>
          <w:tab w:val="left" w:pos="0"/>
        </w:tabs>
        <w:suppressAutoHyphens/>
        <w:spacing w:line="240" w:lineRule="auto"/>
        <w:ind w:firstLine="0"/>
        <w:rPr>
          <w:rFonts w:eastAsiaTheme="minorEastAsia" w:cs="Times New Roman"/>
          <w:b/>
          <w:snapToGrid w:val="0"/>
          <w:sz w:val="22"/>
          <w:szCs w:val="24"/>
          <w:lang w:val="en-US" w:eastAsia="zh-CN"/>
        </w:rPr>
      </w:pPr>
    </w:p>
    <w:tbl>
      <w:tblPr>
        <w:tblStyle w:val="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751"/>
      </w:tblGrid>
      <w:tr w:rsidR="00934119" w:rsidRPr="00934119" w:rsidTr="00563A4B">
        <w:trPr>
          <w:jc w:val="center"/>
        </w:trPr>
        <w:tc>
          <w:tcPr>
            <w:tcW w:w="4261" w:type="dxa"/>
            <w:vAlign w:val="center"/>
          </w:tcPr>
          <w:p w:rsidR="00934119" w:rsidRPr="00934119" w:rsidRDefault="00934119" w:rsidP="00934119">
            <w:pPr>
              <w:widowControl w:val="0"/>
              <w:jc w:val="center"/>
              <w:rPr>
                <w:rFonts w:eastAsia="SimSun" w:cs="Times New Roman"/>
                <w:snapToGrid w:val="0"/>
                <w:sz w:val="20"/>
                <w:szCs w:val="20"/>
              </w:rPr>
            </w:pPr>
            <w:r w:rsidRPr="00934119">
              <w:rPr>
                <w:rFonts w:eastAsia="SimSun" w:cs="Times New Roman"/>
                <w:noProof/>
                <w:snapToGrid w:val="0"/>
                <w:sz w:val="20"/>
                <w:szCs w:val="20"/>
                <w:lang w:eastAsia="ru-RU"/>
              </w:rPr>
              <w:drawing>
                <wp:inline distT="0" distB="0" distL="0" distR="0" wp14:anchorId="1BDB2C43" wp14:editId="423DCFB2">
                  <wp:extent cx="2648233" cy="1579418"/>
                  <wp:effectExtent l="0" t="0" r="0" b="1905"/>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26"/>
                          <pic:cNvPicPr>
                            <a:picLocks noChangeAspect="1" noChangeArrowheads="1"/>
                          </pic:cNvPicPr>
                        </pic:nvPicPr>
                        <pic: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50791" cy="1580944"/>
                          </a:xfrm>
                          <a:prstGeom prst="rect">
                            <a:avLst/>
                          </a:prstGeom>
                          <a:noFill/>
                          <a:ln>
                            <a:noFill/>
                          </a:ln>
                          <a:extLst/>
                        </pic:spPr>
                      </pic:pic>
                    </a:graphicData>
                  </a:graphic>
                </wp:inline>
              </w:drawing>
            </w:r>
          </w:p>
        </w:tc>
        <w:tc>
          <w:tcPr>
            <w:tcW w:w="4751" w:type="dxa"/>
            <w:vAlign w:val="center"/>
          </w:tcPr>
          <w:p w:rsidR="00934119" w:rsidRPr="00934119" w:rsidRDefault="00934119" w:rsidP="00934119">
            <w:pPr>
              <w:widowControl w:val="0"/>
              <w:jc w:val="center"/>
              <w:rPr>
                <w:rFonts w:eastAsia="SimSun" w:cs="Times New Roman"/>
                <w:snapToGrid w:val="0"/>
                <w:sz w:val="20"/>
                <w:szCs w:val="20"/>
              </w:rPr>
            </w:pPr>
            <w:r w:rsidRPr="00934119">
              <w:rPr>
                <w:rFonts w:eastAsia="SimSun" w:cs="Times New Roman"/>
                <w:noProof/>
                <w:snapToGrid w:val="0"/>
                <w:sz w:val="20"/>
                <w:szCs w:val="20"/>
                <w:lang w:eastAsia="ru-RU"/>
              </w:rPr>
              <w:drawing>
                <wp:inline distT="0" distB="0" distL="0" distR="0" wp14:anchorId="6ABA870B" wp14:editId="10DB9FE5">
                  <wp:extent cx="2030680" cy="2142256"/>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033122" cy="2144832"/>
                          </a:xfrm>
                          <a:prstGeom prst="rect">
                            <a:avLst/>
                          </a:prstGeom>
                        </pic:spPr>
                      </pic:pic>
                    </a:graphicData>
                  </a:graphic>
                </wp:inline>
              </w:drawing>
            </w:r>
          </w:p>
        </w:tc>
      </w:tr>
      <w:tr w:rsidR="00934119" w:rsidRPr="00934119" w:rsidTr="00563A4B">
        <w:trPr>
          <w:jc w:val="center"/>
        </w:trPr>
        <w:tc>
          <w:tcPr>
            <w:tcW w:w="4261" w:type="dxa"/>
            <w:vAlign w:val="center"/>
          </w:tcPr>
          <w:p w:rsidR="00934119" w:rsidRPr="00934119" w:rsidRDefault="00934119" w:rsidP="00934119">
            <w:pPr>
              <w:widowControl w:val="0"/>
              <w:jc w:val="center"/>
              <w:rPr>
                <w:rFonts w:eastAsia="SimSun" w:cs="Times New Roman"/>
                <w:noProof/>
                <w:snapToGrid w:val="0"/>
                <w:sz w:val="20"/>
                <w:szCs w:val="20"/>
              </w:rPr>
            </w:pPr>
            <w:r w:rsidRPr="00934119">
              <w:rPr>
                <w:rFonts w:eastAsia="SimSun" w:cs="Times New Roman"/>
                <w:noProof/>
                <w:snapToGrid w:val="0"/>
                <w:sz w:val="20"/>
                <w:szCs w:val="20"/>
              </w:rPr>
              <w:t>(a) Physical and schematic</w:t>
            </w:r>
          </w:p>
        </w:tc>
        <w:tc>
          <w:tcPr>
            <w:tcW w:w="4751" w:type="dxa"/>
            <w:vAlign w:val="center"/>
          </w:tcPr>
          <w:p w:rsidR="00934119" w:rsidRPr="00934119" w:rsidRDefault="00934119" w:rsidP="00934119">
            <w:pPr>
              <w:widowControl w:val="0"/>
              <w:jc w:val="center"/>
              <w:rPr>
                <w:rFonts w:eastAsia="SimSun" w:cs="Times New Roman"/>
                <w:noProof/>
                <w:snapToGrid w:val="0"/>
                <w:sz w:val="20"/>
                <w:szCs w:val="20"/>
              </w:rPr>
            </w:pPr>
            <w:r w:rsidRPr="00934119">
              <w:rPr>
                <w:rFonts w:eastAsia="SimSun" w:cs="Times New Roman"/>
                <w:noProof/>
                <w:snapToGrid w:val="0"/>
                <w:sz w:val="20"/>
                <w:szCs w:val="20"/>
              </w:rPr>
              <w:t>(b) Force analysis diagram</w:t>
            </w:r>
          </w:p>
        </w:tc>
      </w:tr>
      <w:tr w:rsidR="00934119" w:rsidRPr="00934119" w:rsidTr="00563A4B">
        <w:trPr>
          <w:jc w:val="center"/>
        </w:trPr>
        <w:tc>
          <w:tcPr>
            <w:tcW w:w="4261" w:type="dxa"/>
            <w:vAlign w:val="center"/>
          </w:tcPr>
          <w:p w:rsidR="00934119" w:rsidRPr="00934119" w:rsidRDefault="00934119" w:rsidP="00934119">
            <w:pPr>
              <w:widowControl w:val="0"/>
              <w:jc w:val="center"/>
              <w:rPr>
                <w:rFonts w:eastAsia="SimSun" w:cs="Times New Roman"/>
                <w:noProof/>
                <w:snapToGrid w:val="0"/>
                <w:sz w:val="20"/>
                <w:szCs w:val="20"/>
              </w:rPr>
            </w:pPr>
          </w:p>
        </w:tc>
        <w:tc>
          <w:tcPr>
            <w:tcW w:w="4751" w:type="dxa"/>
            <w:vAlign w:val="center"/>
          </w:tcPr>
          <w:p w:rsidR="00934119" w:rsidRPr="00934119" w:rsidRDefault="00934119" w:rsidP="00934119">
            <w:pPr>
              <w:widowControl w:val="0"/>
              <w:jc w:val="center"/>
              <w:rPr>
                <w:rFonts w:eastAsia="SimSun" w:cs="Times New Roman"/>
                <w:noProof/>
                <w:snapToGrid w:val="0"/>
                <w:sz w:val="20"/>
                <w:szCs w:val="20"/>
              </w:rPr>
            </w:pPr>
          </w:p>
        </w:tc>
      </w:tr>
      <w:tr w:rsidR="00934119" w:rsidRPr="00934119" w:rsidTr="00563A4B">
        <w:trPr>
          <w:jc w:val="center"/>
        </w:trPr>
        <w:tc>
          <w:tcPr>
            <w:tcW w:w="9012" w:type="dxa"/>
            <w:gridSpan w:val="2"/>
            <w:vAlign w:val="center"/>
          </w:tcPr>
          <w:p w:rsidR="00934119" w:rsidRPr="00934119" w:rsidRDefault="00934119" w:rsidP="00934119">
            <w:pPr>
              <w:widowControl w:val="0"/>
              <w:jc w:val="center"/>
              <w:rPr>
                <w:rFonts w:eastAsia="SimSun" w:cs="Times New Roman"/>
                <w:snapToGrid w:val="0"/>
                <w:sz w:val="20"/>
                <w:szCs w:val="20"/>
              </w:rPr>
            </w:pPr>
            <w:r w:rsidRPr="00934119">
              <w:rPr>
                <w:rFonts w:eastAsia="SimSun" w:cs="Times New Roman"/>
                <w:snapToGrid w:val="0"/>
                <w:sz w:val="20"/>
                <w:szCs w:val="20"/>
              </w:rPr>
              <w:t xml:space="preserve">Figure 1. Rolling isolation device </w:t>
            </w:r>
          </w:p>
        </w:tc>
      </w:tr>
    </w:tbl>
    <w:p w:rsidR="00934119" w:rsidRPr="00934119" w:rsidRDefault="00934119" w:rsidP="00934119">
      <w:pPr>
        <w:widowControl w:val="0"/>
        <w:tabs>
          <w:tab w:val="left" w:pos="0"/>
        </w:tabs>
        <w:suppressAutoHyphens/>
        <w:spacing w:line="240" w:lineRule="auto"/>
        <w:ind w:firstLine="0"/>
        <w:rPr>
          <w:rFonts w:eastAsiaTheme="minorEastAsia" w:cs="Times New Roman"/>
          <w:b/>
          <w:snapToGrid w:val="0"/>
          <w:sz w:val="22"/>
          <w:szCs w:val="24"/>
          <w:lang w:val="en-US" w:eastAsia="zh-CN"/>
        </w:rPr>
      </w:pP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r w:rsidRPr="00934119">
        <w:rPr>
          <w:rFonts w:eastAsia="Times New Roman" w:cs="Times New Roman"/>
          <w:snapToGrid w:val="0"/>
          <w:sz w:val="22"/>
          <w:szCs w:val="24"/>
          <w:lang w:val="en-US"/>
        </w:rPr>
        <w:t>According to the balance principle of force, the equilibrium equation on the contact surface between the roller and the upper plate can be obtained:</w:t>
      </w: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tbl>
      <w:tblPr>
        <w:tblStyle w:val="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34"/>
        <w:gridCol w:w="844"/>
      </w:tblGrid>
      <w:tr w:rsidR="00934119" w:rsidRPr="00934119" w:rsidTr="00563A4B">
        <w:trPr>
          <w:jc w:val="center"/>
        </w:trPr>
        <w:tc>
          <w:tcPr>
            <w:tcW w:w="9034" w:type="dxa"/>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20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2.75pt" o:ole="">
                  <v:imagedata r:id="rId10" o:title=""/>
                </v:shape>
                <o:OLEObject Type="Embed" ProgID="Equation.DSMT4" ShapeID="_x0000_i1025" DrawAspect="Content" ObjectID="_1682350885" r:id="rId11"/>
              </w:object>
            </w:r>
          </w:p>
        </w:tc>
        <w:tc>
          <w:tcPr>
            <w:tcW w:w="844" w:type="dxa"/>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snapToGrid w:val="0"/>
                <w:sz w:val="20"/>
                <w:szCs w:val="20"/>
              </w:rPr>
              <w:t>(1)</w:t>
            </w:r>
          </w:p>
        </w:tc>
      </w:tr>
      <w:tr w:rsidR="00934119" w:rsidRPr="00934119" w:rsidTr="00563A4B">
        <w:trPr>
          <w:jc w:val="center"/>
        </w:trPr>
        <w:tc>
          <w:tcPr>
            <w:tcW w:w="9034" w:type="dxa"/>
          </w:tcPr>
          <w:p w:rsidR="00934119" w:rsidRPr="00934119" w:rsidRDefault="00934119" w:rsidP="00934119">
            <w:pPr>
              <w:widowControl w:val="0"/>
              <w:rPr>
                <w:rFonts w:eastAsia="SimSun" w:cs="Times New Roman"/>
                <w:snapToGrid w:val="0"/>
                <w:sz w:val="20"/>
                <w:szCs w:val="20"/>
              </w:rPr>
            </w:pPr>
          </w:p>
        </w:tc>
        <w:tc>
          <w:tcPr>
            <w:tcW w:w="844" w:type="dxa"/>
          </w:tcPr>
          <w:p w:rsidR="00934119" w:rsidRPr="00934119" w:rsidRDefault="00934119" w:rsidP="00934119">
            <w:pPr>
              <w:widowControl w:val="0"/>
              <w:jc w:val="right"/>
              <w:rPr>
                <w:rFonts w:eastAsia="SimSun" w:cs="Times New Roman"/>
                <w:snapToGrid w:val="0"/>
                <w:sz w:val="20"/>
                <w:szCs w:val="20"/>
              </w:rPr>
            </w:pPr>
          </w:p>
        </w:tc>
      </w:tr>
      <w:tr w:rsidR="00934119" w:rsidRPr="00934119" w:rsidTr="00563A4B">
        <w:trPr>
          <w:jc w:val="center"/>
        </w:trPr>
        <w:tc>
          <w:tcPr>
            <w:tcW w:w="9034" w:type="dxa"/>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1960" w:dyaOrig="260">
                <v:shape id="_x0000_i1026" type="#_x0000_t75" style="width:98.25pt;height:12.75pt" o:ole="">
                  <v:imagedata r:id="rId12" o:title=""/>
                </v:shape>
                <o:OLEObject Type="Embed" ProgID="Equation.DSMT4" ShapeID="_x0000_i1026" DrawAspect="Content" ObjectID="_1682350886" r:id="rId13"/>
              </w:object>
            </w:r>
          </w:p>
        </w:tc>
        <w:tc>
          <w:tcPr>
            <w:tcW w:w="844" w:type="dxa"/>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snapToGrid w:val="0"/>
                <w:sz w:val="20"/>
                <w:szCs w:val="20"/>
              </w:rPr>
              <w:t>(2)</w:t>
            </w:r>
          </w:p>
        </w:tc>
      </w:tr>
    </w:tbl>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r w:rsidRPr="00934119">
        <w:rPr>
          <w:rFonts w:eastAsiaTheme="minorEastAsia" w:cs="Times New Roman"/>
          <w:snapToGrid w:val="0"/>
          <w:sz w:val="22"/>
          <w:szCs w:val="24"/>
          <w:lang w:val="en-US" w:eastAsia="zh-CN"/>
        </w:rPr>
        <w:t xml:space="preserve">Where W is the positive pressure, F is the restoring force, N is the normal reaction force, T is the rolling friction force, and </w:t>
      </w:r>
      <w:r w:rsidRPr="00934119">
        <w:rPr>
          <w:rFonts w:eastAsia="SimSun" w:cs="Times New Roman"/>
          <w:snapToGrid w:val="0"/>
          <w:kern w:val="2"/>
          <w:sz w:val="20"/>
          <w:szCs w:val="20"/>
          <w:lang w:val="en-US" w:eastAsia="zh-CN"/>
        </w:rPr>
        <w:object w:dxaOrig="220" w:dyaOrig="260">
          <v:shape id="_x0000_i1027" type="#_x0000_t75" style="width:11.25pt;height:12.75pt" o:ole="">
            <v:imagedata r:id="rId14" o:title=""/>
          </v:shape>
          <o:OLEObject Type="Embed" ProgID="Equation.DSMT4" ShapeID="_x0000_i1027" DrawAspect="Content" ObjectID="_1682350887" r:id="rId15"/>
        </w:object>
      </w:r>
      <w:r w:rsidRPr="00934119">
        <w:rPr>
          <w:rFonts w:eastAsiaTheme="minorEastAsia" w:cs="Times New Roman"/>
          <w:snapToGrid w:val="0"/>
          <w:sz w:val="22"/>
          <w:szCs w:val="24"/>
          <w:lang w:val="en-US" w:eastAsia="zh-CN"/>
        </w:rPr>
        <w:t>is the rotation angle.</w:t>
      </w:r>
      <w:r w:rsidRPr="00934119">
        <w:rPr>
          <w:rFonts w:eastAsiaTheme="minorEastAsia" w:cs="Times New Roman" w:hint="eastAsia"/>
          <w:snapToGrid w:val="0"/>
          <w:sz w:val="22"/>
          <w:szCs w:val="24"/>
          <w:lang w:val="en-US" w:eastAsia="zh-CN"/>
        </w:rPr>
        <w:t xml:space="preserve"> </w:t>
      </w:r>
      <w:r w:rsidRPr="00934119">
        <w:rPr>
          <w:rFonts w:eastAsiaTheme="minorEastAsia" w:cs="Times New Roman"/>
          <w:snapToGrid w:val="0"/>
          <w:sz w:val="22"/>
          <w:szCs w:val="24"/>
          <w:lang w:val="en-US" w:eastAsia="zh-CN"/>
        </w:rPr>
        <w:t>According to the literature [18], the expression of rolling friction is:</w:t>
      </w: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tbl>
      <w:tblPr>
        <w:tblStyle w:val="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8"/>
        <w:gridCol w:w="666"/>
      </w:tblGrid>
      <w:tr w:rsidR="00934119" w:rsidRPr="00934119" w:rsidTr="00563A4B">
        <w:trPr>
          <w:jc w:val="center"/>
        </w:trPr>
        <w:tc>
          <w:tcPr>
            <w:tcW w:w="9210"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1200" w:dyaOrig="520">
                <v:shape id="_x0000_i1028" type="#_x0000_t75" style="width:66.75pt;height:30pt" o:ole="">
                  <v:imagedata r:id="rId16" o:title=""/>
                </v:shape>
                <o:OLEObject Type="Embed" ProgID="Equation.DSMT4" ShapeID="_x0000_i1028" DrawAspect="Content" ObjectID="_1682350888" r:id="rId17"/>
              </w:object>
            </w:r>
          </w:p>
        </w:tc>
        <w:tc>
          <w:tcPr>
            <w:tcW w:w="667"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snapToGrid w:val="0"/>
                <w:sz w:val="20"/>
                <w:szCs w:val="20"/>
              </w:rPr>
              <w:t>(3)</w:t>
            </w:r>
          </w:p>
        </w:tc>
      </w:tr>
    </w:tbl>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r w:rsidRPr="00934119">
        <w:rPr>
          <w:rFonts w:eastAsiaTheme="minorEastAsia" w:cs="Times New Roman"/>
          <w:snapToGrid w:val="0"/>
          <w:sz w:val="22"/>
          <w:szCs w:val="24"/>
          <w:lang w:val="en-US" w:eastAsia="zh-CN"/>
        </w:rPr>
        <w:t xml:space="preserve">Where </w:t>
      </w:r>
      <w:r w:rsidRPr="00934119">
        <w:rPr>
          <w:rFonts w:eastAsia="SimSun" w:cs="Times New Roman"/>
          <w:snapToGrid w:val="0"/>
          <w:sz w:val="20"/>
          <w:szCs w:val="20"/>
          <w:lang w:val="en-US" w:eastAsia="zh-CN"/>
        </w:rPr>
        <w:object w:dxaOrig="220" w:dyaOrig="240">
          <v:shape id="_x0000_i1029" type="#_x0000_t75" style="width:11.25pt;height:12.75pt" o:ole="">
            <v:imagedata r:id="rId18" o:title=""/>
          </v:shape>
          <o:OLEObject Type="Embed" ProgID="Equation.DSMT4" ShapeID="_x0000_i1029" DrawAspect="Content" ObjectID="_1682350889" r:id="rId19"/>
        </w:object>
      </w:r>
      <w:r w:rsidRPr="00934119">
        <w:rPr>
          <w:rFonts w:eastAsiaTheme="minorEastAsia" w:cs="Times New Roman"/>
          <w:snapToGrid w:val="0"/>
          <w:sz w:val="22"/>
          <w:szCs w:val="24"/>
          <w:lang w:val="en-US" w:eastAsia="zh-CN"/>
        </w:rPr>
        <w:t xml:space="preserve"> is the rolling friction coefficient and </w:t>
      </w:r>
      <w:r w:rsidRPr="00934119">
        <w:rPr>
          <w:rFonts w:eastAsiaTheme="minorEastAsia" w:cs="Times New Roman"/>
          <w:i/>
          <w:snapToGrid w:val="0"/>
          <w:sz w:val="22"/>
          <w:szCs w:val="24"/>
          <w:lang w:val="en-US" w:eastAsia="zh-CN"/>
        </w:rPr>
        <w:t>r</w:t>
      </w:r>
      <w:r w:rsidRPr="00934119">
        <w:rPr>
          <w:rFonts w:eastAsiaTheme="minorEastAsia" w:cs="Times New Roman"/>
          <w:snapToGrid w:val="0"/>
          <w:sz w:val="22"/>
          <w:szCs w:val="24"/>
          <w:lang w:val="en-US" w:eastAsia="zh-CN"/>
        </w:rPr>
        <w:t xml:space="preserve"> is the roller radius. Assume that the elliptic equation of the bottom plate rolling section is:</w:t>
      </w: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tbl>
      <w:tblPr>
        <w:tblStyle w:val="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69"/>
        <w:gridCol w:w="489"/>
      </w:tblGrid>
      <w:tr w:rsidR="00934119" w:rsidRPr="00934119" w:rsidTr="00563A4B">
        <w:trPr>
          <w:jc w:val="center"/>
        </w:trPr>
        <w:tc>
          <w:tcPr>
            <w:tcW w:w="9269"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940" w:dyaOrig="540">
                <v:shape id="_x0000_i1030" type="#_x0000_t75" style="width:47.25pt;height:27pt" o:ole="">
                  <v:imagedata r:id="rId20" o:title=""/>
                </v:shape>
                <o:OLEObject Type="Embed" ProgID="Equation.DSMT4" ShapeID="_x0000_i1030" DrawAspect="Content" ObjectID="_1682350890" r:id="rId21"/>
              </w:object>
            </w:r>
          </w:p>
        </w:tc>
        <w:tc>
          <w:tcPr>
            <w:tcW w:w="489"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snapToGrid w:val="0"/>
                <w:sz w:val="20"/>
                <w:szCs w:val="20"/>
              </w:rPr>
              <w:t>(4)</w:t>
            </w:r>
          </w:p>
        </w:tc>
      </w:tr>
      <w:tr w:rsidR="00934119" w:rsidRPr="00934119" w:rsidTr="00563A4B">
        <w:trPr>
          <w:jc w:val="center"/>
        </w:trPr>
        <w:tc>
          <w:tcPr>
            <w:tcW w:w="9269" w:type="dxa"/>
            <w:vAlign w:val="center"/>
          </w:tcPr>
          <w:p w:rsidR="00934119" w:rsidRPr="00934119" w:rsidRDefault="00934119" w:rsidP="00934119">
            <w:pPr>
              <w:widowControl w:val="0"/>
              <w:rPr>
                <w:rFonts w:eastAsia="SimSun" w:cs="Times New Roman"/>
                <w:snapToGrid w:val="0"/>
                <w:sz w:val="20"/>
                <w:szCs w:val="20"/>
              </w:rPr>
            </w:pPr>
          </w:p>
        </w:tc>
        <w:tc>
          <w:tcPr>
            <w:tcW w:w="489" w:type="dxa"/>
            <w:vAlign w:val="center"/>
          </w:tcPr>
          <w:p w:rsidR="00934119" w:rsidRPr="00934119" w:rsidRDefault="00934119" w:rsidP="00934119">
            <w:pPr>
              <w:widowControl w:val="0"/>
              <w:jc w:val="center"/>
              <w:rPr>
                <w:rFonts w:eastAsia="SimSun" w:cs="Times New Roman"/>
                <w:snapToGrid w:val="0"/>
                <w:sz w:val="20"/>
                <w:szCs w:val="20"/>
              </w:rPr>
            </w:pPr>
          </w:p>
        </w:tc>
      </w:tr>
      <w:tr w:rsidR="00934119" w:rsidRPr="00934119" w:rsidTr="00563A4B">
        <w:trPr>
          <w:jc w:val="center"/>
        </w:trPr>
        <w:tc>
          <w:tcPr>
            <w:tcW w:w="9269"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1860" w:dyaOrig="720">
                <v:shape id="_x0000_i1031" type="#_x0000_t75" style="width:92.25pt;height:36pt" o:ole="">
                  <v:imagedata r:id="rId22" o:title=""/>
                </v:shape>
                <o:OLEObject Type="Embed" ProgID="Equation.DSMT4" ShapeID="_x0000_i1031" DrawAspect="Content" ObjectID="_1682350891" r:id="rId23"/>
              </w:object>
            </w:r>
          </w:p>
        </w:tc>
        <w:tc>
          <w:tcPr>
            <w:tcW w:w="489"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snapToGrid w:val="0"/>
                <w:sz w:val="20"/>
                <w:szCs w:val="20"/>
              </w:rPr>
              <w:t>(5)</w:t>
            </w:r>
          </w:p>
        </w:tc>
      </w:tr>
    </w:tbl>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r w:rsidRPr="00934119">
        <w:rPr>
          <w:rFonts w:eastAsiaTheme="minorEastAsia" w:cs="Times New Roman"/>
          <w:snapToGrid w:val="0"/>
          <w:sz w:val="22"/>
          <w:szCs w:val="24"/>
          <w:lang w:val="en-US" w:eastAsia="zh-CN"/>
        </w:rPr>
        <w:t>According to Equation (1) to (5), the resilience expression of the rolling isolation device can be derived by equivalent transformation:</w:t>
      </w: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tbl>
      <w:tblPr>
        <w:tblStyle w:val="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gridCol w:w="1179"/>
      </w:tblGrid>
      <w:tr w:rsidR="00934119" w:rsidRPr="00934119" w:rsidTr="00563A4B">
        <w:trPr>
          <w:jc w:val="center"/>
        </w:trPr>
        <w:tc>
          <w:tcPr>
            <w:tcW w:w="8607"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940" w:dyaOrig="320">
                <v:shape id="_x0000_i1032" type="#_x0000_t75" style="width:47.25pt;height:16.5pt" o:ole="">
                  <v:imagedata r:id="rId24" o:title=""/>
                </v:shape>
                <o:OLEObject Type="Embed" ProgID="Equation.DSMT4" ShapeID="_x0000_i1032" DrawAspect="Content" ObjectID="_1682350892" r:id="rId25"/>
              </w:object>
            </w:r>
          </w:p>
        </w:tc>
        <w:tc>
          <w:tcPr>
            <w:tcW w:w="1179"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snapToGrid w:val="0"/>
                <w:sz w:val="20"/>
                <w:szCs w:val="20"/>
              </w:rPr>
              <w:t>(6)</w:t>
            </w:r>
          </w:p>
        </w:tc>
      </w:tr>
    </w:tbl>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r w:rsidRPr="00934119">
        <w:rPr>
          <w:rFonts w:eastAsia="SimSun" w:cs="Times New Roman"/>
          <w:snapToGrid w:val="0"/>
          <w:kern w:val="2"/>
          <w:sz w:val="22"/>
          <w:szCs w:val="24"/>
          <w:lang w:val="en-US" w:eastAsia="zh-CN"/>
        </w:rPr>
        <w:object w:dxaOrig="180" w:dyaOrig="260">
          <v:shape id="_x0000_i1033" type="#_x0000_t75" style="width:9pt;height:12.75pt" o:ole="">
            <v:imagedata r:id="rId26" o:title=""/>
          </v:shape>
          <o:OLEObject Type="Embed" ProgID="Equation.DSMT4" ShapeID="_x0000_i1033" DrawAspect="Content" ObjectID="_1682350893" r:id="rId27"/>
        </w:object>
      </w:r>
      <w:r w:rsidRPr="00934119">
        <w:rPr>
          <w:rFonts w:eastAsia="SimSun" w:cs="Times New Roman" w:hint="eastAsia"/>
          <w:snapToGrid w:val="0"/>
          <w:kern w:val="2"/>
          <w:sz w:val="22"/>
          <w:szCs w:val="24"/>
          <w:lang w:val="en-US" w:eastAsia="zh-CN"/>
        </w:rPr>
        <w:t>,</w:t>
      </w:r>
      <w:r w:rsidRPr="00934119">
        <w:rPr>
          <w:rFonts w:eastAsia="SimSun" w:cs="Times New Roman"/>
          <w:snapToGrid w:val="0"/>
          <w:kern w:val="2"/>
          <w:sz w:val="22"/>
          <w:szCs w:val="24"/>
          <w:lang w:val="en-US" w:eastAsia="zh-CN"/>
        </w:rPr>
        <w:object w:dxaOrig="279" w:dyaOrig="320">
          <v:shape id="_x0000_i1034" type="#_x0000_t75" style="width:13.5pt;height:16.5pt" o:ole="">
            <v:imagedata r:id="rId28" o:title=""/>
          </v:shape>
          <o:OLEObject Type="Embed" ProgID="Equation.DSMT4" ShapeID="_x0000_i1034" DrawAspect="Content" ObjectID="_1682350894" r:id="rId29"/>
        </w:object>
      </w:r>
      <w:r w:rsidRPr="00934119">
        <w:rPr>
          <w:rFonts w:eastAsia="SimSun" w:cs="Times New Roman"/>
          <w:snapToGrid w:val="0"/>
          <w:kern w:val="2"/>
          <w:sz w:val="22"/>
          <w:szCs w:val="24"/>
          <w:lang w:val="en-US" w:eastAsia="zh-CN"/>
        </w:rPr>
        <w:t xml:space="preserve">are </w:t>
      </w:r>
      <w:r w:rsidRPr="00934119">
        <w:rPr>
          <w:rFonts w:eastAsia="SimSun" w:cs="Times New Roman" w:hint="eastAsia"/>
          <w:snapToGrid w:val="0"/>
          <w:kern w:val="2"/>
          <w:sz w:val="22"/>
          <w:szCs w:val="24"/>
          <w:lang w:val="en-US" w:eastAsia="zh-CN"/>
        </w:rPr>
        <w:t>e</w:t>
      </w:r>
      <w:r w:rsidRPr="00934119">
        <w:rPr>
          <w:rFonts w:eastAsia="SimSun" w:cs="Times New Roman"/>
          <w:snapToGrid w:val="0"/>
          <w:kern w:val="2"/>
          <w:sz w:val="22"/>
          <w:szCs w:val="24"/>
          <w:lang w:val="en-US" w:eastAsia="zh-CN"/>
        </w:rPr>
        <w:t>quivalent stiffness and rolling friction force, respectively.</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keepNext/>
        <w:widowControl w:val="0"/>
        <w:tabs>
          <w:tab w:val="center" w:pos="4680"/>
        </w:tabs>
        <w:suppressAutoHyphens/>
        <w:adjustRightInd w:val="0"/>
        <w:snapToGrid w:val="0"/>
        <w:spacing w:line="240" w:lineRule="auto"/>
        <w:ind w:firstLine="0"/>
        <w:outlineLvl w:val="0"/>
        <w:rPr>
          <w:rFonts w:eastAsia="Times New Roman" w:cs="Times New Roman"/>
          <w:b/>
          <w:caps/>
          <w:snapToGrid w:val="0"/>
          <w:sz w:val="22"/>
          <w:szCs w:val="24"/>
          <w:lang w:val="en-US" w:eastAsia="ja-JP" w:bidi="en-US"/>
        </w:rPr>
      </w:pPr>
      <w:r w:rsidRPr="00934119">
        <w:rPr>
          <w:rFonts w:eastAsia="Times New Roman" w:cs="Times New Roman"/>
          <w:b/>
          <w:caps/>
          <w:snapToGrid w:val="0"/>
          <w:sz w:val="22"/>
          <w:szCs w:val="24"/>
          <w:lang w:val="en-US" w:eastAsia="ja-JP" w:bidi="en-US"/>
        </w:rPr>
        <w:t>3. SIMPLIFIED MECHANICAL MODEL FOR ROLLING ISOLAT</w:t>
      </w:r>
      <w:r w:rsidRPr="00934119">
        <w:rPr>
          <w:rFonts w:eastAsiaTheme="minorEastAsia" w:cs="Times New Roman" w:hint="eastAsia"/>
          <w:b/>
          <w:caps/>
          <w:snapToGrid w:val="0"/>
          <w:sz w:val="22"/>
          <w:szCs w:val="24"/>
          <w:lang w:val="en-US" w:eastAsia="zh-CN" w:bidi="en-US"/>
        </w:rPr>
        <w:t>ED</w:t>
      </w:r>
      <w:r w:rsidRPr="00934119">
        <w:rPr>
          <w:rFonts w:eastAsia="Times New Roman" w:cs="Times New Roman"/>
          <w:b/>
          <w:caps/>
          <w:snapToGrid w:val="0"/>
          <w:sz w:val="22"/>
          <w:szCs w:val="24"/>
          <w:lang w:val="en-US" w:eastAsia="ja-JP" w:bidi="en-US"/>
        </w:rPr>
        <w:t xml:space="preserve"> OF HORIZONTAL STORAGE TANK</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tbl>
      <w:tblPr>
        <w:tblStyle w:val="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2"/>
      </w:tblGrid>
      <w:tr w:rsidR="00934119" w:rsidRPr="00934119" w:rsidTr="00563A4B">
        <w:trPr>
          <w:jc w:val="center"/>
        </w:trPr>
        <w:tc>
          <w:tcPr>
            <w:tcW w:w="8522" w:type="dxa"/>
            <w:vAlign w:val="center"/>
          </w:tcPr>
          <w:p w:rsidR="00934119" w:rsidRPr="00934119" w:rsidRDefault="00934119" w:rsidP="00934119">
            <w:pPr>
              <w:widowControl w:val="0"/>
              <w:jc w:val="center"/>
              <w:rPr>
                <w:rFonts w:eastAsia="SimSun" w:cs="Times New Roman"/>
                <w:snapToGrid w:val="0"/>
                <w:sz w:val="20"/>
                <w:szCs w:val="20"/>
              </w:rPr>
            </w:pPr>
            <w:r w:rsidRPr="00934119">
              <w:rPr>
                <w:rFonts w:eastAsia="SimSun" w:cs="Times New Roman"/>
                <w:noProof/>
                <w:snapToGrid w:val="0"/>
                <w:sz w:val="20"/>
                <w:szCs w:val="20"/>
                <w:lang w:eastAsia="ru-RU"/>
              </w:rPr>
              <w:drawing>
                <wp:inline distT="0" distB="0" distL="0" distR="0" wp14:anchorId="59882AE9" wp14:editId="57E30057">
                  <wp:extent cx="2520000" cy="2720708"/>
                  <wp:effectExtent l="0" t="0" r="0" b="381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520000" cy="2720708"/>
                          </a:xfrm>
                          <a:prstGeom prst="rect">
                            <a:avLst/>
                          </a:prstGeom>
                        </pic:spPr>
                      </pic:pic>
                    </a:graphicData>
                  </a:graphic>
                </wp:inline>
              </w:drawing>
            </w:r>
          </w:p>
        </w:tc>
      </w:tr>
      <w:tr w:rsidR="00934119" w:rsidRPr="00934119" w:rsidTr="00563A4B">
        <w:trPr>
          <w:jc w:val="center"/>
        </w:trPr>
        <w:tc>
          <w:tcPr>
            <w:tcW w:w="8522" w:type="dxa"/>
            <w:vAlign w:val="center"/>
          </w:tcPr>
          <w:p w:rsidR="00934119" w:rsidRPr="00934119" w:rsidRDefault="00934119" w:rsidP="00934119">
            <w:pPr>
              <w:widowControl w:val="0"/>
              <w:jc w:val="center"/>
              <w:rPr>
                <w:rFonts w:eastAsia="SimSun" w:cs="Times New Roman"/>
                <w:noProof/>
                <w:snapToGrid w:val="0"/>
                <w:sz w:val="20"/>
                <w:szCs w:val="20"/>
              </w:rPr>
            </w:pPr>
          </w:p>
        </w:tc>
      </w:tr>
      <w:tr w:rsidR="00934119" w:rsidRPr="00934119" w:rsidTr="00563A4B">
        <w:trPr>
          <w:jc w:val="center"/>
        </w:trPr>
        <w:tc>
          <w:tcPr>
            <w:tcW w:w="8522" w:type="dxa"/>
            <w:vAlign w:val="center"/>
          </w:tcPr>
          <w:p w:rsidR="00934119" w:rsidRPr="00934119" w:rsidRDefault="00934119" w:rsidP="00934119">
            <w:pPr>
              <w:widowControl w:val="0"/>
              <w:jc w:val="center"/>
              <w:rPr>
                <w:rFonts w:eastAsia="SimSun" w:cs="Times New Roman"/>
                <w:snapToGrid w:val="0"/>
                <w:sz w:val="20"/>
                <w:szCs w:val="20"/>
              </w:rPr>
            </w:pPr>
            <w:r w:rsidRPr="00934119">
              <w:rPr>
                <w:rFonts w:eastAsia="SimSun" w:cs="Times New Roman"/>
                <w:snapToGrid w:val="0"/>
                <w:sz w:val="20"/>
                <w:szCs w:val="20"/>
              </w:rPr>
              <w:t>Figure 2. Horizontal tank schematic</w:t>
            </w:r>
          </w:p>
        </w:tc>
      </w:tr>
    </w:tbl>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 xml:space="preserve">According to the potential fluid theory, it is assumed that the reservoir is an ideal fluid, and the velocity potential of a section of the reservoir in the polar coordinate system is </w:t>
      </w:r>
      <w:r w:rsidRPr="00934119">
        <w:rPr>
          <w:rFonts w:eastAsia="SimSun" w:cs="Times New Roman"/>
          <w:noProof/>
          <w:snapToGrid w:val="0"/>
          <w:kern w:val="2"/>
          <w:sz w:val="22"/>
          <w:szCs w:val="24"/>
          <w:lang w:val="en-US" w:eastAsia="zh-CN"/>
        </w:rPr>
        <w:object w:dxaOrig="2520" w:dyaOrig="300">
          <v:shape id="_x0000_i1035" type="#_x0000_t75" style="width:126.75pt;height:16.5pt" o:ole="">
            <v:imagedata r:id="rId31" o:title=""/>
          </v:shape>
          <o:OLEObject Type="Embed" ProgID="Equation.DSMT4" ShapeID="_x0000_i1035" DrawAspect="Content" ObjectID="_1682350895" r:id="rId32"/>
        </w:object>
      </w:r>
      <w:r w:rsidRPr="00934119">
        <w:rPr>
          <w:rFonts w:eastAsia="SimSun" w:cs="Times New Roman"/>
          <w:snapToGrid w:val="0"/>
          <w:kern w:val="2"/>
          <w:sz w:val="22"/>
          <w:szCs w:val="24"/>
          <w:lang w:val="en-US" w:eastAsia="zh-CN"/>
        </w:rPr>
        <w:t>. The velocity potential equation satisfies the Laplace equation and the following boundary conditions:</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30"/>
        <w:gridCol w:w="816"/>
      </w:tblGrid>
      <w:tr w:rsidR="00934119" w:rsidRPr="00934119" w:rsidTr="00563A4B">
        <w:trPr>
          <w:jc w:val="center"/>
        </w:trPr>
        <w:tc>
          <w:tcPr>
            <w:tcW w:w="9030"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noProof/>
                <w:snapToGrid w:val="0"/>
                <w:kern w:val="0"/>
                <w:sz w:val="20"/>
                <w:szCs w:val="20"/>
                <w:lang w:val="ru-RU" w:eastAsia="en-US"/>
              </w:rPr>
              <w:object w:dxaOrig="680" w:dyaOrig="279">
                <v:shape id="_x0000_i1036" type="#_x0000_t75" style="width:34.5pt;height:13.5pt" o:ole="">
                  <v:imagedata r:id="rId33" o:title=""/>
                </v:shape>
                <o:OLEObject Type="Embed" ProgID="Equation.DSMT4" ShapeID="_x0000_i1036" DrawAspect="Content" ObjectID="_1682350896" r:id="rId34"/>
              </w:object>
            </w:r>
          </w:p>
        </w:tc>
        <w:tc>
          <w:tcPr>
            <w:tcW w:w="816"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snapToGrid w:val="0"/>
                <w:sz w:val="20"/>
                <w:szCs w:val="20"/>
              </w:rPr>
              <w:t>(7)</w:t>
            </w:r>
          </w:p>
        </w:tc>
      </w:tr>
      <w:tr w:rsidR="00934119" w:rsidRPr="00934119" w:rsidTr="00563A4B">
        <w:trPr>
          <w:jc w:val="center"/>
        </w:trPr>
        <w:tc>
          <w:tcPr>
            <w:tcW w:w="9030" w:type="dxa"/>
            <w:vAlign w:val="center"/>
          </w:tcPr>
          <w:p w:rsidR="00934119" w:rsidRPr="00934119" w:rsidRDefault="00934119" w:rsidP="00934119">
            <w:pPr>
              <w:widowControl w:val="0"/>
              <w:rPr>
                <w:rFonts w:eastAsia="SimSun" w:cs="Times New Roman"/>
                <w:snapToGrid w:val="0"/>
                <w:sz w:val="20"/>
                <w:szCs w:val="20"/>
              </w:rPr>
            </w:pPr>
          </w:p>
        </w:tc>
        <w:tc>
          <w:tcPr>
            <w:tcW w:w="816" w:type="dxa"/>
            <w:vAlign w:val="center"/>
          </w:tcPr>
          <w:p w:rsidR="00934119" w:rsidRPr="00934119" w:rsidRDefault="00934119" w:rsidP="00934119">
            <w:pPr>
              <w:widowControl w:val="0"/>
              <w:jc w:val="right"/>
              <w:rPr>
                <w:rFonts w:eastAsia="SimSun" w:cs="Times New Roman"/>
                <w:snapToGrid w:val="0"/>
                <w:sz w:val="20"/>
                <w:szCs w:val="20"/>
              </w:rPr>
            </w:pPr>
          </w:p>
        </w:tc>
      </w:tr>
      <w:tr w:rsidR="00934119" w:rsidRPr="00934119" w:rsidTr="00563A4B">
        <w:trPr>
          <w:jc w:val="center"/>
        </w:trPr>
        <w:tc>
          <w:tcPr>
            <w:tcW w:w="9030" w:type="dxa"/>
            <w:vAlign w:val="center"/>
          </w:tcPr>
          <w:p w:rsidR="00934119" w:rsidRPr="00934119" w:rsidRDefault="00934119" w:rsidP="00934119">
            <w:pPr>
              <w:widowControl w:val="0"/>
              <w:rPr>
                <w:rFonts w:eastAsia="SimSun" w:cs="Times New Roman"/>
                <w:noProof/>
                <w:snapToGrid w:val="0"/>
                <w:sz w:val="20"/>
                <w:szCs w:val="20"/>
              </w:rPr>
            </w:pPr>
            <w:r w:rsidRPr="00934119">
              <w:rPr>
                <w:rFonts w:ascii="Times New Roman" w:eastAsia="SimSun" w:hAnsi="Times New Roman" w:cs="Times New Roman"/>
                <w:snapToGrid w:val="0"/>
                <w:kern w:val="0"/>
                <w:sz w:val="20"/>
                <w:szCs w:val="20"/>
                <w:lang w:val="ru-RU" w:eastAsia="en-US"/>
              </w:rPr>
              <w:object w:dxaOrig="2120" w:dyaOrig="300">
                <v:shape id="_x0000_i1037" type="#_x0000_t75" style="width:89.25pt;height:12.75pt" o:ole="">
                  <v:imagedata r:id="rId35" o:title=""/>
                </v:shape>
                <o:OLEObject Type="Embed" ProgID="Equation.DSMT4" ShapeID="_x0000_i1037" DrawAspect="Content" ObjectID="_1682350897" r:id="rId36"/>
              </w:object>
            </w:r>
          </w:p>
        </w:tc>
        <w:tc>
          <w:tcPr>
            <w:tcW w:w="816"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snapToGrid w:val="0"/>
                <w:sz w:val="20"/>
                <w:szCs w:val="20"/>
              </w:rPr>
              <w:t>(8)</w:t>
            </w:r>
          </w:p>
        </w:tc>
      </w:tr>
      <w:tr w:rsidR="00934119" w:rsidRPr="00934119" w:rsidTr="00563A4B">
        <w:trPr>
          <w:jc w:val="center"/>
        </w:trPr>
        <w:tc>
          <w:tcPr>
            <w:tcW w:w="9030" w:type="dxa"/>
            <w:vAlign w:val="center"/>
          </w:tcPr>
          <w:p w:rsidR="00934119" w:rsidRPr="00934119" w:rsidRDefault="00934119" w:rsidP="00934119">
            <w:pPr>
              <w:widowControl w:val="0"/>
              <w:rPr>
                <w:rFonts w:eastAsia="SimSun" w:cs="Times New Roman"/>
                <w:snapToGrid w:val="0"/>
                <w:sz w:val="20"/>
                <w:szCs w:val="20"/>
              </w:rPr>
            </w:pPr>
          </w:p>
        </w:tc>
        <w:tc>
          <w:tcPr>
            <w:tcW w:w="816" w:type="dxa"/>
            <w:vAlign w:val="center"/>
          </w:tcPr>
          <w:p w:rsidR="00934119" w:rsidRPr="00934119" w:rsidRDefault="00934119" w:rsidP="00934119">
            <w:pPr>
              <w:widowControl w:val="0"/>
              <w:jc w:val="right"/>
              <w:rPr>
                <w:rFonts w:eastAsia="SimSun" w:cs="Times New Roman"/>
                <w:snapToGrid w:val="0"/>
                <w:sz w:val="20"/>
                <w:szCs w:val="20"/>
              </w:rPr>
            </w:pPr>
          </w:p>
        </w:tc>
      </w:tr>
      <w:tr w:rsidR="00934119" w:rsidRPr="00934119" w:rsidTr="00563A4B">
        <w:trPr>
          <w:jc w:val="center"/>
        </w:trPr>
        <w:tc>
          <w:tcPr>
            <w:tcW w:w="9030"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2680" w:dyaOrig="520">
                <v:shape id="_x0000_i1038" type="#_x0000_t75" style="width:134.25pt;height:26.25pt" o:ole="">
                  <v:imagedata r:id="rId37" o:title=""/>
                </v:shape>
                <o:OLEObject Type="Embed" ProgID="Equation.DSMT4" ShapeID="_x0000_i1038" DrawAspect="Content" ObjectID="_1682350898" r:id="rId38"/>
              </w:object>
            </w:r>
          </w:p>
        </w:tc>
        <w:tc>
          <w:tcPr>
            <w:tcW w:w="816"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snapToGrid w:val="0"/>
                <w:sz w:val="20"/>
                <w:szCs w:val="20"/>
              </w:rPr>
              <w:t>(9)</w:t>
            </w:r>
          </w:p>
        </w:tc>
      </w:tr>
      <w:tr w:rsidR="00934119" w:rsidRPr="00934119" w:rsidTr="00563A4B">
        <w:trPr>
          <w:jc w:val="center"/>
        </w:trPr>
        <w:tc>
          <w:tcPr>
            <w:tcW w:w="9030" w:type="dxa"/>
            <w:vAlign w:val="center"/>
          </w:tcPr>
          <w:p w:rsidR="00934119" w:rsidRPr="00934119" w:rsidRDefault="00934119" w:rsidP="00934119">
            <w:pPr>
              <w:widowControl w:val="0"/>
              <w:rPr>
                <w:rFonts w:eastAsia="SimSun" w:cs="Times New Roman"/>
                <w:snapToGrid w:val="0"/>
                <w:sz w:val="20"/>
                <w:szCs w:val="20"/>
              </w:rPr>
            </w:pPr>
          </w:p>
        </w:tc>
        <w:tc>
          <w:tcPr>
            <w:tcW w:w="816" w:type="dxa"/>
            <w:vAlign w:val="center"/>
          </w:tcPr>
          <w:p w:rsidR="00934119" w:rsidRPr="00934119" w:rsidRDefault="00934119" w:rsidP="00934119">
            <w:pPr>
              <w:widowControl w:val="0"/>
              <w:jc w:val="right"/>
              <w:rPr>
                <w:rFonts w:eastAsia="SimSun" w:cs="Times New Roman"/>
                <w:snapToGrid w:val="0"/>
                <w:sz w:val="20"/>
                <w:szCs w:val="20"/>
              </w:rPr>
            </w:pPr>
          </w:p>
        </w:tc>
      </w:tr>
      <w:tr w:rsidR="00934119" w:rsidRPr="00934119" w:rsidTr="00563A4B">
        <w:trPr>
          <w:jc w:val="center"/>
        </w:trPr>
        <w:tc>
          <w:tcPr>
            <w:tcW w:w="9030" w:type="dxa"/>
            <w:vAlign w:val="center"/>
          </w:tcPr>
          <w:p w:rsidR="00934119" w:rsidRPr="00934119" w:rsidRDefault="00934119" w:rsidP="00934119">
            <w:pPr>
              <w:widowControl w:val="0"/>
              <w:rPr>
                <w:rFonts w:eastAsia="SimSun" w:cs="Times New Roman"/>
                <w:snapToGrid w:val="0"/>
                <w:sz w:val="20"/>
                <w:szCs w:val="20"/>
                <w:vertAlign w:val="subscript"/>
              </w:rPr>
            </w:pPr>
            <w:r w:rsidRPr="00934119">
              <w:rPr>
                <w:rFonts w:ascii="Times New Roman" w:eastAsia="SimSun" w:hAnsi="Times New Roman" w:cs="Times New Roman"/>
                <w:snapToGrid w:val="0"/>
                <w:kern w:val="0"/>
                <w:sz w:val="20"/>
                <w:szCs w:val="20"/>
                <w:lang w:val="ru-RU" w:eastAsia="en-US"/>
              </w:rPr>
              <w:object w:dxaOrig="1939" w:dyaOrig="600">
                <v:shape id="_x0000_i1039" type="#_x0000_t75" style="width:98.25pt;height:30pt" o:ole="">
                  <v:imagedata r:id="rId39" o:title=""/>
                </v:shape>
                <o:OLEObject Type="Embed" ProgID="Equation.DSMT4" ShapeID="_x0000_i1039" DrawAspect="Content" ObjectID="_1682350899" r:id="rId40"/>
              </w:object>
            </w:r>
            <w:r w:rsidRPr="00934119">
              <w:rPr>
                <w:rFonts w:eastAsia="SimSun" w:cs="Times New Roman"/>
                <w:snapToGrid w:val="0"/>
                <w:sz w:val="20"/>
                <w:szCs w:val="20"/>
              </w:rPr>
              <w:t xml:space="preserve">   at Liquid level S</w:t>
            </w:r>
            <w:r w:rsidRPr="00934119">
              <w:rPr>
                <w:rFonts w:eastAsia="SimSun" w:cs="Times New Roman"/>
                <w:snapToGrid w:val="0"/>
                <w:sz w:val="20"/>
                <w:szCs w:val="20"/>
                <w:vertAlign w:val="subscript"/>
              </w:rPr>
              <w:t>2</w:t>
            </w:r>
          </w:p>
        </w:tc>
        <w:tc>
          <w:tcPr>
            <w:tcW w:w="816"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snapToGrid w:val="0"/>
                <w:sz w:val="20"/>
                <w:szCs w:val="20"/>
              </w:rPr>
              <w:t>(10)</w:t>
            </w:r>
          </w:p>
        </w:tc>
      </w:tr>
      <w:tr w:rsidR="00934119" w:rsidRPr="00934119" w:rsidTr="00563A4B">
        <w:trPr>
          <w:jc w:val="center"/>
        </w:trPr>
        <w:tc>
          <w:tcPr>
            <w:tcW w:w="9030" w:type="dxa"/>
            <w:vAlign w:val="center"/>
          </w:tcPr>
          <w:p w:rsidR="00934119" w:rsidRPr="00934119" w:rsidRDefault="00934119" w:rsidP="00934119">
            <w:pPr>
              <w:widowControl w:val="0"/>
              <w:rPr>
                <w:rFonts w:eastAsia="SimSun" w:cs="Times New Roman"/>
                <w:snapToGrid w:val="0"/>
                <w:sz w:val="20"/>
                <w:szCs w:val="20"/>
              </w:rPr>
            </w:pPr>
          </w:p>
        </w:tc>
        <w:tc>
          <w:tcPr>
            <w:tcW w:w="816" w:type="dxa"/>
            <w:vAlign w:val="center"/>
          </w:tcPr>
          <w:p w:rsidR="00934119" w:rsidRPr="00934119" w:rsidRDefault="00934119" w:rsidP="00934119">
            <w:pPr>
              <w:widowControl w:val="0"/>
              <w:jc w:val="right"/>
              <w:rPr>
                <w:rFonts w:eastAsia="SimSun" w:cs="Times New Roman"/>
                <w:snapToGrid w:val="0"/>
                <w:sz w:val="20"/>
                <w:szCs w:val="20"/>
              </w:rPr>
            </w:pPr>
          </w:p>
        </w:tc>
      </w:tr>
      <w:tr w:rsidR="00934119" w:rsidRPr="00934119" w:rsidTr="00563A4B">
        <w:trPr>
          <w:jc w:val="center"/>
        </w:trPr>
        <w:tc>
          <w:tcPr>
            <w:tcW w:w="9030"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980" w:dyaOrig="560">
                <v:shape id="_x0000_i1040" type="#_x0000_t75" style="width:48.75pt;height:27pt" o:ole="">
                  <v:imagedata r:id="rId41" o:title=""/>
                </v:shape>
                <o:OLEObject Type="Embed" ProgID="Equation.DSMT4" ShapeID="_x0000_i1040" DrawAspect="Content" ObjectID="_1682350900" r:id="rId42"/>
              </w:object>
            </w:r>
          </w:p>
        </w:tc>
        <w:tc>
          <w:tcPr>
            <w:tcW w:w="816"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snapToGrid w:val="0"/>
                <w:sz w:val="20"/>
                <w:szCs w:val="20"/>
              </w:rPr>
              <w:t>(11)</w:t>
            </w:r>
          </w:p>
        </w:tc>
      </w:tr>
    </w:tbl>
    <w:p w:rsidR="00934119" w:rsidRPr="00934119" w:rsidRDefault="00934119" w:rsidP="00934119">
      <w:pPr>
        <w:widowControl w:val="0"/>
        <w:spacing w:line="240" w:lineRule="auto"/>
        <w:ind w:firstLine="0"/>
        <w:rPr>
          <w:rFonts w:eastAsia="SimSun" w:cs="Times New Roman"/>
          <w:snapToGrid w:val="0"/>
          <w:kern w:val="2"/>
          <w:sz w:val="22"/>
          <w:szCs w:val="24"/>
          <w:lang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 xml:space="preserve">Where </w:t>
      </w:r>
      <w:r w:rsidRPr="00934119">
        <w:rPr>
          <w:rFonts w:eastAsia="SimSun" w:cs="Times New Roman"/>
          <w:i/>
          <w:snapToGrid w:val="0"/>
          <w:kern w:val="2"/>
          <w:sz w:val="22"/>
          <w:szCs w:val="24"/>
          <w:lang w:val="en-US" w:eastAsia="zh-CN"/>
        </w:rPr>
        <w:t>R</w:t>
      </w:r>
      <w:r w:rsidRPr="00934119">
        <w:rPr>
          <w:rFonts w:eastAsia="SimSun" w:cs="Times New Roman"/>
          <w:snapToGrid w:val="0"/>
          <w:kern w:val="2"/>
          <w:sz w:val="22"/>
          <w:szCs w:val="24"/>
          <w:lang w:val="en-US" w:eastAsia="zh-CN"/>
        </w:rPr>
        <w:t xml:space="preserve"> is the tank radius, </w:t>
      </w:r>
      <w:r w:rsidRPr="00934119">
        <w:rPr>
          <w:rFonts w:eastAsia="SimSun" w:cs="Times New Roman"/>
          <w:snapToGrid w:val="0"/>
          <w:kern w:val="2"/>
          <w:sz w:val="22"/>
          <w:szCs w:val="24"/>
          <w:lang w:val="en-US" w:eastAsia="zh-CN"/>
        </w:rPr>
        <w:object w:dxaOrig="460" w:dyaOrig="320">
          <v:shape id="_x0000_i1041" type="#_x0000_t75" style="width:23.25pt;height:16.5pt" o:ole="">
            <v:imagedata r:id="rId43" o:title=""/>
          </v:shape>
          <o:OLEObject Type="Embed" ProgID="Equation.DSMT4" ShapeID="_x0000_i1041" DrawAspect="Content" ObjectID="_1682350901" r:id="rId44"/>
        </w:object>
      </w:r>
      <w:r w:rsidRPr="00934119">
        <w:rPr>
          <w:rFonts w:eastAsia="SimSun" w:cs="Times New Roman"/>
          <w:snapToGrid w:val="0"/>
          <w:kern w:val="2"/>
          <w:sz w:val="22"/>
          <w:szCs w:val="24"/>
          <w:lang w:val="en-US" w:eastAsia="zh-CN"/>
        </w:rPr>
        <w:t xml:space="preserve"> is the ground motion speed, </w:t>
      </w:r>
      <w:r w:rsidRPr="00934119">
        <w:rPr>
          <w:rFonts w:eastAsia="SimSun" w:cs="Times New Roman"/>
          <w:snapToGrid w:val="0"/>
          <w:kern w:val="2"/>
          <w:sz w:val="22"/>
          <w:szCs w:val="24"/>
          <w:lang w:val="en-US" w:eastAsia="zh-CN"/>
        </w:rPr>
        <w:object w:dxaOrig="440" w:dyaOrig="300">
          <v:shape id="_x0000_i1042" type="#_x0000_t75" style="width:22.5pt;height:15pt" o:ole="">
            <v:imagedata r:id="rId45" o:title=""/>
          </v:shape>
          <o:OLEObject Type="Embed" ProgID="Equation.DSMT4" ShapeID="_x0000_i1042" DrawAspect="Content" ObjectID="_1682350902" r:id="rId46"/>
        </w:object>
      </w:r>
      <w:r w:rsidRPr="00934119">
        <w:rPr>
          <w:rFonts w:eastAsia="SimSun" w:cs="Times New Roman"/>
          <w:snapToGrid w:val="0"/>
          <w:kern w:val="2"/>
          <w:sz w:val="22"/>
          <w:szCs w:val="24"/>
          <w:lang w:val="en-US" w:eastAsia="zh-CN"/>
        </w:rPr>
        <w:t xml:space="preserve"> is the tank movement speed, and </w:t>
      </w:r>
      <w:r w:rsidRPr="00934119">
        <w:rPr>
          <w:rFonts w:eastAsia="SimSun" w:cs="Times New Roman"/>
          <w:snapToGrid w:val="0"/>
          <w:kern w:val="2"/>
          <w:sz w:val="22"/>
          <w:szCs w:val="24"/>
          <w:lang w:val="en-US" w:eastAsia="zh-CN"/>
        </w:rPr>
        <w:object w:dxaOrig="420" w:dyaOrig="300">
          <v:shape id="_x0000_i1043" type="#_x0000_t75" style="width:21pt;height:15pt" o:ole="">
            <v:imagedata r:id="rId47" o:title=""/>
          </v:shape>
          <o:OLEObject Type="Embed" ProgID="Equation.DSMT4" ShapeID="_x0000_i1043" DrawAspect="Content" ObjectID="_1682350903" r:id="rId48"/>
        </w:object>
      </w:r>
      <w:r w:rsidRPr="00934119">
        <w:rPr>
          <w:rFonts w:eastAsia="SimSun" w:cs="Times New Roman"/>
          <w:snapToGrid w:val="0"/>
          <w:kern w:val="2"/>
          <w:sz w:val="22"/>
          <w:szCs w:val="24"/>
          <w:lang w:val="en-US" w:eastAsia="zh-CN"/>
        </w:rPr>
        <w:t xml:space="preserve"> is the isolation layer movement speed. According to the separation variable method and the mode superposition method for solving the boundary value problem of Laplace equation, the expression of the total velocity potential equation of a certain section of the reservoir can be derived:</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tbl>
      <w:tblPr>
        <w:tblStyle w:val="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72"/>
        <w:gridCol w:w="897"/>
      </w:tblGrid>
      <w:tr w:rsidR="00934119" w:rsidRPr="00934119" w:rsidTr="00563A4B">
        <w:trPr>
          <w:jc w:val="center"/>
        </w:trPr>
        <w:tc>
          <w:tcPr>
            <w:tcW w:w="8972"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3580" w:dyaOrig="380">
                <v:shape id="_x0000_i1044" type="#_x0000_t75" style="width:178.5pt;height:19.5pt" o:ole="">
                  <v:imagedata r:id="rId49" o:title=""/>
                </v:shape>
                <o:OLEObject Type="Embed" ProgID="Equation.DSMT4" ShapeID="_x0000_i1044" DrawAspect="Content" ObjectID="_1682350904" r:id="rId50"/>
              </w:object>
            </w:r>
          </w:p>
        </w:tc>
        <w:tc>
          <w:tcPr>
            <w:tcW w:w="897"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noProof/>
                <w:snapToGrid w:val="0"/>
                <w:sz w:val="20"/>
                <w:szCs w:val="20"/>
              </w:rPr>
              <w:t>(12)</w:t>
            </w:r>
          </w:p>
        </w:tc>
      </w:tr>
    </w:tbl>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The vibrational form of the free liquid surface under the gravity field and the hydrodynamic pressure of the liquid storage on the tank wall:</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tbl>
      <w:tblPr>
        <w:tblStyle w:val="4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43"/>
        <w:gridCol w:w="553"/>
      </w:tblGrid>
      <w:tr w:rsidR="00934119" w:rsidRPr="00934119" w:rsidTr="00563A4B">
        <w:trPr>
          <w:jc w:val="center"/>
        </w:trPr>
        <w:tc>
          <w:tcPr>
            <w:tcW w:w="9343"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1060" w:dyaOrig="600">
                <v:shape id="_x0000_i1045" type="#_x0000_t75" style="width:53.25pt;height:30pt" o:ole="">
                  <v:imagedata r:id="rId51" o:title=""/>
                </v:shape>
                <o:OLEObject Type="Embed" ProgID="Equation.DSMT4" ShapeID="_x0000_i1045" DrawAspect="Content" ObjectID="_1682350905" r:id="rId52"/>
              </w:object>
            </w:r>
          </w:p>
        </w:tc>
        <w:tc>
          <w:tcPr>
            <w:tcW w:w="553"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noProof/>
                <w:snapToGrid w:val="0"/>
                <w:sz w:val="20"/>
                <w:szCs w:val="20"/>
              </w:rPr>
              <w:t>(13)</w:t>
            </w:r>
          </w:p>
        </w:tc>
      </w:tr>
      <w:tr w:rsidR="00934119" w:rsidRPr="00934119" w:rsidTr="00563A4B">
        <w:trPr>
          <w:jc w:val="center"/>
        </w:trPr>
        <w:tc>
          <w:tcPr>
            <w:tcW w:w="9343" w:type="dxa"/>
            <w:vAlign w:val="center"/>
          </w:tcPr>
          <w:p w:rsidR="00934119" w:rsidRPr="00934119" w:rsidRDefault="00934119" w:rsidP="00934119">
            <w:pPr>
              <w:widowControl w:val="0"/>
              <w:rPr>
                <w:rFonts w:eastAsia="SimSun" w:cs="Times New Roman"/>
                <w:snapToGrid w:val="0"/>
                <w:sz w:val="20"/>
                <w:szCs w:val="20"/>
              </w:rPr>
            </w:pPr>
          </w:p>
        </w:tc>
        <w:tc>
          <w:tcPr>
            <w:tcW w:w="553" w:type="dxa"/>
            <w:vAlign w:val="center"/>
          </w:tcPr>
          <w:p w:rsidR="00934119" w:rsidRPr="00934119" w:rsidRDefault="00934119" w:rsidP="00934119">
            <w:pPr>
              <w:widowControl w:val="0"/>
              <w:jc w:val="right"/>
              <w:rPr>
                <w:rFonts w:eastAsia="SimSun" w:cs="Times New Roman"/>
                <w:noProof/>
                <w:snapToGrid w:val="0"/>
                <w:sz w:val="20"/>
                <w:szCs w:val="20"/>
              </w:rPr>
            </w:pPr>
          </w:p>
        </w:tc>
      </w:tr>
      <w:tr w:rsidR="00934119" w:rsidRPr="00934119" w:rsidTr="00563A4B">
        <w:trPr>
          <w:jc w:val="center"/>
        </w:trPr>
        <w:tc>
          <w:tcPr>
            <w:tcW w:w="9343"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1579" w:dyaOrig="560">
                <v:shape id="_x0000_i1046" type="#_x0000_t75" style="width:78pt;height:27pt" o:ole="">
                  <v:imagedata r:id="rId53" o:title=""/>
                </v:shape>
                <o:OLEObject Type="Embed" ProgID="Equation.DSMT4" ShapeID="_x0000_i1046" DrawAspect="Content" ObjectID="_1682350906" r:id="rId54"/>
              </w:object>
            </w:r>
          </w:p>
        </w:tc>
        <w:tc>
          <w:tcPr>
            <w:tcW w:w="553" w:type="dxa"/>
            <w:vAlign w:val="center"/>
          </w:tcPr>
          <w:p w:rsidR="00934119" w:rsidRPr="00934119" w:rsidRDefault="00934119" w:rsidP="00934119">
            <w:pPr>
              <w:widowControl w:val="0"/>
              <w:jc w:val="right"/>
              <w:rPr>
                <w:rFonts w:eastAsia="SimSun" w:cs="Times New Roman"/>
                <w:noProof/>
                <w:snapToGrid w:val="0"/>
                <w:sz w:val="20"/>
                <w:szCs w:val="20"/>
              </w:rPr>
            </w:pPr>
            <w:r w:rsidRPr="00934119">
              <w:rPr>
                <w:rFonts w:eastAsia="SimSun" w:cs="Times New Roman" w:hint="eastAsia"/>
                <w:noProof/>
                <w:snapToGrid w:val="0"/>
                <w:sz w:val="20"/>
                <w:szCs w:val="20"/>
              </w:rPr>
              <w:t>(14)</w:t>
            </w:r>
          </w:p>
        </w:tc>
      </w:tr>
    </w:tbl>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Further, the base shear force</w:t>
      </w:r>
      <w:r w:rsidRPr="00934119">
        <w:rPr>
          <w:rFonts w:eastAsia="SimSun" w:cs="Times New Roman"/>
          <w:snapToGrid w:val="0"/>
          <w:kern w:val="2"/>
          <w:sz w:val="22"/>
          <w:szCs w:val="24"/>
          <w:lang w:val="en-US" w:eastAsia="zh-CN"/>
        </w:rPr>
        <w:object w:dxaOrig="420" w:dyaOrig="300">
          <v:shape id="_x0000_i1047" type="#_x0000_t75" style="width:21pt;height:15pt" o:ole="">
            <v:imagedata r:id="rId55" o:title=""/>
          </v:shape>
          <o:OLEObject Type="Embed" ProgID="Equation.DSMT4" ShapeID="_x0000_i1047" DrawAspect="Content" ObjectID="_1682350907" r:id="rId56"/>
        </w:object>
      </w:r>
      <w:r w:rsidRPr="00934119">
        <w:rPr>
          <w:rFonts w:eastAsia="SimSun" w:cs="Times New Roman"/>
          <w:snapToGrid w:val="0"/>
          <w:kern w:val="2"/>
          <w:sz w:val="22"/>
          <w:szCs w:val="24"/>
          <w:lang w:val="en-US" w:eastAsia="zh-CN"/>
        </w:rPr>
        <w:t xml:space="preserve"> and the overturning moment </w:t>
      </w:r>
      <w:r w:rsidRPr="00934119">
        <w:rPr>
          <w:rFonts w:eastAsia="SimSun" w:cs="Times New Roman"/>
          <w:snapToGrid w:val="0"/>
          <w:kern w:val="2"/>
          <w:sz w:val="22"/>
          <w:szCs w:val="24"/>
          <w:lang w:val="en-US" w:eastAsia="zh-CN"/>
        </w:rPr>
        <w:object w:dxaOrig="480" w:dyaOrig="300">
          <v:shape id="_x0000_i1048" type="#_x0000_t75" style="width:23.25pt;height:15pt" o:ole="">
            <v:imagedata r:id="rId57" o:title=""/>
          </v:shape>
          <o:OLEObject Type="Embed" ProgID="Equation.DSMT4" ShapeID="_x0000_i1048" DrawAspect="Content" ObjectID="_1682350908" r:id="rId58"/>
        </w:object>
      </w:r>
      <w:r w:rsidRPr="00934119">
        <w:rPr>
          <w:rFonts w:eastAsia="SimSun" w:cs="Times New Roman"/>
          <w:snapToGrid w:val="0"/>
          <w:kern w:val="2"/>
          <w:sz w:val="22"/>
          <w:szCs w:val="24"/>
          <w:lang w:val="en-US" w:eastAsia="zh-CN"/>
        </w:rPr>
        <w:t>can be obtained as follows:</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tbl>
      <w:tblPr>
        <w:tblStyle w:val="4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43"/>
        <w:gridCol w:w="553"/>
      </w:tblGrid>
      <w:tr w:rsidR="00934119" w:rsidRPr="00934119" w:rsidTr="00563A4B">
        <w:trPr>
          <w:jc w:val="center"/>
        </w:trPr>
        <w:tc>
          <w:tcPr>
            <w:tcW w:w="9343"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5580" w:dyaOrig="560">
                <v:shape id="_x0000_i1049" type="#_x0000_t75" style="width:279pt;height:27pt" o:ole="">
                  <v:imagedata r:id="rId59" o:title=""/>
                </v:shape>
                <o:OLEObject Type="Embed" ProgID="Equation.DSMT4" ShapeID="_x0000_i1049" DrawAspect="Content" ObjectID="_1682350909" r:id="rId60"/>
              </w:object>
            </w:r>
          </w:p>
        </w:tc>
        <w:tc>
          <w:tcPr>
            <w:tcW w:w="553"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hint="eastAsia"/>
                <w:noProof/>
                <w:snapToGrid w:val="0"/>
                <w:sz w:val="20"/>
                <w:szCs w:val="20"/>
              </w:rPr>
              <w:t>(15)</w:t>
            </w:r>
          </w:p>
        </w:tc>
      </w:tr>
      <w:tr w:rsidR="00934119" w:rsidRPr="00934119" w:rsidTr="00563A4B">
        <w:trPr>
          <w:jc w:val="center"/>
        </w:trPr>
        <w:tc>
          <w:tcPr>
            <w:tcW w:w="9343" w:type="dxa"/>
            <w:vAlign w:val="center"/>
          </w:tcPr>
          <w:p w:rsidR="00934119" w:rsidRPr="00934119" w:rsidRDefault="00934119" w:rsidP="00934119">
            <w:pPr>
              <w:widowControl w:val="0"/>
              <w:rPr>
                <w:rFonts w:eastAsia="SimSun" w:cs="Times New Roman"/>
                <w:snapToGrid w:val="0"/>
                <w:sz w:val="20"/>
                <w:szCs w:val="20"/>
              </w:rPr>
            </w:pPr>
          </w:p>
        </w:tc>
        <w:tc>
          <w:tcPr>
            <w:tcW w:w="553" w:type="dxa"/>
            <w:vAlign w:val="center"/>
          </w:tcPr>
          <w:p w:rsidR="00934119" w:rsidRPr="00934119" w:rsidRDefault="00934119" w:rsidP="00934119">
            <w:pPr>
              <w:widowControl w:val="0"/>
              <w:jc w:val="right"/>
              <w:rPr>
                <w:rFonts w:eastAsia="SimSun" w:cs="Times New Roman"/>
                <w:noProof/>
                <w:snapToGrid w:val="0"/>
                <w:sz w:val="20"/>
                <w:szCs w:val="20"/>
              </w:rPr>
            </w:pPr>
          </w:p>
        </w:tc>
      </w:tr>
      <w:tr w:rsidR="00934119" w:rsidRPr="00934119" w:rsidTr="00563A4B">
        <w:trPr>
          <w:jc w:val="center"/>
        </w:trPr>
        <w:tc>
          <w:tcPr>
            <w:tcW w:w="9343"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7880" w:dyaOrig="560">
                <v:shape id="_x0000_i1050" type="#_x0000_t75" style="width:394.5pt;height:27pt" o:ole="">
                  <v:imagedata r:id="rId61" o:title=""/>
                </v:shape>
                <o:OLEObject Type="Embed" ProgID="Equation.DSMT4" ShapeID="_x0000_i1050" DrawAspect="Content" ObjectID="_1682350910" r:id="rId62"/>
              </w:object>
            </w:r>
          </w:p>
        </w:tc>
        <w:tc>
          <w:tcPr>
            <w:tcW w:w="553" w:type="dxa"/>
            <w:vAlign w:val="center"/>
          </w:tcPr>
          <w:p w:rsidR="00934119" w:rsidRPr="00934119" w:rsidRDefault="00934119" w:rsidP="00934119">
            <w:pPr>
              <w:widowControl w:val="0"/>
              <w:jc w:val="right"/>
              <w:rPr>
                <w:rFonts w:eastAsia="SimSun" w:cs="Times New Roman"/>
                <w:noProof/>
                <w:snapToGrid w:val="0"/>
                <w:sz w:val="20"/>
                <w:szCs w:val="20"/>
              </w:rPr>
            </w:pPr>
            <w:r w:rsidRPr="00934119">
              <w:rPr>
                <w:rFonts w:eastAsia="SimSun" w:cs="Times New Roman" w:hint="eastAsia"/>
                <w:noProof/>
                <w:snapToGrid w:val="0"/>
                <w:sz w:val="20"/>
                <w:szCs w:val="20"/>
              </w:rPr>
              <w:t>(16)</w:t>
            </w:r>
          </w:p>
        </w:tc>
      </w:tr>
    </w:tbl>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hint="eastAsia"/>
          <w:i/>
          <w:snapToGrid w:val="0"/>
          <w:kern w:val="2"/>
          <w:sz w:val="22"/>
          <w:szCs w:val="24"/>
          <w:lang w:val="en-US" w:eastAsia="zh-CN"/>
        </w:rPr>
        <w:t>S</w:t>
      </w:r>
      <w:r w:rsidRPr="00934119">
        <w:rPr>
          <w:rFonts w:eastAsia="SimSun" w:cs="Times New Roman" w:hint="eastAsia"/>
          <w:snapToGrid w:val="0"/>
          <w:kern w:val="2"/>
          <w:sz w:val="22"/>
          <w:szCs w:val="24"/>
          <w:vertAlign w:val="subscript"/>
          <w:lang w:val="en-US" w:eastAsia="zh-CN"/>
        </w:rPr>
        <w:t>1</w:t>
      </w:r>
      <w:r w:rsidRPr="00934119">
        <w:rPr>
          <w:rFonts w:eastAsia="SimSun" w:cs="Times New Roman"/>
          <w:snapToGrid w:val="0"/>
          <w:kern w:val="2"/>
          <w:sz w:val="22"/>
          <w:szCs w:val="24"/>
          <w:lang w:val="en-US" w:eastAsia="zh-CN"/>
        </w:rPr>
        <w:t xml:space="preserve"> is the liquid-solid coupling surface</w:t>
      </w:r>
      <w:r w:rsidRPr="00934119">
        <w:rPr>
          <w:rFonts w:eastAsia="SimSun" w:cs="Times New Roman" w:hint="eastAsia"/>
          <w:snapToGrid w:val="0"/>
          <w:kern w:val="2"/>
          <w:sz w:val="22"/>
          <w:szCs w:val="24"/>
          <w:lang w:val="en-US" w:eastAsia="zh-CN"/>
        </w:rPr>
        <w:t xml:space="preserve">. </w:t>
      </w:r>
      <w:r w:rsidRPr="00934119">
        <w:rPr>
          <w:rFonts w:eastAsia="SimSun" w:cs="Times New Roman"/>
          <w:snapToGrid w:val="0"/>
          <w:kern w:val="2"/>
          <w:sz w:val="22"/>
          <w:szCs w:val="24"/>
          <w:lang w:val="en-US" w:eastAsia="zh-CN"/>
        </w:rPr>
        <w:t xml:space="preserve">Solving </w:t>
      </w:r>
      <w:r w:rsidRPr="00934119">
        <w:rPr>
          <w:rFonts w:eastAsia="SimSun" w:cs="Times New Roman" w:hint="eastAsia"/>
          <w:snapToGrid w:val="0"/>
          <w:kern w:val="2"/>
          <w:sz w:val="22"/>
          <w:szCs w:val="24"/>
          <w:lang w:val="en-US" w:eastAsia="zh-CN"/>
        </w:rPr>
        <w:t xml:space="preserve">Equation </w:t>
      </w:r>
      <w:r w:rsidRPr="00934119">
        <w:rPr>
          <w:rFonts w:eastAsia="SimSun" w:cs="Times New Roman"/>
          <w:snapToGrid w:val="0"/>
          <w:kern w:val="2"/>
          <w:sz w:val="22"/>
          <w:szCs w:val="24"/>
          <w:lang w:val="en-US" w:eastAsia="zh-CN"/>
        </w:rPr>
        <w:t>(1</w:t>
      </w:r>
      <w:r w:rsidRPr="00934119">
        <w:rPr>
          <w:rFonts w:eastAsia="SimSun" w:cs="Times New Roman" w:hint="eastAsia"/>
          <w:snapToGrid w:val="0"/>
          <w:kern w:val="2"/>
          <w:sz w:val="22"/>
          <w:szCs w:val="24"/>
          <w:lang w:val="en-US" w:eastAsia="zh-CN"/>
        </w:rPr>
        <w:t>5</w:t>
      </w:r>
      <w:r w:rsidRPr="00934119">
        <w:rPr>
          <w:rFonts w:eastAsia="SimSun" w:cs="Times New Roman"/>
          <w:snapToGrid w:val="0"/>
          <w:kern w:val="2"/>
          <w:sz w:val="22"/>
          <w:szCs w:val="24"/>
          <w:lang w:val="en-US" w:eastAsia="zh-CN"/>
        </w:rPr>
        <w:t>), (</w:t>
      </w:r>
      <w:r w:rsidRPr="00934119">
        <w:rPr>
          <w:rFonts w:eastAsia="SimSun" w:cs="Times New Roman" w:hint="eastAsia"/>
          <w:snapToGrid w:val="0"/>
          <w:kern w:val="2"/>
          <w:sz w:val="22"/>
          <w:szCs w:val="24"/>
          <w:lang w:val="en-US" w:eastAsia="zh-CN"/>
        </w:rPr>
        <w:t>16</w:t>
      </w:r>
      <w:r w:rsidRPr="00934119">
        <w:rPr>
          <w:rFonts w:eastAsia="SimSun" w:cs="Times New Roman"/>
          <w:snapToGrid w:val="0"/>
          <w:kern w:val="2"/>
          <w:sz w:val="22"/>
          <w:szCs w:val="24"/>
          <w:lang w:val="en-US" w:eastAsia="zh-CN"/>
        </w:rPr>
        <w:t>)</w:t>
      </w:r>
      <w:r w:rsidRPr="00934119">
        <w:rPr>
          <w:rFonts w:eastAsia="SimSun" w:cs="Times New Roman"/>
          <w:snapToGrid w:val="0"/>
          <w:kern w:val="2"/>
          <w:sz w:val="22"/>
          <w:szCs w:val="24"/>
          <w:lang w:val="en-US" w:eastAsia="zh-CN"/>
        </w:rPr>
        <w:t>：</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tbl>
      <w:tblPr>
        <w:tblStyle w:val="5"/>
        <w:tblW w:w="990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008"/>
        <w:gridCol w:w="894"/>
      </w:tblGrid>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2439" w:dyaOrig="380">
                <v:shape id="_x0000_i1051" type="#_x0000_t75" style="width:121.5pt;height:18.75pt" o:ole="">
                  <v:imagedata r:id="rId63" o:title=""/>
                </v:shape>
                <o:OLEObject Type="Embed" ProgID="Equation.DSMT4" ShapeID="_x0000_i1051" DrawAspect="Content" ObjectID="_1682350911" r:id="rId64"/>
              </w:object>
            </w: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r w:rsidRPr="00934119">
              <w:rPr>
                <w:rFonts w:eastAsia="SimSun" w:cs="Times New Roman" w:hint="eastAsia"/>
                <w:noProof/>
                <w:snapToGrid w:val="0"/>
                <w:sz w:val="20"/>
                <w:szCs w:val="20"/>
              </w:rPr>
              <w:t>(17)</w:t>
            </w: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3000" w:dyaOrig="380">
                <v:shape id="_x0000_i1052" type="#_x0000_t75" style="width:150pt;height:18.75pt" o:ole="">
                  <v:imagedata r:id="rId65" o:title=""/>
                </v:shape>
                <o:OLEObject Type="Embed" ProgID="Equation.DSMT4" ShapeID="_x0000_i1052" DrawAspect="Content" ObjectID="_1682350912" r:id="rId66"/>
              </w:object>
            </w: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r w:rsidRPr="00934119">
              <w:rPr>
                <w:rFonts w:eastAsia="SimSun" w:cs="Times New Roman" w:hint="eastAsia"/>
                <w:noProof/>
                <w:snapToGrid w:val="0"/>
                <w:sz w:val="20"/>
                <w:szCs w:val="20"/>
              </w:rPr>
              <w:t>(18)</w:t>
            </w: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2439" w:dyaOrig="380">
                <v:shape id="_x0000_i1053" type="#_x0000_t75" style="width:121.5pt;height:18.75pt" o:ole="">
                  <v:imagedata r:id="rId67" o:title=""/>
                </v:shape>
                <o:OLEObject Type="Embed" ProgID="Equation.DSMT4" ShapeID="_x0000_i1053" DrawAspect="Content" ObjectID="_1682350913" r:id="rId68"/>
              </w:object>
            </w: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r w:rsidRPr="00934119">
              <w:rPr>
                <w:rFonts w:eastAsia="SimSun" w:cs="Times New Roman" w:hint="eastAsia"/>
                <w:noProof/>
                <w:snapToGrid w:val="0"/>
                <w:sz w:val="20"/>
                <w:szCs w:val="20"/>
              </w:rPr>
              <w:t>(19)</w:t>
            </w: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1840" w:dyaOrig="380">
                <v:shape id="_x0000_i1054" type="#_x0000_t75" style="width:91.5pt;height:18.75pt" o:ole="">
                  <v:imagedata r:id="rId69" o:title=""/>
                </v:shape>
                <o:OLEObject Type="Embed" ProgID="Equation.DSMT4" ShapeID="_x0000_i1054" DrawAspect="Content" ObjectID="_1682350914" r:id="rId70"/>
              </w:object>
            </w: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r w:rsidRPr="00934119">
              <w:rPr>
                <w:rFonts w:eastAsia="SimSun" w:cs="Times New Roman" w:hint="eastAsia"/>
                <w:noProof/>
                <w:snapToGrid w:val="0"/>
                <w:sz w:val="20"/>
                <w:szCs w:val="20"/>
              </w:rPr>
              <w:t>(20)</w:t>
            </w: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5740" w:dyaOrig="620">
                <v:shape id="_x0000_i1055" type="#_x0000_t75" style="width:267pt;height:30pt" o:ole="">
                  <v:imagedata r:id="rId71" o:title=""/>
                </v:shape>
                <o:OLEObject Type="Embed" ProgID="Equation.DSMT4" ShapeID="_x0000_i1055" DrawAspect="Content" ObjectID="_1682350915" r:id="rId72"/>
              </w:object>
            </w: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r w:rsidRPr="00934119">
              <w:rPr>
                <w:rFonts w:eastAsia="SimSun" w:cs="Times New Roman" w:hint="eastAsia"/>
                <w:noProof/>
                <w:snapToGrid w:val="0"/>
                <w:sz w:val="20"/>
                <w:szCs w:val="20"/>
              </w:rPr>
              <w:t>(21)</w:t>
            </w: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1080" w:dyaOrig="300">
                <v:shape id="_x0000_i1056" type="#_x0000_t75" style="width:54.75pt;height:15pt" o:ole="">
                  <v:imagedata r:id="rId73" o:title=""/>
                </v:shape>
                <o:OLEObject Type="Embed" ProgID="Equation.DSMT4" ShapeID="_x0000_i1056" DrawAspect="Content" ObjectID="_1682350916" r:id="rId74"/>
              </w:object>
            </w: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r w:rsidRPr="00934119">
              <w:rPr>
                <w:rFonts w:eastAsia="SimSun" w:cs="Times New Roman" w:hint="eastAsia"/>
                <w:noProof/>
                <w:snapToGrid w:val="0"/>
                <w:sz w:val="20"/>
                <w:szCs w:val="20"/>
              </w:rPr>
              <w:t>(22)</w:t>
            </w: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6580" w:dyaOrig="380">
                <v:shape id="_x0000_i1057" type="#_x0000_t75" style="width:301.5pt;height:17.25pt" o:ole="">
                  <v:imagedata r:id="rId75" o:title=""/>
                </v:shape>
                <o:OLEObject Type="Embed" ProgID="Equation.DSMT4" ShapeID="_x0000_i1057" DrawAspect="Content" ObjectID="_1682350917" r:id="rId76"/>
              </w:object>
            </w: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r w:rsidRPr="00934119">
              <w:rPr>
                <w:rFonts w:eastAsia="SimSun" w:cs="Times New Roman" w:hint="eastAsia"/>
                <w:noProof/>
                <w:snapToGrid w:val="0"/>
                <w:sz w:val="20"/>
                <w:szCs w:val="20"/>
              </w:rPr>
              <w:t>(23)</w:t>
            </w: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6940" w:dyaOrig="380">
                <v:shape id="_x0000_i1058" type="#_x0000_t75" style="width:316.5pt;height:17.25pt" o:ole="">
                  <v:imagedata r:id="rId77" o:title=""/>
                </v:shape>
                <o:OLEObject Type="Embed" ProgID="Equation.DSMT4" ShapeID="_x0000_i1058" DrawAspect="Content" ObjectID="_1682350918" r:id="rId78"/>
              </w:object>
            </w: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r w:rsidRPr="00934119">
              <w:rPr>
                <w:rFonts w:eastAsia="SimSun" w:cs="Times New Roman" w:hint="eastAsia"/>
                <w:noProof/>
                <w:snapToGrid w:val="0"/>
                <w:sz w:val="20"/>
                <w:szCs w:val="20"/>
              </w:rPr>
              <w:t>(24)</w:t>
            </w: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p>
        </w:tc>
      </w:tr>
      <w:tr w:rsidR="00934119" w:rsidRPr="00934119" w:rsidTr="00563A4B">
        <w:trPr>
          <w:jc w:val="center"/>
        </w:trPr>
        <w:tc>
          <w:tcPr>
            <w:tcW w:w="9008"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859" w:dyaOrig="300">
                <v:shape id="_x0000_i1059" type="#_x0000_t75" style="width:39.75pt;height:13.5pt" o:ole="">
                  <v:imagedata r:id="rId79" o:title=""/>
                </v:shape>
                <o:OLEObject Type="Embed" ProgID="Equation.DSMT4" ShapeID="_x0000_i1059" DrawAspect="Content" ObjectID="_1682350919" r:id="rId80"/>
              </w:object>
            </w:r>
            <w:r w:rsidRPr="00934119">
              <w:rPr>
                <w:rFonts w:eastAsia="SimSun" w:cs="Times New Roman"/>
                <w:snapToGrid w:val="0"/>
                <w:sz w:val="20"/>
                <w:szCs w:val="20"/>
              </w:rPr>
              <w:t xml:space="preserve"> </w:t>
            </w:r>
          </w:p>
        </w:tc>
        <w:tc>
          <w:tcPr>
            <w:tcW w:w="894" w:type="dxa"/>
            <w:vAlign w:val="center"/>
          </w:tcPr>
          <w:p w:rsidR="00934119" w:rsidRPr="00934119" w:rsidRDefault="00934119" w:rsidP="00934119">
            <w:pPr>
              <w:widowControl w:val="0"/>
              <w:jc w:val="right"/>
              <w:rPr>
                <w:rFonts w:eastAsia="SimSun" w:cs="Times New Roman"/>
                <w:noProof/>
                <w:snapToGrid w:val="0"/>
                <w:sz w:val="20"/>
                <w:szCs w:val="20"/>
              </w:rPr>
            </w:pPr>
            <w:r w:rsidRPr="00934119">
              <w:rPr>
                <w:rFonts w:eastAsia="SimSun" w:cs="Times New Roman" w:hint="eastAsia"/>
                <w:noProof/>
                <w:snapToGrid w:val="0"/>
                <w:sz w:val="20"/>
                <w:szCs w:val="20"/>
              </w:rPr>
              <w:t>(25)</w:t>
            </w:r>
          </w:p>
        </w:tc>
      </w:tr>
    </w:tbl>
    <w:p w:rsidR="00934119" w:rsidRPr="00934119" w:rsidRDefault="00934119" w:rsidP="00934119">
      <w:pPr>
        <w:widowControl w:val="0"/>
        <w:spacing w:line="240" w:lineRule="auto"/>
        <w:ind w:firstLine="0"/>
        <w:rPr>
          <w:rFonts w:eastAsia="SimSun" w:cs="Times New Roman"/>
          <w:snapToGrid w:val="0"/>
          <w:kern w:val="2"/>
          <w:sz w:val="22"/>
          <w:szCs w:val="24"/>
          <w:lang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 xml:space="preserve">Where </w:t>
      </w:r>
      <w:r w:rsidRPr="00934119">
        <w:rPr>
          <w:rFonts w:eastAsia="SimSun" w:cs="Times New Roman"/>
          <w:snapToGrid w:val="0"/>
          <w:sz w:val="22"/>
          <w:szCs w:val="24"/>
          <w:lang w:val="en-US" w:eastAsia="zh-CN"/>
        </w:rPr>
        <w:object w:dxaOrig="279" w:dyaOrig="320">
          <v:shape id="_x0000_i1060" type="#_x0000_t75" style="width:13.5pt;height:16.5pt" o:ole="">
            <v:imagedata r:id="rId81" o:title=""/>
          </v:shape>
          <o:OLEObject Type="Embed" ProgID="Equation.DSMT4" ShapeID="_x0000_i1060" DrawAspect="Content" ObjectID="_1682350920" r:id="rId82"/>
        </w:object>
      </w:r>
      <w:r w:rsidRPr="00934119">
        <w:rPr>
          <w:rFonts w:eastAsia="SimSun" w:cs="Times New Roman"/>
          <w:snapToGrid w:val="0"/>
          <w:kern w:val="2"/>
          <w:sz w:val="22"/>
          <w:szCs w:val="24"/>
          <w:lang w:val="en-US" w:eastAsia="zh-CN"/>
        </w:rPr>
        <w:t xml:space="preserve"> is sloshing component of </w:t>
      </w:r>
      <w:r w:rsidRPr="00934119">
        <w:rPr>
          <w:rFonts w:eastAsia="SimSun" w:cs="Times New Roman" w:hint="eastAsia"/>
          <w:snapToGrid w:val="0"/>
          <w:kern w:val="2"/>
          <w:sz w:val="22"/>
          <w:szCs w:val="24"/>
          <w:lang w:val="en-US" w:eastAsia="zh-CN"/>
        </w:rPr>
        <w:t>liquid</w:t>
      </w:r>
      <w:r w:rsidRPr="00934119">
        <w:rPr>
          <w:rFonts w:eastAsia="SimSun" w:cs="Times New Roman"/>
          <w:snapToGrid w:val="0"/>
          <w:kern w:val="2"/>
          <w:sz w:val="22"/>
          <w:szCs w:val="24"/>
          <w:lang w:val="en-US" w:eastAsia="zh-CN"/>
        </w:rPr>
        <w:t xml:space="preserve">, </w:t>
      </w:r>
      <w:r w:rsidRPr="00934119">
        <w:rPr>
          <w:rFonts w:eastAsia="SimSun" w:cs="Times New Roman"/>
          <w:snapToGrid w:val="0"/>
          <w:sz w:val="22"/>
          <w:szCs w:val="24"/>
          <w:lang w:val="en-US" w:eastAsia="zh-CN"/>
        </w:rPr>
        <w:object w:dxaOrig="279" w:dyaOrig="320">
          <v:shape id="_x0000_i1061" type="#_x0000_t75" style="width:13.5pt;height:16.5pt" o:ole="">
            <v:imagedata r:id="rId83" o:title=""/>
          </v:shape>
          <o:OLEObject Type="Embed" ProgID="Equation.DSMT4" ShapeID="_x0000_i1061" DrawAspect="Content" ObjectID="_1682350921" r:id="rId84"/>
        </w:object>
      </w:r>
      <w:r w:rsidRPr="00934119">
        <w:rPr>
          <w:rFonts w:eastAsia="SimSun" w:cs="Times New Roman"/>
          <w:snapToGrid w:val="0"/>
          <w:kern w:val="2"/>
          <w:sz w:val="22"/>
          <w:szCs w:val="24"/>
          <w:lang w:val="en-US" w:eastAsia="zh-CN"/>
        </w:rPr>
        <w:t xml:space="preserve"> is rigid component of liquid, </w:t>
      </w:r>
      <w:r w:rsidRPr="00934119">
        <w:rPr>
          <w:rFonts w:eastAsia="SimSun" w:cs="Times New Roman"/>
          <w:snapToGrid w:val="0"/>
          <w:sz w:val="22"/>
          <w:szCs w:val="24"/>
          <w:lang w:val="en-US" w:eastAsia="zh-CN"/>
        </w:rPr>
        <w:object w:dxaOrig="279" w:dyaOrig="320">
          <v:shape id="_x0000_i1062" type="#_x0000_t75" style="width:13.5pt;height:16.5pt" o:ole="">
            <v:imagedata r:id="rId85" o:title=""/>
          </v:shape>
          <o:OLEObject Type="Embed" ProgID="Equation.DSMT4" ShapeID="_x0000_i1062" DrawAspect="Content" ObjectID="_1682350922" r:id="rId86"/>
        </w:object>
      </w:r>
      <w:r w:rsidRPr="00934119">
        <w:rPr>
          <w:rFonts w:eastAsia="SimSun" w:cs="Times New Roman"/>
          <w:snapToGrid w:val="0"/>
          <w:kern w:val="2"/>
          <w:sz w:val="22"/>
          <w:szCs w:val="24"/>
          <w:lang w:val="en-US" w:eastAsia="zh-CN"/>
        </w:rPr>
        <w:t xml:space="preserve"> is mass of tank, </w:t>
      </w:r>
      <w:r w:rsidRPr="00934119">
        <w:rPr>
          <w:rFonts w:eastAsia="SimSun" w:cs="Times New Roman"/>
          <w:snapToGrid w:val="0"/>
          <w:sz w:val="22"/>
          <w:szCs w:val="24"/>
          <w:lang w:val="en-US" w:eastAsia="zh-CN"/>
        </w:rPr>
        <w:object w:dxaOrig="260" w:dyaOrig="320">
          <v:shape id="_x0000_i1063" type="#_x0000_t75" style="width:12.75pt;height:16.5pt" o:ole="">
            <v:imagedata r:id="rId87" o:title=""/>
          </v:shape>
          <o:OLEObject Type="Embed" ProgID="Equation.DSMT4" ShapeID="_x0000_i1063" DrawAspect="Content" ObjectID="_1682350923" r:id="rId88"/>
        </w:object>
      </w:r>
      <w:r w:rsidRPr="00934119">
        <w:rPr>
          <w:rFonts w:eastAsia="SimSun" w:cs="Times New Roman"/>
          <w:snapToGrid w:val="0"/>
          <w:kern w:val="2"/>
          <w:sz w:val="22"/>
          <w:szCs w:val="24"/>
          <w:lang w:val="en-US" w:eastAsia="zh-CN"/>
        </w:rPr>
        <w:t xml:space="preserve"> is mass of isolation layer; </w:t>
      </w:r>
      <w:r w:rsidRPr="00934119">
        <w:rPr>
          <w:rFonts w:eastAsia="SimSun" w:cs="Times New Roman"/>
          <w:snapToGrid w:val="0"/>
          <w:sz w:val="22"/>
          <w:szCs w:val="24"/>
          <w:lang w:val="en-US" w:eastAsia="zh-CN"/>
        </w:rPr>
        <w:object w:dxaOrig="360" w:dyaOrig="320">
          <v:shape id="_x0000_i1064" type="#_x0000_t75" style="width:18.75pt;height:16.5pt" o:ole="">
            <v:imagedata r:id="rId89" o:title=""/>
          </v:shape>
          <o:OLEObject Type="Embed" ProgID="Equation.DSMT4" ShapeID="_x0000_i1064" DrawAspect="Content" ObjectID="_1682350924" r:id="rId90"/>
        </w:object>
      </w:r>
      <w:r w:rsidRPr="00934119">
        <w:rPr>
          <w:rFonts w:eastAsia="SimSun" w:cs="Times New Roman"/>
          <w:snapToGrid w:val="0"/>
          <w:kern w:val="2"/>
          <w:sz w:val="22"/>
          <w:szCs w:val="24"/>
          <w:lang w:val="en-US" w:eastAsia="zh-CN"/>
        </w:rPr>
        <w:t xml:space="preserve"> is total mass of liquid; </w:t>
      </w:r>
      <w:r w:rsidRPr="00934119">
        <w:rPr>
          <w:rFonts w:eastAsia="SimSun" w:cs="Times New Roman"/>
          <w:snapToGrid w:val="0"/>
          <w:sz w:val="22"/>
          <w:szCs w:val="24"/>
          <w:lang w:val="en-US" w:eastAsia="zh-CN"/>
        </w:rPr>
        <w:object w:dxaOrig="240" w:dyaOrig="320">
          <v:shape id="_x0000_i1065" type="#_x0000_t75" style="width:12.75pt;height:16.5pt" o:ole="">
            <v:imagedata r:id="rId91" o:title=""/>
          </v:shape>
          <o:OLEObject Type="Embed" ProgID="Equation.DSMT4" ShapeID="_x0000_i1065" DrawAspect="Content" ObjectID="_1682350925" r:id="rId92"/>
        </w:object>
      </w:r>
      <w:r w:rsidRPr="00934119">
        <w:rPr>
          <w:rFonts w:eastAsia="SimSun" w:cs="Times New Roman"/>
          <w:snapToGrid w:val="0"/>
          <w:kern w:val="2"/>
          <w:sz w:val="22"/>
          <w:szCs w:val="24"/>
          <w:lang w:val="en-US" w:eastAsia="zh-CN"/>
        </w:rPr>
        <w:t xml:space="preserve"> is equivalent height of sloshing component, and </w:t>
      </w:r>
      <w:r w:rsidRPr="00934119">
        <w:rPr>
          <w:rFonts w:eastAsia="SimSun" w:cs="Times New Roman"/>
          <w:snapToGrid w:val="0"/>
          <w:sz w:val="22"/>
          <w:szCs w:val="24"/>
          <w:lang w:val="en-US" w:eastAsia="zh-CN"/>
        </w:rPr>
        <w:object w:dxaOrig="240" w:dyaOrig="320">
          <v:shape id="_x0000_i1066" type="#_x0000_t75" style="width:12.75pt;height:16.5pt" o:ole="">
            <v:imagedata r:id="rId93" o:title=""/>
          </v:shape>
          <o:OLEObject Type="Embed" ProgID="Equation.DSMT4" ShapeID="_x0000_i1066" DrawAspect="Content" ObjectID="_1682350926" r:id="rId94"/>
        </w:object>
      </w:r>
      <w:r w:rsidRPr="00934119">
        <w:rPr>
          <w:rFonts w:eastAsia="SimSun" w:cs="Times New Roman"/>
          <w:snapToGrid w:val="0"/>
          <w:kern w:val="2"/>
          <w:sz w:val="22"/>
          <w:szCs w:val="24"/>
          <w:lang w:val="en-US" w:eastAsia="zh-CN"/>
        </w:rPr>
        <w:t xml:space="preserve"> is equivalent height of rigid component</w:t>
      </w:r>
      <w:r w:rsidRPr="00934119">
        <w:rPr>
          <w:rFonts w:eastAsia="SimSun" w:cs="Times New Roman" w:hint="eastAsia"/>
          <w:snapToGrid w:val="0"/>
          <w:kern w:val="2"/>
          <w:sz w:val="22"/>
          <w:szCs w:val="24"/>
          <w:lang w:val="en-US" w:eastAsia="zh-CN"/>
        </w:rPr>
        <w:t>,</w:t>
      </w:r>
      <w:r w:rsidRPr="00934119">
        <w:rPr>
          <w:rFonts w:eastAsia="SimSun" w:cs="Times New Roman"/>
          <w:snapToGrid w:val="0"/>
          <w:kern w:val="2"/>
          <w:sz w:val="22"/>
          <w:szCs w:val="24"/>
          <w:lang w:val="en-US" w:eastAsia="zh-CN"/>
        </w:rPr>
        <w:t xml:space="preserve"> </w:t>
      </w:r>
      <w:r w:rsidRPr="00934119">
        <w:rPr>
          <w:rFonts w:eastAsia="SimSun" w:cs="Times New Roman"/>
          <w:snapToGrid w:val="0"/>
          <w:sz w:val="22"/>
          <w:szCs w:val="24"/>
          <w:lang w:val="en-US" w:eastAsia="zh-CN"/>
        </w:rPr>
        <w:object w:dxaOrig="240" w:dyaOrig="320">
          <v:shape id="_x0000_i1067" type="#_x0000_t75" style="width:12.75pt;height:16.5pt" o:ole="">
            <v:imagedata r:id="rId95" o:title=""/>
          </v:shape>
          <o:OLEObject Type="Embed" ProgID="Equation.DSMT4" ShapeID="_x0000_i1067" DrawAspect="Content" ObjectID="_1682350927" r:id="rId96"/>
        </w:object>
      </w:r>
      <w:r w:rsidRPr="00934119">
        <w:rPr>
          <w:rFonts w:eastAsia="SimSun" w:cs="Times New Roman"/>
          <w:snapToGrid w:val="0"/>
          <w:kern w:val="2"/>
          <w:sz w:val="22"/>
          <w:szCs w:val="24"/>
          <w:lang w:val="en-US" w:eastAsia="zh-CN"/>
        </w:rPr>
        <w:t xml:space="preserve"> is equivalent height of tank body, and</w:t>
      </w:r>
      <w:r w:rsidRPr="00934119">
        <w:rPr>
          <w:rFonts w:eastAsia="SimSun" w:cs="Times New Roman"/>
          <w:snapToGrid w:val="0"/>
          <w:sz w:val="22"/>
          <w:szCs w:val="24"/>
          <w:lang w:val="en-US" w:eastAsia="zh-CN"/>
        </w:rPr>
        <w:object w:dxaOrig="220" w:dyaOrig="320">
          <v:shape id="_x0000_i1068" type="#_x0000_t75" style="width:11.25pt;height:16.5pt" o:ole="">
            <v:imagedata r:id="rId97" o:title=""/>
          </v:shape>
          <o:OLEObject Type="Embed" ProgID="Equation.DSMT4" ShapeID="_x0000_i1068" DrawAspect="Content" ObjectID="_1682350928" r:id="rId98"/>
        </w:object>
      </w:r>
      <w:r w:rsidRPr="00934119">
        <w:rPr>
          <w:rFonts w:eastAsia="SimSun" w:cs="Times New Roman"/>
          <w:snapToGrid w:val="0"/>
          <w:kern w:val="2"/>
          <w:sz w:val="22"/>
          <w:szCs w:val="24"/>
          <w:lang w:val="en-US" w:eastAsia="zh-CN"/>
        </w:rPr>
        <w:t xml:space="preserve"> is height of isolation device</w:t>
      </w:r>
      <w:r w:rsidRPr="00934119">
        <w:rPr>
          <w:rFonts w:eastAsia="SimSun" w:cs="Times New Roman" w:hint="eastAsia"/>
          <w:snapToGrid w:val="0"/>
          <w:kern w:val="2"/>
          <w:sz w:val="22"/>
          <w:szCs w:val="24"/>
          <w:lang w:val="en-US" w:eastAsia="zh-CN"/>
        </w:rPr>
        <w:t>.</w:t>
      </w:r>
      <w:r w:rsidRPr="00934119">
        <w:rPr>
          <w:rFonts w:eastAsia="SimSun" w:cs="Times New Roman"/>
          <w:snapToGrid w:val="0"/>
          <w:kern w:val="2"/>
          <w:sz w:val="22"/>
          <w:szCs w:val="24"/>
          <w:lang w:val="en-US" w:eastAsia="zh-CN"/>
        </w:rPr>
        <w:t xml:space="preserve"> According to </w:t>
      </w:r>
      <w:r w:rsidRPr="00934119">
        <w:rPr>
          <w:rFonts w:eastAsia="SimSun" w:cs="Times New Roman" w:hint="eastAsia"/>
          <w:snapToGrid w:val="0"/>
          <w:kern w:val="2"/>
          <w:sz w:val="22"/>
          <w:szCs w:val="24"/>
          <w:lang w:val="en-US" w:eastAsia="zh-CN"/>
        </w:rPr>
        <w:t xml:space="preserve">Equation </w:t>
      </w:r>
      <w:r w:rsidRPr="00934119">
        <w:rPr>
          <w:rFonts w:eastAsia="SimSun" w:cs="Times New Roman"/>
          <w:snapToGrid w:val="0"/>
          <w:kern w:val="2"/>
          <w:sz w:val="22"/>
          <w:szCs w:val="24"/>
          <w:lang w:val="en-US" w:eastAsia="zh-CN"/>
        </w:rPr>
        <w:t>(1</w:t>
      </w:r>
      <w:r w:rsidRPr="00934119">
        <w:rPr>
          <w:rFonts w:eastAsia="SimSun" w:cs="Times New Roman" w:hint="eastAsia"/>
          <w:snapToGrid w:val="0"/>
          <w:kern w:val="2"/>
          <w:sz w:val="22"/>
          <w:szCs w:val="24"/>
          <w:lang w:val="en-US" w:eastAsia="zh-CN"/>
        </w:rPr>
        <w:t>5</w:t>
      </w:r>
      <w:r w:rsidRPr="00934119">
        <w:rPr>
          <w:rFonts w:eastAsia="SimSun" w:cs="Times New Roman"/>
          <w:snapToGrid w:val="0"/>
          <w:kern w:val="2"/>
          <w:sz w:val="22"/>
          <w:szCs w:val="24"/>
          <w:lang w:val="en-US" w:eastAsia="zh-CN"/>
        </w:rPr>
        <w:t>)</w:t>
      </w:r>
      <w:r w:rsidRPr="00934119">
        <w:rPr>
          <w:rFonts w:eastAsia="SimSun" w:cs="Times New Roman" w:hint="eastAsia"/>
          <w:snapToGrid w:val="0"/>
          <w:kern w:val="2"/>
          <w:sz w:val="22"/>
          <w:szCs w:val="24"/>
          <w:lang w:val="en-US" w:eastAsia="zh-CN"/>
        </w:rPr>
        <w:t>-</w:t>
      </w:r>
      <w:r w:rsidRPr="00934119">
        <w:rPr>
          <w:rFonts w:eastAsia="SimSun" w:cs="Times New Roman"/>
          <w:snapToGrid w:val="0"/>
          <w:kern w:val="2"/>
          <w:sz w:val="22"/>
          <w:szCs w:val="24"/>
          <w:lang w:val="en-US" w:eastAsia="zh-CN"/>
        </w:rPr>
        <w:t>(2</w:t>
      </w:r>
      <w:r w:rsidRPr="00934119">
        <w:rPr>
          <w:rFonts w:eastAsia="SimSun" w:cs="Times New Roman" w:hint="eastAsia"/>
          <w:snapToGrid w:val="0"/>
          <w:kern w:val="2"/>
          <w:sz w:val="22"/>
          <w:szCs w:val="24"/>
          <w:lang w:val="en-US" w:eastAsia="zh-CN"/>
        </w:rPr>
        <w:t>5</w:t>
      </w:r>
      <w:r w:rsidRPr="00934119">
        <w:rPr>
          <w:rFonts w:eastAsia="SimSun" w:cs="Times New Roman"/>
          <w:snapToGrid w:val="0"/>
          <w:kern w:val="2"/>
          <w:sz w:val="22"/>
          <w:szCs w:val="24"/>
          <w:lang w:val="en-US" w:eastAsia="zh-CN"/>
        </w:rPr>
        <w:t>), the simplified mechanical model of variable stiffness rolling isolation of horizontal storage tanks can be derived:</w:t>
      </w: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p>
    <w:tbl>
      <w:tblPr>
        <w:tblStyle w:val="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934119" w:rsidRPr="00934119" w:rsidTr="00563A4B">
        <w:trPr>
          <w:jc w:val="center"/>
        </w:trPr>
        <w:tc>
          <w:tcPr>
            <w:tcW w:w="9571" w:type="dxa"/>
            <w:vAlign w:val="center"/>
          </w:tcPr>
          <w:p w:rsidR="00934119" w:rsidRPr="00934119" w:rsidRDefault="00934119" w:rsidP="00934119">
            <w:pPr>
              <w:widowControl w:val="0"/>
              <w:jc w:val="center"/>
              <w:rPr>
                <w:rFonts w:eastAsia="SimSun" w:cs="Times New Roman"/>
                <w:snapToGrid w:val="0"/>
                <w:sz w:val="20"/>
                <w:szCs w:val="20"/>
              </w:rPr>
            </w:pPr>
            <w:r w:rsidRPr="00934119">
              <w:rPr>
                <w:rFonts w:eastAsia="SimSun" w:cs="Times New Roman"/>
                <w:noProof/>
                <w:snapToGrid w:val="0"/>
                <w:sz w:val="20"/>
                <w:szCs w:val="20"/>
                <w:lang w:eastAsia="ru-RU"/>
              </w:rPr>
              <w:drawing>
                <wp:inline distT="0" distB="0" distL="0" distR="0" wp14:anchorId="1646A54D" wp14:editId="2F402D67">
                  <wp:extent cx="2355115" cy="2029651"/>
                  <wp:effectExtent l="0" t="0" r="7620" b="8890"/>
                  <wp:docPr id="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2354453" cy="2029080"/>
                          </a:xfrm>
                          <a:prstGeom prst="rect">
                            <a:avLst/>
                          </a:prstGeom>
                        </pic:spPr>
                      </pic:pic>
                    </a:graphicData>
                  </a:graphic>
                </wp:inline>
              </w:drawing>
            </w:r>
          </w:p>
        </w:tc>
      </w:tr>
      <w:tr w:rsidR="00934119" w:rsidRPr="00934119" w:rsidTr="00563A4B">
        <w:trPr>
          <w:jc w:val="center"/>
        </w:trPr>
        <w:tc>
          <w:tcPr>
            <w:tcW w:w="9571" w:type="dxa"/>
            <w:vAlign w:val="center"/>
          </w:tcPr>
          <w:p w:rsidR="00934119" w:rsidRPr="00934119" w:rsidRDefault="00934119" w:rsidP="00934119">
            <w:pPr>
              <w:widowControl w:val="0"/>
              <w:jc w:val="center"/>
              <w:rPr>
                <w:rFonts w:eastAsia="SimSun" w:cs="Times New Roman"/>
                <w:noProof/>
                <w:snapToGrid w:val="0"/>
                <w:sz w:val="20"/>
                <w:szCs w:val="20"/>
              </w:rPr>
            </w:pPr>
          </w:p>
        </w:tc>
      </w:tr>
      <w:tr w:rsidR="00934119" w:rsidRPr="00532A13" w:rsidTr="00563A4B">
        <w:trPr>
          <w:jc w:val="center"/>
        </w:trPr>
        <w:tc>
          <w:tcPr>
            <w:tcW w:w="9571" w:type="dxa"/>
            <w:vAlign w:val="center"/>
          </w:tcPr>
          <w:p w:rsidR="00934119" w:rsidRPr="00934119" w:rsidRDefault="00934119" w:rsidP="00934119">
            <w:pPr>
              <w:widowControl w:val="0"/>
              <w:jc w:val="center"/>
              <w:rPr>
                <w:rFonts w:eastAsia="SimSun" w:cs="Times New Roman"/>
                <w:snapToGrid w:val="0"/>
                <w:sz w:val="20"/>
                <w:szCs w:val="20"/>
              </w:rPr>
            </w:pPr>
            <w:r w:rsidRPr="00934119">
              <w:rPr>
                <w:rFonts w:eastAsia="SimSun" w:cs="Times New Roman"/>
                <w:snapToGrid w:val="0"/>
                <w:sz w:val="20"/>
                <w:szCs w:val="20"/>
              </w:rPr>
              <w:t>Figure 3. Initial simplified mechanical model</w:t>
            </w:r>
          </w:p>
        </w:tc>
      </w:tr>
    </w:tbl>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object w:dxaOrig="540" w:dyaOrig="360">
          <v:shape id="_x0000_i1069" type="#_x0000_t75" style="width:27pt;height:18.75pt" o:ole="">
            <v:imagedata r:id="rId100" o:title=""/>
          </v:shape>
          <o:OLEObject Type="Embed" ProgID="Equation.DSMT4" ShapeID="_x0000_i1069" DrawAspect="Content" ObjectID="_1682350929" r:id="rId101"/>
        </w:object>
      </w:r>
      <w:r w:rsidRPr="00934119">
        <w:rPr>
          <w:rFonts w:eastAsia="SimSun" w:cs="Times New Roman"/>
          <w:snapToGrid w:val="0"/>
          <w:kern w:val="2"/>
          <w:sz w:val="22"/>
          <w:szCs w:val="24"/>
          <w:lang w:val="en-US" w:eastAsia="zh-CN"/>
        </w:rPr>
        <w:t xml:space="preserve"> are the stiffness and damping coefficient of support structure respectively; </w:t>
      </w:r>
      <w:r w:rsidRPr="00934119">
        <w:rPr>
          <w:rFonts w:eastAsia="SimSun" w:cs="Times New Roman"/>
          <w:snapToGrid w:val="0"/>
          <w:kern w:val="2"/>
          <w:sz w:val="22"/>
          <w:szCs w:val="24"/>
          <w:lang w:val="en-US" w:eastAsia="zh-CN"/>
        </w:rPr>
        <w:object w:dxaOrig="480" w:dyaOrig="360">
          <v:shape id="_x0000_i1070" type="#_x0000_t75" style="width:23.25pt;height:18.75pt" o:ole="">
            <v:imagedata r:id="rId102" o:title=""/>
          </v:shape>
          <o:OLEObject Type="Embed" ProgID="Equation.DSMT4" ShapeID="_x0000_i1070" DrawAspect="Content" ObjectID="_1682350930" r:id="rId103"/>
        </w:object>
      </w:r>
      <w:r w:rsidRPr="00934119">
        <w:rPr>
          <w:rFonts w:eastAsia="SimSun" w:cs="Times New Roman"/>
          <w:snapToGrid w:val="0"/>
          <w:kern w:val="2"/>
          <w:sz w:val="22"/>
          <w:szCs w:val="24"/>
          <w:lang w:val="en-US" w:eastAsia="zh-CN"/>
        </w:rPr>
        <w:t xml:space="preserve"> are the stiffness and damping coefficient of isolation layer;</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1"/>
        <w:gridCol w:w="617"/>
      </w:tblGrid>
      <w:tr w:rsidR="00934119" w:rsidRPr="00934119" w:rsidTr="00563A4B">
        <w:trPr>
          <w:jc w:val="center"/>
        </w:trPr>
        <w:tc>
          <w:tcPr>
            <w:tcW w:w="9121"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1860" w:dyaOrig="320">
                <v:shape id="_x0000_i1071" type="#_x0000_t75" style="width:93pt;height:16.5pt" o:ole="">
                  <v:imagedata r:id="rId104" o:title=""/>
                </v:shape>
                <o:OLEObject Type="Embed" ProgID="Equation.DSMT4" ShapeID="_x0000_i1071" DrawAspect="Content" ObjectID="_1682350931" r:id="rId105"/>
              </w:object>
            </w:r>
          </w:p>
        </w:tc>
        <w:tc>
          <w:tcPr>
            <w:tcW w:w="617"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noProof/>
                <w:snapToGrid w:val="0"/>
                <w:sz w:val="20"/>
                <w:szCs w:val="20"/>
              </w:rPr>
              <w:t>(</w:t>
            </w:r>
            <w:r w:rsidRPr="00934119">
              <w:rPr>
                <w:rFonts w:eastAsia="SimSun" w:cs="Times New Roman" w:hint="eastAsia"/>
                <w:noProof/>
                <w:snapToGrid w:val="0"/>
                <w:sz w:val="20"/>
                <w:szCs w:val="20"/>
              </w:rPr>
              <w:t>26</w:t>
            </w:r>
            <w:r w:rsidRPr="00934119">
              <w:rPr>
                <w:rFonts w:eastAsia="SimSun" w:cs="Times New Roman"/>
                <w:noProof/>
                <w:snapToGrid w:val="0"/>
                <w:sz w:val="20"/>
                <w:szCs w:val="20"/>
              </w:rPr>
              <w:t>)</w:t>
            </w:r>
          </w:p>
        </w:tc>
      </w:tr>
    </w:tbl>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According to</w:t>
      </w:r>
      <w:r w:rsidRPr="00934119">
        <w:rPr>
          <w:rFonts w:eastAsia="SimSun" w:cs="Times New Roman" w:hint="eastAsia"/>
          <w:snapToGrid w:val="0"/>
          <w:kern w:val="2"/>
          <w:sz w:val="22"/>
          <w:szCs w:val="24"/>
          <w:lang w:val="en-US" w:eastAsia="zh-CN"/>
        </w:rPr>
        <w:t xml:space="preserve"> Equation</w:t>
      </w:r>
      <w:r w:rsidRPr="00934119">
        <w:rPr>
          <w:rFonts w:eastAsia="SimSun" w:cs="Times New Roman"/>
          <w:snapToGrid w:val="0"/>
          <w:kern w:val="2"/>
          <w:sz w:val="22"/>
          <w:szCs w:val="24"/>
          <w:lang w:val="en-US" w:eastAsia="zh-CN"/>
        </w:rPr>
        <w:t xml:space="preserve"> (</w:t>
      </w:r>
      <w:r w:rsidRPr="00934119">
        <w:rPr>
          <w:rFonts w:eastAsia="SimSun" w:cs="Times New Roman" w:hint="eastAsia"/>
          <w:snapToGrid w:val="0"/>
          <w:kern w:val="2"/>
          <w:sz w:val="22"/>
          <w:szCs w:val="24"/>
          <w:lang w:val="en-US" w:eastAsia="zh-CN"/>
        </w:rPr>
        <w:t>17</w:t>
      </w:r>
      <w:r w:rsidRPr="00934119">
        <w:rPr>
          <w:rFonts w:eastAsia="SimSun" w:cs="Times New Roman"/>
          <w:snapToGrid w:val="0"/>
          <w:kern w:val="2"/>
          <w:sz w:val="22"/>
          <w:szCs w:val="24"/>
          <w:lang w:val="en-US" w:eastAsia="zh-CN"/>
        </w:rPr>
        <w:t>) and (</w:t>
      </w:r>
      <w:r w:rsidRPr="00934119">
        <w:rPr>
          <w:rFonts w:eastAsia="SimSun" w:cs="Times New Roman" w:hint="eastAsia"/>
          <w:snapToGrid w:val="0"/>
          <w:kern w:val="2"/>
          <w:sz w:val="22"/>
          <w:szCs w:val="24"/>
          <w:lang w:val="en-US" w:eastAsia="zh-CN"/>
        </w:rPr>
        <w:t>19</w:t>
      </w:r>
      <w:r w:rsidRPr="00934119">
        <w:rPr>
          <w:rFonts w:eastAsia="SimSun" w:cs="Times New Roman"/>
          <w:snapToGrid w:val="0"/>
          <w:kern w:val="2"/>
          <w:sz w:val="22"/>
          <w:szCs w:val="24"/>
          <w:lang w:val="en-US" w:eastAsia="zh-CN"/>
        </w:rPr>
        <w:t xml:space="preserve">), the </w:t>
      </w:r>
      <w:r w:rsidRPr="00934119">
        <w:rPr>
          <w:rFonts w:eastAsia="SimSun" w:cs="Times New Roman" w:hint="eastAsia"/>
          <w:snapToGrid w:val="0"/>
          <w:kern w:val="2"/>
          <w:sz w:val="22"/>
          <w:szCs w:val="24"/>
          <w:lang w:val="en-US" w:eastAsia="zh-CN"/>
        </w:rPr>
        <w:t>mass of</w:t>
      </w:r>
      <w:r w:rsidRPr="00934119">
        <w:rPr>
          <w:rFonts w:eastAsia="SimSun" w:cs="Times New Roman"/>
          <w:snapToGrid w:val="0"/>
          <w:kern w:val="2"/>
          <w:sz w:val="22"/>
          <w:szCs w:val="24"/>
          <w:lang w:val="en-US" w:eastAsia="zh-CN"/>
        </w:rPr>
        <w:t xml:space="preserve"> tank and the rigid component can be simplified into a concentrated mass:</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1"/>
        <w:gridCol w:w="617"/>
      </w:tblGrid>
      <w:tr w:rsidR="00934119" w:rsidRPr="00934119" w:rsidTr="00563A4B">
        <w:trPr>
          <w:jc w:val="center"/>
        </w:trPr>
        <w:tc>
          <w:tcPr>
            <w:tcW w:w="9121"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1320" w:dyaOrig="360">
                <v:shape id="_x0000_i1072" type="#_x0000_t75" style="width:66pt;height:18.75pt" o:ole="">
                  <v:imagedata r:id="rId106" o:title=""/>
                </v:shape>
                <o:OLEObject Type="Embed" ProgID="Equation.DSMT4" ShapeID="_x0000_i1072" DrawAspect="Content" ObjectID="_1682350932" r:id="rId107"/>
              </w:object>
            </w:r>
          </w:p>
        </w:tc>
        <w:tc>
          <w:tcPr>
            <w:tcW w:w="617"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noProof/>
                <w:snapToGrid w:val="0"/>
                <w:sz w:val="20"/>
                <w:szCs w:val="20"/>
              </w:rPr>
              <w:t>(</w:t>
            </w:r>
            <w:r w:rsidRPr="00934119">
              <w:rPr>
                <w:rFonts w:eastAsia="SimSun" w:cs="Times New Roman" w:hint="eastAsia"/>
                <w:noProof/>
                <w:snapToGrid w:val="0"/>
                <w:sz w:val="20"/>
                <w:szCs w:val="20"/>
              </w:rPr>
              <w:t>27</w:t>
            </w:r>
            <w:r w:rsidRPr="00934119">
              <w:rPr>
                <w:rFonts w:eastAsia="SimSun" w:cs="Times New Roman"/>
                <w:noProof/>
                <w:snapToGrid w:val="0"/>
                <w:sz w:val="20"/>
                <w:szCs w:val="20"/>
              </w:rPr>
              <w:t>)</w:t>
            </w:r>
          </w:p>
        </w:tc>
      </w:tr>
    </w:tbl>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Equivalent height:</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1"/>
        <w:gridCol w:w="617"/>
      </w:tblGrid>
      <w:tr w:rsidR="00934119" w:rsidRPr="00934119" w:rsidTr="00563A4B">
        <w:trPr>
          <w:jc w:val="center"/>
        </w:trPr>
        <w:tc>
          <w:tcPr>
            <w:tcW w:w="9121" w:type="dxa"/>
            <w:vAlign w:val="center"/>
          </w:tcPr>
          <w:p w:rsidR="00934119" w:rsidRPr="00934119" w:rsidRDefault="00934119" w:rsidP="00934119">
            <w:pPr>
              <w:widowControl w:val="0"/>
              <w:rPr>
                <w:rFonts w:eastAsia="SimSun" w:cs="Times New Roman"/>
                <w:snapToGrid w:val="0"/>
                <w:sz w:val="20"/>
                <w:szCs w:val="20"/>
              </w:rPr>
            </w:pPr>
            <w:r w:rsidRPr="00934119">
              <w:rPr>
                <w:rFonts w:ascii="Times New Roman" w:eastAsia="SimSun" w:hAnsi="Times New Roman" w:cs="Times New Roman"/>
                <w:snapToGrid w:val="0"/>
                <w:kern w:val="0"/>
                <w:sz w:val="20"/>
                <w:szCs w:val="20"/>
                <w:lang w:val="ru-RU" w:eastAsia="en-US"/>
              </w:rPr>
              <w:object w:dxaOrig="1700" w:dyaOrig="680">
                <v:shape id="_x0000_i1073" type="#_x0000_t75" style="width:84.75pt;height:33.75pt" o:ole="">
                  <v:imagedata r:id="rId108" o:title=""/>
                </v:shape>
                <o:OLEObject Type="Embed" ProgID="Equation.DSMT4" ShapeID="_x0000_i1073" DrawAspect="Content" ObjectID="_1682350933" r:id="rId109"/>
              </w:object>
            </w:r>
          </w:p>
        </w:tc>
        <w:tc>
          <w:tcPr>
            <w:tcW w:w="617"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noProof/>
                <w:snapToGrid w:val="0"/>
                <w:sz w:val="20"/>
                <w:szCs w:val="20"/>
              </w:rPr>
              <w:t>(</w:t>
            </w:r>
            <w:r w:rsidRPr="00934119">
              <w:rPr>
                <w:rFonts w:eastAsia="SimSun" w:cs="Times New Roman" w:hint="eastAsia"/>
                <w:noProof/>
                <w:snapToGrid w:val="0"/>
                <w:sz w:val="20"/>
                <w:szCs w:val="20"/>
              </w:rPr>
              <w:t>28)</w:t>
            </w:r>
          </w:p>
        </w:tc>
      </w:tr>
    </w:tbl>
    <w:p w:rsidR="00934119" w:rsidRPr="00934119" w:rsidRDefault="00934119" w:rsidP="00934119">
      <w:pPr>
        <w:widowControl w:val="0"/>
        <w:spacing w:line="240" w:lineRule="auto"/>
        <w:ind w:firstLine="0"/>
        <w:rPr>
          <w:rFonts w:eastAsia="SimSun" w:cs="Times New Roman"/>
          <w:snapToGrid w:val="0"/>
          <w:kern w:val="2"/>
          <w:sz w:val="22"/>
          <w:szCs w:val="24"/>
          <w:lang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 xml:space="preserve">Normally, the horizontal storage tank support stiffness is much larger than the isolation layer stiffness </w:t>
      </w:r>
      <w:r w:rsidRPr="00934119">
        <w:rPr>
          <w:rFonts w:eastAsia="SimSun" w:cs="Times New Roman"/>
          <w:snapToGrid w:val="0"/>
          <w:kern w:val="2"/>
          <w:position w:val="-12"/>
          <w:sz w:val="22"/>
          <w:szCs w:val="24"/>
          <w:lang w:val="en-US" w:eastAsia="zh-CN"/>
        </w:rPr>
        <w:object w:dxaOrig="600" w:dyaOrig="360">
          <v:shape id="_x0000_i1074" type="#_x0000_t75" style="width:30pt;height:18.75pt" o:ole="">
            <v:imagedata r:id="rId110" o:title=""/>
          </v:shape>
          <o:OLEObject Type="Embed" ProgID="Equation.3" ShapeID="_x0000_i1074" DrawAspect="Content" ObjectID="_1682350934" r:id="rId111"/>
        </w:object>
      </w:r>
      <w:r w:rsidRPr="00934119">
        <w:rPr>
          <w:rFonts w:eastAsia="SimSun" w:cs="Times New Roman"/>
          <w:snapToGrid w:val="0"/>
          <w:kern w:val="2"/>
          <w:sz w:val="22"/>
          <w:szCs w:val="24"/>
          <w:lang w:val="en-US" w:eastAsia="zh-CN"/>
        </w:rPr>
        <w:t xml:space="preserve"> To simplify the calculation, the isolation layer and the tank</w:t>
      </w:r>
      <w:r w:rsidRPr="00934119">
        <w:rPr>
          <w:rFonts w:eastAsia="SimSun" w:cs="Times New Roman" w:hint="eastAsia"/>
          <w:snapToGrid w:val="0"/>
          <w:kern w:val="2"/>
          <w:sz w:val="22"/>
          <w:szCs w:val="24"/>
          <w:lang w:val="en-US" w:eastAsia="zh-CN"/>
        </w:rPr>
        <w:t xml:space="preserve"> body</w:t>
      </w:r>
      <w:r w:rsidRPr="00934119">
        <w:rPr>
          <w:rFonts w:eastAsia="SimSun" w:cs="Times New Roman"/>
          <w:snapToGrid w:val="0"/>
          <w:kern w:val="2"/>
          <w:sz w:val="22"/>
          <w:szCs w:val="24"/>
          <w:lang w:val="en-US" w:eastAsia="zh-CN"/>
        </w:rPr>
        <w:t xml:space="preserve"> can be combined into one concentrated mass. </w:t>
      </w:r>
      <w:r w:rsidRPr="00934119">
        <w:rPr>
          <w:rFonts w:eastAsia="SimSun" w:cs="Times New Roman" w:hint="eastAsia"/>
          <w:snapToGrid w:val="0"/>
          <w:kern w:val="2"/>
          <w:sz w:val="22"/>
          <w:szCs w:val="24"/>
          <w:lang w:val="en-US" w:eastAsia="zh-CN"/>
        </w:rPr>
        <w:t>Then</w:t>
      </w:r>
      <w:r w:rsidRPr="00934119">
        <w:rPr>
          <w:rFonts w:eastAsia="SimSun" w:cs="Times New Roman"/>
          <w:snapToGrid w:val="0"/>
          <w:kern w:val="2"/>
          <w:sz w:val="22"/>
          <w:szCs w:val="24"/>
          <w:lang w:val="en-US" w:eastAsia="zh-CN"/>
        </w:rPr>
        <w:object w:dxaOrig="2040" w:dyaOrig="639">
          <v:shape id="_x0000_i1075" type="#_x0000_t75" style="width:102pt;height:32.25pt" o:ole="">
            <v:imagedata r:id="rId112" o:title=""/>
          </v:shape>
          <o:OLEObject Type="Embed" ProgID="Equation.DSMT4" ShapeID="_x0000_i1075" DrawAspect="Content" ObjectID="_1682350935" r:id="rId113"/>
        </w:object>
      </w:r>
      <w:r w:rsidRPr="00934119">
        <w:rPr>
          <w:rFonts w:eastAsia="SimSun" w:cs="Times New Roman" w:hint="eastAsia"/>
          <w:snapToGrid w:val="0"/>
          <w:kern w:val="2"/>
          <w:sz w:val="22"/>
          <w:szCs w:val="24"/>
          <w:lang w:val="en-US" w:eastAsia="zh-CN"/>
        </w:rPr>
        <w:t xml:space="preserve">. </w:t>
      </w:r>
      <w:r w:rsidRPr="00934119">
        <w:rPr>
          <w:rFonts w:eastAsia="SimSun" w:cs="Times New Roman"/>
          <w:snapToGrid w:val="0"/>
          <w:kern w:val="2"/>
          <w:sz w:val="22"/>
          <w:szCs w:val="24"/>
          <w:lang w:val="en-US" w:eastAsia="zh-CN"/>
        </w:rPr>
        <w:t>Therefore, the simplified mechanical model in Figure  3 can be further simplified.</w:t>
      </w: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p>
    <w:tbl>
      <w:tblPr>
        <w:tblStyle w:val="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934119" w:rsidRPr="00934119" w:rsidTr="00563A4B">
        <w:trPr>
          <w:jc w:val="center"/>
        </w:trPr>
        <w:tc>
          <w:tcPr>
            <w:tcW w:w="9571" w:type="dxa"/>
            <w:vAlign w:val="center"/>
          </w:tcPr>
          <w:p w:rsidR="00934119" w:rsidRPr="00934119" w:rsidRDefault="00934119" w:rsidP="00934119">
            <w:pPr>
              <w:widowControl w:val="0"/>
              <w:jc w:val="center"/>
              <w:rPr>
                <w:rFonts w:eastAsia="SimSun" w:cs="Times New Roman"/>
                <w:snapToGrid w:val="0"/>
                <w:sz w:val="20"/>
                <w:szCs w:val="20"/>
              </w:rPr>
            </w:pPr>
            <w:r w:rsidRPr="00934119">
              <w:rPr>
                <w:rFonts w:eastAsia="SimSun" w:cs="Times New Roman"/>
                <w:noProof/>
                <w:snapToGrid w:val="0"/>
                <w:sz w:val="20"/>
                <w:szCs w:val="20"/>
                <w:lang w:eastAsia="ru-RU"/>
              </w:rPr>
              <w:drawing>
                <wp:inline distT="0" distB="0" distL="0" distR="0" wp14:anchorId="5BE7B41E" wp14:editId="62F5CF78">
                  <wp:extent cx="2251284" cy="1929225"/>
                  <wp:effectExtent l="0" t="0" r="0" b="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2254412" cy="1931905"/>
                          </a:xfrm>
                          <a:prstGeom prst="rect">
                            <a:avLst/>
                          </a:prstGeom>
                        </pic:spPr>
                      </pic:pic>
                    </a:graphicData>
                  </a:graphic>
                </wp:inline>
              </w:drawing>
            </w:r>
          </w:p>
        </w:tc>
      </w:tr>
      <w:tr w:rsidR="00934119" w:rsidRPr="00934119" w:rsidTr="00563A4B">
        <w:trPr>
          <w:jc w:val="center"/>
        </w:trPr>
        <w:tc>
          <w:tcPr>
            <w:tcW w:w="9571" w:type="dxa"/>
            <w:vAlign w:val="center"/>
          </w:tcPr>
          <w:p w:rsidR="00934119" w:rsidRPr="00934119" w:rsidRDefault="00934119" w:rsidP="00934119">
            <w:pPr>
              <w:widowControl w:val="0"/>
              <w:jc w:val="center"/>
              <w:rPr>
                <w:rFonts w:eastAsia="SimSun" w:cs="Times New Roman"/>
                <w:noProof/>
                <w:snapToGrid w:val="0"/>
                <w:sz w:val="20"/>
                <w:szCs w:val="20"/>
              </w:rPr>
            </w:pPr>
          </w:p>
        </w:tc>
      </w:tr>
      <w:tr w:rsidR="00934119" w:rsidRPr="00532A13" w:rsidTr="00563A4B">
        <w:trPr>
          <w:jc w:val="center"/>
        </w:trPr>
        <w:tc>
          <w:tcPr>
            <w:tcW w:w="9571" w:type="dxa"/>
            <w:vAlign w:val="center"/>
          </w:tcPr>
          <w:p w:rsidR="00934119" w:rsidRPr="00934119" w:rsidRDefault="00934119" w:rsidP="00934119">
            <w:pPr>
              <w:widowControl w:val="0"/>
              <w:jc w:val="center"/>
              <w:rPr>
                <w:rFonts w:eastAsia="SimSun" w:cs="Times New Roman"/>
                <w:snapToGrid w:val="0"/>
                <w:sz w:val="20"/>
                <w:szCs w:val="20"/>
              </w:rPr>
            </w:pPr>
            <w:r w:rsidRPr="00934119">
              <w:rPr>
                <w:rFonts w:eastAsia="SimSun" w:cs="Times New Roman"/>
                <w:snapToGrid w:val="0"/>
                <w:sz w:val="20"/>
                <w:szCs w:val="20"/>
              </w:rPr>
              <w:t>Figure 4 Quadratic simplified mechanical model</w:t>
            </w:r>
          </w:p>
        </w:tc>
      </w:tr>
    </w:tbl>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From the Hamilton principle, the equation of motion of Figure 4 can be derived.</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1"/>
        <w:gridCol w:w="617"/>
      </w:tblGrid>
      <w:tr w:rsidR="00934119" w:rsidRPr="00934119" w:rsidTr="00563A4B">
        <w:trPr>
          <w:jc w:val="center"/>
        </w:trPr>
        <w:tc>
          <w:tcPr>
            <w:tcW w:w="9121" w:type="dxa"/>
            <w:vAlign w:val="center"/>
          </w:tcPr>
          <w:p w:rsidR="00934119" w:rsidRPr="00934119" w:rsidRDefault="00934119" w:rsidP="00934119">
            <w:pPr>
              <w:widowControl w:val="0"/>
              <w:rPr>
                <w:rFonts w:eastAsia="SimSun" w:cs="Times New Roman"/>
                <w:b/>
                <w:snapToGrid w:val="0"/>
                <w:sz w:val="20"/>
                <w:szCs w:val="20"/>
              </w:rPr>
            </w:pPr>
            <w:r w:rsidRPr="00934119">
              <w:rPr>
                <w:rFonts w:ascii="Times New Roman" w:eastAsia="SimSun" w:hAnsi="Times New Roman" w:cs="Times New Roman"/>
                <w:b/>
                <w:snapToGrid w:val="0"/>
                <w:kern w:val="0"/>
                <w:sz w:val="20"/>
                <w:szCs w:val="20"/>
                <w:lang w:val="ru-RU" w:eastAsia="en-US"/>
              </w:rPr>
              <w:object w:dxaOrig="2720" w:dyaOrig="400">
                <v:shape id="_x0000_i1076" type="#_x0000_t75" style="width:135pt;height:19.5pt" o:ole="">
                  <v:imagedata r:id="rId115" o:title=""/>
                </v:shape>
                <o:OLEObject Type="Embed" ProgID="Equation.3" ShapeID="_x0000_i1076" DrawAspect="Content" ObjectID="_1682350936" r:id="rId116"/>
              </w:object>
            </w:r>
          </w:p>
        </w:tc>
        <w:tc>
          <w:tcPr>
            <w:tcW w:w="617" w:type="dxa"/>
            <w:vAlign w:val="center"/>
          </w:tcPr>
          <w:p w:rsidR="00934119" w:rsidRPr="00934119" w:rsidRDefault="00934119" w:rsidP="00934119">
            <w:pPr>
              <w:widowControl w:val="0"/>
              <w:jc w:val="right"/>
              <w:rPr>
                <w:rFonts w:eastAsia="SimSun" w:cs="Times New Roman"/>
                <w:snapToGrid w:val="0"/>
                <w:sz w:val="20"/>
                <w:szCs w:val="20"/>
              </w:rPr>
            </w:pPr>
            <w:r w:rsidRPr="00934119">
              <w:rPr>
                <w:rFonts w:eastAsia="SimSun" w:cs="Times New Roman"/>
                <w:noProof/>
                <w:snapToGrid w:val="0"/>
                <w:sz w:val="20"/>
                <w:szCs w:val="20"/>
              </w:rPr>
              <w:t>(</w:t>
            </w:r>
            <w:r w:rsidRPr="00934119">
              <w:rPr>
                <w:rFonts w:eastAsia="SimSun" w:cs="Times New Roman" w:hint="eastAsia"/>
                <w:noProof/>
                <w:snapToGrid w:val="0"/>
                <w:sz w:val="20"/>
                <w:szCs w:val="20"/>
              </w:rPr>
              <w:t>29)</w:t>
            </w:r>
          </w:p>
        </w:tc>
      </w:tr>
    </w:tbl>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eastAsia="zh-CN"/>
        </w:rPr>
      </w:pP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eastAsia="zh-CN"/>
        </w:rPr>
      </w:pPr>
    </w:p>
    <w:p w:rsidR="00934119" w:rsidRPr="00934119" w:rsidRDefault="00934119" w:rsidP="00934119">
      <w:pPr>
        <w:keepNext/>
        <w:widowControl w:val="0"/>
        <w:tabs>
          <w:tab w:val="center" w:pos="4680"/>
        </w:tabs>
        <w:suppressAutoHyphens/>
        <w:spacing w:line="240" w:lineRule="auto"/>
        <w:ind w:firstLine="0"/>
        <w:outlineLvl w:val="0"/>
        <w:rPr>
          <w:rFonts w:eastAsia="Times New Roman" w:cs="Times New Roman"/>
          <w:b/>
          <w:caps/>
          <w:snapToGrid w:val="0"/>
          <w:sz w:val="22"/>
          <w:szCs w:val="24"/>
          <w:lang w:val="en-US"/>
        </w:rPr>
      </w:pPr>
      <w:r w:rsidRPr="00934119">
        <w:rPr>
          <w:rFonts w:eastAsiaTheme="minorEastAsia" w:cs="Times New Roman" w:hint="eastAsia"/>
          <w:b/>
          <w:caps/>
          <w:snapToGrid w:val="0"/>
          <w:sz w:val="22"/>
          <w:szCs w:val="24"/>
          <w:lang w:val="en-US" w:eastAsia="zh-CN"/>
        </w:rPr>
        <w:t>4</w:t>
      </w:r>
      <w:r w:rsidRPr="00934119">
        <w:rPr>
          <w:rFonts w:eastAsia="Times New Roman" w:cs="Times New Roman"/>
          <w:b/>
          <w:caps/>
          <w:snapToGrid w:val="0"/>
          <w:sz w:val="22"/>
          <w:szCs w:val="24"/>
          <w:lang w:val="en-US"/>
        </w:rPr>
        <w:t>. CASE ANALYSIS</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r w:rsidRPr="00934119">
        <w:rPr>
          <w:rFonts w:eastAsiaTheme="minorEastAsia" w:cs="Times New Roman"/>
          <w:snapToGrid w:val="0"/>
          <w:sz w:val="22"/>
          <w:szCs w:val="24"/>
          <w:lang w:val="en-US" w:eastAsia="zh-CN"/>
        </w:rPr>
        <w:t>A LNG horizontal storage tank project is selected as an example to study the seismic response. Horizontal tank parameters are shown in Tables 1. The EL-Centro wave are selected as the ground motion input, PGA=0.2g. The initial isolation period of the base isolation design is T=3s, a=0.255m</w:t>
      </w:r>
      <w:r w:rsidRPr="00934119">
        <w:rPr>
          <w:rFonts w:eastAsia="MS Gothic" w:cs="MS Gothic" w:hint="eastAsia"/>
          <w:snapToGrid w:val="0"/>
          <w:sz w:val="22"/>
          <w:szCs w:val="24"/>
          <w:lang w:val="en-US" w:eastAsia="zh-CN"/>
        </w:rPr>
        <w:t>，</w:t>
      </w:r>
      <w:r w:rsidRPr="00934119">
        <w:rPr>
          <w:rFonts w:eastAsiaTheme="minorEastAsia" w:cs="Times New Roman"/>
          <w:snapToGrid w:val="0"/>
          <w:sz w:val="22"/>
          <w:szCs w:val="24"/>
          <w:lang w:val="en-US" w:eastAsia="zh-CN"/>
        </w:rPr>
        <w:t>b=0.054m</w:t>
      </w:r>
      <w:r w:rsidRPr="00934119">
        <w:rPr>
          <w:rFonts w:eastAsia="MS Gothic" w:cs="MS Gothic" w:hint="eastAsia"/>
          <w:snapToGrid w:val="0"/>
          <w:sz w:val="22"/>
          <w:szCs w:val="24"/>
          <w:lang w:val="en-US" w:eastAsia="zh-CN"/>
        </w:rPr>
        <w:t>，</w:t>
      </w:r>
      <w:r w:rsidRPr="00934119">
        <w:rPr>
          <w:rFonts w:eastAsiaTheme="minorEastAsia" w:cs="Times New Roman"/>
          <w:snapToGrid w:val="0"/>
          <w:sz w:val="22"/>
          <w:szCs w:val="24"/>
          <w:lang w:val="en-US" w:eastAsia="zh-CN"/>
        </w:rPr>
        <w:t>r=0.075m. The groove is made of Q345 steel, the roller is made of 20# steel (mild steel), and the rolling friction coefficient is 0.05cm.</w:t>
      </w:r>
    </w:p>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autoSpaceDE w:val="0"/>
        <w:autoSpaceDN w:val="0"/>
        <w:adjustRightInd w:val="0"/>
        <w:spacing w:line="240" w:lineRule="auto"/>
        <w:ind w:firstLine="0"/>
        <w:jc w:val="center"/>
        <w:rPr>
          <w:rFonts w:eastAsia="SimSun" w:cs="Times New Roman"/>
          <w:snapToGrid w:val="0"/>
          <w:color w:val="000000"/>
          <w:sz w:val="20"/>
          <w:szCs w:val="20"/>
          <w:lang w:val="en-US" w:eastAsia="zh-CN"/>
        </w:rPr>
      </w:pPr>
      <w:r w:rsidRPr="00934119">
        <w:rPr>
          <w:rFonts w:eastAsia="SimSun" w:cs="Times New Roman"/>
          <w:snapToGrid w:val="0"/>
          <w:color w:val="000000"/>
          <w:sz w:val="20"/>
          <w:szCs w:val="20"/>
          <w:lang w:val="en-US" w:eastAsia="zh-CN"/>
        </w:rPr>
        <w:t>Table 1 Horizontal tank geometry parameters</w:t>
      </w:r>
    </w:p>
    <w:p w:rsidR="00934119" w:rsidRPr="00934119" w:rsidRDefault="00934119" w:rsidP="00934119">
      <w:pPr>
        <w:widowControl w:val="0"/>
        <w:spacing w:line="240" w:lineRule="auto"/>
        <w:ind w:firstLine="0"/>
        <w:rPr>
          <w:rFonts w:eastAsia="SimSun" w:cs="Times New Roman"/>
          <w:snapToGrid w:val="0"/>
          <w:sz w:val="22"/>
          <w:szCs w:val="24"/>
          <w:lang w:val="en-US" w:eastAsia="zh-CN"/>
        </w:rPr>
      </w:pPr>
    </w:p>
    <w:tbl>
      <w:tblPr>
        <w:tblStyle w:val="8"/>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3231"/>
        <w:gridCol w:w="1559"/>
        <w:gridCol w:w="1610"/>
      </w:tblGrid>
      <w:tr w:rsidR="00934119" w:rsidRPr="00934119" w:rsidTr="00563A4B">
        <w:trPr>
          <w:jc w:val="center"/>
        </w:trPr>
        <w:tc>
          <w:tcPr>
            <w:tcW w:w="2122" w:type="dxa"/>
            <w:tcBorders>
              <w:top w:val="single" w:sz="4" w:space="0" w:color="auto"/>
              <w:bottom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b/>
                <w:snapToGrid w:val="0"/>
                <w:sz w:val="22"/>
              </w:rPr>
            </w:pPr>
            <w:r w:rsidRPr="00934119">
              <w:rPr>
                <w:rFonts w:eastAsia="SimSun" w:cs="Times New Roman"/>
                <w:b/>
                <w:snapToGrid w:val="0"/>
                <w:sz w:val="22"/>
              </w:rPr>
              <w:t>Parts</w:t>
            </w:r>
          </w:p>
        </w:tc>
        <w:tc>
          <w:tcPr>
            <w:tcW w:w="3231" w:type="dxa"/>
            <w:tcBorders>
              <w:top w:val="single" w:sz="4" w:space="0" w:color="auto"/>
              <w:bottom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b/>
                <w:snapToGrid w:val="0"/>
                <w:sz w:val="22"/>
              </w:rPr>
            </w:pPr>
            <w:r w:rsidRPr="00934119">
              <w:rPr>
                <w:rFonts w:eastAsia="SimSun" w:cs="Times New Roman"/>
                <w:b/>
                <w:snapToGrid w:val="0"/>
                <w:sz w:val="22"/>
              </w:rPr>
              <w:t>Structural parameters</w:t>
            </w:r>
          </w:p>
        </w:tc>
        <w:tc>
          <w:tcPr>
            <w:tcW w:w="1559" w:type="dxa"/>
            <w:tcBorders>
              <w:top w:val="single" w:sz="4" w:space="0" w:color="auto"/>
              <w:bottom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b/>
                <w:snapToGrid w:val="0"/>
                <w:sz w:val="22"/>
              </w:rPr>
            </w:pPr>
            <w:r w:rsidRPr="00934119">
              <w:rPr>
                <w:rFonts w:eastAsia="SimSun" w:cs="Times New Roman"/>
                <w:b/>
                <w:snapToGrid w:val="0"/>
                <w:sz w:val="22"/>
              </w:rPr>
              <w:t>Size/mm</w:t>
            </w:r>
          </w:p>
        </w:tc>
        <w:tc>
          <w:tcPr>
            <w:tcW w:w="1610" w:type="dxa"/>
            <w:tcBorders>
              <w:top w:val="single" w:sz="4" w:space="0" w:color="auto"/>
              <w:bottom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b/>
                <w:snapToGrid w:val="0"/>
                <w:sz w:val="22"/>
              </w:rPr>
            </w:pPr>
            <w:r w:rsidRPr="00934119">
              <w:rPr>
                <w:rFonts w:eastAsia="SimSun" w:cs="Times New Roman"/>
                <w:b/>
                <w:snapToGrid w:val="0"/>
                <w:sz w:val="22"/>
              </w:rPr>
              <w:t>Material</w:t>
            </w:r>
          </w:p>
        </w:tc>
      </w:tr>
      <w:tr w:rsidR="00934119" w:rsidRPr="00934119" w:rsidTr="00563A4B">
        <w:trPr>
          <w:jc w:val="center"/>
        </w:trPr>
        <w:tc>
          <w:tcPr>
            <w:tcW w:w="2122" w:type="dxa"/>
            <w:vMerge w:val="restart"/>
            <w:tcBorders>
              <w:top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Head</w:t>
            </w:r>
          </w:p>
        </w:tc>
        <w:tc>
          <w:tcPr>
            <w:tcW w:w="3231" w:type="dxa"/>
            <w:tcBorders>
              <w:top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Head depth</w:t>
            </w:r>
          </w:p>
        </w:tc>
        <w:tc>
          <w:tcPr>
            <w:tcW w:w="1559" w:type="dxa"/>
            <w:tcBorders>
              <w:top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1200</w:t>
            </w:r>
          </w:p>
        </w:tc>
        <w:tc>
          <w:tcPr>
            <w:tcW w:w="1610" w:type="dxa"/>
            <w:tcBorders>
              <w:top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Q345R</w:t>
            </w:r>
          </w:p>
        </w:tc>
      </w:tr>
      <w:tr w:rsidR="00934119" w:rsidRPr="00934119" w:rsidTr="00563A4B">
        <w:trPr>
          <w:jc w:val="center"/>
        </w:trPr>
        <w:tc>
          <w:tcPr>
            <w:tcW w:w="2122" w:type="dxa"/>
            <w:vMerge/>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p>
        </w:tc>
        <w:tc>
          <w:tcPr>
            <w:tcW w:w="3231"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Head wall thickness</w:t>
            </w:r>
          </w:p>
        </w:tc>
        <w:tc>
          <w:tcPr>
            <w:tcW w:w="1559"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26</w:t>
            </w:r>
          </w:p>
        </w:tc>
        <w:tc>
          <w:tcPr>
            <w:tcW w:w="1610"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Q345R</w:t>
            </w:r>
          </w:p>
        </w:tc>
      </w:tr>
      <w:tr w:rsidR="00934119" w:rsidRPr="00934119" w:rsidTr="00563A4B">
        <w:trPr>
          <w:jc w:val="center"/>
        </w:trPr>
        <w:tc>
          <w:tcPr>
            <w:tcW w:w="2122" w:type="dxa"/>
            <w:vMerge w:val="restart"/>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Tank body</w:t>
            </w:r>
          </w:p>
        </w:tc>
        <w:tc>
          <w:tcPr>
            <w:tcW w:w="3231"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Length</w:t>
            </w:r>
          </w:p>
        </w:tc>
        <w:tc>
          <w:tcPr>
            <w:tcW w:w="1559"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14000</w:t>
            </w:r>
          </w:p>
        </w:tc>
        <w:tc>
          <w:tcPr>
            <w:tcW w:w="1610"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Q345R</w:t>
            </w:r>
          </w:p>
        </w:tc>
      </w:tr>
      <w:tr w:rsidR="00934119" w:rsidRPr="00934119" w:rsidTr="00563A4B">
        <w:trPr>
          <w:jc w:val="center"/>
        </w:trPr>
        <w:tc>
          <w:tcPr>
            <w:tcW w:w="2122" w:type="dxa"/>
            <w:vMerge/>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p>
        </w:tc>
        <w:tc>
          <w:tcPr>
            <w:tcW w:w="3231"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Inside diameter of</w:t>
            </w:r>
          </w:p>
        </w:tc>
        <w:tc>
          <w:tcPr>
            <w:tcW w:w="1559"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5000</w:t>
            </w:r>
          </w:p>
        </w:tc>
        <w:tc>
          <w:tcPr>
            <w:tcW w:w="1610"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Q345R</w:t>
            </w:r>
          </w:p>
        </w:tc>
      </w:tr>
      <w:tr w:rsidR="00934119" w:rsidRPr="00934119" w:rsidTr="00563A4B">
        <w:trPr>
          <w:jc w:val="center"/>
        </w:trPr>
        <w:tc>
          <w:tcPr>
            <w:tcW w:w="2122" w:type="dxa"/>
            <w:vMerge/>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p>
        </w:tc>
        <w:tc>
          <w:tcPr>
            <w:tcW w:w="3231"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Wall thickness</w:t>
            </w:r>
          </w:p>
        </w:tc>
        <w:tc>
          <w:tcPr>
            <w:tcW w:w="1559"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24</w:t>
            </w:r>
          </w:p>
        </w:tc>
        <w:tc>
          <w:tcPr>
            <w:tcW w:w="1610"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Q345R</w:t>
            </w:r>
          </w:p>
        </w:tc>
      </w:tr>
      <w:tr w:rsidR="00934119" w:rsidRPr="00934119" w:rsidTr="00563A4B">
        <w:trPr>
          <w:jc w:val="center"/>
        </w:trPr>
        <w:tc>
          <w:tcPr>
            <w:tcW w:w="2122" w:type="dxa"/>
            <w:vMerge w:val="restart"/>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Saddle</w:t>
            </w:r>
          </w:p>
        </w:tc>
        <w:tc>
          <w:tcPr>
            <w:tcW w:w="3231"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Distance from the center of the saddle to the tangent of the head</w:t>
            </w:r>
          </w:p>
        </w:tc>
        <w:tc>
          <w:tcPr>
            <w:tcW w:w="1559"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1200</w:t>
            </w:r>
          </w:p>
        </w:tc>
        <w:tc>
          <w:tcPr>
            <w:tcW w:w="1610"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16MnR</w:t>
            </w:r>
          </w:p>
        </w:tc>
      </w:tr>
      <w:tr w:rsidR="00934119" w:rsidRPr="00934119" w:rsidTr="00563A4B">
        <w:trPr>
          <w:jc w:val="center"/>
        </w:trPr>
        <w:tc>
          <w:tcPr>
            <w:tcW w:w="2122" w:type="dxa"/>
            <w:vMerge/>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p>
        </w:tc>
        <w:tc>
          <w:tcPr>
            <w:tcW w:w="3231"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Width</w:t>
            </w:r>
          </w:p>
        </w:tc>
        <w:tc>
          <w:tcPr>
            <w:tcW w:w="1559"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800</w:t>
            </w:r>
          </w:p>
        </w:tc>
        <w:tc>
          <w:tcPr>
            <w:tcW w:w="1610" w:type="dxa"/>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16MnR</w:t>
            </w:r>
          </w:p>
        </w:tc>
      </w:tr>
      <w:tr w:rsidR="00934119" w:rsidRPr="00934119" w:rsidTr="00563A4B">
        <w:trPr>
          <w:jc w:val="center"/>
        </w:trPr>
        <w:tc>
          <w:tcPr>
            <w:tcW w:w="2122" w:type="dxa"/>
            <w:vMerge/>
            <w:tcBorders>
              <w:bottom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p>
        </w:tc>
        <w:tc>
          <w:tcPr>
            <w:tcW w:w="3231" w:type="dxa"/>
            <w:tcBorders>
              <w:bottom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Saddle wrap angle</w:t>
            </w:r>
          </w:p>
        </w:tc>
        <w:tc>
          <w:tcPr>
            <w:tcW w:w="1559" w:type="dxa"/>
            <w:tcBorders>
              <w:bottom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120º</w:t>
            </w:r>
          </w:p>
        </w:tc>
        <w:tc>
          <w:tcPr>
            <w:tcW w:w="1610" w:type="dxa"/>
            <w:tcBorders>
              <w:bottom w:val="single" w:sz="4" w:space="0" w:color="auto"/>
            </w:tcBorders>
            <w:vAlign w:val="center"/>
          </w:tcPr>
          <w:p w:rsidR="00934119" w:rsidRPr="00934119" w:rsidRDefault="00934119" w:rsidP="00934119">
            <w:pPr>
              <w:widowControl w:val="0"/>
              <w:autoSpaceDE w:val="0"/>
              <w:autoSpaceDN w:val="0"/>
              <w:adjustRightInd w:val="0"/>
              <w:jc w:val="center"/>
              <w:rPr>
                <w:rFonts w:eastAsia="SimSun" w:cs="Times New Roman"/>
                <w:snapToGrid w:val="0"/>
                <w:sz w:val="22"/>
              </w:rPr>
            </w:pPr>
            <w:r w:rsidRPr="00934119">
              <w:rPr>
                <w:rFonts w:eastAsia="SimSun" w:cs="Times New Roman"/>
                <w:snapToGrid w:val="0"/>
                <w:sz w:val="22"/>
              </w:rPr>
              <w:t>16MnR</w:t>
            </w:r>
          </w:p>
        </w:tc>
      </w:tr>
    </w:tbl>
    <w:p w:rsidR="00934119" w:rsidRPr="00934119" w:rsidRDefault="00934119" w:rsidP="00934119">
      <w:pPr>
        <w:widowControl w:val="0"/>
        <w:spacing w:line="240" w:lineRule="auto"/>
        <w:ind w:firstLine="0"/>
        <w:rPr>
          <w:rFonts w:eastAsia="SimSun" w:cs="Times New Roman"/>
          <w:snapToGrid w:val="0"/>
          <w:sz w:val="22"/>
          <w:szCs w:val="24"/>
          <w:lang w:val="en-US" w:eastAsia="zh-CN"/>
        </w:rPr>
      </w:pPr>
      <w:r w:rsidRPr="00934119">
        <w:rPr>
          <w:rFonts w:eastAsia="SimSun" w:cs="Times New Roman"/>
          <w:snapToGrid w:val="0"/>
          <w:sz w:val="22"/>
          <w:szCs w:val="24"/>
          <w:lang w:val="en-US" w:eastAsia="zh-CN"/>
        </w:rPr>
        <w:br w:type="page"/>
      </w:r>
    </w:p>
    <w:tbl>
      <w:tblPr>
        <w:tblStyle w:val="7"/>
        <w:tblW w:w="916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6"/>
        <w:gridCol w:w="3050"/>
        <w:gridCol w:w="3050"/>
      </w:tblGrid>
      <w:tr w:rsidR="00934119" w:rsidRPr="00934119" w:rsidTr="00563A4B">
        <w:trPr>
          <w:jc w:val="center"/>
        </w:trPr>
        <w:tc>
          <w:tcPr>
            <w:tcW w:w="3066" w:type="dxa"/>
            <w:vAlign w:val="center"/>
          </w:tcPr>
          <w:p w:rsidR="00934119" w:rsidRPr="00934119" w:rsidRDefault="00934119" w:rsidP="00934119">
            <w:pPr>
              <w:widowControl w:val="0"/>
              <w:tabs>
                <w:tab w:val="left" w:pos="2190"/>
              </w:tabs>
              <w:jc w:val="center"/>
              <w:rPr>
                <w:rFonts w:eastAsia="SimSun" w:cs="Times New Roman"/>
                <w:noProof/>
                <w:snapToGrid w:val="0"/>
                <w:sz w:val="20"/>
                <w:szCs w:val="20"/>
              </w:rPr>
            </w:pPr>
            <w:r w:rsidRPr="00934119">
              <w:rPr>
                <w:rFonts w:eastAsia="SimSun" w:cs="Times New Roman"/>
                <w:noProof/>
                <w:snapToGrid w:val="0"/>
                <w:sz w:val="20"/>
                <w:szCs w:val="20"/>
                <w:lang w:eastAsia="ru-RU"/>
              </w:rPr>
              <w:drawing>
                <wp:inline distT="0" distB="0" distL="0" distR="0" wp14:anchorId="26511DA6" wp14:editId="10EB368F">
                  <wp:extent cx="1800000" cy="1168400"/>
                  <wp:effectExtent l="0" t="0" r="0" b="0"/>
                  <wp:docPr id="6"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tc>
        <w:tc>
          <w:tcPr>
            <w:tcW w:w="3050" w:type="dxa"/>
            <w:vAlign w:val="center"/>
          </w:tcPr>
          <w:p w:rsidR="00934119" w:rsidRPr="00934119" w:rsidRDefault="00934119" w:rsidP="00934119">
            <w:pPr>
              <w:widowControl w:val="0"/>
              <w:tabs>
                <w:tab w:val="left" w:pos="2190"/>
              </w:tabs>
              <w:jc w:val="center"/>
              <w:rPr>
                <w:rFonts w:eastAsia="SimSun" w:cs="Times New Roman"/>
                <w:noProof/>
                <w:snapToGrid w:val="0"/>
                <w:sz w:val="20"/>
                <w:szCs w:val="20"/>
              </w:rPr>
            </w:pPr>
            <w:r w:rsidRPr="00934119">
              <w:rPr>
                <w:rFonts w:eastAsia="SimSun" w:cs="Times New Roman"/>
                <w:noProof/>
                <w:snapToGrid w:val="0"/>
                <w:sz w:val="20"/>
                <w:szCs w:val="20"/>
                <w:lang w:eastAsia="ru-RU"/>
              </w:rPr>
              <w:drawing>
                <wp:inline distT="0" distB="0" distL="0" distR="0" wp14:anchorId="4284184B" wp14:editId="60A4D142">
                  <wp:extent cx="1800000" cy="1168400"/>
                  <wp:effectExtent l="0" t="0" r="0" b="0"/>
                  <wp:docPr id="7"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tc>
        <w:tc>
          <w:tcPr>
            <w:tcW w:w="3050" w:type="dxa"/>
            <w:vAlign w:val="center"/>
          </w:tcPr>
          <w:p w:rsidR="00934119" w:rsidRPr="00934119" w:rsidRDefault="00934119" w:rsidP="00934119">
            <w:pPr>
              <w:widowControl w:val="0"/>
              <w:tabs>
                <w:tab w:val="left" w:pos="2190"/>
              </w:tabs>
              <w:jc w:val="center"/>
              <w:rPr>
                <w:rFonts w:eastAsia="SimSun" w:cs="Times New Roman"/>
                <w:noProof/>
                <w:snapToGrid w:val="0"/>
                <w:sz w:val="20"/>
                <w:szCs w:val="20"/>
              </w:rPr>
            </w:pPr>
            <w:r w:rsidRPr="00934119">
              <w:rPr>
                <w:rFonts w:eastAsia="SimSun" w:cs="Times New Roman"/>
                <w:noProof/>
                <w:snapToGrid w:val="0"/>
                <w:sz w:val="20"/>
                <w:szCs w:val="20"/>
                <w:lang w:eastAsia="ru-RU"/>
              </w:rPr>
              <w:drawing>
                <wp:inline distT="0" distB="0" distL="0" distR="0" wp14:anchorId="518261FA" wp14:editId="11F58CEA">
                  <wp:extent cx="1800000" cy="1168400"/>
                  <wp:effectExtent l="0" t="0" r="0" b="0"/>
                  <wp:docPr id="8"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tc>
      </w:tr>
      <w:tr w:rsidR="00934119" w:rsidRPr="00934119" w:rsidTr="00563A4B">
        <w:trPr>
          <w:jc w:val="center"/>
        </w:trPr>
        <w:tc>
          <w:tcPr>
            <w:tcW w:w="3066" w:type="dxa"/>
            <w:vAlign w:val="center"/>
          </w:tcPr>
          <w:p w:rsidR="00934119" w:rsidRPr="00934119" w:rsidRDefault="00934119" w:rsidP="00934119">
            <w:pPr>
              <w:widowControl w:val="0"/>
              <w:numPr>
                <w:ilvl w:val="0"/>
                <w:numId w:val="1"/>
              </w:numPr>
              <w:tabs>
                <w:tab w:val="left" w:pos="2190"/>
              </w:tabs>
              <w:jc w:val="center"/>
              <w:rPr>
                <w:rFonts w:eastAsia="SimSun" w:cs="Times New Roman"/>
                <w:snapToGrid w:val="0"/>
                <w:sz w:val="20"/>
                <w:szCs w:val="20"/>
              </w:rPr>
            </w:pPr>
            <w:r w:rsidRPr="00934119">
              <w:rPr>
                <w:rFonts w:eastAsia="SimSun" w:cs="Times New Roman"/>
                <w:snapToGrid w:val="0"/>
                <w:sz w:val="20"/>
                <w:szCs w:val="20"/>
              </w:rPr>
              <w:t>Base shear</w:t>
            </w:r>
          </w:p>
        </w:tc>
        <w:tc>
          <w:tcPr>
            <w:tcW w:w="3050" w:type="dxa"/>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b)</w:t>
            </w:r>
            <w:r w:rsidRPr="00934119">
              <w:rPr>
                <w:rFonts w:eastAsia="Times New Roman" w:cs="Times New Roman"/>
                <w:snapToGrid w:val="0"/>
                <w:szCs w:val="24"/>
              </w:rPr>
              <w:t xml:space="preserve"> </w:t>
            </w:r>
            <w:r w:rsidRPr="00934119">
              <w:rPr>
                <w:rFonts w:eastAsia="SimSun" w:cs="Times New Roman"/>
                <w:snapToGrid w:val="0"/>
                <w:sz w:val="20"/>
                <w:szCs w:val="20"/>
              </w:rPr>
              <w:t>Overturning moment</w:t>
            </w:r>
          </w:p>
        </w:tc>
        <w:tc>
          <w:tcPr>
            <w:tcW w:w="3050" w:type="dxa"/>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c)</w:t>
            </w:r>
            <w:r w:rsidRPr="00934119">
              <w:rPr>
                <w:rFonts w:eastAsia="Times New Roman" w:cs="Times New Roman"/>
                <w:snapToGrid w:val="0"/>
                <w:szCs w:val="24"/>
              </w:rPr>
              <w:t xml:space="preserve"> </w:t>
            </w:r>
            <w:r w:rsidRPr="00934119">
              <w:rPr>
                <w:rFonts w:eastAsia="SimSun" w:cs="Times New Roman"/>
                <w:snapToGrid w:val="0"/>
                <w:sz w:val="20"/>
                <w:szCs w:val="20"/>
              </w:rPr>
              <w:t>Sloshing wave</w:t>
            </w:r>
          </w:p>
        </w:tc>
      </w:tr>
      <w:tr w:rsidR="00934119" w:rsidRPr="00934119" w:rsidTr="00563A4B">
        <w:trPr>
          <w:trHeight w:val="1954"/>
          <w:jc w:val="center"/>
        </w:trPr>
        <w:tc>
          <w:tcPr>
            <w:tcW w:w="3066" w:type="dxa"/>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noProof/>
                <w:snapToGrid w:val="0"/>
                <w:sz w:val="20"/>
                <w:szCs w:val="20"/>
                <w:lang w:eastAsia="ru-RU"/>
              </w:rPr>
              <w:drawing>
                <wp:inline distT="0" distB="0" distL="0" distR="0" wp14:anchorId="10AF320B" wp14:editId="2C1F79BC">
                  <wp:extent cx="1799590" cy="1079500"/>
                  <wp:effectExtent l="0" t="0" r="10160" b="25400"/>
                  <wp:docPr id="9"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tc>
        <w:tc>
          <w:tcPr>
            <w:tcW w:w="3050" w:type="dxa"/>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noProof/>
                <w:snapToGrid w:val="0"/>
                <w:sz w:val="20"/>
                <w:szCs w:val="20"/>
                <w:lang w:eastAsia="ru-RU"/>
              </w:rPr>
              <w:drawing>
                <wp:inline distT="0" distB="0" distL="0" distR="0" wp14:anchorId="33285618" wp14:editId="2D7B9A9B">
                  <wp:extent cx="1799590" cy="1079500"/>
                  <wp:effectExtent l="0" t="0" r="0" b="6350"/>
                  <wp:docPr id="10"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tc>
        <w:tc>
          <w:tcPr>
            <w:tcW w:w="3050" w:type="dxa"/>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noProof/>
                <w:snapToGrid w:val="0"/>
                <w:sz w:val="20"/>
                <w:szCs w:val="20"/>
                <w:lang w:eastAsia="ru-RU"/>
              </w:rPr>
              <w:drawing>
                <wp:inline distT="0" distB="0" distL="0" distR="0" wp14:anchorId="2C658E30" wp14:editId="4F0C9AFB">
                  <wp:extent cx="1799590" cy="1079500"/>
                  <wp:effectExtent l="0" t="0" r="0" b="6350"/>
                  <wp:docPr id="11"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tc>
      </w:tr>
      <w:tr w:rsidR="00934119" w:rsidRPr="00934119" w:rsidTr="00563A4B">
        <w:trPr>
          <w:trHeight w:val="210"/>
          <w:jc w:val="center"/>
        </w:trPr>
        <w:tc>
          <w:tcPr>
            <w:tcW w:w="3066" w:type="dxa"/>
            <w:vAlign w:val="bottom"/>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d)</w:t>
            </w:r>
            <w:r w:rsidRPr="00934119">
              <w:rPr>
                <w:rFonts w:eastAsia="Times New Roman" w:cs="Times New Roman"/>
                <w:snapToGrid w:val="0"/>
                <w:szCs w:val="24"/>
              </w:rPr>
              <w:t xml:space="preserve"> </w:t>
            </w:r>
            <w:r w:rsidRPr="00934119">
              <w:rPr>
                <w:rFonts w:eastAsia="SimSun" w:cs="Times New Roman"/>
                <w:snapToGrid w:val="0"/>
                <w:sz w:val="20"/>
                <w:szCs w:val="20"/>
              </w:rPr>
              <w:t>Hydrodynamic pressure</w:t>
            </w:r>
          </w:p>
          <w:p w:rsidR="00934119" w:rsidRPr="00934119" w:rsidRDefault="00934119" w:rsidP="00934119">
            <w:pPr>
              <w:widowControl w:val="0"/>
              <w:tabs>
                <w:tab w:val="left" w:pos="2190"/>
              </w:tabs>
              <w:jc w:val="center"/>
              <w:rPr>
                <w:rFonts w:eastAsia="SimSun" w:cs="Times New Roman"/>
                <w:snapToGrid w:val="0"/>
                <w:sz w:val="20"/>
                <w:szCs w:val="20"/>
              </w:rPr>
            </w:pPr>
          </w:p>
        </w:tc>
        <w:tc>
          <w:tcPr>
            <w:tcW w:w="3050" w:type="dxa"/>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e)</w:t>
            </w:r>
            <w:r w:rsidRPr="00934119">
              <w:rPr>
                <w:rFonts w:eastAsia="Times New Roman" w:cs="Times New Roman"/>
                <w:snapToGrid w:val="0"/>
                <w:szCs w:val="24"/>
              </w:rPr>
              <w:t xml:space="preserve"> </w:t>
            </w:r>
            <w:r w:rsidRPr="00934119">
              <w:rPr>
                <w:rFonts w:eastAsia="SimSun" w:cs="Times New Roman"/>
                <w:snapToGrid w:val="0"/>
                <w:sz w:val="20"/>
                <w:szCs w:val="20"/>
              </w:rPr>
              <w:t>Sloshing hydrodynamic pressure</w:t>
            </w:r>
          </w:p>
        </w:tc>
        <w:tc>
          <w:tcPr>
            <w:tcW w:w="3050" w:type="dxa"/>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f)</w:t>
            </w:r>
            <w:r w:rsidRPr="00934119">
              <w:rPr>
                <w:rFonts w:eastAsia="Times New Roman" w:cs="Times New Roman"/>
                <w:snapToGrid w:val="0"/>
                <w:szCs w:val="24"/>
              </w:rPr>
              <w:t xml:space="preserve"> </w:t>
            </w:r>
            <w:r w:rsidRPr="00934119">
              <w:rPr>
                <w:rFonts w:eastAsia="SimSun" w:cs="Times New Roman"/>
                <w:snapToGrid w:val="0"/>
                <w:sz w:val="20"/>
                <w:szCs w:val="20"/>
              </w:rPr>
              <w:t>Rigid hydrodynamic pressure</w:t>
            </w:r>
          </w:p>
          <w:p w:rsidR="00934119" w:rsidRPr="00934119" w:rsidRDefault="00934119" w:rsidP="00934119">
            <w:pPr>
              <w:widowControl w:val="0"/>
              <w:tabs>
                <w:tab w:val="left" w:pos="2190"/>
              </w:tabs>
              <w:jc w:val="center"/>
              <w:rPr>
                <w:rFonts w:eastAsia="SimSun" w:cs="Times New Roman"/>
                <w:snapToGrid w:val="0"/>
                <w:sz w:val="20"/>
                <w:szCs w:val="20"/>
              </w:rPr>
            </w:pPr>
          </w:p>
        </w:tc>
      </w:tr>
      <w:tr w:rsidR="00934119" w:rsidRPr="00934119" w:rsidTr="00563A4B">
        <w:trPr>
          <w:jc w:val="center"/>
        </w:trPr>
        <w:tc>
          <w:tcPr>
            <w:tcW w:w="9166" w:type="dxa"/>
            <w:gridSpan w:val="3"/>
            <w:vAlign w:val="center"/>
          </w:tcPr>
          <w:p w:rsidR="00934119" w:rsidRPr="00934119" w:rsidRDefault="00934119" w:rsidP="00934119">
            <w:pPr>
              <w:widowControl w:val="0"/>
              <w:tabs>
                <w:tab w:val="left" w:pos="2190"/>
              </w:tabs>
              <w:jc w:val="center"/>
              <w:rPr>
                <w:rFonts w:eastAsia="SimSun" w:cs="Times New Roman"/>
                <w:snapToGrid w:val="0"/>
                <w:sz w:val="20"/>
                <w:szCs w:val="20"/>
              </w:rPr>
            </w:pPr>
          </w:p>
        </w:tc>
      </w:tr>
      <w:tr w:rsidR="00934119" w:rsidRPr="00532A13" w:rsidTr="00563A4B">
        <w:trPr>
          <w:jc w:val="center"/>
        </w:trPr>
        <w:tc>
          <w:tcPr>
            <w:tcW w:w="9166" w:type="dxa"/>
            <w:gridSpan w:val="3"/>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Figure 5. Seismic response under EL-Centro wave</w:t>
            </w:r>
          </w:p>
        </w:tc>
      </w:tr>
    </w:tbl>
    <w:p w:rsidR="00934119" w:rsidRPr="00934119" w:rsidRDefault="00934119" w:rsidP="00934119">
      <w:pPr>
        <w:widowControl w:val="0"/>
        <w:tabs>
          <w:tab w:val="left" w:pos="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tabs>
          <w:tab w:val="left" w:pos="2190"/>
        </w:tabs>
        <w:spacing w:line="240" w:lineRule="auto"/>
        <w:ind w:firstLine="0"/>
        <w:jc w:val="center"/>
        <w:rPr>
          <w:rFonts w:eastAsia="SimSun" w:cs="Times New Roman"/>
          <w:snapToGrid w:val="0"/>
          <w:kern w:val="2"/>
          <w:sz w:val="20"/>
          <w:szCs w:val="20"/>
          <w:lang w:val="en-US" w:eastAsia="zh-CN"/>
        </w:rPr>
      </w:pPr>
      <w:r w:rsidRPr="00934119">
        <w:rPr>
          <w:rFonts w:eastAsia="SimSun" w:cs="Times New Roman"/>
          <w:snapToGrid w:val="0"/>
          <w:kern w:val="2"/>
          <w:sz w:val="20"/>
          <w:szCs w:val="20"/>
          <w:lang w:val="en-US" w:eastAsia="zh-CN"/>
        </w:rPr>
        <w:t xml:space="preserve">Table </w:t>
      </w:r>
      <w:r w:rsidRPr="00934119">
        <w:rPr>
          <w:rFonts w:eastAsia="SimSun" w:cs="Times New Roman" w:hint="eastAsia"/>
          <w:snapToGrid w:val="0"/>
          <w:kern w:val="2"/>
          <w:sz w:val="20"/>
          <w:szCs w:val="20"/>
          <w:lang w:val="en-US" w:eastAsia="zh-CN"/>
        </w:rPr>
        <w:t>2</w:t>
      </w:r>
      <w:r w:rsidRPr="00934119">
        <w:rPr>
          <w:rFonts w:eastAsia="SimSun" w:cs="Times New Roman"/>
          <w:snapToGrid w:val="0"/>
          <w:kern w:val="2"/>
          <w:sz w:val="20"/>
          <w:szCs w:val="20"/>
          <w:lang w:val="en-US" w:eastAsia="zh-CN"/>
        </w:rPr>
        <w:t xml:space="preserve">. </w:t>
      </w:r>
      <w:r w:rsidRPr="00934119">
        <w:rPr>
          <w:rFonts w:eastAsia="SimSun" w:cs="Times New Roman" w:hint="eastAsia"/>
          <w:snapToGrid w:val="0"/>
          <w:kern w:val="2"/>
          <w:sz w:val="20"/>
          <w:szCs w:val="20"/>
          <w:lang w:val="en-US" w:eastAsia="zh-CN"/>
        </w:rPr>
        <w:t xml:space="preserve">Seismic </w:t>
      </w:r>
      <w:r w:rsidRPr="00934119">
        <w:rPr>
          <w:rFonts w:eastAsia="SimSun" w:cs="Times New Roman"/>
          <w:snapToGrid w:val="0"/>
          <w:kern w:val="2"/>
          <w:sz w:val="20"/>
          <w:szCs w:val="20"/>
          <w:lang w:val="en-US" w:eastAsia="zh-CN"/>
        </w:rPr>
        <w:t>response peak under EL-Centro wave</w:t>
      </w:r>
    </w:p>
    <w:p w:rsidR="00934119" w:rsidRPr="00934119" w:rsidRDefault="00934119" w:rsidP="00934119">
      <w:pPr>
        <w:widowControl w:val="0"/>
        <w:spacing w:line="240" w:lineRule="auto"/>
        <w:ind w:firstLine="0"/>
        <w:rPr>
          <w:rFonts w:eastAsia="SimSun" w:cs="Times New Roman"/>
          <w:snapToGrid w:val="0"/>
          <w:sz w:val="22"/>
          <w:szCs w:val="24"/>
          <w:lang w:val="en-US" w:eastAsia="zh-CN"/>
        </w:rPr>
      </w:pPr>
    </w:p>
    <w:tbl>
      <w:tblPr>
        <w:tblStyle w:val="9"/>
        <w:tblW w:w="8818"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205"/>
        <w:gridCol w:w="1601"/>
        <w:gridCol w:w="2602"/>
        <w:gridCol w:w="2410"/>
      </w:tblGrid>
      <w:tr w:rsidR="00934119" w:rsidRPr="00934119" w:rsidTr="00563A4B">
        <w:trPr>
          <w:jc w:val="center"/>
        </w:trPr>
        <w:tc>
          <w:tcPr>
            <w:tcW w:w="2205" w:type="dxa"/>
            <w:tcBorders>
              <w:top w:val="single" w:sz="4" w:space="0" w:color="auto"/>
              <w:bottom w:val="single" w:sz="4" w:space="0" w:color="auto"/>
            </w:tcBorders>
            <w:vAlign w:val="center"/>
          </w:tcPr>
          <w:p w:rsidR="00934119" w:rsidRPr="00934119" w:rsidRDefault="00934119" w:rsidP="00934119">
            <w:pPr>
              <w:widowControl w:val="0"/>
              <w:tabs>
                <w:tab w:val="left" w:pos="2190"/>
              </w:tabs>
              <w:jc w:val="center"/>
              <w:rPr>
                <w:rFonts w:eastAsia="SimSun" w:cs="Times New Roman"/>
                <w:b/>
                <w:snapToGrid w:val="0"/>
                <w:sz w:val="20"/>
                <w:szCs w:val="20"/>
              </w:rPr>
            </w:pPr>
            <w:r w:rsidRPr="00934119">
              <w:rPr>
                <w:rFonts w:eastAsia="SimSun" w:cs="Times New Roman"/>
                <w:b/>
                <w:snapToGrid w:val="0"/>
                <w:sz w:val="20"/>
                <w:szCs w:val="20"/>
              </w:rPr>
              <w:t>Isolation/Non-isolation</w:t>
            </w:r>
          </w:p>
        </w:tc>
        <w:tc>
          <w:tcPr>
            <w:tcW w:w="1601" w:type="dxa"/>
            <w:tcBorders>
              <w:top w:val="single" w:sz="4" w:space="0" w:color="auto"/>
              <w:bottom w:val="single" w:sz="4" w:space="0" w:color="auto"/>
            </w:tcBorders>
            <w:vAlign w:val="center"/>
          </w:tcPr>
          <w:p w:rsidR="00934119" w:rsidRPr="00934119" w:rsidRDefault="00934119" w:rsidP="00934119">
            <w:pPr>
              <w:widowControl w:val="0"/>
              <w:tabs>
                <w:tab w:val="left" w:pos="2190"/>
              </w:tabs>
              <w:jc w:val="center"/>
              <w:rPr>
                <w:rFonts w:eastAsia="SimSun" w:cs="Times New Roman"/>
                <w:b/>
                <w:snapToGrid w:val="0"/>
                <w:sz w:val="20"/>
                <w:szCs w:val="20"/>
              </w:rPr>
            </w:pPr>
            <w:r w:rsidRPr="00934119">
              <w:rPr>
                <w:rFonts w:eastAsia="SimSun" w:cs="Times New Roman"/>
                <w:b/>
                <w:snapToGrid w:val="0"/>
                <w:sz w:val="20"/>
                <w:szCs w:val="20"/>
              </w:rPr>
              <w:t>Base Shear/kN</w:t>
            </w:r>
          </w:p>
        </w:tc>
        <w:tc>
          <w:tcPr>
            <w:tcW w:w="2602" w:type="dxa"/>
            <w:tcBorders>
              <w:top w:val="single" w:sz="4" w:space="0" w:color="auto"/>
              <w:bottom w:val="single" w:sz="4" w:space="0" w:color="auto"/>
            </w:tcBorders>
            <w:vAlign w:val="center"/>
          </w:tcPr>
          <w:p w:rsidR="00934119" w:rsidRPr="00934119" w:rsidRDefault="00934119" w:rsidP="00934119">
            <w:pPr>
              <w:widowControl w:val="0"/>
              <w:tabs>
                <w:tab w:val="left" w:pos="2190"/>
              </w:tabs>
              <w:jc w:val="center"/>
              <w:rPr>
                <w:rFonts w:eastAsia="SimSun" w:cs="Times New Roman"/>
                <w:b/>
                <w:snapToGrid w:val="0"/>
                <w:sz w:val="20"/>
                <w:szCs w:val="20"/>
              </w:rPr>
            </w:pPr>
            <w:r w:rsidRPr="00934119">
              <w:rPr>
                <w:rFonts w:eastAsia="SimSun" w:cs="Times New Roman"/>
                <w:b/>
                <w:snapToGrid w:val="0"/>
                <w:sz w:val="20"/>
                <w:szCs w:val="20"/>
              </w:rPr>
              <w:t>Overturning moment/kN∙m</w:t>
            </w:r>
          </w:p>
        </w:tc>
        <w:tc>
          <w:tcPr>
            <w:tcW w:w="2410" w:type="dxa"/>
            <w:tcBorders>
              <w:top w:val="single" w:sz="4" w:space="0" w:color="auto"/>
              <w:bottom w:val="single" w:sz="4" w:space="0" w:color="auto"/>
            </w:tcBorders>
            <w:vAlign w:val="center"/>
          </w:tcPr>
          <w:p w:rsidR="00934119" w:rsidRPr="00934119" w:rsidRDefault="00934119" w:rsidP="00934119">
            <w:pPr>
              <w:widowControl w:val="0"/>
              <w:tabs>
                <w:tab w:val="left" w:pos="2190"/>
              </w:tabs>
              <w:jc w:val="center"/>
              <w:rPr>
                <w:rFonts w:eastAsia="SimSun" w:cs="Times New Roman"/>
                <w:b/>
                <w:snapToGrid w:val="0"/>
                <w:sz w:val="20"/>
                <w:szCs w:val="20"/>
              </w:rPr>
            </w:pPr>
            <w:r w:rsidRPr="00934119">
              <w:rPr>
                <w:rFonts w:eastAsia="SimSun" w:cs="Times New Roman"/>
                <w:b/>
                <w:snapToGrid w:val="0"/>
                <w:sz w:val="20"/>
                <w:szCs w:val="20"/>
              </w:rPr>
              <w:t>Sloshing wave height/m</w:t>
            </w:r>
          </w:p>
        </w:tc>
      </w:tr>
      <w:tr w:rsidR="00934119" w:rsidRPr="00934119" w:rsidTr="00563A4B">
        <w:trPr>
          <w:jc w:val="center"/>
        </w:trPr>
        <w:tc>
          <w:tcPr>
            <w:tcW w:w="2205" w:type="dxa"/>
            <w:tcBorders>
              <w:top w:val="single" w:sz="4" w:space="0" w:color="auto"/>
              <w:bottom w:val="nil"/>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Non-isolation</w:t>
            </w:r>
          </w:p>
        </w:tc>
        <w:tc>
          <w:tcPr>
            <w:tcW w:w="1601" w:type="dxa"/>
            <w:tcBorders>
              <w:top w:val="single" w:sz="4" w:space="0" w:color="auto"/>
              <w:bottom w:val="nil"/>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283.9</w:t>
            </w:r>
          </w:p>
        </w:tc>
        <w:tc>
          <w:tcPr>
            <w:tcW w:w="2602" w:type="dxa"/>
            <w:tcBorders>
              <w:top w:val="single" w:sz="4" w:space="0" w:color="auto"/>
              <w:bottom w:val="nil"/>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962.0</w:t>
            </w:r>
          </w:p>
        </w:tc>
        <w:tc>
          <w:tcPr>
            <w:tcW w:w="2410" w:type="dxa"/>
            <w:tcBorders>
              <w:top w:val="single" w:sz="4" w:space="0" w:color="auto"/>
              <w:bottom w:val="nil"/>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0.246</w:t>
            </w:r>
          </w:p>
        </w:tc>
      </w:tr>
      <w:tr w:rsidR="00934119" w:rsidRPr="00934119" w:rsidTr="00563A4B">
        <w:trPr>
          <w:jc w:val="center"/>
        </w:trPr>
        <w:tc>
          <w:tcPr>
            <w:tcW w:w="2205" w:type="dxa"/>
            <w:tcBorders>
              <w:top w:val="nil"/>
              <w:bottom w:val="nil"/>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Isolation</w:t>
            </w:r>
          </w:p>
        </w:tc>
        <w:tc>
          <w:tcPr>
            <w:tcW w:w="1601" w:type="dxa"/>
            <w:tcBorders>
              <w:top w:val="nil"/>
              <w:bottom w:val="nil"/>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65.7</w:t>
            </w:r>
          </w:p>
        </w:tc>
        <w:tc>
          <w:tcPr>
            <w:tcW w:w="2602" w:type="dxa"/>
            <w:tcBorders>
              <w:top w:val="nil"/>
              <w:bottom w:val="nil"/>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226.3</w:t>
            </w:r>
          </w:p>
        </w:tc>
        <w:tc>
          <w:tcPr>
            <w:tcW w:w="2410" w:type="dxa"/>
            <w:tcBorders>
              <w:top w:val="nil"/>
              <w:bottom w:val="nil"/>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0.143</w:t>
            </w:r>
          </w:p>
        </w:tc>
      </w:tr>
      <w:tr w:rsidR="00934119" w:rsidRPr="00934119" w:rsidTr="00563A4B">
        <w:trPr>
          <w:jc w:val="center"/>
        </w:trPr>
        <w:tc>
          <w:tcPr>
            <w:tcW w:w="2205" w:type="dxa"/>
            <w:tcBorders>
              <w:top w:val="nil"/>
              <w:bottom w:val="single" w:sz="4" w:space="0" w:color="auto"/>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Damping rate</w:t>
            </w:r>
          </w:p>
        </w:tc>
        <w:tc>
          <w:tcPr>
            <w:tcW w:w="1601" w:type="dxa"/>
            <w:tcBorders>
              <w:top w:val="nil"/>
              <w:bottom w:val="single" w:sz="4" w:space="0" w:color="auto"/>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76.86%</w:t>
            </w:r>
          </w:p>
        </w:tc>
        <w:tc>
          <w:tcPr>
            <w:tcW w:w="2602" w:type="dxa"/>
            <w:tcBorders>
              <w:top w:val="nil"/>
              <w:bottom w:val="single" w:sz="4" w:space="0" w:color="auto"/>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76.64%</w:t>
            </w:r>
          </w:p>
        </w:tc>
        <w:tc>
          <w:tcPr>
            <w:tcW w:w="2410" w:type="dxa"/>
            <w:tcBorders>
              <w:top w:val="nil"/>
              <w:bottom w:val="single" w:sz="4" w:space="0" w:color="auto"/>
            </w:tcBorders>
            <w:vAlign w:val="center"/>
          </w:tcPr>
          <w:p w:rsidR="00934119" w:rsidRPr="00934119" w:rsidRDefault="00934119" w:rsidP="00934119">
            <w:pPr>
              <w:widowControl w:val="0"/>
              <w:tabs>
                <w:tab w:val="left" w:pos="2190"/>
              </w:tabs>
              <w:jc w:val="center"/>
              <w:rPr>
                <w:rFonts w:eastAsia="SimSun" w:cs="Times New Roman"/>
                <w:snapToGrid w:val="0"/>
                <w:sz w:val="20"/>
                <w:szCs w:val="20"/>
              </w:rPr>
            </w:pPr>
            <w:r w:rsidRPr="00934119">
              <w:rPr>
                <w:rFonts w:eastAsia="SimSun" w:cs="Times New Roman"/>
                <w:snapToGrid w:val="0"/>
                <w:sz w:val="20"/>
                <w:szCs w:val="20"/>
              </w:rPr>
              <w:t>41.87%</w:t>
            </w:r>
          </w:p>
        </w:tc>
      </w:tr>
    </w:tbl>
    <w:p w:rsidR="00934119" w:rsidRPr="00934119" w:rsidRDefault="00934119" w:rsidP="00934119">
      <w:pPr>
        <w:widowControl w:val="0"/>
        <w:tabs>
          <w:tab w:val="left" w:pos="2190"/>
        </w:tabs>
        <w:spacing w:line="240" w:lineRule="auto"/>
        <w:ind w:firstLine="0"/>
        <w:rPr>
          <w:rFonts w:eastAsia="SimSun" w:cs="Times New Roman"/>
          <w:snapToGrid w:val="0"/>
          <w:kern w:val="2"/>
          <w:sz w:val="20"/>
          <w:szCs w:val="20"/>
          <w:lang w:val="en-US" w:eastAsia="zh-CN"/>
        </w:rPr>
      </w:pPr>
      <w:r w:rsidRPr="00934119">
        <w:rPr>
          <w:rFonts w:eastAsia="SimSun" w:cs="Times New Roman"/>
          <w:snapToGrid w:val="0"/>
          <w:kern w:val="2"/>
          <w:sz w:val="20"/>
          <w:szCs w:val="20"/>
          <w:lang w:val="en-US" w:eastAsia="zh-CN"/>
        </w:rPr>
        <w:t xml:space="preserve">          Note: Damping rate = (Non-isolation- Isolation) / Non-isolation;</w:t>
      </w:r>
    </w:p>
    <w:p w:rsidR="00934119" w:rsidRPr="00934119" w:rsidRDefault="00934119" w:rsidP="00934119">
      <w:pPr>
        <w:widowControl w:val="0"/>
        <w:spacing w:line="240" w:lineRule="auto"/>
        <w:ind w:firstLine="0"/>
        <w:rPr>
          <w:rFonts w:eastAsia="SimSun" w:cs="Times New Roman"/>
          <w:snapToGrid w:val="0"/>
          <w:sz w:val="22"/>
          <w:szCs w:val="24"/>
          <w:lang w:val="en-US" w:eastAsia="zh-CN"/>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 xml:space="preserve">From the data in Figures 5(a)~(c) and Table 5, we can see that the base isolation can greatly reduce base shear force and overturning bending moment, and the damping rate reaches 76%. At the same time, the base isolation can effectively reduce the sloshing response of the reservoir, and </w:t>
      </w:r>
      <w:r w:rsidRPr="00934119">
        <w:rPr>
          <w:rFonts w:eastAsia="SimSun" w:cs="Times New Roman" w:hint="eastAsia"/>
          <w:snapToGrid w:val="0"/>
          <w:kern w:val="2"/>
          <w:sz w:val="22"/>
          <w:szCs w:val="24"/>
          <w:lang w:val="en-US" w:eastAsia="zh-CN"/>
        </w:rPr>
        <w:t>t</w:t>
      </w:r>
      <w:r w:rsidRPr="00934119">
        <w:rPr>
          <w:rFonts w:eastAsia="SimSun" w:cs="Times New Roman"/>
          <w:snapToGrid w:val="0"/>
          <w:kern w:val="2"/>
          <w:sz w:val="22"/>
          <w:szCs w:val="24"/>
          <w:lang w:val="en-US" w:eastAsia="zh-CN"/>
        </w:rPr>
        <w:t xml:space="preserve">he </w:t>
      </w:r>
      <w:r w:rsidRPr="00934119">
        <w:rPr>
          <w:rFonts w:eastAsia="SimSun" w:cs="Times New Roman" w:hint="eastAsia"/>
          <w:snapToGrid w:val="0"/>
          <w:kern w:val="2"/>
          <w:sz w:val="22"/>
          <w:szCs w:val="24"/>
          <w:lang w:val="en-US" w:eastAsia="zh-CN"/>
        </w:rPr>
        <w:t>damping</w:t>
      </w:r>
      <w:r w:rsidRPr="00934119">
        <w:rPr>
          <w:rFonts w:eastAsia="SimSun" w:cs="Times New Roman"/>
          <w:snapToGrid w:val="0"/>
          <w:kern w:val="2"/>
          <w:sz w:val="22"/>
          <w:szCs w:val="24"/>
          <w:lang w:val="en-US" w:eastAsia="zh-CN"/>
        </w:rPr>
        <w:t xml:space="preserve"> rate of sloshing wave height is 41.87%. Figures 5 (d) ~ (f) shows the hydrodynamic pressure of reservoir under earthquake action. The figures shows that the variable stiffness rolling isolation device can effectively reduce the hydrodynamic pressure, especially the rigid hydrodynamic pressure. Generally speaking, variable stiffness rolling isolation can effectively reduce the seismic response of horizontal storage tanks. It is recommended that the seismic design of horizontal storage tanks can adopt variable stiffness rolling isolation.</w:t>
      </w: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line="240" w:lineRule="auto"/>
        <w:ind w:firstLine="0"/>
        <w:rPr>
          <w:rFonts w:eastAsiaTheme="minorEastAsia" w:cs="Times New Roman"/>
          <w:snapToGrid w:val="0"/>
          <w:sz w:val="22"/>
          <w:szCs w:val="24"/>
          <w:lang w:val="en-US" w:eastAsia="zh-CN"/>
        </w:rPr>
      </w:pPr>
    </w:p>
    <w:p w:rsidR="00934119" w:rsidRPr="00934119" w:rsidRDefault="00934119" w:rsidP="00934119">
      <w:pPr>
        <w:keepNext/>
        <w:widowControl w:val="0"/>
        <w:tabs>
          <w:tab w:val="center" w:pos="4680"/>
        </w:tabs>
        <w:suppressAutoHyphens/>
        <w:spacing w:line="240" w:lineRule="auto"/>
        <w:ind w:firstLine="0"/>
        <w:outlineLvl w:val="0"/>
        <w:rPr>
          <w:rFonts w:eastAsia="Times New Roman" w:cs="Times New Roman"/>
          <w:b/>
          <w:caps/>
          <w:snapToGrid w:val="0"/>
          <w:sz w:val="22"/>
          <w:szCs w:val="24"/>
          <w:lang w:val="en-US"/>
        </w:rPr>
      </w:pPr>
      <w:bookmarkStart w:id="3" w:name="_Toc379694193"/>
      <w:bookmarkStart w:id="4" w:name="_Toc380056997"/>
      <w:bookmarkStart w:id="5" w:name="_Toc379694310"/>
      <w:bookmarkStart w:id="6" w:name="_Toc379694063"/>
      <w:r w:rsidRPr="00934119">
        <w:rPr>
          <w:rFonts w:eastAsia="Times New Roman" w:cs="Times New Roman"/>
          <w:b/>
          <w:caps/>
          <w:snapToGrid w:val="0"/>
          <w:sz w:val="22"/>
          <w:szCs w:val="24"/>
          <w:lang w:val="en-US"/>
        </w:rPr>
        <w:t>5. Conclusions</w:t>
      </w:r>
      <w:bookmarkEnd w:id="3"/>
      <w:bookmarkEnd w:id="4"/>
      <w:bookmarkEnd w:id="5"/>
      <w:bookmarkEnd w:id="6"/>
    </w:p>
    <w:p w:rsidR="00934119" w:rsidRPr="00934119" w:rsidRDefault="00934119" w:rsidP="00934119">
      <w:pPr>
        <w:widowControl w:val="0"/>
        <w:spacing w:line="240" w:lineRule="auto"/>
        <w:ind w:firstLine="0"/>
        <w:rPr>
          <w:rFonts w:eastAsia="Times New Roman" w:cs="Times New Roman"/>
          <w:snapToGrid w:val="0"/>
          <w:sz w:val="22"/>
          <w:szCs w:val="24"/>
          <w:lang w:val="en-US"/>
        </w:rPr>
      </w:pPr>
    </w:p>
    <w:p w:rsidR="00934119" w:rsidRPr="00934119" w:rsidRDefault="00934119" w:rsidP="00934119">
      <w:pPr>
        <w:widowControl w:val="0"/>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1)</w:t>
      </w:r>
      <w:r w:rsidRPr="00934119">
        <w:rPr>
          <w:rFonts w:eastAsia="SimSun" w:cs="Times New Roman" w:hint="eastAsia"/>
          <w:snapToGrid w:val="0"/>
          <w:kern w:val="2"/>
          <w:sz w:val="22"/>
          <w:szCs w:val="24"/>
          <w:lang w:val="en-US" w:eastAsia="zh-CN"/>
        </w:rPr>
        <w:t xml:space="preserve"> </w:t>
      </w:r>
      <w:r w:rsidRPr="00934119">
        <w:rPr>
          <w:rFonts w:eastAsia="SimSun" w:cs="Times New Roman"/>
          <w:snapToGrid w:val="0"/>
          <w:sz w:val="22"/>
          <w:szCs w:val="24"/>
          <w:lang w:val="en-US"/>
        </w:rPr>
        <w:t xml:space="preserve">Based on </w:t>
      </w:r>
      <w:r w:rsidRPr="00934119">
        <w:rPr>
          <w:rFonts w:eastAsia="SimSun" w:cs="Times New Roman"/>
          <w:snapToGrid w:val="0"/>
          <w:sz w:val="22"/>
          <w:szCs w:val="24"/>
          <w:lang w:val="en-US" w:eastAsia="zh-CN"/>
        </w:rPr>
        <w:t>p</w:t>
      </w:r>
      <w:r w:rsidRPr="00934119">
        <w:rPr>
          <w:rFonts w:eastAsia="SimSun" w:cs="Times New Roman"/>
          <w:snapToGrid w:val="0"/>
          <w:sz w:val="22"/>
          <w:szCs w:val="24"/>
          <w:lang w:val="en-US"/>
        </w:rPr>
        <w:t>otential fluid theory, this paper deduced the simplified mechanical model of variable stiffness rolling isolation horizontal storage tank considering liquid sloshing effect.</w:t>
      </w:r>
    </w:p>
    <w:p w:rsidR="00934119" w:rsidRPr="00934119" w:rsidRDefault="00934119" w:rsidP="00934119">
      <w:pPr>
        <w:widowControl w:val="0"/>
        <w:spacing w:line="240" w:lineRule="auto"/>
        <w:ind w:firstLine="0"/>
        <w:rPr>
          <w:rFonts w:eastAsia="SimSun" w:cs="Times New Roman"/>
          <w:snapToGrid w:val="0"/>
          <w:sz w:val="22"/>
          <w:szCs w:val="24"/>
          <w:lang w:val="en-US" w:eastAsia="zh-CN"/>
        </w:rPr>
      </w:pPr>
      <w:r w:rsidRPr="00934119">
        <w:rPr>
          <w:rFonts w:eastAsia="SimSun" w:cs="Times New Roman"/>
          <w:snapToGrid w:val="0"/>
          <w:kern w:val="2"/>
          <w:sz w:val="22"/>
          <w:szCs w:val="24"/>
          <w:lang w:val="en-US" w:eastAsia="zh-CN"/>
        </w:rPr>
        <w:t>(2)</w:t>
      </w:r>
      <w:r w:rsidRPr="00934119">
        <w:rPr>
          <w:rFonts w:eastAsia="SimSun" w:cs="Times New Roman" w:hint="eastAsia"/>
          <w:snapToGrid w:val="0"/>
          <w:kern w:val="2"/>
          <w:sz w:val="22"/>
          <w:szCs w:val="24"/>
          <w:lang w:val="en-US" w:eastAsia="zh-CN"/>
        </w:rPr>
        <w:t xml:space="preserve"> </w:t>
      </w:r>
      <w:r w:rsidRPr="00934119">
        <w:rPr>
          <w:rFonts w:eastAsia="SimSun" w:cs="Times New Roman"/>
          <w:snapToGrid w:val="0"/>
          <w:sz w:val="22"/>
          <w:szCs w:val="24"/>
          <w:lang w:val="en-US"/>
        </w:rPr>
        <w:t>The numerical analysis method w</w:t>
      </w:r>
      <w:r w:rsidRPr="00934119">
        <w:rPr>
          <w:rFonts w:eastAsia="SimSun" w:cs="Times New Roman"/>
          <w:snapToGrid w:val="0"/>
          <w:sz w:val="22"/>
          <w:szCs w:val="24"/>
          <w:lang w:val="en-US" w:eastAsia="zh-CN"/>
        </w:rPr>
        <w:t>as</w:t>
      </w:r>
      <w:r w:rsidRPr="00934119">
        <w:rPr>
          <w:rFonts w:eastAsia="SimSun" w:cs="Times New Roman"/>
          <w:snapToGrid w:val="0"/>
          <w:sz w:val="22"/>
          <w:szCs w:val="24"/>
          <w:lang w:val="en-US"/>
        </w:rPr>
        <w:t xml:space="preserve"> used to study the horizontal tank seismic response. The results showed that variable stiffness rolling isolation can effectively reduce the seismic response of horizontal storage tank, especially the base shear force, overturning moments, and also have a certain control over the sloshing wave height of liquid storage. </w:t>
      </w:r>
    </w:p>
    <w:p w:rsidR="00934119" w:rsidRPr="00934119" w:rsidRDefault="00934119" w:rsidP="00934119">
      <w:pPr>
        <w:widowControl w:val="0"/>
        <w:tabs>
          <w:tab w:val="left" w:pos="2190"/>
        </w:tabs>
        <w:spacing w:line="240" w:lineRule="auto"/>
        <w:ind w:firstLine="0"/>
        <w:rPr>
          <w:rFonts w:eastAsia="SimSun" w:cs="Times New Roman"/>
          <w:snapToGrid w:val="0"/>
          <w:kern w:val="2"/>
          <w:sz w:val="22"/>
          <w:szCs w:val="24"/>
          <w:lang w:val="en-US" w:eastAsia="zh-CN"/>
        </w:rPr>
      </w:pPr>
      <w:r w:rsidRPr="00934119">
        <w:rPr>
          <w:rFonts w:eastAsia="SimSun" w:cs="Times New Roman"/>
          <w:snapToGrid w:val="0"/>
          <w:kern w:val="2"/>
          <w:sz w:val="22"/>
          <w:szCs w:val="24"/>
          <w:lang w:val="en-US" w:eastAsia="zh-CN"/>
        </w:rPr>
        <w:t>(3)</w:t>
      </w:r>
      <w:r w:rsidRPr="00934119">
        <w:rPr>
          <w:rFonts w:eastAsia="SimSun" w:cs="Times New Roman" w:hint="eastAsia"/>
          <w:snapToGrid w:val="0"/>
          <w:kern w:val="2"/>
          <w:sz w:val="22"/>
          <w:szCs w:val="24"/>
          <w:lang w:val="en-US" w:eastAsia="zh-CN"/>
        </w:rPr>
        <w:t xml:space="preserve"> </w:t>
      </w:r>
      <w:r w:rsidRPr="00934119">
        <w:rPr>
          <w:rFonts w:eastAsia="SimSun" w:cs="Times New Roman"/>
          <w:snapToGrid w:val="0"/>
          <w:kern w:val="2"/>
          <w:sz w:val="22"/>
          <w:szCs w:val="24"/>
          <w:lang w:val="en-US" w:eastAsia="zh-CN"/>
        </w:rPr>
        <w:t>The variable stiffness rolling isolation device can effectively reduce hydrodynamic pressure, especially the rigid hydrodynamic pressure.</w:t>
      </w:r>
    </w:p>
    <w:p w:rsidR="00934119" w:rsidRPr="00934119" w:rsidRDefault="00934119" w:rsidP="00934119">
      <w:pPr>
        <w:widowControl w:val="0"/>
        <w:spacing w:line="240" w:lineRule="auto"/>
        <w:ind w:firstLine="0"/>
        <w:rPr>
          <w:rFonts w:eastAsia="SimSun" w:cs="Times New Roman"/>
          <w:snapToGrid w:val="0"/>
          <w:sz w:val="22"/>
          <w:szCs w:val="24"/>
          <w:lang w:val="en-US" w:eastAsia="zh-CN"/>
        </w:rPr>
      </w:pPr>
      <w:r w:rsidRPr="00934119">
        <w:rPr>
          <w:rFonts w:eastAsia="SimSun" w:cs="Times New Roman"/>
          <w:snapToGrid w:val="0"/>
          <w:kern w:val="2"/>
          <w:sz w:val="22"/>
          <w:szCs w:val="24"/>
          <w:lang w:val="en-US" w:eastAsia="zh-CN"/>
        </w:rPr>
        <w:t>(</w:t>
      </w:r>
      <w:r w:rsidRPr="00934119">
        <w:rPr>
          <w:rFonts w:eastAsia="SimSun" w:cs="Times New Roman" w:hint="eastAsia"/>
          <w:snapToGrid w:val="0"/>
          <w:kern w:val="2"/>
          <w:sz w:val="22"/>
          <w:szCs w:val="24"/>
          <w:lang w:val="en-US" w:eastAsia="zh-CN"/>
        </w:rPr>
        <w:t>4</w:t>
      </w:r>
      <w:r w:rsidRPr="00934119">
        <w:rPr>
          <w:rFonts w:eastAsia="SimSun" w:cs="Times New Roman"/>
          <w:snapToGrid w:val="0"/>
          <w:kern w:val="2"/>
          <w:sz w:val="22"/>
          <w:szCs w:val="24"/>
          <w:lang w:val="en-US" w:eastAsia="zh-CN"/>
        </w:rPr>
        <w:t>)</w:t>
      </w:r>
      <w:r w:rsidRPr="00934119">
        <w:rPr>
          <w:rFonts w:eastAsia="SimSun" w:cs="Times New Roman" w:hint="eastAsia"/>
          <w:snapToGrid w:val="0"/>
          <w:kern w:val="2"/>
          <w:sz w:val="22"/>
          <w:szCs w:val="24"/>
          <w:lang w:val="en-US" w:eastAsia="zh-CN"/>
        </w:rPr>
        <w:t xml:space="preserve"> </w:t>
      </w:r>
      <w:r w:rsidRPr="00934119">
        <w:rPr>
          <w:rFonts w:eastAsia="SimSun" w:cs="Times New Roman"/>
          <w:snapToGrid w:val="0"/>
          <w:sz w:val="22"/>
          <w:szCs w:val="24"/>
          <w:lang w:val="en-US"/>
        </w:rPr>
        <w:t>It is recommended that the seismic design of horizontal storage tanks can adopt variable stiffness rolling isolation.</w:t>
      </w:r>
    </w:p>
    <w:p w:rsidR="00934119" w:rsidRPr="00934119" w:rsidRDefault="00934119" w:rsidP="00934119">
      <w:pPr>
        <w:spacing w:after="200" w:line="276" w:lineRule="auto"/>
        <w:ind w:firstLine="0"/>
        <w:jc w:val="left"/>
        <w:rPr>
          <w:rFonts w:eastAsiaTheme="minorEastAsia" w:cs="Times New Roman"/>
          <w:snapToGrid w:val="0"/>
          <w:sz w:val="22"/>
          <w:szCs w:val="24"/>
          <w:lang w:val="en-US" w:eastAsia="zh-CN"/>
        </w:rPr>
      </w:pPr>
      <w:r w:rsidRPr="00934119">
        <w:rPr>
          <w:rFonts w:eastAsiaTheme="minorEastAsia" w:cs="Times New Roman"/>
          <w:snapToGrid w:val="0"/>
          <w:sz w:val="22"/>
          <w:szCs w:val="24"/>
          <w:lang w:val="en-US" w:eastAsia="zh-CN"/>
        </w:rPr>
        <w:br w:type="page"/>
      </w:r>
    </w:p>
    <w:p w:rsidR="00934119" w:rsidRPr="00934119" w:rsidRDefault="00934119" w:rsidP="00934119">
      <w:pPr>
        <w:keepNext/>
        <w:widowControl w:val="0"/>
        <w:tabs>
          <w:tab w:val="center" w:pos="4680"/>
        </w:tabs>
        <w:suppressAutoHyphens/>
        <w:spacing w:line="240" w:lineRule="auto"/>
        <w:ind w:firstLine="0"/>
        <w:outlineLvl w:val="0"/>
        <w:rPr>
          <w:rFonts w:eastAsia="Times New Roman" w:cs="Times New Roman"/>
          <w:b/>
          <w:caps/>
          <w:snapToGrid w:val="0"/>
          <w:sz w:val="22"/>
          <w:szCs w:val="24"/>
          <w:lang w:val="en-US"/>
        </w:rPr>
      </w:pPr>
      <w:bookmarkStart w:id="7" w:name="_Toc379694311"/>
      <w:bookmarkStart w:id="8" w:name="_Toc379694064"/>
      <w:bookmarkStart w:id="9" w:name="_Toc379694194"/>
      <w:bookmarkStart w:id="10" w:name="_Toc380056998"/>
      <w:bookmarkStart w:id="11" w:name="_Toc379629628"/>
      <w:r w:rsidRPr="00934119">
        <w:rPr>
          <w:rFonts w:eastAsia="Times New Roman" w:cs="Times New Roman"/>
          <w:b/>
          <w:caps/>
          <w:snapToGrid w:val="0"/>
          <w:sz w:val="22"/>
          <w:szCs w:val="24"/>
          <w:lang w:val="en-US"/>
        </w:rPr>
        <w:t>6. Acknowledgments</w:t>
      </w:r>
      <w:bookmarkEnd w:id="7"/>
      <w:bookmarkEnd w:id="8"/>
      <w:bookmarkEnd w:id="9"/>
      <w:bookmarkEnd w:id="10"/>
      <w:bookmarkEnd w:id="11"/>
      <w:r w:rsidRPr="00934119">
        <w:rPr>
          <w:rFonts w:eastAsia="Times New Roman" w:cs="Times New Roman"/>
          <w:b/>
          <w:caps/>
          <w:snapToGrid w:val="0"/>
          <w:sz w:val="22"/>
          <w:szCs w:val="24"/>
          <w:lang w:val="en-US"/>
        </w:rPr>
        <w:t xml:space="preserve"> </w:t>
      </w:r>
    </w:p>
    <w:p w:rsidR="00934119" w:rsidRPr="00934119" w:rsidRDefault="00934119" w:rsidP="00934119">
      <w:pPr>
        <w:widowControl w:val="0"/>
        <w:spacing w:line="240" w:lineRule="auto"/>
        <w:ind w:firstLine="0"/>
        <w:rPr>
          <w:rFonts w:eastAsia="Times New Roman" w:cs="Times New Roman"/>
          <w:snapToGrid w:val="0"/>
          <w:sz w:val="22"/>
          <w:szCs w:val="24"/>
          <w:lang w:val="en-US"/>
        </w:rPr>
      </w:pPr>
    </w:p>
    <w:p w:rsidR="00934119" w:rsidRPr="00934119" w:rsidRDefault="00934119" w:rsidP="00934119">
      <w:pPr>
        <w:widowControl w:val="0"/>
        <w:autoSpaceDE w:val="0"/>
        <w:autoSpaceDN w:val="0"/>
        <w:adjustRightInd w:val="0"/>
        <w:spacing w:line="240" w:lineRule="auto"/>
        <w:ind w:firstLine="0"/>
        <w:rPr>
          <w:rFonts w:eastAsia="SimSun" w:cs="Times New Roman"/>
          <w:snapToGrid w:val="0"/>
          <w:sz w:val="22"/>
          <w:szCs w:val="24"/>
          <w:lang w:val="en-US" w:eastAsia="zh-CN"/>
        </w:rPr>
      </w:pPr>
      <w:r w:rsidRPr="00934119">
        <w:rPr>
          <w:rFonts w:eastAsia="TimesNewRomanPSMT" w:cs="Times New Roman"/>
          <w:snapToGrid w:val="0"/>
          <w:sz w:val="22"/>
          <w:szCs w:val="24"/>
          <w:lang w:val="en-US" w:eastAsia="zh-CN"/>
        </w:rPr>
        <w:t>Financial support was provided by the National Natural</w:t>
      </w:r>
      <w:r w:rsidRPr="00934119">
        <w:rPr>
          <w:rFonts w:eastAsia="SimSun" w:cs="Times New Roman"/>
          <w:snapToGrid w:val="0"/>
          <w:sz w:val="22"/>
          <w:szCs w:val="24"/>
          <w:lang w:val="en-US" w:eastAsia="zh-CN"/>
        </w:rPr>
        <w:t xml:space="preserve"> </w:t>
      </w:r>
      <w:r w:rsidRPr="00934119">
        <w:rPr>
          <w:rFonts w:eastAsia="TimesNewRomanPSMT" w:cs="Times New Roman"/>
          <w:snapToGrid w:val="0"/>
          <w:sz w:val="22"/>
          <w:szCs w:val="24"/>
          <w:lang w:val="en-US" w:eastAsia="zh-CN"/>
        </w:rPr>
        <w:t>Science Foundation of China (Nos.</w:t>
      </w:r>
      <w:r w:rsidRPr="00934119">
        <w:rPr>
          <w:rFonts w:eastAsia="SimSun" w:cs="Times New Roman"/>
          <w:snapToGrid w:val="0"/>
          <w:sz w:val="22"/>
          <w:szCs w:val="24"/>
          <w:lang w:val="en-US" w:eastAsia="zh-CN"/>
        </w:rPr>
        <w:t xml:space="preserve"> </w:t>
      </w:r>
      <w:r w:rsidRPr="00934119">
        <w:rPr>
          <w:rFonts w:eastAsia="TimesNewRomanPSMT" w:cs="Times New Roman"/>
          <w:snapToGrid w:val="0"/>
          <w:sz w:val="22"/>
          <w:szCs w:val="24"/>
          <w:lang w:val="en-US" w:eastAsia="zh-CN"/>
        </w:rPr>
        <w:t>51</w:t>
      </w:r>
      <w:r w:rsidRPr="00934119">
        <w:rPr>
          <w:rFonts w:eastAsia="SimSun" w:cs="Times New Roman"/>
          <w:snapToGrid w:val="0"/>
          <w:sz w:val="22"/>
          <w:szCs w:val="24"/>
          <w:lang w:val="en-US" w:eastAsia="zh-CN"/>
        </w:rPr>
        <w:t xml:space="preserve">878124 </w:t>
      </w:r>
      <w:r w:rsidRPr="00934119">
        <w:rPr>
          <w:rFonts w:eastAsia="TimesNewRomanPSMT" w:cs="Times New Roman"/>
          <w:snapToGrid w:val="0"/>
          <w:sz w:val="22"/>
          <w:szCs w:val="24"/>
          <w:lang w:val="en-US" w:eastAsia="zh-CN"/>
        </w:rPr>
        <w:t>and 51478090). In addition, Liaoning Provincial Natural Science Fund Guidance Plan (</w:t>
      </w:r>
      <w:r w:rsidRPr="00934119">
        <w:rPr>
          <w:rFonts w:eastAsia="SimSun" w:cs="Times New Roman"/>
          <w:snapToGrid w:val="0"/>
          <w:sz w:val="22"/>
          <w:szCs w:val="24"/>
          <w:lang w:val="en-US" w:eastAsia="zh-CN"/>
        </w:rPr>
        <w:t>20180550073</w:t>
      </w:r>
      <w:r w:rsidRPr="00934119">
        <w:rPr>
          <w:rFonts w:eastAsia="SimSun" w:cs="Times New Roman"/>
          <w:snapToGrid w:val="0"/>
          <w:sz w:val="22"/>
          <w:szCs w:val="24"/>
          <w:lang w:val="en-US" w:eastAsia="zh-CN"/>
        </w:rPr>
        <w:t>，</w:t>
      </w:r>
      <w:r w:rsidRPr="00934119">
        <w:rPr>
          <w:rFonts w:eastAsia="SimSun" w:cs="Times New Roman"/>
          <w:snapToGrid w:val="0"/>
          <w:sz w:val="22"/>
          <w:szCs w:val="24"/>
          <w:lang w:val="en-US" w:eastAsia="zh-CN"/>
        </w:rPr>
        <w:t>2015020620</w:t>
      </w:r>
      <w:r w:rsidRPr="00934119">
        <w:rPr>
          <w:rFonts w:eastAsia="TimesNewRomanPSMT" w:cs="Times New Roman"/>
          <w:snapToGrid w:val="0"/>
          <w:sz w:val="22"/>
          <w:szCs w:val="24"/>
          <w:lang w:val="en-US" w:eastAsia="zh-CN"/>
        </w:rPr>
        <w:t>) through its</w:t>
      </w:r>
      <w:r w:rsidRPr="00934119">
        <w:rPr>
          <w:rFonts w:eastAsia="SimSun" w:cs="Times New Roman"/>
          <w:snapToGrid w:val="0"/>
          <w:sz w:val="22"/>
          <w:szCs w:val="24"/>
          <w:lang w:val="en-US" w:eastAsia="zh-CN"/>
        </w:rPr>
        <w:t xml:space="preserve"> </w:t>
      </w:r>
      <w:r w:rsidRPr="00934119">
        <w:rPr>
          <w:rFonts w:eastAsia="TimesNewRomanPSMT" w:cs="Times New Roman"/>
          <w:snapToGrid w:val="0"/>
          <w:sz w:val="22"/>
          <w:szCs w:val="24"/>
          <w:lang w:val="en-US" w:eastAsia="zh-CN"/>
        </w:rPr>
        <w:t>funding of scientific research projects is gratefully</w:t>
      </w:r>
      <w:r w:rsidRPr="00934119">
        <w:rPr>
          <w:rFonts w:eastAsia="SimSun" w:cs="Times New Roman"/>
          <w:snapToGrid w:val="0"/>
          <w:sz w:val="22"/>
          <w:szCs w:val="24"/>
          <w:lang w:val="en-US" w:eastAsia="zh-CN"/>
        </w:rPr>
        <w:t xml:space="preserve"> </w:t>
      </w:r>
      <w:r w:rsidRPr="00934119">
        <w:rPr>
          <w:rFonts w:eastAsia="TimesNewRomanPSMT" w:cs="Times New Roman"/>
          <w:snapToGrid w:val="0"/>
          <w:sz w:val="22"/>
          <w:szCs w:val="24"/>
          <w:lang w:val="en-US" w:eastAsia="zh-CN"/>
        </w:rPr>
        <w:t>acknowledged.</w:t>
      </w:r>
    </w:p>
    <w:p w:rsidR="00934119" w:rsidRPr="00934119" w:rsidRDefault="00934119" w:rsidP="00934119">
      <w:pPr>
        <w:widowControl w:val="0"/>
        <w:tabs>
          <w:tab w:val="left" w:pos="0"/>
          <w:tab w:val="left" w:pos="720"/>
          <w:tab w:val="left" w:pos="1086"/>
          <w:tab w:val="left" w:pos="144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keepNext/>
        <w:widowControl w:val="0"/>
        <w:tabs>
          <w:tab w:val="center" w:pos="4680"/>
        </w:tabs>
        <w:suppressAutoHyphens/>
        <w:spacing w:line="240" w:lineRule="auto"/>
        <w:ind w:firstLine="0"/>
        <w:outlineLvl w:val="0"/>
        <w:rPr>
          <w:rFonts w:eastAsia="Times New Roman" w:cs="Times New Roman"/>
          <w:b/>
          <w:caps/>
          <w:snapToGrid w:val="0"/>
          <w:sz w:val="22"/>
          <w:szCs w:val="24"/>
          <w:lang w:val="en-US"/>
        </w:rPr>
      </w:pPr>
      <w:r w:rsidRPr="00934119">
        <w:rPr>
          <w:rFonts w:eastAsia="Times New Roman" w:cs="Times New Roman"/>
          <w:b/>
          <w:caps/>
          <w:snapToGrid w:val="0"/>
          <w:sz w:val="22"/>
          <w:szCs w:val="24"/>
          <w:lang w:val="en-US"/>
        </w:rPr>
        <w:t>7. References</w:t>
      </w:r>
    </w:p>
    <w:p w:rsidR="00934119" w:rsidRPr="00934119" w:rsidRDefault="00934119" w:rsidP="00934119">
      <w:pPr>
        <w:widowControl w:val="0"/>
        <w:tabs>
          <w:tab w:val="left" w:pos="0"/>
          <w:tab w:val="left" w:pos="720"/>
          <w:tab w:val="left" w:pos="1086"/>
          <w:tab w:val="left" w:pos="1440"/>
        </w:tabs>
        <w:suppressAutoHyphens/>
        <w:spacing w:line="240" w:lineRule="auto"/>
        <w:ind w:firstLine="0"/>
        <w:rPr>
          <w:rFonts w:eastAsiaTheme="minorEastAsia" w:cs="Times New Roman"/>
          <w:snapToGrid w:val="0"/>
          <w:sz w:val="22"/>
          <w:szCs w:val="24"/>
          <w:lang w:val="en-US" w:eastAsia="zh-CN"/>
        </w:rPr>
      </w:pP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Lazaros A. Patkas, Manolis A. Platyrrachos</w:t>
      </w:r>
      <w:r w:rsidRPr="00934119">
        <w:rPr>
          <w:rFonts w:eastAsia="Calibri" w:cs="Times New Roman"/>
          <w:snapToGrid w:val="0"/>
          <w:color w:val="000000"/>
          <w:sz w:val="20"/>
          <w:szCs w:val="20"/>
          <w:lang w:val="fr-CA" w:eastAsia="zh-CN" w:bidi="en-US"/>
        </w:rPr>
        <w:t xml:space="preserve">. (2006) </w:t>
      </w:r>
      <w:r w:rsidRPr="00934119">
        <w:rPr>
          <w:rFonts w:eastAsia="Calibri" w:cs="Times New Roman"/>
          <w:snapToGrid w:val="0"/>
          <w:color w:val="000000"/>
          <w:sz w:val="20"/>
          <w:szCs w:val="20"/>
          <w:lang w:val="fr-CA" w:bidi="en-US"/>
        </w:rPr>
        <w:t>Sloshing Effects on the Seismic Design of Horizontal-Cylindrical and Spherical</w:t>
      </w:r>
      <w:r w:rsidRPr="00934119">
        <w:rPr>
          <w:rFonts w:eastAsia="Calibri" w:cs="Times New Roman"/>
          <w:snapToGrid w:val="0"/>
          <w:color w:val="000000"/>
          <w:sz w:val="20"/>
          <w:szCs w:val="20"/>
          <w:lang w:val="fr-CA" w:eastAsia="zh-CN" w:bidi="en-US"/>
        </w:rPr>
        <w:t xml:space="preserve">. </w:t>
      </w:r>
      <w:r w:rsidRPr="00934119">
        <w:rPr>
          <w:rFonts w:eastAsia="Calibri" w:cs="Times New Roman"/>
          <w:i/>
          <w:snapToGrid w:val="0"/>
          <w:color w:val="000000"/>
          <w:sz w:val="20"/>
          <w:szCs w:val="20"/>
          <w:lang w:val="fr-CA" w:bidi="en-US"/>
        </w:rPr>
        <w:t>Industrial Vessels</w:t>
      </w:r>
      <w:r w:rsidRPr="00934119">
        <w:rPr>
          <w:rFonts w:eastAsia="Calibri" w:cs="Times New Roman"/>
          <w:i/>
          <w:snapToGrid w:val="0"/>
          <w:color w:val="000000"/>
          <w:sz w:val="20"/>
          <w:szCs w:val="20"/>
          <w:lang w:val="fr-CA" w:eastAsia="zh-CN" w:bidi="en-US"/>
        </w:rPr>
        <w:t> </w:t>
      </w:r>
      <w:r w:rsidRPr="00934119">
        <w:rPr>
          <w:rFonts w:eastAsia="Calibri" w:cs="Times New Roman"/>
          <w:i/>
          <w:snapToGrid w:val="0"/>
          <w:color w:val="000000"/>
          <w:sz w:val="20"/>
          <w:szCs w:val="20"/>
          <w:lang w:val="fr-CA" w:bidi="en-US"/>
        </w:rPr>
        <w:t>Journal of Pressure Vessel Technology</w:t>
      </w:r>
      <w:r w:rsidRPr="00934119">
        <w:rPr>
          <w:rFonts w:eastAsia="Calibri" w:cs="Times New Roman"/>
          <w:snapToGrid w:val="0"/>
          <w:color w:val="000000"/>
          <w:sz w:val="20"/>
          <w:szCs w:val="20"/>
          <w:lang w:val="fr-CA" w:bidi="en-US"/>
        </w:rPr>
        <w:t>, 128</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328-340.</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Lazaros A. Patkas, Manolis A. Platyrrachos</w:t>
      </w:r>
      <w:r w:rsidRPr="00934119">
        <w:rPr>
          <w:rFonts w:eastAsia="Calibri" w:cs="Times New Roman"/>
          <w:snapToGrid w:val="0"/>
          <w:color w:val="000000"/>
          <w:sz w:val="20"/>
          <w:szCs w:val="20"/>
          <w:lang w:val="fr-CA" w:eastAsia="zh-CN" w:bidi="en-US"/>
        </w:rPr>
        <w:t>.</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eastAsia="zh-CN" w:bidi="en-US"/>
        </w:rPr>
        <w:t xml:space="preserve">(2007) </w:t>
      </w:r>
      <w:r w:rsidRPr="00934119">
        <w:rPr>
          <w:rFonts w:eastAsia="Calibri" w:cs="Times New Roman"/>
          <w:snapToGrid w:val="0"/>
          <w:color w:val="000000"/>
          <w:sz w:val="20"/>
          <w:szCs w:val="20"/>
          <w:lang w:val="fr-CA" w:bidi="en-US"/>
        </w:rPr>
        <w:t>Variational Solutions for Externally Induced Sloshing in Horizontal-Cylindrical and Spherical Vessels</w:t>
      </w:r>
      <w:r w:rsidRPr="00934119">
        <w:rPr>
          <w:rFonts w:eastAsia="Calibri" w:cs="Times New Roman"/>
          <w:snapToGrid w:val="0"/>
          <w:color w:val="000000"/>
          <w:sz w:val="20"/>
          <w:szCs w:val="20"/>
          <w:lang w:val="fr-CA" w:eastAsia="zh-CN" w:bidi="en-US"/>
        </w:rPr>
        <w:t xml:space="preserve">. </w:t>
      </w:r>
      <w:r w:rsidRPr="00934119">
        <w:rPr>
          <w:rFonts w:eastAsia="Calibri" w:cs="Times New Roman"/>
          <w:i/>
          <w:snapToGrid w:val="0"/>
          <w:color w:val="000000"/>
          <w:sz w:val="20"/>
          <w:szCs w:val="20"/>
          <w:lang w:val="fr-CA" w:bidi="en-US"/>
        </w:rPr>
        <w:t>Journal of Engineering Mechanics</w:t>
      </w:r>
      <w:r w:rsidRPr="00934119">
        <w:rPr>
          <w:rFonts w:eastAsia="Calibri" w:cs="Times New Roman"/>
          <w:snapToGrid w:val="0"/>
          <w:color w:val="000000"/>
          <w:sz w:val="20"/>
          <w:szCs w:val="20"/>
          <w:lang w:val="fr-CA" w:bidi="en-US"/>
        </w:rPr>
        <w:t>, 133(6)</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 xml:space="preserve">641-655. </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Seyyed M. Hasheminejad, M.M. Mohammadi</w:t>
      </w:r>
      <w:r w:rsidRPr="00934119">
        <w:rPr>
          <w:rFonts w:eastAsia="Calibri" w:cs="Times New Roman"/>
          <w:snapToGrid w:val="0"/>
          <w:color w:val="000000"/>
          <w:sz w:val="20"/>
          <w:szCs w:val="20"/>
          <w:lang w:val="fr-CA" w:eastAsia="zh-CN" w:bidi="en-US"/>
        </w:rPr>
        <w:t xml:space="preserve">. (2011) </w:t>
      </w:r>
      <w:r w:rsidRPr="00934119">
        <w:rPr>
          <w:rFonts w:eastAsia="Calibri" w:cs="Times New Roman"/>
          <w:snapToGrid w:val="0"/>
          <w:color w:val="000000"/>
          <w:sz w:val="20"/>
          <w:szCs w:val="20"/>
          <w:lang w:val="fr-CA" w:bidi="en-US"/>
        </w:rPr>
        <w:t>Effect of anti-slosh baffles on free liquid oscillations in partially filled horizontal circular tanks</w:t>
      </w:r>
      <w:r w:rsidRPr="00934119">
        <w:rPr>
          <w:rFonts w:eastAsia="Calibri" w:cs="Times New Roman"/>
          <w:snapToGrid w:val="0"/>
          <w:color w:val="000000"/>
          <w:sz w:val="20"/>
          <w:szCs w:val="20"/>
          <w:lang w:val="fr-CA" w:eastAsia="zh-CN" w:bidi="en-US"/>
        </w:rPr>
        <w:t>.</w:t>
      </w:r>
      <w:r w:rsidRPr="00934119">
        <w:rPr>
          <w:rFonts w:eastAsia="Calibri" w:cs="Times New Roman"/>
          <w:i/>
          <w:snapToGrid w:val="0"/>
          <w:color w:val="000000"/>
          <w:sz w:val="20"/>
          <w:szCs w:val="20"/>
          <w:lang w:val="fr-CA" w:eastAsia="zh-CN" w:bidi="en-US"/>
        </w:rPr>
        <w:t xml:space="preserve"> </w:t>
      </w:r>
      <w:r w:rsidRPr="00934119">
        <w:rPr>
          <w:rFonts w:eastAsia="Calibri" w:cs="Times New Roman"/>
          <w:i/>
          <w:snapToGrid w:val="0"/>
          <w:color w:val="000000"/>
          <w:sz w:val="20"/>
          <w:szCs w:val="20"/>
          <w:lang w:val="fr-CA" w:bidi="en-US"/>
        </w:rPr>
        <w:t xml:space="preserve">Ocean Engineering </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38</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49-62.</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Seyyed M.Hasheminejad, MostafaAghabeigi</w:t>
      </w:r>
      <w:r w:rsidRPr="00934119">
        <w:rPr>
          <w:rFonts w:eastAsia="Calibri" w:cs="Times New Roman"/>
          <w:snapToGrid w:val="0"/>
          <w:color w:val="000000"/>
          <w:sz w:val="20"/>
          <w:szCs w:val="20"/>
          <w:lang w:val="fr-CA" w:eastAsia="zh-CN" w:bidi="en-US"/>
        </w:rPr>
        <w:t>. (2011)</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Transient sloshing in half-full horizontal elliptical tanks under lateral excitation</w:t>
      </w:r>
      <w:r w:rsidRPr="00934119">
        <w:rPr>
          <w:rFonts w:eastAsia="Calibri" w:cs="Times New Roman"/>
          <w:snapToGrid w:val="0"/>
          <w:color w:val="000000"/>
          <w:sz w:val="20"/>
          <w:szCs w:val="20"/>
          <w:lang w:val="fr-CA" w:eastAsia="zh-CN" w:bidi="en-US"/>
        </w:rPr>
        <w:t>.</w:t>
      </w:r>
      <w:r w:rsidRPr="00934119">
        <w:rPr>
          <w:rFonts w:eastAsia="Calibri" w:cs="Times New Roman"/>
          <w:i/>
          <w:snapToGrid w:val="0"/>
          <w:color w:val="000000"/>
          <w:sz w:val="20"/>
          <w:szCs w:val="20"/>
          <w:lang w:val="fr-CA" w:eastAsia="zh-CN" w:bidi="en-US"/>
        </w:rPr>
        <w:t xml:space="preserve"> </w:t>
      </w:r>
      <w:r w:rsidRPr="00934119">
        <w:rPr>
          <w:rFonts w:eastAsia="Calibri" w:cs="Times New Roman"/>
          <w:i/>
          <w:snapToGrid w:val="0"/>
          <w:color w:val="000000"/>
          <w:sz w:val="20"/>
          <w:szCs w:val="20"/>
          <w:lang w:val="fr-CA" w:bidi="en-US"/>
        </w:rPr>
        <w:t xml:space="preserve">Journal of Sound and Vibration </w:t>
      </w:r>
      <w:r w:rsidRPr="00934119">
        <w:rPr>
          <w:rFonts w:eastAsia="Calibri" w:cs="Times New Roman"/>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330</w:t>
      </w:r>
      <w:r w:rsidRPr="00934119">
        <w:rPr>
          <w:rFonts w:eastAsia="Calibri" w:cs="Times New Roman"/>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3507–3525.</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Seyyed M. Hasheminejad, Mostafa Aghabeigi</w:t>
      </w:r>
      <w:r w:rsidRPr="00934119">
        <w:rPr>
          <w:rFonts w:eastAsia="Calibri" w:cs="Times New Roman"/>
          <w:snapToGrid w:val="0"/>
          <w:color w:val="000000"/>
          <w:sz w:val="20"/>
          <w:szCs w:val="20"/>
          <w:lang w:val="fr-CA" w:eastAsia="zh-CN" w:bidi="en-US"/>
        </w:rPr>
        <w:t>. (2012)</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Sloshing characteristics in half-full horizontal elliptical tanks with vertical baffles</w:t>
      </w:r>
      <w:r w:rsidRPr="00934119">
        <w:rPr>
          <w:rFonts w:eastAsia="Calibri" w:cs="Times New Roman"/>
          <w:snapToGrid w:val="0"/>
          <w:color w:val="000000"/>
          <w:sz w:val="20"/>
          <w:szCs w:val="20"/>
          <w:lang w:val="fr-CA" w:eastAsia="zh-CN" w:bidi="en-US"/>
        </w:rPr>
        <w:t xml:space="preserve">. </w:t>
      </w:r>
      <w:r w:rsidRPr="00934119">
        <w:rPr>
          <w:rFonts w:eastAsia="Calibri" w:cs="Times New Roman"/>
          <w:i/>
          <w:snapToGrid w:val="0"/>
          <w:color w:val="000000"/>
          <w:sz w:val="20"/>
          <w:szCs w:val="20"/>
          <w:lang w:val="fr-CA" w:bidi="en-US"/>
        </w:rPr>
        <w:t>Applied Mathematical Modelling</w:t>
      </w:r>
      <w:r w:rsidRPr="00934119">
        <w:rPr>
          <w:rFonts w:eastAsia="Calibri" w:cs="Times New Roman"/>
          <w:snapToGrid w:val="0"/>
          <w:color w:val="000000"/>
          <w:sz w:val="20"/>
          <w:szCs w:val="20"/>
          <w:lang w:val="fr-CA" w:bidi="en-US"/>
        </w:rPr>
        <w:t xml:space="preserve"> </w:t>
      </w:r>
      <w:r w:rsidRPr="00934119">
        <w:rPr>
          <w:rFonts w:eastAsia="Calibri" w:cs="Times New Roman"/>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36</w:t>
      </w:r>
      <w:r w:rsidRPr="00934119">
        <w:rPr>
          <w:rFonts w:eastAsia="Calibri" w:cs="Times New Roman"/>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57–71.</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Hasheminejad, S.M., Mohammadi, M.M.</w:t>
      </w:r>
      <w:r w:rsidRPr="00934119">
        <w:rPr>
          <w:rFonts w:eastAsia="Calibri" w:cs="Times New Roman"/>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2011)</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Effect of anti-slosh baffles on free liquid oscillations in partially filled horizontal circular tanks</w:t>
      </w:r>
      <w:r w:rsidRPr="00934119">
        <w:rPr>
          <w:rFonts w:eastAsia="Calibri" w:cs="Times New Roman"/>
          <w:snapToGrid w:val="0"/>
          <w:color w:val="000000"/>
          <w:sz w:val="20"/>
          <w:szCs w:val="20"/>
          <w:lang w:val="fr-CA" w:eastAsia="zh-CN" w:bidi="en-US"/>
        </w:rPr>
        <w:t xml:space="preserve">. </w:t>
      </w:r>
      <w:r w:rsidRPr="00934119">
        <w:rPr>
          <w:rFonts w:eastAsia="Calibri" w:cs="Times New Roman"/>
          <w:i/>
          <w:snapToGrid w:val="0"/>
          <w:color w:val="000000"/>
          <w:sz w:val="20"/>
          <w:szCs w:val="20"/>
          <w:lang w:val="fr-CA" w:bidi="en-US"/>
        </w:rPr>
        <w:t>Journal of Ocean Engineering</w:t>
      </w:r>
      <w:r w:rsidRPr="00934119">
        <w:rPr>
          <w:rFonts w:eastAsia="Calibri" w:cs="Times New Roman"/>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38</w:t>
      </w:r>
      <w:r w:rsidRPr="00934119">
        <w:rPr>
          <w:rFonts w:eastAsia="Calibri" w:cs="Times New Roman"/>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49–62.</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Omar Badran, Mohamed S. Gaith, Ali Al-Solihat</w:t>
      </w:r>
      <w:r w:rsidRPr="00934119">
        <w:rPr>
          <w:rFonts w:eastAsia="Calibri" w:cs="Times New Roman"/>
          <w:snapToGrid w:val="0"/>
          <w:color w:val="000000"/>
          <w:sz w:val="20"/>
          <w:szCs w:val="20"/>
          <w:lang w:val="fr-CA" w:eastAsia="zh-CN" w:bidi="en-US"/>
        </w:rPr>
        <w:t>. (2012)</w:t>
      </w:r>
      <w:r w:rsidRPr="00934119">
        <w:rPr>
          <w:rFonts w:eastAsia="Calibri" w:cs="Times New Roman"/>
          <w:snapToGrid w:val="0"/>
          <w:color w:val="000000"/>
          <w:sz w:val="20"/>
          <w:szCs w:val="20"/>
          <w:lang w:val="fr-CA" w:bidi="en-US"/>
        </w:rPr>
        <w:t xml:space="preserve"> The Vibration of Partially Filled Cylindrical Tank Subjected to Variable Acceleration, </w:t>
      </w:r>
      <w:r w:rsidRPr="00934119">
        <w:rPr>
          <w:rFonts w:eastAsia="Calibri" w:cs="Times New Roman"/>
          <w:i/>
          <w:snapToGrid w:val="0"/>
          <w:color w:val="000000"/>
          <w:sz w:val="20"/>
          <w:szCs w:val="20"/>
          <w:lang w:val="fr-CA" w:bidi="en-US"/>
        </w:rPr>
        <w:t>Engineering</w:t>
      </w:r>
      <w:r w:rsidRPr="00934119">
        <w:rPr>
          <w:rFonts w:eastAsia="Calibri" w:cs="Times New Roman"/>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4</w:t>
      </w:r>
      <w:r w:rsidRPr="00934119">
        <w:rPr>
          <w:rFonts w:eastAsia="Calibri" w:cs="Times New Roman"/>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540-547.</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Amir Kolaei , Subhash Rakheja , Marc J. Richard</w:t>
      </w:r>
      <w:r w:rsidRPr="00934119">
        <w:rPr>
          <w:rFonts w:eastAsia="Calibri" w:cs="Times New Roman"/>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2015)</w:t>
      </w:r>
      <w:r w:rsidRPr="00934119">
        <w:rPr>
          <w:rFonts w:eastAsia="Calibri" w:cs="Times New Roman"/>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Three-dimensional dynamic liquid slosh in partially-filled horizontal tanks subject to simultaneous longitudinal and lateral excitations</w:t>
      </w:r>
      <w:r w:rsidRPr="00934119">
        <w:rPr>
          <w:rFonts w:eastAsia="Calibri" w:cs="Times New Roman"/>
          <w:snapToGrid w:val="0"/>
          <w:color w:val="000000"/>
          <w:sz w:val="20"/>
          <w:szCs w:val="20"/>
          <w:lang w:val="fr-CA" w:eastAsia="zh-CN" w:bidi="en-US"/>
        </w:rPr>
        <w:t xml:space="preserve">. </w:t>
      </w:r>
      <w:r w:rsidRPr="00934119">
        <w:rPr>
          <w:rFonts w:eastAsia="Calibri" w:cs="Times New Roman"/>
          <w:i/>
          <w:snapToGrid w:val="0"/>
          <w:color w:val="000000"/>
          <w:sz w:val="20"/>
          <w:szCs w:val="20"/>
          <w:lang w:val="fr-CA" w:bidi="en-US"/>
        </w:rPr>
        <w:t>European Journal of Mechanics B/Fluids</w:t>
      </w:r>
      <w:r w:rsidRPr="00934119">
        <w:rPr>
          <w:rFonts w:eastAsia="Calibri" w:cs="Times New Roman"/>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53</w:t>
      </w:r>
      <w:r w:rsidRPr="00934119">
        <w:rPr>
          <w:rFonts w:eastAsia="Calibri" w:cs="Times New Roman"/>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251–263.</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Harry W. Shenton III, Francis P. Hampton</w:t>
      </w:r>
      <w:r w:rsidRPr="00934119">
        <w:rPr>
          <w:rFonts w:eastAsia="Calibri" w:cs="Times New Roman"/>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1999) Seismic Response of Isolated Elevated Water Tanks</w:t>
      </w:r>
      <w:r w:rsidRPr="00934119">
        <w:rPr>
          <w:rFonts w:eastAsia="Calibri" w:cs="Times New Roman"/>
          <w:snapToGrid w:val="0"/>
          <w:color w:val="000000"/>
          <w:sz w:val="20"/>
          <w:szCs w:val="20"/>
          <w:lang w:val="fr-CA" w:eastAsia="zh-CN" w:bidi="en-US"/>
        </w:rPr>
        <w:t xml:space="preserve">. </w:t>
      </w:r>
      <w:r w:rsidRPr="00934119">
        <w:rPr>
          <w:rFonts w:eastAsia="Calibri" w:cs="Times New Roman"/>
          <w:i/>
          <w:snapToGrid w:val="0"/>
          <w:color w:val="000000"/>
          <w:sz w:val="20"/>
          <w:szCs w:val="20"/>
          <w:lang w:val="fr-CA" w:bidi="en-US"/>
        </w:rPr>
        <w:t>Journal of Structural Engineering</w:t>
      </w:r>
      <w:r w:rsidRPr="00934119">
        <w:rPr>
          <w:rFonts w:eastAsia="Calibri" w:cs="Times New Roman"/>
          <w:snapToGrid w:val="0"/>
          <w:color w:val="000000"/>
          <w:sz w:val="20"/>
          <w:szCs w:val="20"/>
          <w:lang w:val="fr-CA" w:bidi="en-US"/>
        </w:rPr>
        <w:t>, 125(9): 965-976.</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M.K. Shrimali, R.S. Jangid</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2003) Earthquake response of isolated elevated liquid storage steel tanks</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w:t>
      </w:r>
      <w:r w:rsidRPr="00934119">
        <w:rPr>
          <w:rFonts w:eastAsia="Calibri" w:cs="Times New Roman"/>
          <w:i/>
          <w:snapToGrid w:val="0"/>
          <w:color w:val="000000"/>
          <w:sz w:val="20"/>
          <w:szCs w:val="20"/>
          <w:lang w:val="fr-CA" w:bidi="en-US"/>
        </w:rPr>
        <w:t>Journal of Constructional Steel Research</w:t>
      </w:r>
      <w:r w:rsidRPr="00934119">
        <w:rPr>
          <w:rFonts w:eastAsia="Calibri" w:cs="Times New Roman"/>
          <w:snapToGrid w:val="0"/>
          <w:color w:val="000000"/>
          <w:sz w:val="20"/>
          <w:szCs w:val="20"/>
          <w:lang w:val="fr-CA" w:bidi="en-US"/>
        </w:rPr>
        <w:t>, 59: 1267-1288.</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Yuan Lü, Jiangang Sun, Jinfeng Hao, Lifu Cui</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2016) The finite element numerical simulation analysis of base isolation elevated vertical cylinder storage tanks</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i/>
          <w:snapToGrid w:val="0"/>
          <w:color w:val="000000"/>
          <w:sz w:val="20"/>
          <w:szCs w:val="20"/>
          <w:lang w:val="fr-CA" w:bidi="en-US"/>
        </w:rPr>
        <w:t>Earthquake Engineering and Engineering Vibration</w:t>
      </w:r>
      <w:r w:rsidRPr="00934119">
        <w:rPr>
          <w:rFonts w:eastAsia="Calibri" w:cs="Times New Roman"/>
          <w:snapToGrid w:val="0"/>
          <w:color w:val="000000"/>
          <w:sz w:val="20"/>
          <w:szCs w:val="20"/>
          <w:lang w:val="fr-CA" w:bidi="en-US"/>
        </w:rPr>
        <w:t>,36(05):126-131.</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Ying SUN, Jiangang SUN, Lifu CUI</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2011)</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Numerical research on large base isolation vertical storage tanks with floating roof</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w:t>
      </w:r>
      <w:r w:rsidRPr="00934119">
        <w:rPr>
          <w:rFonts w:eastAsia="Calibri" w:cs="Times New Roman"/>
          <w:i/>
          <w:snapToGrid w:val="0"/>
          <w:color w:val="000000"/>
          <w:sz w:val="20"/>
          <w:szCs w:val="20"/>
          <w:lang w:val="fr-CA" w:bidi="en-US"/>
        </w:rPr>
        <w:t>World Earthquake Engineering</w:t>
      </w:r>
      <w:r w:rsidRPr="00934119">
        <w:rPr>
          <w:rFonts w:eastAsia="Calibri" w:cs="Times New Roman"/>
          <w:snapToGrid w:val="0"/>
          <w:color w:val="000000"/>
          <w:sz w:val="20"/>
          <w:szCs w:val="20"/>
          <w:lang w:val="fr-CA" w:bidi="en-US"/>
        </w:rPr>
        <w:t>,</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27(3):120-125.</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Jiangang Sun, Feng Jiang, Ronghua Zhang</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2009)</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Earthquake response spectrum analysis of storage tanks with seismic isolation</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w:t>
      </w:r>
      <w:r w:rsidRPr="00934119">
        <w:rPr>
          <w:rFonts w:eastAsia="Calibri" w:cs="Times New Roman"/>
          <w:i/>
          <w:snapToGrid w:val="0"/>
          <w:color w:val="000000"/>
          <w:sz w:val="20"/>
          <w:szCs w:val="20"/>
          <w:lang w:val="fr-CA" w:bidi="en-US"/>
        </w:rPr>
        <w:t>World Earthquake Engineering</w:t>
      </w:r>
      <w:r w:rsidRPr="00934119">
        <w:rPr>
          <w:rFonts w:eastAsia="Calibri" w:cs="Times New Roman"/>
          <w:snapToGrid w:val="0"/>
          <w:color w:val="000000"/>
          <w:sz w:val="20"/>
          <w:szCs w:val="20"/>
          <w:lang w:val="fr-CA" w:bidi="en-US"/>
        </w:rPr>
        <w:t>, 25(2):130-139.</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Jiangang Sun, Xian-nan Wang</w:t>
      </w:r>
      <w:r w:rsidRPr="00934119">
        <w:rPr>
          <w:rFonts w:ascii="MS Gothic" w:eastAsia="MS Gothic" w:hAnsi="MS Gothic" w:cs="MS Gothic" w:hint="eastAsia"/>
          <w:snapToGrid w:val="0"/>
          <w:color w:val="000000"/>
          <w:sz w:val="20"/>
          <w:szCs w:val="20"/>
          <w:lang w:val="fr-CA" w:bidi="en-US"/>
        </w:rPr>
        <w:t>，</w:t>
      </w:r>
      <w:r w:rsidRPr="00934119">
        <w:rPr>
          <w:rFonts w:eastAsia="Calibri" w:cs="Times New Roman"/>
          <w:snapToGrid w:val="0"/>
          <w:color w:val="000000"/>
          <w:sz w:val="20"/>
          <w:szCs w:val="20"/>
          <w:lang w:val="fr-CA" w:bidi="en-US"/>
        </w:rPr>
        <w:t>Changjun Zhao</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2010) Theoretical study on seismic isolation of storage tanks</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w:t>
      </w:r>
      <w:r w:rsidRPr="00934119">
        <w:rPr>
          <w:rFonts w:eastAsia="Calibri" w:cs="Times New Roman"/>
          <w:i/>
          <w:snapToGrid w:val="0"/>
          <w:color w:val="000000"/>
          <w:sz w:val="20"/>
          <w:szCs w:val="20"/>
          <w:lang w:val="fr-CA" w:bidi="en-US"/>
        </w:rPr>
        <w:t>Journal of Harbin institute of Technology</w:t>
      </w:r>
      <w:r w:rsidRPr="00934119">
        <w:rPr>
          <w:rFonts w:eastAsia="Calibri" w:cs="Times New Roman"/>
          <w:snapToGrid w:val="0"/>
          <w:color w:val="000000"/>
          <w:sz w:val="20"/>
          <w:szCs w:val="20"/>
          <w:lang w:val="fr-CA" w:bidi="en-US"/>
        </w:rPr>
        <w:t>, 42(4):639-643.</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Lifu Cui, Jiangang Sun, et al. (2016)</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Simulation shaking table test of vertical storage tank with</w:t>
      </w:r>
      <w:r w:rsidRPr="00934119">
        <w:rPr>
          <w:rFonts w:eastAsia="Calibri" w:cs="Times New Roman" w:hint="eastAsia"/>
          <w:snapToGrid w:val="0"/>
          <w:color w:val="000000"/>
          <w:sz w:val="20"/>
          <w:szCs w:val="20"/>
          <w:lang w:val="fr-CA" w:eastAsia="zh-CN" w:bidi="en-US"/>
        </w:rPr>
        <w:t xml:space="preserve"> </w:t>
      </w:r>
      <w:r w:rsidRPr="00934119">
        <w:rPr>
          <w:rFonts w:eastAsia="Calibri" w:cs="Times New Roman"/>
          <w:snapToGrid w:val="0"/>
          <w:color w:val="000000"/>
          <w:sz w:val="20"/>
          <w:szCs w:val="20"/>
          <w:lang w:val="fr-CA" w:bidi="en-US"/>
        </w:rPr>
        <w:t>reinforcement ring beam base isolation</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w:t>
      </w:r>
      <w:r w:rsidRPr="00934119">
        <w:rPr>
          <w:rFonts w:eastAsia="Calibri" w:cs="Times New Roman"/>
          <w:i/>
          <w:snapToGrid w:val="0"/>
          <w:color w:val="000000"/>
          <w:sz w:val="20"/>
          <w:szCs w:val="20"/>
          <w:lang w:val="fr-CA" w:bidi="en-US"/>
        </w:rPr>
        <w:t>Earthquake Engineering and Engineering Vibration</w:t>
      </w:r>
      <w:r w:rsidRPr="00934119">
        <w:rPr>
          <w:rFonts w:eastAsia="Calibri" w:cs="Times New Roman"/>
          <w:snapToGrid w:val="0"/>
          <w:color w:val="000000"/>
          <w:sz w:val="20"/>
          <w:szCs w:val="20"/>
          <w:lang w:val="fr-CA" w:bidi="en-US"/>
        </w:rPr>
        <w:t>, 36(4):130-138.</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Jiangang Sun, Cui Lifu, et al. (2015) Simulated earthquake shaking table test of vertical floating roof tank with parallel base isolation</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w:t>
      </w:r>
      <w:r w:rsidRPr="00934119">
        <w:rPr>
          <w:rFonts w:eastAsia="Calibri" w:cs="Times New Roman"/>
          <w:i/>
          <w:snapToGrid w:val="0"/>
          <w:color w:val="000000"/>
          <w:sz w:val="20"/>
          <w:szCs w:val="20"/>
          <w:lang w:val="fr-CA" w:bidi="en-US"/>
        </w:rPr>
        <w:t>Earthquake Engineering and Engineering Vibration</w:t>
      </w:r>
      <w:r w:rsidRPr="00934119">
        <w:rPr>
          <w:rFonts w:eastAsia="Calibri" w:cs="Times New Roman"/>
          <w:snapToGrid w:val="0"/>
          <w:color w:val="000000"/>
          <w:sz w:val="20"/>
          <w:szCs w:val="20"/>
          <w:lang w:val="fr-CA" w:bidi="en-US"/>
        </w:rPr>
        <w:t>, 35(5):125-131.</w:t>
      </w:r>
    </w:p>
    <w:p w:rsidR="00934119" w:rsidRPr="00934119" w:rsidRDefault="00934119" w:rsidP="00934119">
      <w:pPr>
        <w:widowControl w:val="0"/>
        <w:spacing w:after="120" w:line="240" w:lineRule="auto"/>
        <w:ind w:firstLine="0"/>
        <w:rPr>
          <w:rFonts w:eastAsia="Calibri" w:cs="Times New Roman"/>
          <w:snapToGrid w:val="0"/>
          <w:color w:val="000000"/>
          <w:sz w:val="20"/>
          <w:szCs w:val="20"/>
          <w:lang w:val="fr-CA" w:bidi="en-US"/>
        </w:rPr>
      </w:pPr>
      <w:r w:rsidRPr="00934119">
        <w:rPr>
          <w:rFonts w:eastAsia="Calibri" w:cs="Times New Roman"/>
          <w:snapToGrid w:val="0"/>
          <w:color w:val="000000"/>
          <w:sz w:val="20"/>
          <w:szCs w:val="20"/>
          <w:lang w:val="fr-CA" w:bidi="en-US"/>
        </w:rPr>
        <w:t>Lifu Cui, Jiangang Sun et al. (2013) Base isolation mechanical model comparative analysis of vertical storage tank</w:t>
      </w:r>
      <w:r w:rsidRPr="00934119">
        <w:rPr>
          <w:rFonts w:eastAsia="Calibri" w:cs="Times New Roman" w:hint="eastAsia"/>
          <w:snapToGrid w:val="0"/>
          <w:color w:val="000000"/>
          <w:sz w:val="20"/>
          <w:szCs w:val="20"/>
          <w:lang w:val="fr-CA" w:eastAsia="zh-CN" w:bidi="en-US"/>
        </w:rPr>
        <w:t>.</w:t>
      </w:r>
      <w:r w:rsidRPr="00934119">
        <w:rPr>
          <w:rFonts w:eastAsia="Calibri" w:cs="Times New Roman"/>
          <w:snapToGrid w:val="0"/>
          <w:color w:val="000000"/>
          <w:sz w:val="20"/>
          <w:szCs w:val="20"/>
          <w:lang w:val="fr-CA" w:bidi="en-US"/>
        </w:rPr>
        <w:t xml:space="preserve"> </w:t>
      </w:r>
      <w:r w:rsidRPr="00934119">
        <w:rPr>
          <w:rFonts w:eastAsia="Calibri" w:cs="Times New Roman"/>
          <w:i/>
          <w:snapToGrid w:val="0"/>
          <w:color w:val="000000"/>
          <w:sz w:val="20"/>
          <w:szCs w:val="20"/>
          <w:lang w:val="fr-CA" w:bidi="en-US"/>
        </w:rPr>
        <w:t>Journal of Harbin institute of Technology</w:t>
      </w:r>
      <w:r w:rsidRPr="00934119">
        <w:rPr>
          <w:rFonts w:eastAsia="Calibri" w:cs="Times New Roman"/>
          <w:snapToGrid w:val="0"/>
          <w:color w:val="000000"/>
          <w:sz w:val="20"/>
          <w:szCs w:val="20"/>
          <w:lang w:val="fr-CA" w:bidi="en-US"/>
        </w:rPr>
        <w:t>, 45(6):102-106.</w:t>
      </w:r>
    </w:p>
    <w:p w:rsidR="00934119" w:rsidRPr="00934119" w:rsidRDefault="00934119" w:rsidP="00934119">
      <w:pPr>
        <w:widowControl w:val="0"/>
        <w:spacing w:line="240" w:lineRule="auto"/>
        <w:ind w:firstLine="0"/>
        <w:rPr>
          <w:rFonts w:eastAsia="Calibri" w:cs="Times New Roman"/>
          <w:snapToGrid w:val="0"/>
          <w:color w:val="000000"/>
          <w:sz w:val="20"/>
          <w:szCs w:val="20"/>
          <w:lang w:val="en-US" w:bidi="en-US"/>
        </w:rPr>
      </w:pPr>
      <w:r w:rsidRPr="00934119">
        <w:rPr>
          <w:rFonts w:eastAsia="Calibri" w:cs="Times New Roman"/>
          <w:snapToGrid w:val="0"/>
          <w:color w:val="000000"/>
          <w:sz w:val="20"/>
          <w:szCs w:val="20"/>
          <w:lang w:val="fr-CA" w:bidi="en-US"/>
        </w:rPr>
        <w:t>Department of Theoretical Mechanics, Harbin Institute of Technology.</w:t>
      </w:r>
      <w:r w:rsidRPr="00934119">
        <w:rPr>
          <w:rFonts w:eastAsia="Calibri" w:cs="Times New Roman" w:hint="eastAsia"/>
          <w:snapToGrid w:val="0"/>
          <w:color w:val="000000"/>
          <w:sz w:val="20"/>
          <w:szCs w:val="20"/>
          <w:lang w:val="fr-CA" w:eastAsia="zh-CN" w:bidi="en-US"/>
        </w:rPr>
        <w:t xml:space="preserve"> (2002)</w:t>
      </w:r>
      <w:r w:rsidRPr="00934119">
        <w:rPr>
          <w:rFonts w:eastAsia="Calibri" w:cs="Times New Roman"/>
          <w:snapToGrid w:val="0"/>
          <w:color w:val="000000"/>
          <w:sz w:val="20"/>
          <w:szCs w:val="20"/>
          <w:lang w:val="fr-CA" w:bidi="en-US"/>
        </w:rPr>
        <w:t xml:space="preserve"> Theoretical mechanics. Beijing: Higher Education Press. </w:t>
      </w:r>
    </w:p>
    <w:p w:rsidR="008D1A9E" w:rsidRDefault="008D1A9E" w:rsidP="00934119">
      <w:pPr>
        <w:ind w:firstLine="0"/>
      </w:pPr>
    </w:p>
    <w:sectPr w:rsidR="008D1A9E" w:rsidSect="00532A13">
      <w:headerReference w:type="even" r:id="rId123"/>
      <w:headerReference w:type="default" r:id="rId124"/>
      <w:footerReference w:type="even" r:id="rId125"/>
      <w:footerReference w:type="default" r:id="rId126"/>
      <w:headerReference w:type="first" r:id="rId127"/>
      <w:footerReference w:type="first" r:id="rId128"/>
      <w:pgSz w:w="11906" w:h="16838"/>
      <w:pgMar w:top="1418" w:right="1134" w:bottom="1418" w:left="1134" w:header="709" w:footer="709" w:gutter="0"/>
      <w:pgNumType w:start="1124"/>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1FF3" w:rsidRDefault="000C1FF3" w:rsidP="00934119">
      <w:pPr>
        <w:spacing w:line="240" w:lineRule="auto"/>
      </w:pPr>
      <w:r>
        <w:separator/>
      </w:r>
    </w:p>
  </w:endnote>
  <w:endnote w:type="continuationSeparator" w:id="0">
    <w:p w:rsidR="000C1FF3" w:rsidRDefault="000C1FF3" w:rsidP="0093411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0" w:usb1="08080000" w:usb2="00000010" w:usb3="00000000" w:csb0="001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A13" w:rsidRDefault="00532A13">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6725766"/>
      <w:docPartObj>
        <w:docPartGallery w:val="Page Numbers (Bottom of Page)"/>
        <w:docPartUnique/>
      </w:docPartObj>
    </w:sdtPr>
    <w:sdtEndPr/>
    <w:sdtContent>
      <w:p w:rsidR="00934119" w:rsidRDefault="00934119">
        <w:pPr>
          <w:pStyle w:val="ab"/>
          <w:jc w:val="center"/>
        </w:pPr>
        <w:r w:rsidRPr="00934119">
          <w:rPr>
            <w:sz w:val="22"/>
          </w:rPr>
          <w:fldChar w:fldCharType="begin"/>
        </w:r>
        <w:r w:rsidRPr="00934119">
          <w:rPr>
            <w:sz w:val="22"/>
          </w:rPr>
          <w:instrText>PAGE   \* MERGEFORMAT</w:instrText>
        </w:r>
        <w:r w:rsidRPr="00934119">
          <w:rPr>
            <w:sz w:val="22"/>
          </w:rPr>
          <w:fldChar w:fldCharType="separate"/>
        </w:r>
        <w:r w:rsidR="00F85467">
          <w:rPr>
            <w:noProof/>
            <w:sz w:val="22"/>
          </w:rPr>
          <w:t>1125</w:t>
        </w:r>
        <w:r w:rsidRPr="00934119">
          <w:rPr>
            <w:sz w:val="22"/>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8011739"/>
      <w:docPartObj>
        <w:docPartGallery w:val="Page Numbers (Bottom of Page)"/>
        <w:docPartUnique/>
      </w:docPartObj>
    </w:sdtPr>
    <w:sdtEndPr/>
    <w:sdtContent>
      <w:p w:rsidR="00934119" w:rsidRDefault="00934119">
        <w:pPr>
          <w:pStyle w:val="ab"/>
          <w:jc w:val="center"/>
        </w:pPr>
        <w:r w:rsidRPr="00934119">
          <w:rPr>
            <w:sz w:val="22"/>
          </w:rPr>
          <w:fldChar w:fldCharType="begin"/>
        </w:r>
        <w:r w:rsidRPr="00934119">
          <w:rPr>
            <w:sz w:val="22"/>
          </w:rPr>
          <w:instrText>PAGE   \* MERGEFORMAT</w:instrText>
        </w:r>
        <w:r w:rsidRPr="00934119">
          <w:rPr>
            <w:sz w:val="22"/>
          </w:rPr>
          <w:fldChar w:fldCharType="separate"/>
        </w:r>
        <w:r w:rsidR="00F85467">
          <w:rPr>
            <w:noProof/>
            <w:sz w:val="22"/>
          </w:rPr>
          <w:t>1124</w:t>
        </w:r>
        <w:r w:rsidRPr="00934119">
          <w:rPr>
            <w:sz w:val="22"/>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1FF3" w:rsidRDefault="000C1FF3" w:rsidP="00934119">
      <w:pPr>
        <w:spacing w:line="240" w:lineRule="auto"/>
      </w:pPr>
      <w:r>
        <w:separator/>
      </w:r>
    </w:p>
  </w:footnote>
  <w:footnote w:type="continuationSeparator" w:id="0">
    <w:p w:rsidR="000C1FF3" w:rsidRDefault="000C1FF3" w:rsidP="00934119">
      <w:pPr>
        <w:spacing w:line="240" w:lineRule="auto"/>
      </w:pPr>
      <w:r>
        <w:continuationSeparator/>
      </w:r>
    </w:p>
  </w:footnote>
  <w:footnote w:id="1">
    <w:p w:rsidR="00934119" w:rsidRPr="00934119" w:rsidRDefault="00934119" w:rsidP="00934119">
      <w:pPr>
        <w:pStyle w:val="a3"/>
        <w:rPr>
          <w:lang w:val="en-US"/>
        </w:rPr>
      </w:pPr>
      <w:r>
        <w:rPr>
          <w:rStyle w:val="a5"/>
        </w:rPr>
        <w:footnoteRef/>
      </w:r>
      <w:r w:rsidRPr="00934119">
        <w:rPr>
          <w:lang w:val="en-US"/>
        </w:rPr>
        <w:t xml:space="preserve"> College of Transportation Engineering, Dalian Maritime University, Dalian, China, </w:t>
      </w:r>
      <w:r w:rsidRPr="00934119">
        <w:rPr>
          <w:rStyle w:val="10"/>
          <w:lang w:val="en-US"/>
        </w:rPr>
        <w:t>isodamper@163.com</w:t>
      </w:r>
    </w:p>
  </w:footnote>
  <w:footnote w:id="2">
    <w:p w:rsidR="00934119" w:rsidRPr="00934119" w:rsidRDefault="00934119" w:rsidP="00934119">
      <w:pPr>
        <w:pStyle w:val="a3"/>
        <w:rPr>
          <w:lang w:val="en-US"/>
        </w:rPr>
      </w:pPr>
      <w:r>
        <w:rPr>
          <w:rStyle w:val="a5"/>
        </w:rPr>
        <w:footnoteRef/>
      </w:r>
      <w:r w:rsidRPr="00934119">
        <w:rPr>
          <w:lang w:val="en-US"/>
        </w:rPr>
        <w:t xml:space="preserve"> College of Civil Engineering, Dalian Minzu University, Dalian, China,</w:t>
      </w:r>
      <w:r w:rsidRPr="00934119">
        <w:rPr>
          <w:rFonts w:eastAsiaTheme="minorEastAsia" w:hint="eastAsia"/>
          <w:lang w:val="en-US" w:eastAsia="zh-CN"/>
        </w:rPr>
        <w:t xml:space="preserve"> </w:t>
      </w:r>
      <w:r w:rsidRPr="00934119">
        <w:rPr>
          <w:rStyle w:val="10"/>
          <w:lang w:val="en-US"/>
        </w:rPr>
        <w:t>sjg728@163.com</w:t>
      </w:r>
    </w:p>
  </w:footnote>
  <w:footnote w:id="3">
    <w:p w:rsidR="00934119" w:rsidRPr="00934119" w:rsidRDefault="00934119" w:rsidP="00934119">
      <w:pPr>
        <w:pStyle w:val="a3"/>
        <w:rPr>
          <w:lang w:val="en-US"/>
        </w:rPr>
      </w:pPr>
      <w:r>
        <w:rPr>
          <w:rStyle w:val="a5"/>
        </w:rPr>
        <w:footnoteRef/>
      </w:r>
      <w:r w:rsidRPr="00934119">
        <w:rPr>
          <w:lang w:val="en-US"/>
        </w:rPr>
        <w:t xml:space="preserve"> College of Transportation Engineering, Dalian Maritime University, Dalian, China,</w:t>
      </w:r>
      <w:r w:rsidRPr="00934119">
        <w:rPr>
          <w:rFonts w:eastAsiaTheme="minorEastAsia" w:hint="eastAsia"/>
          <w:lang w:val="en-US" w:eastAsia="zh-CN"/>
        </w:rPr>
        <w:t xml:space="preserve"> </w:t>
      </w:r>
      <w:r w:rsidRPr="00934119">
        <w:rPr>
          <w:rStyle w:val="10"/>
          <w:rFonts w:eastAsiaTheme="minorEastAsia"/>
          <w:lang w:val="en-US"/>
        </w:rPr>
        <w:t>sun@dlmu.edu.cn</w:t>
      </w:r>
    </w:p>
  </w:footnote>
  <w:footnote w:id="4">
    <w:p w:rsidR="00934119" w:rsidRPr="00934119" w:rsidRDefault="00934119" w:rsidP="00934119">
      <w:pPr>
        <w:pStyle w:val="a3"/>
        <w:rPr>
          <w:lang w:val="en-US"/>
        </w:rPr>
      </w:pPr>
      <w:r>
        <w:rPr>
          <w:rStyle w:val="a5"/>
        </w:rPr>
        <w:footnoteRef/>
      </w:r>
      <w:r w:rsidRPr="00934119">
        <w:rPr>
          <w:lang w:val="en-US"/>
        </w:rPr>
        <w:t xml:space="preserve"> College of Civil Engineering, Dalian Minzu University, Dalian, China,</w:t>
      </w:r>
      <w:r w:rsidRPr="00934119">
        <w:rPr>
          <w:rFonts w:eastAsiaTheme="minorEastAsia" w:hint="eastAsia"/>
          <w:lang w:val="en-US" w:eastAsia="zh-CN"/>
        </w:rPr>
        <w:t xml:space="preserve"> </w:t>
      </w:r>
      <w:r w:rsidRPr="00934119">
        <w:rPr>
          <w:rStyle w:val="10"/>
          <w:lang w:val="en-US"/>
        </w:rPr>
        <w:t>cuilifu1982@126.com</w:t>
      </w:r>
    </w:p>
  </w:footnote>
  <w:footnote w:id="5">
    <w:p w:rsidR="00934119" w:rsidRPr="00934119" w:rsidRDefault="00934119" w:rsidP="00934119">
      <w:pPr>
        <w:pStyle w:val="a3"/>
        <w:rPr>
          <w:lang w:val="en-US"/>
        </w:rPr>
      </w:pPr>
      <w:r>
        <w:rPr>
          <w:rStyle w:val="a5"/>
        </w:rPr>
        <w:footnoteRef/>
      </w:r>
      <w:r w:rsidRPr="00934119">
        <w:rPr>
          <w:lang w:val="en-US"/>
        </w:rPr>
        <w:t xml:space="preserve"> College of Civil Engineering, Dalian Minzu University, Dalian, China,</w:t>
      </w:r>
      <w:r w:rsidRPr="00934119">
        <w:rPr>
          <w:rFonts w:eastAsiaTheme="minorEastAsia" w:hint="eastAsia"/>
          <w:lang w:val="en-US" w:eastAsia="zh-CN"/>
        </w:rPr>
        <w:t xml:space="preserve"> </w:t>
      </w:r>
      <w:r w:rsidRPr="00934119">
        <w:rPr>
          <w:rStyle w:val="10"/>
          <w:lang w:val="en-US"/>
        </w:rPr>
        <w:t>Wangzhen0459@163.com</w:t>
      </w:r>
    </w:p>
  </w:footnote>
  <w:footnote w:id="6">
    <w:p w:rsidR="00934119" w:rsidRPr="00934119" w:rsidRDefault="00934119" w:rsidP="00934119">
      <w:pPr>
        <w:pStyle w:val="a3"/>
        <w:rPr>
          <w:lang w:val="en-US"/>
        </w:rPr>
      </w:pPr>
      <w:r>
        <w:rPr>
          <w:rStyle w:val="a5"/>
        </w:rPr>
        <w:footnoteRef/>
      </w:r>
      <w:r w:rsidRPr="00934119">
        <w:rPr>
          <w:lang w:val="en-US"/>
        </w:rPr>
        <w:t xml:space="preserve"> Institute of Earthquake</w:t>
      </w:r>
      <w:r w:rsidRPr="00934119">
        <w:rPr>
          <w:rFonts w:eastAsiaTheme="minorEastAsia" w:hint="eastAsia"/>
          <w:lang w:val="en-US" w:eastAsia="zh-CN"/>
        </w:rPr>
        <w:t xml:space="preserve"> </w:t>
      </w:r>
      <w:r w:rsidRPr="00934119">
        <w:rPr>
          <w:lang w:val="en-US"/>
        </w:rPr>
        <w:t>Engineering, Dalian University of Technology, Dalian, China,</w:t>
      </w:r>
      <w:r w:rsidRPr="00934119">
        <w:rPr>
          <w:rFonts w:eastAsiaTheme="minorEastAsia" w:hint="eastAsia"/>
          <w:lang w:val="en-US" w:eastAsia="zh-CN"/>
        </w:rPr>
        <w:t xml:space="preserve"> </w:t>
      </w:r>
      <w:r w:rsidRPr="00934119">
        <w:rPr>
          <w:rStyle w:val="10"/>
          <w:lang w:val="en-US"/>
        </w:rPr>
        <w:t>ldy_090821@163.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A13" w:rsidRDefault="00532A13">
    <w:pPr>
      <w:pStyle w:val="a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2A13" w:rsidRDefault="00532A13">
    <w:pPr>
      <w:pStyle w:val="a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4119" w:rsidRDefault="00934119">
    <w:pPr>
      <w:pStyle w:val="a9"/>
    </w:pPr>
    <w:r>
      <w:rPr>
        <w:noProof/>
        <w:lang w:eastAsia="ru-RU"/>
      </w:rPr>
      <w:drawing>
        <wp:anchor distT="0" distB="0" distL="114300" distR="114300" simplePos="0" relativeHeight="251659264" behindDoc="0" locked="0" layoutInCell="1" allowOverlap="1" wp14:anchorId="71F5D70C" wp14:editId="7F47E190">
          <wp:simplePos x="0" y="0"/>
          <wp:positionH relativeFrom="column">
            <wp:posOffset>1263015</wp:posOffset>
          </wp:positionH>
          <wp:positionV relativeFrom="paragraph">
            <wp:posOffset>306070</wp:posOffset>
          </wp:positionV>
          <wp:extent cx="3853180" cy="1103630"/>
          <wp:effectExtent l="0" t="0" r="0" b="127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853180" cy="110363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4E0A00"/>
    <w:multiLevelType w:val="hybridMultilevel"/>
    <w:tmpl w:val="CE5AF91E"/>
    <w:lvl w:ilvl="0" w:tplc="861ECD6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119"/>
    <w:rsid w:val="000A04D4"/>
    <w:rsid w:val="000C1FF3"/>
    <w:rsid w:val="00423685"/>
    <w:rsid w:val="00532A13"/>
    <w:rsid w:val="008D1A9E"/>
    <w:rsid w:val="00934119"/>
    <w:rsid w:val="00A53E4D"/>
    <w:rsid w:val="00F854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ru-RU" w:eastAsia="en-US" w:bidi="ar-SA"/>
      </w:rPr>
    </w:rPrDefault>
    <w:pPrDefault>
      <w:pPr>
        <w:spacing w:line="36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semiHidden/>
    <w:unhideWhenUsed/>
    <w:rsid w:val="00934119"/>
    <w:pPr>
      <w:spacing w:line="240" w:lineRule="auto"/>
    </w:pPr>
    <w:rPr>
      <w:sz w:val="20"/>
      <w:szCs w:val="20"/>
    </w:rPr>
  </w:style>
  <w:style w:type="character" w:customStyle="1" w:styleId="a4">
    <w:name w:val="Текст сноски Знак"/>
    <w:basedOn w:val="a0"/>
    <w:link w:val="a3"/>
    <w:uiPriority w:val="99"/>
    <w:semiHidden/>
    <w:rsid w:val="00934119"/>
    <w:rPr>
      <w:sz w:val="20"/>
      <w:szCs w:val="20"/>
    </w:rPr>
  </w:style>
  <w:style w:type="character" w:styleId="a5">
    <w:name w:val="footnote reference"/>
    <w:basedOn w:val="a0"/>
    <w:rsid w:val="00934119"/>
    <w:rPr>
      <w:rFonts w:ascii="Times New Roman" w:hAnsi="Times New Roman"/>
      <w:sz w:val="22"/>
      <w:vertAlign w:val="superscript"/>
    </w:rPr>
  </w:style>
  <w:style w:type="table" w:customStyle="1" w:styleId="1">
    <w:name w:val="网格型1"/>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Гиперссылка1"/>
    <w:basedOn w:val="a0"/>
    <w:rsid w:val="00934119"/>
    <w:rPr>
      <w:rFonts w:ascii="Times New Roman" w:hAnsi="Times New Roman"/>
      <w:color w:val="0000FF"/>
      <w:sz w:val="20"/>
      <w:u w:val="single"/>
    </w:rPr>
  </w:style>
  <w:style w:type="table" w:styleId="a6">
    <w:name w:val="Table Grid"/>
    <w:basedOn w:val="a1"/>
    <w:uiPriority w:val="59"/>
    <w:rsid w:val="0093411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uiPriority w:val="99"/>
    <w:semiHidden/>
    <w:unhideWhenUsed/>
    <w:rsid w:val="00934119"/>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934119"/>
    <w:rPr>
      <w:rFonts w:ascii="Tahoma" w:hAnsi="Tahoma" w:cs="Tahoma"/>
      <w:sz w:val="16"/>
      <w:szCs w:val="16"/>
    </w:rPr>
  </w:style>
  <w:style w:type="paragraph" w:styleId="a9">
    <w:name w:val="header"/>
    <w:basedOn w:val="a"/>
    <w:link w:val="aa"/>
    <w:uiPriority w:val="99"/>
    <w:unhideWhenUsed/>
    <w:rsid w:val="00934119"/>
    <w:pPr>
      <w:tabs>
        <w:tab w:val="center" w:pos="4677"/>
        <w:tab w:val="right" w:pos="9355"/>
      </w:tabs>
      <w:spacing w:line="240" w:lineRule="auto"/>
    </w:pPr>
  </w:style>
  <w:style w:type="character" w:customStyle="1" w:styleId="aa">
    <w:name w:val="Верхний колонтитул Знак"/>
    <w:basedOn w:val="a0"/>
    <w:link w:val="a9"/>
    <w:uiPriority w:val="99"/>
    <w:rsid w:val="00934119"/>
  </w:style>
  <w:style w:type="paragraph" w:styleId="ab">
    <w:name w:val="footer"/>
    <w:basedOn w:val="a"/>
    <w:link w:val="ac"/>
    <w:uiPriority w:val="99"/>
    <w:unhideWhenUsed/>
    <w:rsid w:val="00934119"/>
    <w:pPr>
      <w:tabs>
        <w:tab w:val="center" w:pos="4677"/>
        <w:tab w:val="right" w:pos="9355"/>
      </w:tabs>
      <w:spacing w:line="240" w:lineRule="auto"/>
    </w:pPr>
  </w:style>
  <w:style w:type="character" w:customStyle="1" w:styleId="ac">
    <w:name w:val="Нижний колонтитул Знак"/>
    <w:basedOn w:val="a0"/>
    <w:link w:val="ab"/>
    <w:uiPriority w:val="99"/>
    <w:rsid w:val="0093411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ru-RU" w:eastAsia="en-US" w:bidi="ar-SA"/>
      </w:rPr>
    </w:rPrDefault>
    <w:pPrDefault>
      <w:pPr>
        <w:spacing w:line="36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semiHidden/>
    <w:unhideWhenUsed/>
    <w:rsid w:val="00934119"/>
    <w:pPr>
      <w:spacing w:line="240" w:lineRule="auto"/>
    </w:pPr>
    <w:rPr>
      <w:sz w:val="20"/>
      <w:szCs w:val="20"/>
    </w:rPr>
  </w:style>
  <w:style w:type="character" w:customStyle="1" w:styleId="a4">
    <w:name w:val="Текст сноски Знак"/>
    <w:basedOn w:val="a0"/>
    <w:link w:val="a3"/>
    <w:uiPriority w:val="99"/>
    <w:semiHidden/>
    <w:rsid w:val="00934119"/>
    <w:rPr>
      <w:sz w:val="20"/>
      <w:szCs w:val="20"/>
    </w:rPr>
  </w:style>
  <w:style w:type="character" w:styleId="a5">
    <w:name w:val="footnote reference"/>
    <w:basedOn w:val="a0"/>
    <w:rsid w:val="00934119"/>
    <w:rPr>
      <w:rFonts w:ascii="Times New Roman" w:hAnsi="Times New Roman"/>
      <w:sz w:val="22"/>
      <w:vertAlign w:val="superscript"/>
    </w:rPr>
  </w:style>
  <w:style w:type="table" w:customStyle="1" w:styleId="1">
    <w:name w:val="网格型1"/>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1"/>
    <w:next w:val="a6"/>
    <w:uiPriority w:val="59"/>
    <w:rsid w:val="00934119"/>
    <w:pPr>
      <w:spacing w:line="240" w:lineRule="auto"/>
      <w:ind w:firstLine="0"/>
      <w:jc w:val="left"/>
    </w:pPr>
    <w:rPr>
      <w:rFonts w:asciiTheme="minorHAnsi" w:eastAsiaTheme="minorEastAsia" w:hAnsiTheme="minorHAnsi"/>
      <w:kern w:val="2"/>
      <w:sz w:val="21"/>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Гиперссылка1"/>
    <w:basedOn w:val="a0"/>
    <w:rsid w:val="00934119"/>
    <w:rPr>
      <w:rFonts w:ascii="Times New Roman" w:hAnsi="Times New Roman"/>
      <w:color w:val="0000FF"/>
      <w:sz w:val="20"/>
      <w:u w:val="single"/>
    </w:rPr>
  </w:style>
  <w:style w:type="table" w:styleId="a6">
    <w:name w:val="Table Grid"/>
    <w:basedOn w:val="a1"/>
    <w:uiPriority w:val="59"/>
    <w:rsid w:val="00934119"/>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uiPriority w:val="99"/>
    <w:semiHidden/>
    <w:unhideWhenUsed/>
    <w:rsid w:val="00934119"/>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934119"/>
    <w:rPr>
      <w:rFonts w:ascii="Tahoma" w:hAnsi="Tahoma" w:cs="Tahoma"/>
      <w:sz w:val="16"/>
      <w:szCs w:val="16"/>
    </w:rPr>
  </w:style>
  <w:style w:type="paragraph" w:styleId="a9">
    <w:name w:val="header"/>
    <w:basedOn w:val="a"/>
    <w:link w:val="aa"/>
    <w:uiPriority w:val="99"/>
    <w:unhideWhenUsed/>
    <w:rsid w:val="00934119"/>
    <w:pPr>
      <w:tabs>
        <w:tab w:val="center" w:pos="4677"/>
        <w:tab w:val="right" w:pos="9355"/>
      </w:tabs>
      <w:spacing w:line="240" w:lineRule="auto"/>
    </w:pPr>
  </w:style>
  <w:style w:type="character" w:customStyle="1" w:styleId="aa">
    <w:name w:val="Верхний колонтитул Знак"/>
    <w:basedOn w:val="a0"/>
    <w:link w:val="a9"/>
    <w:uiPriority w:val="99"/>
    <w:rsid w:val="00934119"/>
  </w:style>
  <w:style w:type="paragraph" w:styleId="ab">
    <w:name w:val="footer"/>
    <w:basedOn w:val="a"/>
    <w:link w:val="ac"/>
    <w:uiPriority w:val="99"/>
    <w:unhideWhenUsed/>
    <w:rsid w:val="00934119"/>
    <w:pPr>
      <w:tabs>
        <w:tab w:val="center" w:pos="4677"/>
        <w:tab w:val="right" w:pos="9355"/>
      </w:tabs>
      <w:spacing w:line="240" w:lineRule="auto"/>
    </w:pPr>
  </w:style>
  <w:style w:type="character" w:customStyle="1" w:styleId="ac">
    <w:name w:val="Нижний колонтитул Знак"/>
    <w:basedOn w:val="a0"/>
    <w:link w:val="ab"/>
    <w:uiPriority w:val="99"/>
    <w:rsid w:val="009341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chart" Target="charts/chart1.xml"/><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image" Target="media/image55.wmf"/><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header" Target="header1.xml"/><Relationship Id="rId128"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chart" Target="charts/chart2.xml"/><Relationship Id="rId126"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chart" Target="charts/chart5.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6.bin"/><Relationship Id="rId108" Type="http://schemas.openxmlformats.org/officeDocument/2006/relationships/image" Target="media/image53.wmf"/><Relationship Id="rId116" Type="http://schemas.openxmlformats.org/officeDocument/2006/relationships/oleObject" Target="embeddings/oleObject52.bin"/><Relationship Id="rId124" Type="http://schemas.openxmlformats.org/officeDocument/2006/relationships/header" Target="header2.xml"/><Relationship Id="rId12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oleObject" Target="embeddings/oleObject43.bin"/><Relationship Id="rId111"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6.png"/><Relationship Id="rId119" Type="http://schemas.openxmlformats.org/officeDocument/2006/relationships/chart" Target="charts/chart3.xml"/><Relationship Id="rId127" Type="http://schemas.openxmlformats.org/officeDocument/2006/relationships/header" Target="header3.xml"/><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png"/><Relationship Id="rId101" Type="http://schemas.openxmlformats.org/officeDocument/2006/relationships/oleObject" Target="embeddings/oleObject45.bin"/><Relationship Id="rId122" Type="http://schemas.openxmlformats.org/officeDocument/2006/relationships/chart" Target="charts/chart6.xml"/><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chart" Target="charts/chart4.xml"/><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image" Target="media/image57.wmf"/><Relationship Id="rId61" Type="http://schemas.openxmlformats.org/officeDocument/2006/relationships/image" Target="media/image29.wmf"/><Relationship Id="rId82" Type="http://schemas.openxmlformats.org/officeDocument/2006/relationships/oleObject" Target="embeddings/oleObject36.bin"/></Relationships>
</file>

<file path=word/_rels/header3.xml.rels><?xml version="1.0" encoding="UTF-8" standalone="yes"?>
<Relationships xmlns="http://schemas.openxmlformats.org/package/2006/relationships"><Relationship Id="rId1" Type="http://schemas.openxmlformats.org/officeDocument/2006/relationships/image" Target="media/image58.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embeddings/oleObject53.bin"/><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embeddings/oleObject54.bin"/><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embeddings/oleObject55.bin"/><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527086057705685"/>
          <c:y val="0.10133173570694969"/>
          <c:w val="0.73112489914025769"/>
          <c:h val="0.68124957206436154"/>
        </c:manualLayout>
      </c:layout>
      <c:scatterChart>
        <c:scatterStyle val="smoothMarker"/>
        <c:varyColors val="0"/>
        <c:ser>
          <c:idx val="0"/>
          <c:order val="0"/>
          <c:tx>
            <c:strRef>
              <c:f>Sheet1!$B$1</c:f>
              <c:strCache>
                <c:ptCount val="1"/>
                <c:pt idx="0">
                  <c:v>Isolation</c:v>
                </c:pt>
              </c:strCache>
            </c:strRef>
          </c:tx>
          <c:spPr>
            <a:ln w="6350">
              <a:solidFill>
                <a:schemeClr val="tx1"/>
              </a:solidFill>
            </a:ln>
          </c:spPr>
          <c:marker>
            <c:symbol val="none"/>
          </c:marker>
          <c:xVal>
            <c:numRef>
              <c:f>Sheet1!$A$2:$A$2947</c:f>
              <c:numCache>
                <c:formatCode>General</c:formatCode>
                <c:ptCount val="2946"/>
                <c:pt idx="0">
                  <c:v>0</c:v>
                </c:pt>
                <c:pt idx="1">
                  <c:v>0.02</c:v>
                </c:pt>
                <c:pt idx="2">
                  <c:v>0.04</c:v>
                </c:pt>
                <c:pt idx="3">
                  <c:v>0.06</c:v>
                </c:pt>
                <c:pt idx="4">
                  <c:v>0.08</c:v>
                </c:pt>
                <c:pt idx="5">
                  <c:v>0.1</c:v>
                </c:pt>
                <c:pt idx="6">
                  <c:v>0.12</c:v>
                </c:pt>
                <c:pt idx="7">
                  <c:v>0.14000000000000001</c:v>
                </c:pt>
                <c:pt idx="8">
                  <c:v>0.16</c:v>
                </c:pt>
                <c:pt idx="9">
                  <c:v>0.18</c:v>
                </c:pt>
                <c:pt idx="10">
                  <c:v>0.2</c:v>
                </c:pt>
                <c:pt idx="11">
                  <c:v>0.22</c:v>
                </c:pt>
                <c:pt idx="12">
                  <c:v>0.24</c:v>
                </c:pt>
                <c:pt idx="13">
                  <c:v>0.26</c:v>
                </c:pt>
                <c:pt idx="14">
                  <c:v>0.28000000000000003</c:v>
                </c:pt>
                <c:pt idx="15">
                  <c:v>0.3</c:v>
                </c:pt>
                <c:pt idx="16">
                  <c:v>0.32</c:v>
                </c:pt>
                <c:pt idx="17">
                  <c:v>0.34</c:v>
                </c:pt>
                <c:pt idx="18">
                  <c:v>0.36</c:v>
                </c:pt>
                <c:pt idx="19">
                  <c:v>0.38</c:v>
                </c:pt>
                <c:pt idx="20">
                  <c:v>0.4</c:v>
                </c:pt>
                <c:pt idx="21">
                  <c:v>0.42</c:v>
                </c:pt>
                <c:pt idx="22">
                  <c:v>0.44</c:v>
                </c:pt>
                <c:pt idx="23">
                  <c:v>0.46</c:v>
                </c:pt>
                <c:pt idx="24">
                  <c:v>0.48</c:v>
                </c:pt>
                <c:pt idx="25">
                  <c:v>0.5</c:v>
                </c:pt>
                <c:pt idx="26">
                  <c:v>0.52</c:v>
                </c:pt>
                <c:pt idx="27">
                  <c:v>0.54</c:v>
                </c:pt>
                <c:pt idx="28">
                  <c:v>0.56000000000000005</c:v>
                </c:pt>
                <c:pt idx="29">
                  <c:v>0.57999999999999996</c:v>
                </c:pt>
                <c:pt idx="30">
                  <c:v>0.6</c:v>
                </c:pt>
                <c:pt idx="31">
                  <c:v>0.62</c:v>
                </c:pt>
                <c:pt idx="32">
                  <c:v>0.64</c:v>
                </c:pt>
                <c:pt idx="33">
                  <c:v>0.66</c:v>
                </c:pt>
                <c:pt idx="34">
                  <c:v>0.68</c:v>
                </c:pt>
                <c:pt idx="35">
                  <c:v>0.7</c:v>
                </c:pt>
                <c:pt idx="36">
                  <c:v>0.72</c:v>
                </c:pt>
                <c:pt idx="37">
                  <c:v>0.74</c:v>
                </c:pt>
                <c:pt idx="38">
                  <c:v>0.76</c:v>
                </c:pt>
                <c:pt idx="39">
                  <c:v>0.78</c:v>
                </c:pt>
                <c:pt idx="40">
                  <c:v>0.8</c:v>
                </c:pt>
                <c:pt idx="41">
                  <c:v>0.82</c:v>
                </c:pt>
                <c:pt idx="42">
                  <c:v>0.84</c:v>
                </c:pt>
                <c:pt idx="43">
                  <c:v>0.86</c:v>
                </c:pt>
                <c:pt idx="44">
                  <c:v>0.88</c:v>
                </c:pt>
                <c:pt idx="45">
                  <c:v>0.9</c:v>
                </c:pt>
                <c:pt idx="46">
                  <c:v>0.92</c:v>
                </c:pt>
                <c:pt idx="47">
                  <c:v>0.94</c:v>
                </c:pt>
                <c:pt idx="48">
                  <c:v>0.96</c:v>
                </c:pt>
                <c:pt idx="49">
                  <c:v>0.98</c:v>
                </c:pt>
                <c:pt idx="50">
                  <c:v>1</c:v>
                </c:pt>
                <c:pt idx="51">
                  <c:v>1.02</c:v>
                </c:pt>
                <c:pt idx="52">
                  <c:v>1.04</c:v>
                </c:pt>
                <c:pt idx="53">
                  <c:v>1.06</c:v>
                </c:pt>
                <c:pt idx="54">
                  <c:v>1.08</c:v>
                </c:pt>
                <c:pt idx="55">
                  <c:v>1.1000000000000001</c:v>
                </c:pt>
                <c:pt idx="56">
                  <c:v>1.1200000000000001</c:v>
                </c:pt>
                <c:pt idx="57">
                  <c:v>1.1399999999999999</c:v>
                </c:pt>
                <c:pt idx="58">
                  <c:v>1.1599999999999999</c:v>
                </c:pt>
                <c:pt idx="59">
                  <c:v>1.18</c:v>
                </c:pt>
                <c:pt idx="60">
                  <c:v>1.2</c:v>
                </c:pt>
                <c:pt idx="61">
                  <c:v>1.22</c:v>
                </c:pt>
                <c:pt idx="62">
                  <c:v>1.24</c:v>
                </c:pt>
                <c:pt idx="63">
                  <c:v>1.26</c:v>
                </c:pt>
                <c:pt idx="64">
                  <c:v>1.28</c:v>
                </c:pt>
                <c:pt idx="65">
                  <c:v>1.3</c:v>
                </c:pt>
                <c:pt idx="66">
                  <c:v>1.32</c:v>
                </c:pt>
                <c:pt idx="67">
                  <c:v>1.34</c:v>
                </c:pt>
                <c:pt idx="68">
                  <c:v>1.36</c:v>
                </c:pt>
                <c:pt idx="69">
                  <c:v>1.38</c:v>
                </c:pt>
                <c:pt idx="70">
                  <c:v>1.4</c:v>
                </c:pt>
                <c:pt idx="71">
                  <c:v>1.42</c:v>
                </c:pt>
                <c:pt idx="72">
                  <c:v>1.44</c:v>
                </c:pt>
                <c:pt idx="73">
                  <c:v>1.46</c:v>
                </c:pt>
                <c:pt idx="74">
                  <c:v>1.48</c:v>
                </c:pt>
                <c:pt idx="75">
                  <c:v>1.5</c:v>
                </c:pt>
                <c:pt idx="76">
                  <c:v>1.52</c:v>
                </c:pt>
                <c:pt idx="77">
                  <c:v>1.54</c:v>
                </c:pt>
                <c:pt idx="78">
                  <c:v>1.56</c:v>
                </c:pt>
                <c:pt idx="79">
                  <c:v>1.58</c:v>
                </c:pt>
                <c:pt idx="80">
                  <c:v>1.6</c:v>
                </c:pt>
                <c:pt idx="81">
                  <c:v>1.62</c:v>
                </c:pt>
                <c:pt idx="82">
                  <c:v>1.64</c:v>
                </c:pt>
                <c:pt idx="83">
                  <c:v>1.66</c:v>
                </c:pt>
                <c:pt idx="84">
                  <c:v>1.68</c:v>
                </c:pt>
                <c:pt idx="85">
                  <c:v>1.7</c:v>
                </c:pt>
                <c:pt idx="86">
                  <c:v>1.72</c:v>
                </c:pt>
                <c:pt idx="87">
                  <c:v>1.74</c:v>
                </c:pt>
                <c:pt idx="88">
                  <c:v>1.76</c:v>
                </c:pt>
                <c:pt idx="89">
                  <c:v>1.78</c:v>
                </c:pt>
                <c:pt idx="90">
                  <c:v>1.8</c:v>
                </c:pt>
                <c:pt idx="91">
                  <c:v>1.82</c:v>
                </c:pt>
                <c:pt idx="92">
                  <c:v>1.84</c:v>
                </c:pt>
                <c:pt idx="93">
                  <c:v>1.86</c:v>
                </c:pt>
                <c:pt idx="94">
                  <c:v>1.88</c:v>
                </c:pt>
                <c:pt idx="95">
                  <c:v>1.9</c:v>
                </c:pt>
                <c:pt idx="96">
                  <c:v>1.92</c:v>
                </c:pt>
                <c:pt idx="97">
                  <c:v>1.94</c:v>
                </c:pt>
                <c:pt idx="98">
                  <c:v>1.96</c:v>
                </c:pt>
                <c:pt idx="99">
                  <c:v>1.98</c:v>
                </c:pt>
                <c:pt idx="100">
                  <c:v>2</c:v>
                </c:pt>
                <c:pt idx="101">
                  <c:v>2.02</c:v>
                </c:pt>
                <c:pt idx="102">
                  <c:v>2.04</c:v>
                </c:pt>
                <c:pt idx="103">
                  <c:v>2.06</c:v>
                </c:pt>
                <c:pt idx="104">
                  <c:v>2.08</c:v>
                </c:pt>
                <c:pt idx="105">
                  <c:v>2.1</c:v>
                </c:pt>
                <c:pt idx="106">
                  <c:v>2.12</c:v>
                </c:pt>
                <c:pt idx="107">
                  <c:v>2.14</c:v>
                </c:pt>
                <c:pt idx="108">
                  <c:v>2.16</c:v>
                </c:pt>
                <c:pt idx="109">
                  <c:v>2.1800000000000002</c:v>
                </c:pt>
                <c:pt idx="110">
                  <c:v>2.2000000000000002</c:v>
                </c:pt>
                <c:pt idx="111">
                  <c:v>2.2200000000000002</c:v>
                </c:pt>
                <c:pt idx="112">
                  <c:v>2.2400000000000002</c:v>
                </c:pt>
                <c:pt idx="113">
                  <c:v>2.2599999999999998</c:v>
                </c:pt>
                <c:pt idx="114">
                  <c:v>2.2799999999999998</c:v>
                </c:pt>
                <c:pt idx="115">
                  <c:v>2.2999999999999998</c:v>
                </c:pt>
                <c:pt idx="116">
                  <c:v>2.3199999999999998</c:v>
                </c:pt>
                <c:pt idx="117">
                  <c:v>2.34</c:v>
                </c:pt>
                <c:pt idx="118">
                  <c:v>2.36</c:v>
                </c:pt>
                <c:pt idx="119">
                  <c:v>2.38</c:v>
                </c:pt>
                <c:pt idx="120">
                  <c:v>2.4</c:v>
                </c:pt>
                <c:pt idx="121">
                  <c:v>2.42</c:v>
                </c:pt>
                <c:pt idx="122">
                  <c:v>2.44</c:v>
                </c:pt>
                <c:pt idx="123">
                  <c:v>2.46</c:v>
                </c:pt>
                <c:pt idx="124">
                  <c:v>2.48</c:v>
                </c:pt>
                <c:pt idx="125">
                  <c:v>2.5</c:v>
                </c:pt>
                <c:pt idx="126">
                  <c:v>2.52</c:v>
                </c:pt>
                <c:pt idx="127">
                  <c:v>2.54</c:v>
                </c:pt>
                <c:pt idx="128">
                  <c:v>2.56</c:v>
                </c:pt>
                <c:pt idx="129">
                  <c:v>2.58</c:v>
                </c:pt>
                <c:pt idx="130">
                  <c:v>2.6</c:v>
                </c:pt>
                <c:pt idx="131">
                  <c:v>2.62</c:v>
                </c:pt>
                <c:pt idx="132">
                  <c:v>2.64</c:v>
                </c:pt>
                <c:pt idx="133">
                  <c:v>2.66</c:v>
                </c:pt>
                <c:pt idx="134">
                  <c:v>2.68</c:v>
                </c:pt>
                <c:pt idx="135">
                  <c:v>2.7</c:v>
                </c:pt>
                <c:pt idx="136">
                  <c:v>2.72</c:v>
                </c:pt>
                <c:pt idx="137">
                  <c:v>2.74</c:v>
                </c:pt>
                <c:pt idx="138">
                  <c:v>2.76</c:v>
                </c:pt>
                <c:pt idx="139">
                  <c:v>2.78</c:v>
                </c:pt>
                <c:pt idx="140">
                  <c:v>2.8</c:v>
                </c:pt>
                <c:pt idx="141">
                  <c:v>2.82</c:v>
                </c:pt>
                <c:pt idx="142">
                  <c:v>2.84</c:v>
                </c:pt>
                <c:pt idx="143">
                  <c:v>2.86</c:v>
                </c:pt>
                <c:pt idx="144">
                  <c:v>2.88</c:v>
                </c:pt>
                <c:pt idx="145">
                  <c:v>2.9</c:v>
                </c:pt>
                <c:pt idx="146">
                  <c:v>2.92</c:v>
                </c:pt>
                <c:pt idx="147">
                  <c:v>2.94</c:v>
                </c:pt>
                <c:pt idx="148">
                  <c:v>2.96</c:v>
                </c:pt>
                <c:pt idx="149">
                  <c:v>2.98</c:v>
                </c:pt>
                <c:pt idx="150">
                  <c:v>3</c:v>
                </c:pt>
                <c:pt idx="151">
                  <c:v>3.02</c:v>
                </c:pt>
                <c:pt idx="152">
                  <c:v>3.04</c:v>
                </c:pt>
                <c:pt idx="153">
                  <c:v>3.06</c:v>
                </c:pt>
                <c:pt idx="154">
                  <c:v>3.08</c:v>
                </c:pt>
                <c:pt idx="155">
                  <c:v>3.1</c:v>
                </c:pt>
                <c:pt idx="156">
                  <c:v>3.12</c:v>
                </c:pt>
                <c:pt idx="157">
                  <c:v>3.14</c:v>
                </c:pt>
                <c:pt idx="158">
                  <c:v>3.16</c:v>
                </c:pt>
                <c:pt idx="159">
                  <c:v>3.18</c:v>
                </c:pt>
                <c:pt idx="160">
                  <c:v>3.2</c:v>
                </c:pt>
                <c:pt idx="161">
                  <c:v>3.22</c:v>
                </c:pt>
                <c:pt idx="162">
                  <c:v>3.24</c:v>
                </c:pt>
                <c:pt idx="163">
                  <c:v>3.26</c:v>
                </c:pt>
                <c:pt idx="164">
                  <c:v>3.28</c:v>
                </c:pt>
                <c:pt idx="165">
                  <c:v>3.3</c:v>
                </c:pt>
                <c:pt idx="166">
                  <c:v>3.32</c:v>
                </c:pt>
                <c:pt idx="167">
                  <c:v>3.34</c:v>
                </c:pt>
                <c:pt idx="168">
                  <c:v>3.36</c:v>
                </c:pt>
                <c:pt idx="169">
                  <c:v>3.38</c:v>
                </c:pt>
                <c:pt idx="170">
                  <c:v>3.4</c:v>
                </c:pt>
                <c:pt idx="171">
                  <c:v>3.42</c:v>
                </c:pt>
                <c:pt idx="172">
                  <c:v>3.44</c:v>
                </c:pt>
                <c:pt idx="173">
                  <c:v>3.46</c:v>
                </c:pt>
                <c:pt idx="174">
                  <c:v>3.48</c:v>
                </c:pt>
                <c:pt idx="175">
                  <c:v>3.5</c:v>
                </c:pt>
                <c:pt idx="176">
                  <c:v>3.52</c:v>
                </c:pt>
                <c:pt idx="177">
                  <c:v>3.54</c:v>
                </c:pt>
                <c:pt idx="178">
                  <c:v>3.56</c:v>
                </c:pt>
                <c:pt idx="179">
                  <c:v>3.58</c:v>
                </c:pt>
                <c:pt idx="180">
                  <c:v>3.6</c:v>
                </c:pt>
                <c:pt idx="181">
                  <c:v>3.62</c:v>
                </c:pt>
                <c:pt idx="182">
                  <c:v>3.64</c:v>
                </c:pt>
                <c:pt idx="183">
                  <c:v>3.66</c:v>
                </c:pt>
                <c:pt idx="184">
                  <c:v>3.68</c:v>
                </c:pt>
                <c:pt idx="185">
                  <c:v>3.7</c:v>
                </c:pt>
                <c:pt idx="186">
                  <c:v>3.72</c:v>
                </c:pt>
                <c:pt idx="187">
                  <c:v>3.74</c:v>
                </c:pt>
                <c:pt idx="188">
                  <c:v>3.76</c:v>
                </c:pt>
                <c:pt idx="189">
                  <c:v>3.78</c:v>
                </c:pt>
                <c:pt idx="190">
                  <c:v>3.8</c:v>
                </c:pt>
                <c:pt idx="191">
                  <c:v>3.82</c:v>
                </c:pt>
                <c:pt idx="192">
                  <c:v>3.84</c:v>
                </c:pt>
                <c:pt idx="193">
                  <c:v>3.86</c:v>
                </c:pt>
                <c:pt idx="194">
                  <c:v>3.88</c:v>
                </c:pt>
                <c:pt idx="195">
                  <c:v>3.9</c:v>
                </c:pt>
                <c:pt idx="196">
                  <c:v>3.92</c:v>
                </c:pt>
                <c:pt idx="197">
                  <c:v>3.94</c:v>
                </c:pt>
                <c:pt idx="198">
                  <c:v>3.96</c:v>
                </c:pt>
                <c:pt idx="199">
                  <c:v>3.98</c:v>
                </c:pt>
                <c:pt idx="200">
                  <c:v>4</c:v>
                </c:pt>
                <c:pt idx="201">
                  <c:v>4.0199999999999996</c:v>
                </c:pt>
                <c:pt idx="202">
                  <c:v>4.04</c:v>
                </c:pt>
                <c:pt idx="203">
                  <c:v>4.0599999999999996</c:v>
                </c:pt>
                <c:pt idx="204">
                  <c:v>4.08</c:v>
                </c:pt>
                <c:pt idx="205">
                  <c:v>4.0999999999999996</c:v>
                </c:pt>
                <c:pt idx="206">
                  <c:v>4.12</c:v>
                </c:pt>
                <c:pt idx="207">
                  <c:v>4.1399999999999997</c:v>
                </c:pt>
                <c:pt idx="208">
                  <c:v>4.16</c:v>
                </c:pt>
                <c:pt idx="209">
                  <c:v>4.18</c:v>
                </c:pt>
                <c:pt idx="210">
                  <c:v>4.2</c:v>
                </c:pt>
                <c:pt idx="211">
                  <c:v>4.22</c:v>
                </c:pt>
                <c:pt idx="212">
                  <c:v>4.24</c:v>
                </c:pt>
                <c:pt idx="213">
                  <c:v>4.26</c:v>
                </c:pt>
                <c:pt idx="214">
                  <c:v>4.28</c:v>
                </c:pt>
                <c:pt idx="215">
                  <c:v>4.3</c:v>
                </c:pt>
                <c:pt idx="216">
                  <c:v>4.32</c:v>
                </c:pt>
                <c:pt idx="217">
                  <c:v>4.34</c:v>
                </c:pt>
                <c:pt idx="218">
                  <c:v>4.3600000000000003</c:v>
                </c:pt>
                <c:pt idx="219">
                  <c:v>4.38</c:v>
                </c:pt>
                <c:pt idx="220">
                  <c:v>4.4000000000000004</c:v>
                </c:pt>
                <c:pt idx="221">
                  <c:v>4.42</c:v>
                </c:pt>
                <c:pt idx="222">
                  <c:v>4.4400000000000004</c:v>
                </c:pt>
                <c:pt idx="223">
                  <c:v>4.46</c:v>
                </c:pt>
                <c:pt idx="224">
                  <c:v>4.4800000000000004</c:v>
                </c:pt>
                <c:pt idx="225">
                  <c:v>4.5</c:v>
                </c:pt>
                <c:pt idx="226">
                  <c:v>4.5199999999999996</c:v>
                </c:pt>
                <c:pt idx="227">
                  <c:v>4.54</c:v>
                </c:pt>
                <c:pt idx="228">
                  <c:v>4.5599999999999996</c:v>
                </c:pt>
                <c:pt idx="229">
                  <c:v>4.58</c:v>
                </c:pt>
                <c:pt idx="230">
                  <c:v>4.5999999999999996</c:v>
                </c:pt>
                <c:pt idx="231">
                  <c:v>4.62</c:v>
                </c:pt>
                <c:pt idx="232">
                  <c:v>4.6399999999999997</c:v>
                </c:pt>
                <c:pt idx="233">
                  <c:v>4.66</c:v>
                </c:pt>
                <c:pt idx="234">
                  <c:v>4.68</c:v>
                </c:pt>
                <c:pt idx="235">
                  <c:v>4.7</c:v>
                </c:pt>
                <c:pt idx="236">
                  <c:v>4.72</c:v>
                </c:pt>
                <c:pt idx="237">
                  <c:v>4.74</c:v>
                </c:pt>
                <c:pt idx="238">
                  <c:v>4.76</c:v>
                </c:pt>
                <c:pt idx="239">
                  <c:v>4.78</c:v>
                </c:pt>
                <c:pt idx="240">
                  <c:v>4.8</c:v>
                </c:pt>
                <c:pt idx="241">
                  <c:v>4.82</c:v>
                </c:pt>
                <c:pt idx="242">
                  <c:v>4.84</c:v>
                </c:pt>
                <c:pt idx="243">
                  <c:v>4.8600000000000003</c:v>
                </c:pt>
                <c:pt idx="244">
                  <c:v>4.88</c:v>
                </c:pt>
                <c:pt idx="245">
                  <c:v>4.9000000000000004</c:v>
                </c:pt>
                <c:pt idx="246">
                  <c:v>4.92</c:v>
                </c:pt>
                <c:pt idx="247">
                  <c:v>4.9400000000000004</c:v>
                </c:pt>
                <c:pt idx="248">
                  <c:v>4.96</c:v>
                </c:pt>
                <c:pt idx="249">
                  <c:v>4.9800000000000004</c:v>
                </c:pt>
                <c:pt idx="250">
                  <c:v>5</c:v>
                </c:pt>
                <c:pt idx="251">
                  <c:v>5.0199999999999996</c:v>
                </c:pt>
                <c:pt idx="252">
                  <c:v>5.04</c:v>
                </c:pt>
                <c:pt idx="253">
                  <c:v>5.0599999999999996</c:v>
                </c:pt>
                <c:pt idx="254">
                  <c:v>5.08</c:v>
                </c:pt>
                <c:pt idx="255">
                  <c:v>5.0999999999999996</c:v>
                </c:pt>
                <c:pt idx="256">
                  <c:v>5.12</c:v>
                </c:pt>
                <c:pt idx="257">
                  <c:v>5.14</c:v>
                </c:pt>
                <c:pt idx="258">
                  <c:v>5.16</c:v>
                </c:pt>
                <c:pt idx="259">
                  <c:v>5.18</c:v>
                </c:pt>
                <c:pt idx="260">
                  <c:v>5.2</c:v>
                </c:pt>
                <c:pt idx="261">
                  <c:v>5.22</c:v>
                </c:pt>
                <c:pt idx="262">
                  <c:v>5.24</c:v>
                </c:pt>
                <c:pt idx="263">
                  <c:v>5.26</c:v>
                </c:pt>
                <c:pt idx="264">
                  <c:v>5.28</c:v>
                </c:pt>
                <c:pt idx="265">
                  <c:v>5.3</c:v>
                </c:pt>
                <c:pt idx="266">
                  <c:v>5.32</c:v>
                </c:pt>
                <c:pt idx="267">
                  <c:v>5.34</c:v>
                </c:pt>
                <c:pt idx="268">
                  <c:v>5.36</c:v>
                </c:pt>
                <c:pt idx="269">
                  <c:v>5.38</c:v>
                </c:pt>
                <c:pt idx="270">
                  <c:v>5.4</c:v>
                </c:pt>
                <c:pt idx="271">
                  <c:v>5.42</c:v>
                </c:pt>
                <c:pt idx="272">
                  <c:v>5.44</c:v>
                </c:pt>
                <c:pt idx="273">
                  <c:v>5.46</c:v>
                </c:pt>
                <c:pt idx="274">
                  <c:v>5.48</c:v>
                </c:pt>
                <c:pt idx="275">
                  <c:v>5.5</c:v>
                </c:pt>
                <c:pt idx="276">
                  <c:v>5.52</c:v>
                </c:pt>
                <c:pt idx="277">
                  <c:v>5.54</c:v>
                </c:pt>
                <c:pt idx="278">
                  <c:v>5.56</c:v>
                </c:pt>
                <c:pt idx="279">
                  <c:v>5.58</c:v>
                </c:pt>
                <c:pt idx="280">
                  <c:v>5.6</c:v>
                </c:pt>
                <c:pt idx="281">
                  <c:v>5.62</c:v>
                </c:pt>
                <c:pt idx="282">
                  <c:v>5.64</c:v>
                </c:pt>
                <c:pt idx="283">
                  <c:v>5.66</c:v>
                </c:pt>
                <c:pt idx="284">
                  <c:v>5.68</c:v>
                </c:pt>
                <c:pt idx="285">
                  <c:v>5.7</c:v>
                </c:pt>
                <c:pt idx="286">
                  <c:v>5.72</c:v>
                </c:pt>
                <c:pt idx="287">
                  <c:v>5.74</c:v>
                </c:pt>
                <c:pt idx="288">
                  <c:v>5.76</c:v>
                </c:pt>
                <c:pt idx="289">
                  <c:v>5.78</c:v>
                </c:pt>
                <c:pt idx="290">
                  <c:v>5.8</c:v>
                </c:pt>
                <c:pt idx="291">
                  <c:v>5.82</c:v>
                </c:pt>
                <c:pt idx="292">
                  <c:v>5.84</c:v>
                </c:pt>
                <c:pt idx="293">
                  <c:v>5.86</c:v>
                </c:pt>
                <c:pt idx="294">
                  <c:v>5.88</c:v>
                </c:pt>
                <c:pt idx="295">
                  <c:v>5.9</c:v>
                </c:pt>
                <c:pt idx="296">
                  <c:v>5.92</c:v>
                </c:pt>
                <c:pt idx="297">
                  <c:v>5.94</c:v>
                </c:pt>
                <c:pt idx="298">
                  <c:v>5.96</c:v>
                </c:pt>
                <c:pt idx="299">
                  <c:v>5.98</c:v>
                </c:pt>
                <c:pt idx="300">
                  <c:v>6</c:v>
                </c:pt>
                <c:pt idx="301">
                  <c:v>6.02</c:v>
                </c:pt>
                <c:pt idx="302">
                  <c:v>6.04</c:v>
                </c:pt>
                <c:pt idx="303">
                  <c:v>6.06</c:v>
                </c:pt>
                <c:pt idx="304">
                  <c:v>6.08</c:v>
                </c:pt>
                <c:pt idx="305">
                  <c:v>6.1</c:v>
                </c:pt>
                <c:pt idx="306">
                  <c:v>6.12</c:v>
                </c:pt>
                <c:pt idx="307">
                  <c:v>6.14</c:v>
                </c:pt>
                <c:pt idx="308">
                  <c:v>6.16</c:v>
                </c:pt>
                <c:pt idx="309">
                  <c:v>6.18</c:v>
                </c:pt>
                <c:pt idx="310">
                  <c:v>6.2</c:v>
                </c:pt>
                <c:pt idx="311">
                  <c:v>6.22</c:v>
                </c:pt>
                <c:pt idx="312">
                  <c:v>6.24</c:v>
                </c:pt>
                <c:pt idx="313">
                  <c:v>6.26</c:v>
                </c:pt>
                <c:pt idx="314">
                  <c:v>6.28</c:v>
                </c:pt>
                <c:pt idx="315">
                  <c:v>6.3</c:v>
                </c:pt>
                <c:pt idx="316">
                  <c:v>6.32</c:v>
                </c:pt>
                <c:pt idx="317">
                  <c:v>6.34</c:v>
                </c:pt>
                <c:pt idx="318">
                  <c:v>6.36</c:v>
                </c:pt>
                <c:pt idx="319">
                  <c:v>6.38</c:v>
                </c:pt>
                <c:pt idx="320">
                  <c:v>6.4</c:v>
                </c:pt>
                <c:pt idx="321">
                  <c:v>6.42</c:v>
                </c:pt>
                <c:pt idx="322">
                  <c:v>6.44</c:v>
                </c:pt>
                <c:pt idx="323">
                  <c:v>6.46</c:v>
                </c:pt>
                <c:pt idx="324">
                  <c:v>6.48</c:v>
                </c:pt>
                <c:pt idx="325">
                  <c:v>6.5</c:v>
                </c:pt>
                <c:pt idx="326">
                  <c:v>6.52</c:v>
                </c:pt>
                <c:pt idx="327">
                  <c:v>6.54</c:v>
                </c:pt>
                <c:pt idx="328">
                  <c:v>6.56</c:v>
                </c:pt>
                <c:pt idx="329">
                  <c:v>6.58</c:v>
                </c:pt>
                <c:pt idx="330">
                  <c:v>6.6</c:v>
                </c:pt>
                <c:pt idx="331">
                  <c:v>6.62</c:v>
                </c:pt>
                <c:pt idx="332">
                  <c:v>6.64</c:v>
                </c:pt>
                <c:pt idx="333">
                  <c:v>6.66</c:v>
                </c:pt>
                <c:pt idx="334">
                  <c:v>6.68</c:v>
                </c:pt>
                <c:pt idx="335">
                  <c:v>6.7</c:v>
                </c:pt>
                <c:pt idx="336">
                  <c:v>6.72</c:v>
                </c:pt>
                <c:pt idx="337">
                  <c:v>6.74</c:v>
                </c:pt>
                <c:pt idx="338">
                  <c:v>6.76</c:v>
                </c:pt>
                <c:pt idx="339">
                  <c:v>6.78</c:v>
                </c:pt>
                <c:pt idx="340">
                  <c:v>6.8</c:v>
                </c:pt>
                <c:pt idx="341">
                  <c:v>6.82</c:v>
                </c:pt>
                <c:pt idx="342">
                  <c:v>6.84</c:v>
                </c:pt>
                <c:pt idx="343">
                  <c:v>6.86</c:v>
                </c:pt>
                <c:pt idx="344">
                  <c:v>6.88</c:v>
                </c:pt>
                <c:pt idx="345">
                  <c:v>6.9</c:v>
                </c:pt>
                <c:pt idx="346">
                  <c:v>6.92</c:v>
                </c:pt>
                <c:pt idx="347">
                  <c:v>6.94</c:v>
                </c:pt>
                <c:pt idx="348">
                  <c:v>6.96</c:v>
                </c:pt>
                <c:pt idx="349">
                  <c:v>6.98</c:v>
                </c:pt>
                <c:pt idx="350">
                  <c:v>7</c:v>
                </c:pt>
                <c:pt idx="351">
                  <c:v>7.02</c:v>
                </c:pt>
                <c:pt idx="352">
                  <c:v>7.04</c:v>
                </c:pt>
                <c:pt idx="353">
                  <c:v>7.06</c:v>
                </c:pt>
                <c:pt idx="354">
                  <c:v>7.08</c:v>
                </c:pt>
                <c:pt idx="355">
                  <c:v>7.1</c:v>
                </c:pt>
                <c:pt idx="356">
                  <c:v>7.12</c:v>
                </c:pt>
                <c:pt idx="357">
                  <c:v>7.14</c:v>
                </c:pt>
                <c:pt idx="358">
                  <c:v>7.16</c:v>
                </c:pt>
                <c:pt idx="359">
                  <c:v>7.18</c:v>
                </c:pt>
                <c:pt idx="360">
                  <c:v>7.2</c:v>
                </c:pt>
                <c:pt idx="361">
                  <c:v>7.22</c:v>
                </c:pt>
                <c:pt idx="362">
                  <c:v>7.24</c:v>
                </c:pt>
                <c:pt idx="363">
                  <c:v>7.26</c:v>
                </c:pt>
                <c:pt idx="364">
                  <c:v>7.28</c:v>
                </c:pt>
                <c:pt idx="365">
                  <c:v>7.3</c:v>
                </c:pt>
                <c:pt idx="366">
                  <c:v>7.32</c:v>
                </c:pt>
                <c:pt idx="367">
                  <c:v>7.34</c:v>
                </c:pt>
                <c:pt idx="368">
                  <c:v>7.36</c:v>
                </c:pt>
                <c:pt idx="369">
                  <c:v>7.38</c:v>
                </c:pt>
                <c:pt idx="370">
                  <c:v>7.4</c:v>
                </c:pt>
                <c:pt idx="371">
                  <c:v>7.42</c:v>
                </c:pt>
                <c:pt idx="372">
                  <c:v>7.44</c:v>
                </c:pt>
                <c:pt idx="373">
                  <c:v>7.46</c:v>
                </c:pt>
                <c:pt idx="374">
                  <c:v>7.48</c:v>
                </c:pt>
                <c:pt idx="375">
                  <c:v>7.5</c:v>
                </c:pt>
                <c:pt idx="376">
                  <c:v>7.52</c:v>
                </c:pt>
                <c:pt idx="377">
                  <c:v>7.54</c:v>
                </c:pt>
                <c:pt idx="378">
                  <c:v>7.56</c:v>
                </c:pt>
                <c:pt idx="379">
                  <c:v>7.58</c:v>
                </c:pt>
                <c:pt idx="380">
                  <c:v>7.6</c:v>
                </c:pt>
                <c:pt idx="381">
                  <c:v>7.62</c:v>
                </c:pt>
                <c:pt idx="382">
                  <c:v>7.64</c:v>
                </c:pt>
                <c:pt idx="383">
                  <c:v>7.66</c:v>
                </c:pt>
                <c:pt idx="384">
                  <c:v>7.68</c:v>
                </c:pt>
                <c:pt idx="385">
                  <c:v>7.7</c:v>
                </c:pt>
                <c:pt idx="386">
                  <c:v>7.72</c:v>
                </c:pt>
                <c:pt idx="387">
                  <c:v>7.74</c:v>
                </c:pt>
                <c:pt idx="388">
                  <c:v>7.76</c:v>
                </c:pt>
                <c:pt idx="389">
                  <c:v>7.78</c:v>
                </c:pt>
                <c:pt idx="390">
                  <c:v>7.8</c:v>
                </c:pt>
                <c:pt idx="391">
                  <c:v>7.82</c:v>
                </c:pt>
                <c:pt idx="392">
                  <c:v>7.84</c:v>
                </c:pt>
                <c:pt idx="393">
                  <c:v>7.86</c:v>
                </c:pt>
                <c:pt idx="394">
                  <c:v>7.88</c:v>
                </c:pt>
                <c:pt idx="395">
                  <c:v>7.9</c:v>
                </c:pt>
                <c:pt idx="396">
                  <c:v>7.92</c:v>
                </c:pt>
                <c:pt idx="397">
                  <c:v>7.94</c:v>
                </c:pt>
                <c:pt idx="398">
                  <c:v>7.96</c:v>
                </c:pt>
                <c:pt idx="399">
                  <c:v>7.98</c:v>
                </c:pt>
                <c:pt idx="400">
                  <c:v>8</c:v>
                </c:pt>
                <c:pt idx="401">
                  <c:v>8.02</c:v>
                </c:pt>
                <c:pt idx="402">
                  <c:v>8.0399999999999991</c:v>
                </c:pt>
                <c:pt idx="403">
                  <c:v>8.06</c:v>
                </c:pt>
                <c:pt idx="404">
                  <c:v>8.08</c:v>
                </c:pt>
                <c:pt idx="405">
                  <c:v>8.1</c:v>
                </c:pt>
                <c:pt idx="406">
                  <c:v>8.1199999999999992</c:v>
                </c:pt>
                <c:pt idx="407">
                  <c:v>8.14</c:v>
                </c:pt>
                <c:pt idx="408">
                  <c:v>8.16</c:v>
                </c:pt>
                <c:pt idx="409">
                  <c:v>8.18</c:v>
                </c:pt>
                <c:pt idx="410">
                  <c:v>8.1999999999999993</c:v>
                </c:pt>
                <c:pt idx="411">
                  <c:v>8.2200000000000006</c:v>
                </c:pt>
                <c:pt idx="412">
                  <c:v>8.24</c:v>
                </c:pt>
                <c:pt idx="413">
                  <c:v>8.26</c:v>
                </c:pt>
                <c:pt idx="414">
                  <c:v>8.2799999999999994</c:v>
                </c:pt>
                <c:pt idx="415">
                  <c:v>8.3000000000000007</c:v>
                </c:pt>
                <c:pt idx="416">
                  <c:v>8.32</c:v>
                </c:pt>
                <c:pt idx="417">
                  <c:v>8.34</c:v>
                </c:pt>
                <c:pt idx="418">
                  <c:v>8.36</c:v>
                </c:pt>
                <c:pt idx="419">
                  <c:v>8.3800000000000008</c:v>
                </c:pt>
                <c:pt idx="420">
                  <c:v>8.4</c:v>
                </c:pt>
                <c:pt idx="421">
                  <c:v>8.42</c:v>
                </c:pt>
                <c:pt idx="422">
                  <c:v>8.44</c:v>
                </c:pt>
                <c:pt idx="423">
                  <c:v>8.4600000000000009</c:v>
                </c:pt>
                <c:pt idx="424">
                  <c:v>8.48</c:v>
                </c:pt>
                <c:pt idx="425">
                  <c:v>8.5</c:v>
                </c:pt>
                <c:pt idx="426">
                  <c:v>8.52</c:v>
                </c:pt>
                <c:pt idx="427">
                  <c:v>8.5399999999999991</c:v>
                </c:pt>
                <c:pt idx="428">
                  <c:v>8.56</c:v>
                </c:pt>
                <c:pt idx="429">
                  <c:v>8.58</c:v>
                </c:pt>
                <c:pt idx="430">
                  <c:v>8.6</c:v>
                </c:pt>
                <c:pt idx="431">
                  <c:v>8.6199999999999992</c:v>
                </c:pt>
                <c:pt idx="432">
                  <c:v>8.64</c:v>
                </c:pt>
                <c:pt idx="433">
                  <c:v>8.66</c:v>
                </c:pt>
                <c:pt idx="434">
                  <c:v>8.68</c:v>
                </c:pt>
                <c:pt idx="435">
                  <c:v>8.6999999999999993</c:v>
                </c:pt>
                <c:pt idx="436">
                  <c:v>8.7200000000000006</c:v>
                </c:pt>
                <c:pt idx="437">
                  <c:v>8.74</c:v>
                </c:pt>
                <c:pt idx="438">
                  <c:v>8.76</c:v>
                </c:pt>
                <c:pt idx="439">
                  <c:v>8.7799999999999994</c:v>
                </c:pt>
                <c:pt idx="440">
                  <c:v>8.8000000000000007</c:v>
                </c:pt>
                <c:pt idx="441">
                  <c:v>8.82</c:v>
                </c:pt>
                <c:pt idx="442">
                  <c:v>8.84</c:v>
                </c:pt>
                <c:pt idx="443">
                  <c:v>8.86</c:v>
                </c:pt>
                <c:pt idx="444">
                  <c:v>8.8800000000000008</c:v>
                </c:pt>
                <c:pt idx="445">
                  <c:v>8.9</c:v>
                </c:pt>
                <c:pt idx="446">
                  <c:v>8.92</c:v>
                </c:pt>
                <c:pt idx="447">
                  <c:v>8.94</c:v>
                </c:pt>
                <c:pt idx="448">
                  <c:v>8.9600000000000009</c:v>
                </c:pt>
                <c:pt idx="449">
                  <c:v>8.98</c:v>
                </c:pt>
                <c:pt idx="450">
                  <c:v>9</c:v>
                </c:pt>
                <c:pt idx="451">
                  <c:v>9.02</c:v>
                </c:pt>
                <c:pt idx="452">
                  <c:v>9.0399999999999991</c:v>
                </c:pt>
                <c:pt idx="453">
                  <c:v>9.06</c:v>
                </c:pt>
                <c:pt idx="454">
                  <c:v>9.08</c:v>
                </c:pt>
                <c:pt idx="455">
                  <c:v>9.1</c:v>
                </c:pt>
                <c:pt idx="456">
                  <c:v>9.1199999999999992</c:v>
                </c:pt>
                <c:pt idx="457">
                  <c:v>9.14</c:v>
                </c:pt>
                <c:pt idx="458">
                  <c:v>9.16</c:v>
                </c:pt>
                <c:pt idx="459">
                  <c:v>9.18</c:v>
                </c:pt>
                <c:pt idx="460">
                  <c:v>9.1999999999999993</c:v>
                </c:pt>
                <c:pt idx="461">
                  <c:v>9.2200000000000006</c:v>
                </c:pt>
                <c:pt idx="462">
                  <c:v>9.24</c:v>
                </c:pt>
                <c:pt idx="463">
                  <c:v>9.26</c:v>
                </c:pt>
                <c:pt idx="464">
                  <c:v>9.2799999999999994</c:v>
                </c:pt>
                <c:pt idx="465">
                  <c:v>9.3000000000000007</c:v>
                </c:pt>
                <c:pt idx="466">
                  <c:v>9.32</c:v>
                </c:pt>
                <c:pt idx="467">
                  <c:v>9.34</c:v>
                </c:pt>
                <c:pt idx="468">
                  <c:v>9.36</c:v>
                </c:pt>
                <c:pt idx="469">
                  <c:v>9.3800000000000008</c:v>
                </c:pt>
                <c:pt idx="470">
                  <c:v>9.4</c:v>
                </c:pt>
                <c:pt idx="471">
                  <c:v>9.42</c:v>
                </c:pt>
                <c:pt idx="472">
                  <c:v>9.44</c:v>
                </c:pt>
                <c:pt idx="473">
                  <c:v>9.4600000000000009</c:v>
                </c:pt>
                <c:pt idx="474">
                  <c:v>9.48</c:v>
                </c:pt>
                <c:pt idx="475">
                  <c:v>9.5</c:v>
                </c:pt>
                <c:pt idx="476">
                  <c:v>9.52</c:v>
                </c:pt>
                <c:pt idx="477">
                  <c:v>9.5399999999999991</c:v>
                </c:pt>
                <c:pt idx="478">
                  <c:v>9.56</c:v>
                </c:pt>
                <c:pt idx="479">
                  <c:v>9.58</c:v>
                </c:pt>
                <c:pt idx="480">
                  <c:v>9.6</c:v>
                </c:pt>
                <c:pt idx="481">
                  <c:v>9.6199999999999992</c:v>
                </c:pt>
                <c:pt idx="482">
                  <c:v>9.64</c:v>
                </c:pt>
                <c:pt idx="483">
                  <c:v>9.66</c:v>
                </c:pt>
                <c:pt idx="484">
                  <c:v>9.68</c:v>
                </c:pt>
                <c:pt idx="485">
                  <c:v>9.6999999999999993</c:v>
                </c:pt>
                <c:pt idx="486">
                  <c:v>9.7200000000000006</c:v>
                </c:pt>
                <c:pt idx="487">
                  <c:v>9.74</c:v>
                </c:pt>
                <c:pt idx="488">
                  <c:v>9.76</c:v>
                </c:pt>
                <c:pt idx="489">
                  <c:v>9.7799999999999994</c:v>
                </c:pt>
                <c:pt idx="490">
                  <c:v>9.8000000000000007</c:v>
                </c:pt>
                <c:pt idx="491">
                  <c:v>9.82</c:v>
                </c:pt>
                <c:pt idx="492">
                  <c:v>9.84</c:v>
                </c:pt>
                <c:pt idx="493">
                  <c:v>9.86</c:v>
                </c:pt>
                <c:pt idx="494">
                  <c:v>9.8800000000000008</c:v>
                </c:pt>
                <c:pt idx="495">
                  <c:v>9.9</c:v>
                </c:pt>
                <c:pt idx="496">
                  <c:v>9.92</c:v>
                </c:pt>
                <c:pt idx="497">
                  <c:v>9.94</c:v>
                </c:pt>
                <c:pt idx="498">
                  <c:v>9.9600000000000009</c:v>
                </c:pt>
                <c:pt idx="499">
                  <c:v>9.98</c:v>
                </c:pt>
                <c:pt idx="500">
                  <c:v>10</c:v>
                </c:pt>
                <c:pt idx="501">
                  <c:v>10.02</c:v>
                </c:pt>
                <c:pt idx="502">
                  <c:v>10.039999999999999</c:v>
                </c:pt>
                <c:pt idx="503">
                  <c:v>10.06</c:v>
                </c:pt>
                <c:pt idx="504">
                  <c:v>10.08</c:v>
                </c:pt>
                <c:pt idx="505">
                  <c:v>10.1</c:v>
                </c:pt>
                <c:pt idx="506">
                  <c:v>10.119999999999999</c:v>
                </c:pt>
                <c:pt idx="507">
                  <c:v>10.14</c:v>
                </c:pt>
                <c:pt idx="508">
                  <c:v>10.16</c:v>
                </c:pt>
                <c:pt idx="509">
                  <c:v>10.18</c:v>
                </c:pt>
                <c:pt idx="510">
                  <c:v>10.199999999999999</c:v>
                </c:pt>
                <c:pt idx="511">
                  <c:v>10.220000000000001</c:v>
                </c:pt>
                <c:pt idx="512">
                  <c:v>10.24</c:v>
                </c:pt>
                <c:pt idx="513">
                  <c:v>10.26</c:v>
                </c:pt>
                <c:pt idx="514">
                  <c:v>10.28</c:v>
                </c:pt>
                <c:pt idx="515">
                  <c:v>10.3</c:v>
                </c:pt>
                <c:pt idx="516">
                  <c:v>10.32</c:v>
                </c:pt>
                <c:pt idx="517">
                  <c:v>10.34</c:v>
                </c:pt>
                <c:pt idx="518">
                  <c:v>10.36</c:v>
                </c:pt>
                <c:pt idx="519">
                  <c:v>10.38</c:v>
                </c:pt>
                <c:pt idx="520">
                  <c:v>10.4</c:v>
                </c:pt>
                <c:pt idx="521">
                  <c:v>10.42</c:v>
                </c:pt>
                <c:pt idx="522">
                  <c:v>10.44</c:v>
                </c:pt>
                <c:pt idx="523">
                  <c:v>10.46</c:v>
                </c:pt>
                <c:pt idx="524">
                  <c:v>10.48</c:v>
                </c:pt>
                <c:pt idx="525">
                  <c:v>10.5</c:v>
                </c:pt>
                <c:pt idx="526">
                  <c:v>10.52</c:v>
                </c:pt>
                <c:pt idx="527">
                  <c:v>10.54</c:v>
                </c:pt>
                <c:pt idx="528">
                  <c:v>10.56</c:v>
                </c:pt>
                <c:pt idx="529">
                  <c:v>10.58</c:v>
                </c:pt>
                <c:pt idx="530">
                  <c:v>10.6</c:v>
                </c:pt>
                <c:pt idx="531">
                  <c:v>10.62</c:v>
                </c:pt>
                <c:pt idx="532">
                  <c:v>10.64</c:v>
                </c:pt>
                <c:pt idx="533">
                  <c:v>10.66</c:v>
                </c:pt>
                <c:pt idx="534">
                  <c:v>10.68</c:v>
                </c:pt>
                <c:pt idx="535">
                  <c:v>10.7</c:v>
                </c:pt>
                <c:pt idx="536">
                  <c:v>10.72</c:v>
                </c:pt>
                <c:pt idx="537">
                  <c:v>10.74</c:v>
                </c:pt>
                <c:pt idx="538">
                  <c:v>10.76</c:v>
                </c:pt>
                <c:pt idx="539">
                  <c:v>10.78</c:v>
                </c:pt>
                <c:pt idx="540">
                  <c:v>10.8</c:v>
                </c:pt>
                <c:pt idx="541">
                  <c:v>10.82</c:v>
                </c:pt>
                <c:pt idx="542">
                  <c:v>10.84</c:v>
                </c:pt>
                <c:pt idx="543">
                  <c:v>10.86</c:v>
                </c:pt>
                <c:pt idx="544">
                  <c:v>10.88</c:v>
                </c:pt>
                <c:pt idx="545">
                  <c:v>10.9</c:v>
                </c:pt>
                <c:pt idx="546">
                  <c:v>10.92</c:v>
                </c:pt>
                <c:pt idx="547">
                  <c:v>10.94</c:v>
                </c:pt>
                <c:pt idx="548">
                  <c:v>10.96</c:v>
                </c:pt>
                <c:pt idx="549">
                  <c:v>10.98</c:v>
                </c:pt>
                <c:pt idx="550">
                  <c:v>11</c:v>
                </c:pt>
                <c:pt idx="551">
                  <c:v>11.02</c:v>
                </c:pt>
                <c:pt idx="552">
                  <c:v>11.04</c:v>
                </c:pt>
                <c:pt idx="553">
                  <c:v>11.06</c:v>
                </c:pt>
                <c:pt idx="554">
                  <c:v>11.08</c:v>
                </c:pt>
                <c:pt idx="555">
                  <c:v>11.1</c:v>
                </c:pt>
                <c:pt idx="556">
                  <c:v>11.12</c:v>
                </c:pt>
                <c:pt idx="557">
                  <c:v>11.14</c:v>
                </c:pt>
                <c:pt idx="558">
                  <c:v>11.16</c:v>
                </c:pt>
                <c:pt idx="559">
                  <c:v>11.18</c:v>
                </c:pt>
                <c:pt idx="560">
                  <c:v>11.2</c:v>
                </c:pt>
                <c:pt idx="561">
                  <c:v>11.22</c:v>
                </c:pt>
                <c:pt idx="562">
                  <c:v>11.24</c:v>
                </c:pt>
                <c:pt idx="563">
                  <c:v>11.26</c:v>
                </c:pt>
                <c:pt idx="564">
                  <c:v>11.28</c:v>
                </c:pt>
                <c:pt idx="565">
                  <c:v>11.3</c:v>
                </c:pt>
                <c:pt idx="566">
                  <c:v>11.32</c:v>
                </c:pt>
                <c:pt idx="567">
                  <c:v>11.34</c:v>
                </c:pt>
                <c:pt idx="568">
                  <c:v>11.36</c:v>
                </c:pt>
                <c:pt idx="569">
                  <c:v>11.38</c:v>
                </c:pt>
                <c:pt idx="570">
                  <c:v>11.4</c:v>
                </c:pt>
                <c:pt idx="571">
                  <c:v>11.42</c:v>
                </c:pt>
                <c:pt idx="572">
                  <c:v>11.44</c:v>
                </c:pt>
                <c:pt idx="573">
                  <c:v>11.46</c:v>
                </c:pt>
                <c:pt idx="574">
                  <c:v>11.48</c:v>
                </c:pt>
                <c:pt idx="575">
                  <c:v>11.5</c:v>
                </c:pt>
                <c:pt idx="576">
                  <c:v>11.52</c:v>
                </c:pt>
                <c:pt idx="577">
                  <c:v>11.54</c:v>
                </c:pt>
                <c:pt idx="578">
                  <c:v>11.56</c:v>
                </c:pt>
                <c:pt idx="579">
                  <c:v>11.58</c:v>
                </c:pt>
                <c:pt idx="580">
                  <c:v>11.6</c:v>
                </c:pt>
                <c:pt idx="581">
                  <c:v>11.62</c:v>
                </c:pt>
                <c:pt idx="582">
                  <c:v>11.64</c:v>
                </c:pt>
                <c:pt idx="583">
                  <c:v>11.66</c:v>
                </c:pt>
                <c:pt idx="584">
                  <c:v>11.68</c:v>
                </c:pt>
                <c:pt idx="585">
                  <c:v>11.7</c:v>
                </c:pt>
                <c:pt idx="586">
                  <c:v>11.72</c:v>
                </c:pt>
                <c:pt idx="587">
                  <c:v>11.74</c:v>
                </c:pt>
                <c:pt idx="588">
                  <c:v>11.76</c:v>
                </c:pt>
                <c:pt idx="589">
                  <c:v>11.78</c:v>
                </c:pt>
                <c:pt idx="590">
                  <c:v>11.8</c:v>
                </c:pt>
                <c:pt idx="591">
                  <c:v>11.82</c:v>
                </c:pt>
                <c:pt idx="592">
                  <c:v>11.84</c:v>
                </c:pt>
                <c:pt idx="593">
                  <c:v>11.86</c:v>
                </c:pt>
                <c:pt idx="594">
                  <c:v>11.88</c:v>
                </c:pt>
                <c:pt idx="595">
                  <c:v>11.9</c:v>
                </c:pt>
                <c:pt idx="596">
                  <c:v>11.92</c:v>
                </c:pt>
                <c:pt idx="597">
                  <c:v>11.94</c:v>
                </c:pt>
                <c:pt idx="598">
                  <c:v>11.96</c:v>
                </c:pt>
                <c:pt idx="599">
                  <c:v>11.98</c:v>
                </c:pt>
                <c:pt idx="600">
                  <c:v>12</c:v>
                </c:pt>
                <c:pt idx="601">
                  <c:v>12.02</c:v>
                </c:pt>
                <c:pt idx="602">
                  <c:v>12.04</c:v>
                </c:pt>
                <c:pt idx="603">
                  <c:v>12.06</c:v>
                </c:pt>
                <c:pt idx="604">
                  <c:v>12.08</c:v>
                </c:pt>
                <c:pt idx="605">
                  <c:v>12.1</c:v>
                </c:pt>
                <c:pt idx="606">
                  <c:v>12.12</c:v>
                </c:pt>
                <c:pt idx="607">
                  <c:v>12.14</c:v>
                </c:pt>
                <c:pt idx="608">
                  <c:v>12.16</c:v>
                </c:pt>
                <c:pt idx="609">
                  <c:v>12.18</c:v>
                </c:pt>
                <c:pt idx="610">
                  <c:v>12.2</c:v>
                </c:pt>
                <c:pt idx="611">
                  <c:v>12.22</c:v>
                </c:pt>
                <c:pt idx="612">
                  <c:v>12.24</c:v>
                </c:pt>
                <c:pt idx="613">
                  <c:v>12.26</c:v>
                </c:pt>
                <c:pt idx="614">
                  <c:v>12.28</c:v>
                </c:pt>
                <c:pt idx="615">
                  <c:v>12.3</c:v>
                </c:pt>
                <c:pt idx="616">
                  <c:v>12.32</c:v>
                </c:pt>
                <c:pt idx="617">
                  <c:v>12.34</c:v>
                </c:pt>
                <c:pt idx="618">
                  <c:v>12.36</c:v>
                </c:pt>
                <c:pt idx="619">
                  <c:v>12.38</c:v>
                </c:pt>
                <c:pt idx="620">
                  <c:v>12.4</c:v>
                </c:pt>
                <c:pt idx="621">
                  <c:v>12.42</c:v>
                </c:pt>
                <c:pt idx="622">
                  <c:v>12.44</c:v>
                </c:pt>
                <c:pt idx="623">
                  <c:v>12.46</c:v>
                </c:pt>
                <c:pt idx="624">
                  <c:v>12.48</c:v>
                </c:pt>
                <c:pt idx="625">
                  <c:v>12.5</c:v>
                </c:pt>
                <c:pt idx="626">
                  <c:v>12.52</c:v>
                </c:pt>
                <c:pt idx="627">
                  <c:v>12.54</c:v>
                </c:pt>
                <c:pt idx="628">
                  <c:v>12.56</c:v>
                </c:pt>
                <c:pt idx="629">
                  <c:v>12.58</c:v>
                </c:pt>
                <c:pt idx="630">
                  <c:v>12.6</c:v>
                </c:pt>
                <c:pt idx="631">
                  <c:v>12.62</c:v>
                </c:pt>
                <c:pt idx="632">
                  <c:v>12.64</c:v>
                </c:pt>
                <c:pt idx="633">
                  <c:v>12.66</c:v>
                </c:pt>
                <c:pt idx="634">
                  <c:v>12.68</c:v>
                </c:pt>
                <c:pt idx="635">
                  <c:v>12.7</c:v>
                </c:pt>
                <c:pt idx="636">
                  <c:v>12.72</c:v>
                </c:pt>
                <c:pt idx="637">
                  <c:v>12.74</c:v>
                </c:pt>
                <c:pt idx="638">
                  <c:v>12.76</c:v>
                </c:pt>
                <c:pt idx="639">
                  <c:v>12.78</c:v>
                </c:pt>
                <c:pt idx="640">
                  <c:v>12.8</c:v>
                </c:pt>
                <c:pt idx="641">
                  <c:v>12.82</c:v>
                </c:pt>
                <c:pt idx="642">
                  <c:v>12.84</c:v>
                </c:pt>
                <c:pt idx="643">
                  <c:v>12.86</c:v>
                </c:pt>
                <c:pt idx="644">
                  <c:v>12.88</c:v>
                </c:pt>
                <c:pt idx="645">
                  <c:v>12.9</c:v>
                </c:pt>
                <c:pt idx="646">
                  <c:v>12.92</c:v>
                </c:pt>
                <c:pt idx="647">
                  <c:v>12.94</c:v>
                </c:pt>
                <c:pt idx="648">
                  <c:v>12.96</c:v>
                </c:pt>
                <c:pt idx="649">
                  <c:v>12.98</c:v>
                </c:pt>
                <c:pt idx="650">
                  <c:v>13</c:v>
                </c:pt>
                <c:pt idx="651">
                  <c:v>13.02</c:v>
                </c:pt>
                <c:pt idx="652">
                  <c:v>13.04</c:v>
                </c:pt>
                <c:pt idx="653">
                  <c:v>13.06</c:v>
                </c:pt>
                <c:pt idx="654">
                  <c:v>13.08</c:v>
                </c:pt>
                <c:pt idx="655">
                  <c:v>13.1</c:v>
                </c:pt>
                <c:pt idx="656">
                  <c:v>13.12</c:v>
                </c:pt>
                <c:pt idx="657">
                  <c:v>13.14</c:v>
                </c:pt>
                <c:pt idx="658">
                  <c:v>13.16</c:v>
                </c:pt>
                <c:pt idx="659">
                  <c:v>13.18</c:v>
                </c:pt>
                <c:pt idx="660">
                  <c:v>13.2</c:v>
                </c:pt>
                <c:pt idx="661">
                  <c:v>13.22</c:v>
                </c:pt>
                <c:pt idx="662">
                  <c:v>13.24</c:v>
                </c:pt>
                <c:pt idx="663">
                  <c:v>13.26</c:v>
                </c:pt>
                <c:pt idx="664">
                  <c:v>13.28</c:v>
                </c:pt>
                <c:pt idx="665">
                  <c:v>13.3</c:v>
                </c:pt>
                <c:pt idx="666">
                  <c:v>13.32</c:v>
                </c:pt>
                <c:pt idx="667">
                  <c:v>13.34</c:v>
                </c:pt>
                <c:pt idx="668">
                  <c:v>13.36</c:v>
                </c:pt>
                <c:pt idx="669">
                  <c:v>13.38</c:v>
                </c:pt>
                <c:pt idx="670">
                  <c:v>13.4</c:v>
                </c:pt>
                <c:pt idx="671">
                  <c:v>13.42</c:v>
                </c:pt>
                <c:pt idx="672">
                  <c:v>13.44</c:v>
                </c:pt>
                <c:pt idx="673">
                  <c:v>13.46</c:v>
                </c:pt>
                <c:pt idx="674">
                  <c:v>13.48</c:v>
                </c:pt>
                <c:pt idx="675">
                  <c:v>13.5</c:v>
                </c:pt>
                <c:pt idx="676">
                  <c:v>13.52</c:v>
                </c:pt>
                <c:pt idx="677">
                  <c:v>13.54</c:v>
                </c:pt>
                <c:pt idx="678">
                  <c:v>13.56</c:v>
                </c:pt>
                <c:pt idx="679">
                  <c:v>13.58</c:v>
                </c:pt>
                <c:pt idx="680">
                  <c:v>13.6</c:v>
                </c:pt>
                <c:pt idx="681">
                  <c:v>13.62</c:v>
                </c:pt>
                <c:pt idx="682">
                  <c:v>13.64</c:v>
                </c:pt>
                <c:pt idx="683">
                  <c:v>13.66</c:v>
                </c:pt>
                <c:pt idx="684">
                  <c:v>13.68</c:v>
                </c:pt>
                <c:pt idx="685">
                  <c:v>13.7</c:v>
                </c:pt>
                <c:pt idx="686">
                  <c:v>13.72</c:v>
                </c:pt>
                <c:pt idx="687">
                  <c:v>13.74</c:v>
                </c:pt>
                <c:pt idx="688">
                  <c:v>13.76</c:v>
                </c:pt>
                <c:pt idx="689">
                  <c:v>13.78</c:v>
                </c:pt>
                <c:pt idx="690">
                  <c:v>13.8</c:v>
                </c:pt>
                <c:pt idx="691">
                  <c:v>13.82</c:v>
                </c:pt>
                <c:pt idx="692">
                  <c:v>13.84</c:v>
                </c:pt>
                <c:pt idx="693">
                  <c:v>13.86</c:v>
                </c:pt>
                <c:pt idx="694">
                  <c:v>13.88</c:v>
                </c:pt>
                <c:pt idx="695">
                  <c:v>13.9</c:v>
                </c:pt>
                <c:pt idx="696">
                  <c:v>13.92</c:v>
                </c:pt>
                <c:pt idx="697">
                  <c:v>13.94</c:v>
                </c:pt>
                <c:pt idx="698">
                  <c:v>13.96</c:v>
                </c:pt>
                <c:pt idx="699">
                  <c:v>13.98</c:v>
                </c:pt>
                <c:pt idx="700">
                  <c:v>14</c:v>
                </c:pt>
                <c:pt idx="701">
                  <c:v>14.02</c:v>
                </c:pt>
                <c:pt idx="702">
                  <c:v>14.04</c:v>
                </c:pt>
                <c:pt idx="703">
                  <c:v>14.06</c:v>
                </c:pt>
                <c:pt idx="704">
                  <c:v>14.08</c:v>
                </c:pt>
                <c:pt idx="705">
                  <c:v>14.1</c:v>
                </c:pt>
                <c:pt idx="706">
                  <c:v>14.12</c:v>
                </c:pt>
                <c:pt idx="707">
                  <c:v>14.14</c:v>
                </c:pt>
                <c:pt idx="708">
                  <c:v>14.16</c:v>
                </c:pt>
                <c:pt idx="709">
                  <c:v>14.18</c:v>
                </c:pt>
                <c:pt idx="710">
                  <c:v>14.2</c:v>
                </c:pt>
                <c:pt idx="711">
                  <c:v>14.22</c:v>
                </c:pt>
                <c:pt idx="712">
                  <c:v>14.24</c:v>
                </c:pt>
                <c:pt idx="713">
                  <c:v>14.26</c:v>
                </c:pt>
                <c:pt idx="714">
                  <c:v>14.28</c:v>
                </c:pt>
                <c:pt idx="715">
                  <c:v>14.3</c:v>
                </c:pt>
                <c:pt idx="716">
                  <c:v>14.32</c:v>
                </c:pt>
                <c:pt idx="717">
                  <c:v>14.34</c:v>
                </c:pt>
                <c:pt idx="718">
                  <c:v>14.36</c:v>
                </c:pt>
                <c:pt idx="719">
                  <c:v>14.38</c:v>
                </c:pt>
                <c:pt idx="720">
                  <c:v>14.4</c:v>
                </c:pt>
                <c:pt idx="721">
                  <c:v>14.42</c:v>
                </c:pt>
                <c:pt idx="722">
                  <c:v>14.44</c:v>
                </c:pt>
                <c:pt idx="723">
                  <c:v>14.46</c:v>
                </c:pt>
                <c:pt idx="724">
                  <c:v>14.48</c:v>
                </c:pt>
                <c:pt idx="725">
                  <c:v>14.5</c:v>
                </c:pt>
                <c:pt idx="726">
                  <c:v>14.52</c:v>
                </c:pt>
                <c:pt idx="727">
                  <c:v>14.54</c:v>
                </c:pt>
                <c:pt idx="728">
                  <c:v>14.56</c:v>
                </c:pt>
                <c:pt idx="729">
                  <c:v>14.58</c:v>
                </c:pt>
                <c:pt idx="730">
                  <c:v>14.6</c:v>
                </c:pt>
                <c:pt idx="731">
                  <c:v>14.62</c:v>
                </c:pt>
                <c:pt idx="732">
                  <c:v>14.64</c:v>
                </c:pt>
                <c:pt idx="733">
                  <c:v>14.66</c:v>
                </c:pt>
                <c:pt idx="734">
                  <c:v>14.68</c:v>
                </c:pt>
                <c:pt idx="735">
                  <c:v>14.7</c:v>
                </c:pt>
                <c:pt idx="736">
                  <c:v>14.72</c:v>
                </c:pt>
                <c:pt idx="737">
                  <c:v>14.74</c:v>
                </c:pt>
                <c:pt idx="738">
                  <c:v>14.76</c:v>
                </c:pt>
                <c:pt idx="739">
                  <c:v>14.78</c:v>
                </c:pt>
                <c:pt idx="740">
                  <c:v>14.8</c:v>
                </c:pt>
                <c:pt idx="741">
                  <c:v>14.82</c:v>
                </c:pt>
                <c:pt idx="742">
                  <c:v>14.84</c:v>
                </c:pt>
                <c:pt idx="743">
                  <c:v>14.86</c:v>
                </c:pt>
                <c:pt idx="744">
                  <c:v>14.88</c:v>
                </c:pt>
                <c:pt idx="745">
                  <c:v>14.9</c:v>
                </c:pt>
                <c:pt idx="746">
                  <c:v>14.92</c:v>
                </c:pt>
                <c:pt idx="747">
                  <c:v>14.94</c:v>
                </c:pt>
                <c:pt idx="748">
                  <c:v>14.96</c:v>
                </c:pt>
                <c:pt idx="749">
                  <c:v>14.98</c:v>
                </c:pt>
                <c:pt idx="750">
                  <c:v>15</c:v>
                </c:pt>
                <c:pt idx="751">
                  <c:v>15.02</c:v>
                </c:pt>
                <c:pt idx="752">
                  <c:v>15.04</c:v>
                </c:pt>
                <c:pt idx="753">
                  <c:v>15.06</c:v>
                </c:pt>
                <c:pt idx="754">
                  <c:v>15.08</c:v>
                </c:pt>
                <c:pt idx="755">
                  <c:v>15.1</c:v>
                </c:pt>
                <c:pt idx="756">
                  <c:v>15.12</c:v>
                </c:pt>
                <c:pt idx="757">
                  <c:v>15.14</c:v>
                </c:pt>
                <c:pt idx="758">
                  <c:v>15.16</c:v>
                </c:pt>
                <c:pt idx="759">
                  <c:v>15.18</c:v>
                </c:pt>
                <c:pt idx="760">
                  <c:v>15.2</c:v>
                </c:pt>
                <c:pt idx="761">
                  <c:v>15.22</c:v>
                </c:pt>
                <c:pt idx="762">
                  <c:v>15.24</c:v>
                </c:pt>
                <c:pt idx="763">
                  <c:v>15.26</c:v>
                </c:pt>
                <c:pt idx="764">
                  <c:v>15.28</c:v>
                </c:pt>
                <c:pt idx="765">
                  <c:v>15.3</c:v>
                </c:pt>
                <c:pt idx="766">
                  <c:v>15.32</c:v>
                </c:pt>
                <c:pt idx="767">
                  <c:v>15.34</c:v>
                </c:pt>
                <c:pt idx="768">
                  <c:v>15.36</c:v>
                </c:pt>
                <c:pt idx="769">
                  <c:v>15.38</c:v>
                </c:pt>
                <c:pt idx="770">
                  <c:v>15.4</c:v>
                </c:pt>
                <c:pt idx="771">
                  <c:v>15.42</c:v>
                </c:pt>
                <c:pt idx="772">
                  <c:v>15.44</c:v>
                </c:pt>
                <c:pt idx="773">
                  <c:v>15.46</c:v>
                </c:pt>
                <c:pt idx="774">
                  <c:v>15.48</c:v>
                </c:pt>
                <c:pt idx="775">
                  <c:v>15.5</c:v>
                </c:pt>
                <c:pt idx="776">
                  <c:v>15.52</c:v>
                </c:pt>
                <c:pt idx="777">
                  <c:v>15.54</c:v>
                </c:pt>
                <c:pt idx="778">
                  <c:v>15.56</c:v>
                </c:pt>
                <c:pt idx="779">
                  <c:v>15.58</c:v>
                </c:pt>
                <c:pt idx="780">
                  <c:v>15.6</c:v>
                </c:pt>
                <c:pt idx="781">
                  <c:v>15.62</c:v>
                </c:pt>
                <c:pt idx="782">
                  <c:v>15.64</c:v>
                </c:pt>
                <c:pt idx="783">
                  <c:v>15.66</c:v>
                </c:pt>
                <c:pt idx="784">
                  <c:v>15.68</c:v>
                </c:pt>
                <c:pt idx="785">
                  <c:v>15.7</c:v>
                </c:pt>
                <c:pt idx="786">
                  <c:v>15.72</c:v>
                </c:pt>
                <c:pt idx="787">
                  <c:v>15.74</c:v>
                </c:pt>
                <c:pt idx="788">
                  <c:v>15.76</c:v>
                </c:pt>
                <c:pt idx="789">
                  <c:v>15.78</c:v>
                </c:pt>
                <c:pt idx="790">
                  <c:v>15.8</c:v>
                </c:pt>
                <c:pt idx="791">
                  <c:v>15.82</c:v>
                </c:pt>
                <c:pt idx="792">
                  <c:v>15.84</c:v>
                </c:pt>
                <c:pt idx="793">
                  <c:v>15.86</c:v>
                </c:pt>
                <c:pt idx="794">
                  <c:v>15.88</c:v>
                </c:pt>
                <c:pt idx="795">
                  <c:v>15.9</c:v>
                </c:pt>
                <c:pt idx="796">
                  <c:v>15.92</c:v>
                </c:pt>
                <c:pt idx="797">
                  <c:v>15.94</c:v>
                </c:pt>
                <c:pt idx="798">
                  <c:v>15.96</c:v>
                </c:pt>
                <c:pt idx="799">
                  <c:v>15.98</c:v>
                </c:pt>
                <c:pt idx="800">
                  <c:v>16</c:v>
                </c:pt>
                <c:pt idx="801">
                  <c:v>16.02</c:v>
                </c:pt>
                <c:pt idx="802">
                  <c:v>16.04</c:v>
                </c:pt>
                <c:pt idx="803">
                  <c:v>16.059999999999999</c:v>
                </c:pt>
                <c:pt idx="804">
                  <c:v>16.079999999999998</c:v>
                </c:pt>
                <c:pt idx="805">
                  <c:v>16.100000000000001</c:v>
                </c:pt>
                <c:pt idx="806">
                  <c:v>16.12</c:v>
                </c:pt>
                <c:pt idx="807">
                  <c:v>16.14</c:v>
                </c:pt>
                <c:pt idx="808">
                  <c:v>16.16</c:v>
                </c:pt>
                <c:pt idx="809">
                  <c:v>16.18</c:v>
                </c:pt>
                <c:pt idx="810">
                  <c:v>16.2</c:v>
                </c:pt>
                <c:pt idx="811">
                  <c:v>16.22</c:v>
                </c:pt>
                <c:pt idx="812">
                  <c:v>16.239999999999998</c:v>
                </c:pt>
                <c:pt idx="813">
                  <c:v>16.260000000000002</c:v>
                </c:pt>
                <c:pt idx="814">
                  <c:v>16.28</c:v>
                </c:pt>
                <c:pt idx="815">
                  <c:v>16.3</c:v>
                </c:pt>
                <c:pt idx="816">
                  <c:v>16.32</c:v>
                </c:pt>
                <c:pt idx="817">
                  <c:v>16.34</c:v>
                </c:pt>
                <c:pt idx="818">
                  <c:v>16.36</c:v>
                </c:pt>
                <c:pt idx="819">
                  <c:v>16.38</c:v>
                </c:pt>
                <c:pt idx="820">
                  <c:v>16.399999999999999</c:v>
                </c:pt>
                <c:pt idx="821">
                  <c:v>16.420000000000002</c:v>
                </c:pt>
                <c:pt idx="822">
                  <c:v>16.440000000000001</c:v>
                </c:pt>
                <c:pt idx="823">
                  <c:v>16.46</c:v>
                </c:pt>
                <c:pt idx="824">
                  <c:v>16.48</c:v>
                </c:pt>
                <c:pt idx="825">
                  <c:v>16.5</c:v>
                </c:pt>
                <c:pt idx="826">
                  <c:v>16.52</c:v>
                </c:pt>
                <c:pt idx="827">
                  <c:v>16.54</c:v>
                </c:pt>
                <c:pt idx="828">
                  <c:v>16.559999999999999</c:v>
                </c:pt>
                <c:pt idx="829">
                  <c:v>16.579999999999998</c:v>
                </c:pt>
                <c:pt idx="830">
                  <c:v>16.600000000000001</c:v>
                </c:pt>
                <c:pt idx="831">
                  <c:v>16.62</c:v>
                </c:pt>
                <c:pt idx="832">
                  <c:v>16.64</c:v>
                </c:pt>
                <c:pt idx="833">
                  <c:v>16.66</c:v>
                </c:pt>
                <c:pt idx="834">
                  <c:v>16.68</c:v>
                </c:pt>
                <c:pt idx="835">
                  <c:v>16.7</c:v>
                </c:pt>
                <c:pt idx="836">
                  <c:v>16.72</c:v>
                </c:pt>
                <c:pt idx="837">
                  <c:v>16.739999999999998</c:v>
                </c:pt>
                <c:pt idx="838">
                  <c:v>16.760000000000002</c:v>
                </c:pt>
                <c:pt idx="839">
                  <c:v>16.78</c:v>
                </c:pt>
                <c:pt idx="840">
                  <c:v>16.8</c:v>
                </c:pt>
                <c:pt idx="841">
                  <c:v>16.82</c:v>
                </c:pt>
                <c:pt idx="842">
                  <c:v>16.84</c:v>
                </c:pt>
                <c:pt idx="843">
                  <c:v>16.86</c:v>
                </c:pt>
                <c:pt idx="844">
                  <c:v>16.88</c:v>
                </c:pt>
                <c:pt idx="845">
                  <c:v>16.899999999999999</c:v>
                </c:pt>
                <c:pt idx="846">
                  <c:v>16.920000000000002</c:v>
                </c:pt>
                <c:pt idx="847">
                  <c:v>16.940000000000001</c:v>
                </c:pt>
                <c:pt idx="848">
                  <c:v>16.96</c:v>
                </c:pt>
                <c:pt idx="849">
                  <c:v>16.98</c:v>
                </c:pt>
                <c:pt idx="850">
                  <c:v>17</c:v>
                </c:pt>
                <c:pt idx="851">
                  <c:v>17.02</c:v>
                </c:pt>
                <c:pt idx="852">
                  <c:v>17.04</c:v>
                </c:pt>
                <c:pt idx="853">
                  <c:v>17.059999999999999</c:v>
                </c:pt>
                <c:pt idx="854">
                  <c:v>17.079999999999998</c:v>
                </c:pt>
                <c:pt idx="855">
                  <c:v>17.100000000000001</c:v>
                </c:pt>
                <c:pt idx="856">
                  <c:v>17.12</c:v>
                </c:pt>
                <c:pt idx="857">
                  <c:v>17.14</c:v>
                </c:pt>
                <c:pt idx="858">
                  <c:v>17.16</c:v>
                </c:pt>
                <c:pt idx="859">
                  <c:v>17.18</c:v>
                </c:pt>
                <c:pt idx="860">
                  <c:v>17.2</c:v>
                </c:pt>
                <c:pt idx="861">
                  <c:v>17.22</c:v>
                </c:pt>
                <c:pt idx="862">
                  <c:v>17.239999999999998</c:v>
                </c:pt>
                <c:pt idx="863">
                  <c:v>17.260000000000002</c:v>
                </c:pt>
                <c:pt idx="864">
                  <c:v>17.28</c:v>
                </c:pt>
                <c:pt idx="865">
                  <c:v>17.3</c:v>
                </c:pt>
                <c:pt idx="866">
                  <c:v>17.32</c:v>
                </c:pt>
                <c:pt idx="867">
                  <c:v>17.34</c:v>
                </c:pt>
                <c:pt idx="868">
                  <c:v>17.36</c:v>
                </c:pt>
                <c:pt idx="869">
                  <c:v>17.38</c:v>
                </c:pt>
                <c:pt idx="870">
                  <c:v>17.399999999999999</c:v>
                </c:pt>
                <c:pt idx="871">
                  <c:v>17.420000000000002</c:v>
                </c:pt>
                <c:pt idx="872">
                  <c:v>17.440000000000001</c:v>
                </c:pt>
                <c:pt idx="873">
                  <c:v>17.46</c:v>
                </c:pt>
                <c:pt idx="874">
                  <c:v>17.48</c:v>
                </c:pt>
                <c:pt idx="875">
                  <c:v>17.5</c:v>
                </c:pt>
                <c:pt idx="876">
                  <c:v>17.52</c:v>
                </c:pt>
                <c:pt idx="877">
                  <c:v>17.54</c:v>
                </c:pt>
                <c:pt idx="878">
                  <c:v>17.559999999999999</c:v>
                </c:pt>
                <c:pt idx="879">
                  <c:v>17.579999999999998</c:v>
                </c:pt>
                <c:pt idx="880">
                  <c:v>17.600000000000001</c:v>
                </c:pt>
                <c:pt idx="881">
                  <c:v>17.62</c:v>
                </c:pt>
                <c:pt idx="882">
                  <c:v>17.64</c:v>
                </c:pt>
                <c:pt idx="883">
                  <c:v>17.66</c:v>
                </c:pt>
                <c:pt idx="884">
                  <c:v>17.68</c:v>
                </c:pt>
                <c:pt idx="885">
                  <c:v>17.7</c:v>
                </c:pt>
                <c:pt idx="886">
                  <c:v>17.72</c:v>
                </c:pt>
                <c:pt idx="887">
                  <c:v>17.739999999999998</c:v>
                </c:pt>
                <c:pt idx="888">
                  <c:v>17.760000000000002</c:v>
                </c:pt>
                <c:pt idx="889">
                  <c:v>17.78</c:v>
                </c:pt>
                <c:pt idx="890">
                  <c:v>17.8</c:v>
                </c:pt>
                <c:pt idx="891">
                  <c:v>17.82</c:v>
                </c:pt>
                <c:pt idx="892">
                  <c:v>17.84</c:v>
                </c:pt>
                <c:pt idx="893">
                  <c:v>17.86</c:v>
                </c:pt>
                <c:pt idx="894">
                  <c:v>17.88</c:v>
                </c:pt>
                <c:pt idx="895">
                  <c:v>17.899999999999999</c:v>
                </c:pt>
                <c:pt idx="896">
                  <c:v>17.920000000000002</c:v>
                </c:pt>
                <c:pt idx="897">
                  <c:v>17.940000000000001</c:v>
                </c:pt>
                <c:pt idx="898">
                  <c:v>17.96</c:v>
                </c:pt>
                <c:pt idx="899">
                  <c:v>17.98</c:v>
                </c:pt>
                <c:pt idx="900">
                  <c:v>18</c:v>
                </c:pt>
                <c:pt idx="901">
                  <c:v>18.02</c:v>
                </c:pt>
                <c:pt idx="902">
                  <c:v>18.04</c:v>
                </c:pt>
                <c:pt idx="903">
                  <c:v>18.059999999999999</c:v>
                </c:pt>
                <c:pt idx="904">
                  <c:v>18.079999999999998</c:v>
                </c:pt>
                <c:pt idx="905">
                  <c:v>18.100000000000001</c:v>
                </c:pt>
                <c:pt idx="906">
                  <c:v>18.12</c:v>
                </c:pt>
                <c:pt idx="907">
                  <c:v>18.14</c:v>
                </c:pt>
                <c:pt idx="908">
                  <c:v>18.16</c:v>
                </c:pt>
                <c:pt idx="909">
                  <c:v>18.18</c:v>
                </c:pt>
                <c:pt idx="910">
                  <c:v>18.2</c:v>
                </c:pt>
                <c:pt idx="911">
                  <c:v>18.22</c:v>
                </c:pt>
                <c:pt idx="912">
                  <c:v>18.239999999999998</c:v>
                </c:pt>
                <c:pt idx="913">
                  <c:v>18.260000000000002</c:v>
                </c:pt>
                <c:pt idx="914">
                  <c:v>18.28</c:v>
                </c:pt>
                <c:pt idx="915">
                  <c:v>18.3</c:v>
                </c:pt>
                <c:pt idx="916">
                  <c:v>18.32</c:v>
                </c:pt>
                <c:pt idx="917">
                  <c:v>18.34</c:v>
                </c:pt>
                <c:pt idx="918">
                  <c:v>18.36</c:v>
                </c:pt>
                <c:pt idx="919">
                  <c:v>18.38</c:v>
                </c:pt>
                <c:pt idx="920">
                  <c:v>18.399999999999999</c:v>
                </c:pt>
                <c:pt idx="921">
                  <c:v>18.420000000000002</c:v>
                </c:pt>
                <c:pt idx="922">
                  <c:v>18.440000000000001</c:v>
                </c:pt>
                <c:pt idx="923">
                  <c:v>18.46</c:v>
                </c:pt>
                <c:pt idx="924">
                  <c:v>18.48</c:v>
                </c:pt>
                <c:pt idx="925">
                  <c:v>18.5</c:v>
                </c:pt>
                <c:pt idx="926">
                  <c:v>18.52</c:v>
                </c:pt>
                <c:pt idx="927">
                  <c:v>18.54</c:v>
                </c:pt>
                <c:pt idx="928">
                  <c:v>18.559999999999999</c:v>
                </c:pt>
                <c:pt idx="929">
                  <c:v>18.579999999999998</c:v>
                </c:pt>
                <c:pt idx="930">
                  <c:v>18.600000000000001</c:v>
                </c:pt>
                <c:pt idx="931">
                  <c:v>18.62</c:v>
                </c:pt>
                <c:pt idx="932">
                  <c:v>18.64</c:v>
                </c:pt>
                <c:pt idx="933">
                  <c:v>18.66</c:v>
                </c:pt>
                <c:pt idx="934">
                  <c:v>18.68</c:v>
                </c:pt>
                <c:pt idx="935">
                  <c:v>18.7</c:v>
                </c:pt>
                <c:pt idx="936">
                  <c:v>18.72</c:v>
                </c:pt>
                <c:pt idx="937">
                  <c:v>18.739999999999998</c:v>
                </c:pt>
                <c:pt idx="938">
                  <c:v>18.760000000000002</c:v>
                </c:pt>
                <c:pt idx="939">
                  <c:v>18.78</c:v>
                </c:pt>
                <c:pt idx="940">
                  <c:v>18.8</c:v>
                </c:pt>
                <c:pt idx="941">
                  <c:v>18.82</c:v>
                </c:pt>
                <c:pt idx="942">
                  <c:v>18.84</c:v>
                </c:pt>
                <c:pt idx="943">
                  <c:v>18.86</c:v>
                </c:pt>
                <c:pt idx="944">
                  <c:v>18.88</c:v>
                </c:pt>
                <c:pt idx="945">
                  <c:v>18.899999999999999</c:v>
                </c:pt>
                <c:pt idx="946">
                  <c:v>18.920000000000002</c:v>
                </c:pt>
                <c:pt idx="947">
                  <c:v>18.940000000000001</c:v>
                </c:pt>
                <c:pt idx="948">
                  <c:v>18.96</c:v>
                </c:pt>
                <c:pt idx="949">
                  <c:v>18.98</c:v>
                </c:pt>
                <c:pt idx="950">
                  <c:v>19</c:v>
                </c:pt>
                <c:pt idx="951">
                  <c:v>19.02</c:v>
                </c:pt>
                <c:pt idx="952">
                  <c:v>19.04</c:v>
                </c:pt>
                <c:pt idx="953">
                  <c:v>19.059999999999999</c:v>
                </c:pt>
                <c:pt idx="954">
                  <c:v>19.079999999999998</c:v>
                </c:pt>
                <c:pt idx="955">
                  <c:v>19.100000000000001</c:v>
                </c:pt>
                <c:pt idx="956">
                  <c:v>19.12</c:v>
                </c:pt>
                <c:pt idx="957">
                  <c:v>19.14</c:v>
                </c:pt>
                <c:pt idx="958">
                  <c:v>19.16</c:v>
                </c:pt>
                <c:pt idx="959">
                  <c:v>19.18</c:v>
                </c:pt>
                <c:pt idx="960">
                  <c:v>19.2</c:v>
                </c:pt>
                <c:pt idx="961">
                  <c:v>19.22</c:v>
                </c:pt>
                <c:pt idx="962">
                  <c:v>19.239999999999998</c:v>
                </c:pt>
                <c:pt idx="963">
                  <c:v>19.260000000000002</c:v>
                </c:pt>
                <c:pt idx="964">
                  <c:v>19.28</c:v>
                </c:pt>
                <c:pt idx="965">
                  <c:v>19.3</c:v>
                </c:pt>
                <c:pt idx="966">
                  <c:v>19.32</c:v>
                </c:pt>
                <c:pt idx="967">
                  <c:v>19.34</c:v>
                </c:pt>
                <c:pt idx="968">
                  <c:v>19.36</c:v>
                </c:pt>
                <c:pt idx="969">
                  <c:v>19.38</c:v>
                </c:pt>
                <c:pt idx="970">
                  <c:v>19.399999999999999</c:v>
                </c:pt>
                <c:pt idx="971">
                  <c:v>19.420000000000002</c:v>
                </c:pt>
                <c:pt idx="972">
                  <c:v>19.440000000000001</c:v>
                </c:pt>
                <c:pt idx="973">
                  <c:v>19.46</c:v>
                </c:pt>
                <c:pt idx="974">
                  <c:v>19.48</c:v>
                </c:pt>
                <c:pt idx="975">
                  <c:v>19.5</c:v>
                </c:pt>
                <c:pt idx="976">
                  <c:v>19.52</c:v>
                </c:pt>
                <c:pt idx="977">
                  <c:v>19.54</c:v>
                </c:pt>
                <c:pt idx="978">
                  <c:v>19.559999999999999</c:v>
                </c:pt>
                <c:pt idx="979">
                  <c:v>19.579999999999998</c:v>
                </c:pt>
                <c:pt idx="980">
                  <c:v>19.600000000000001</c:v>
                </c:pt>
                <c:pt idx="981">
                  <c:v>19.62</c:v>
                </c:pt>
                <c:pt idx="982">
                  <c:v>19.64</c:v>
                </c:pt>
                <c:pt idx="983">
                  <c:v>19.66</c:v>
                </c:pt>
                <c:pt idx="984">
                  <c:v>19.68</c:v>
                </c:pt>
                <c:pt idx="985">
                  <c:v>19.7</c:v>
                </c:pt>
                <c:pt idx="986">
                  <c:v>19.72</c:v>
                </c:pt>
                <c:pt idx="987">
                  <c:v>19.739999999999998</c:v>
                </c:pt>
                <c:pt idx="988">
                  <c:v>19.760000000000002</c:v>
                </c:pt>
                <c:pt idx="989">
                  <c:v>19.78</c:v>
                </c:pt>
                <c:pt idx="990">
                  <c:v>19.8</c:v>
                </c:pt>
                <c:pt idx="991">
                  <c:v>19.82</c:v>
                </c:pt>
                <c:pt idx="992">
                  <c:v>19.84</c:v>
                </c:pt>
                <c:pt idx="993">
                  <c:v>19.86</c:v>
                </c:pt>
                <c:pt idx="994">
                  <c:v>19.88</c:v>
                </c:pt>
                <c:pt idx="995">
                  <c:v>19.899999999999999</c:v>
                </c:pt>
                <c:pt idx="996">
                  <c:v>19.920000000000002</c:v>
                </c:pt>
                <c:pt idx="997">
                  <c:v>19.940000000000001</c:v>
                </c:pt>
                <c:pt idx="998">
                  <c:v>19.96</c:v>
                </c:pt>
                <c:pt idx="999">
                  <c:v>19.98</c:v>
                </c:pt>
                <c:pt idx="1000">
                  <c:v>20</c:v>
                </c:pt>
                <c:pt idx="1001">
                  <c:v>20.02</c:v>
                </c:pt>
                <c:pt idx="1002">
                  <c:v>20.04</c:v>
                </c:pt>
                <c:pt idx="1003">
                  <c:v>20.059999999999999</c:v>
                </c:pt>
                <c:pt idx="1004">
                  <c:v>20.079999999999998</c:v>
                </c:pt>
                <c:pt idx="1005">
                  <c:v>20.100000000000001</c:v>
                </c:pt>
                <c:pt idx="1006">
                  <c:v>20.12</c:v>
                </c:pt>
                <c:pt idx="1007">
                  <c:v>20.14</c:v>
                </c:pt>
                <c:pt idx="1008">
                  <c:v>20.16</c:v>
                </c:pt>
                <c:pt idx="1009">
                  <c:v>20.18</c:v>
                </c:pt>
                <c:pt idx="1010">
                  <c:v>20.2</c:v>
                </c:pt>
                <c:pt idx="1011">
                  <c:v>20.22</c:v>
                </c:pt>
                <c:pt idx="1012">
                  <c:v>20.239999999999998</c:v>
                </c:pt>
                <c:pt idx="1013">
                  <c:v>20.260000000000002</c:v>
                </c:pt>
                <c:pt idx="1014">
                  <c:v>20.28</c:v>
                </c:pt>
                <c:pt idx="1015">
                  <c:v>20.3</c:v>
                </c:pt>
                <c:pt idx="1016">
                  <c:v>20.32</c:v>
                </c:pt>
                <c:pt idx="1017">
                  <c:v>20.34</c:v>
                </c:pt>
                <c:pt idx="1018">
                  <c:v>20.36</c:v>
                </c:pt>
                <c:pt idx="1019">
                  <c:v>20.38</c:v>
                </c:pt>
                <c:pt idx="1020">
                  <c:v>20.399999999999999</c:v>
                </c:pt>
                <c:pt idx="1021">
                  <c:v>20.420000000000002</c:v>
                </c:pt>
                <c:pt idx="1022">
                  <c:v>20.440000000000001</c:v>
                </c:pt>
                <c:pt idx="1023">
                  <c:v>20.46</c:v>
                </c:pt>
                <c:pt idx="1024">
                  <c:v>20.48</c:v>
                </c:pt>
                <c:pt idx="1025">
                  <c:v>20.5</c:v>
                </c:pt>
                <c:pt idx="1026">
                  <c:v>20.52</c:v>
                </c:pt>
                <c:pt idx="1027">
                  <c:v>20.54</c:v>
                </c:pt>
                <c:pt idx="1028">
                  <c:v>20.56</c:v>
                </c:pt>
                <c:pt idx="1029">
                  <c:v>20.58</c:v>
                </c:pt>
                <c:pt idx="1030">
                  <c:v>20.6</c:v>
                </c:pt>
                <c:pt idx="1031">
                  <c:v>20.62</c:v>
                </c:pt>
                <c:pt idx="1032">
                  <c:v>20.64</c:v>
                </c:pt>
                <c:pt idx="1033">
                  <c:v>20.66</c:v>
                </c:pt>
                <c:pt idx="1034">
                  <c:v>20.68</c:v>
                </c:pt>
                <c:pt idx="1035">
                  <c:v>20.7</c:v>
                </c:pt>
                <c:pt idx="1036">
                  <c:v>20.72</c:v>
                </c:pt>
                <c:pt idx="1037">
                  <c:v>20.74</c:v>
                </c:pt>
                <c:pt idx="1038">
                  <c:v>20.76</c:v>
                </c:pt>
                <c:pt idx="1039">
                  <c:v>20.78</c:v>
                </c:pt>
                <c:pt idx="1040">
                  <c:v>20.8</c:v>
                </c:pt>
                <c:pt idx="1041">
                  <c:v>20.82</c:v>
                </c:pt>
                <c:pt idx="1042">
                  <c:v>20.84</c:v>
                </c:pt>
                <c:pt idx="1043">
                  <c:v>20.86</c:v>
                </c:pt>
                <c:pt idx="1044">
                  <c:v>20.88</c:v>
                </c:pt>
                <c:pt idx="1045">
                  <c:v>20.9</c:v>
                </c:pt>
                <c:pt idx="1046">
                  <c:v>20.92</c:v>
                </c:pt>
                <c:pt idx="1047">
                  <c:v>20.94</c:v>
                </c:pt>
                <c:pt idx="1048">
                  <c:v>20.96</c:v>
                </c:pt>
                <c:pt idx="1049">
                  <c:v>20.98</c:v>
                </c:pt>
                <c:pt idx="1050">
                  <c:v>21</c:v>
                </c:pt>
                <c:pt idx="1051">
                  <c:v>21.02</c:v>
                </c:pt>
                <c:pt idx="1052">
                  <c:v>21.04</c:v>
                </c:pt>
                <c:pt idx="1053">
                  <c:v>21.06</c:v>
                </c:pt>
                <c:pt idx="1054">
                  <c:v>21.08</c:v>
                </c:pt>
                <c:pt idx="1055">
                  <c:v>21.1</c:v>
                </c:pt>
                <c:pt idx="1056">
                  <c:v>21.12</c:v>
                </c:pt>
                <c:pt idx="1057">
                  <c:v>21.14</c:v>
                </c:pt>
                <c:pt idx="1058">
                  <c:v>21.16</c:v>
                </c:pt>
                <c:pt idx="1059">
                  <c:v>21.18</c:v>
                </c:pt>
                <c:pt idx="1060">
                  <c:v>21.2</c:v>
                </c:pt>
                <c:pt idx="1061">
                  <c:v>21.22</c:v>
                </c:pt>
                <c:pt idx="1062">
                  <c:v>21.24</c:v>
                </c:pt>
                <c:pt idx="1063">
                  <c:v>21.26</c:v>
                </c:pt>
                <c:pt idx="1064">
                  <c:v>21.28</c:v>
                </c:pt>
                <c:pt idx="1065">
                  <c:v>21.3</c:v>
                </c:pt>
                <c:pt idx="1066">
                  <c:v>21.32</c:v>
                </c:pt>
                <c:pt idx="1067">
                  <c:v>21.34</c:v>
                </c:pt>
                <c:pt idx="1068">
                  <c:v>21.36</c:v>
                </c:pt>
                <c:pt idx="1069">
                  <c:v>21.38</c:v>
                </c:pt>
                <c:pt idx="1070">
                  <c:v>21.4</c:v>
                </c:pt>
                <c:pt idx="1071">
                  <c:v>21.42</c:v>
                </c:pt>
                <c:pt idx="1072">
                  <c:v>21.44</c:v>
                </c:pt>
                <c:pt idx="1073">
                  <c:v>21.46</c:v>
                </c:pt>
                <c:pt idx="1074">
                  <c:v>21.48</c:v>
                </c:pt>
                <c:pt idx="1075">
                  <c:v>21.5</c:v>
                </c:pt>
                <c:pt idx="1076">
                  <c:v>21.52</c:v>
                </c:pt>
                <c:pt idx="1077">
                  <c:v>21.54</c:v>
                </c:pt>
                <c:pt idx="1078">
                  <c:v>21.56</c:v>
                </c:pt>
                <c:pt idx="1079">
                  <c:v>21.58</c:v>
                </c:pt>
                <c:pt idx="1080">
                  <c:v>21.6</c:v>
                </c:pt>
                <c:pt idx="1081">
                  <c:v>21.62</c:v>
                </c:pt>
                <c:pt idx="1082">
                  <c:v>21.64</c:v>
                </c:pt>
                <c:pt idx="1083">
                  <c:v>21.66</c:v>
                </c:pt>
                <c:pt idx="1084">
                  <c:v>21.68</c:v>
                </c:pt>
                <c:pt idx="1085">
                  <c:v>21.7</c:v>
                </c:pt>
                <c:pt idx="1086">
                  <c:v>21.72</c:v>
                </c:pt>
                <c:pt idx="1087">
                  <c:v>21.74</c:v>
                </c:pt>
                <c:pt idx="1088">
                  <c:v>21.76</c:v>
                </c:pt>
                <c:pt idx="1089">
                  <c:v>21.78</c:v>
                </c:pt>
                <c:pt idx="1090">
                  <c:v>21.8</c:v>
                </c:pt>
                <c:pt idx="1091">
                  <c:v>21.82</c:v>
                </c:pt>
                <c:pt idx="1092">
                  <c:v>21.84</c:v>
                </c:pt>
                <c:pt idx="1093">
                  <c:v>21.86</c:v>
                </c:pt>
                <c:pt idx="1094">
                  <c:v>21.88</c:v>
                </c:pt>
                <c:pt idx="1095">
                  <c:v>21.9</c:v>
                </c:pt>
                <c:pt idx="1096">
                  <c:v>21.92</c:v>
                </c:pt>
                <c:pt idx="1097">
                  <c:v>21.94</c:v>
                </c:pt>
                <c:pt idx="1098">
                  <c:v>21.96</c:v>
                </c:pt>
                <c:pt idx="1099">
                  <c:v>21.98</c:v>
                </c:pt>
                <c:pt idx="1100">
                  <c:v>22</c:v>
                </c:pt>
                <c:pt idx="1101">
                  <c:v>22.02</c:v>
                </c:pt>
                <c:pt idx="1102">
                  <c:v>22.04</c:v>
                </c:pt>
                <c:pt idx="1103">
                  <c:v>22.06</c:v>
                </c:pt>
                <c:pt idx="1104">
                  <c:v>22.08</c:v>
                </c:pt>
                <c:pt idx="1105">
                  <c:v>22.1</c:v>
                </c:pt>
                <c:pt idx="1106">
                  <c:v>22.12</c:v>
                </c:pt>
                <c:pt idx="1107">
                  <c:v>22.14</c:v>
                </c:pt>
                <c:pt idx="1108">
                  <c:v>22.16</c:v>
                </c:pt>
                <c:pt idx="1109">
                  <c:v>22.18</c:v>
                </c:pt>
                <c:pt idx="1110">
                  <c:v>22.2</c:v>
                </c:pt>
                <c:pt idx="1111">
                  <c:v>22.22</c:v>
                </c:pt>
                <c:pt idx="1112">
                  <c:v>22.24</c:v>
                </c:pt>
                <c:pt idx="1113">
                  <c:v>22.26</c:v>
                </c:pt>
                <c:pt idx="1114">
                  <c:v>22.28</c:v>
                </c:pt>
                <c:pt idx="1115">
                  <c:v>22.3</c:v>
                </c:pt>
                <c:pt idx="1116">
                  <c:v>22.32</c:v>
                </c:pt>
                <c:pt idx="1117">
                  <c:v>22.34</c:v>
                </c:pt>
                <c:pt idx="1118">
                  <c:v>22.36</c:v>
                </c:pt>
                <c:pt idx="1119">
                  <c:v>22.38</c:v>
                </c:pt>
                <c:pt idx="1120">
                  <c:v>22.4</c:v>
                </c:pt>
                <c:pt idx="1121">
                  <c:v>22.42</c:v>
                </c:pt>
                <c:pt idx="1122">
                  <c:v>22.44</c:v>
                </c:pt>
                <c:pt idx="1123">
                  <c:v>22.46</c:v>
                </c:pt>
                <c:pt idx="1124">
                  <c:v>22.48</c:v>
                </c:pt>
                <c:pt idx="1125">
                  <c:v>22.5</c:v>
                </c:pt>
                <c:pt idx="1126">
                  <c:v>22.52</c:v>
                </c:pt>
                <c:pt idx="1127">
                  <c:v>22.54</c:v>
                </c:pt>
                <c:pt idx="1128">
                  <c:v>22.56</c:v>
                </c:pt>
                <c:pt idx="1129">
                  <c:v>22.58</c:v>
                </c:pt>
                <c:pt idx="1130">
                  <c:v>22.6</c:v>
                </c:pt>
                <c:pt idx="1131">
                  <c:v>22.62</c:v>
                </c:pt>
                <c:pt idx="1132">
                  <c:v>22.64</c:v>
                </c:pt>
                <c:pt idx="1133">
                  <c:v>22.66</c:v>
                </c:pt>
                <c:pt idx="1134">
                  <c:v>22.68</c:v>
                </c:pt>
                <c:pt idx="1135">
                  <c:v>22.7</c:v>
                </c:pt>
                <c:pt idx="1136">
                  <c:v>22.72</c:v>
                </c:pt>
                <c:pt idx="1137">
                  <c:v>22.74</c:v>
                </c:pt>
                <c:pt idx="1138">
                  <c:v>22.76</c:v>
                </c:pt>
                <c:pt idx="1139">
                  <c:v>22.78</c:v>
                </c:pt>
                <c:pt idx="1140">
                  <c:v>22.8</c:v>
                </c:pt>
                <c:pt idx="1141">
                  <c:v>22.82</c:v>
                </c:pt>
                <c:pt idx="1142">
                  <c:v>22.84</c:v>
                </c:pt>
                <c:pt idx="1143">
                  <c:v>22.86</c:v>
                </c:pt>
                <c:pt idx="1144">
                  <c:v>22.88</c:v>
                </c:pt>
                <c:pt idx="1145">
                  <c:v>22.9</c:v>
                </c:pt>
                <c:pt idx="1146">
                  <c:v>22.92</c:v>
                </c:pt>
                <c:pt idx="1147">
                  <c:v>22.94</c:v>
                </c:pt>
                <c:pt idx="1148">
                  <c:v>22.96</c:v>
                </c:pt>
                <c:pt idx="1149">
                  <c:v>22.98</c:v>
                </c:pt>
                <c:pt idx="1150">
                  <c:v>23</c:v>
                </c:pt>
                <c:pt idx="1151">
                  <c:v>23.02</c:v>
                </c:pt>
                <c:pt idx="1152">
                  <c:v>23.04</c:v>
                </c:pt>
                <c:pt idx="1153">
                  <c:v>23.06</c:v>
                </c:pt>
                <c:pt idx="1154">
                  <c:v>23.08</c:v>
                </c:pt>
                <c:pt idx="1155">
                  <c:v>23.1</c:v>
                </c:pt>
                <c:pt idx="1156">
                  <c:v>23.12</c:v>
                </c:pt>
                <c:pt idx="1157">
                  <c:v>23.14</c:v>
                </c:pt>
                <c:pt idx="1158">
                  <c:v>23.16</c:v>
                </c:pt>
                <c:pt idx="1159">
                  <c:v>23.18</c:v>
                </c:pt>
                <c:pt idx="1160">
                  <c:v>23.2</c:v>
                </c:pt>
                <c:pt idx="1161">
                  <c:v>23.22</c:v>
                </c:pt>
                <c:pt idx="1162">
                  <c:v>23.24</c:v>
                </c:pt>
                <c:pt idx="1163">
                  <c:v>23.26</c:v>
                </c:pt>
                <c:pt idx="1164">
                  <c:v>23.28</c:v>
                </c:pt>
                <c:pt idx="1165">
                  <c:v>23.3</c:v>
                </c:pt>
                <c:pt idx="1166">
                  <c:v>23.32</c:v>
                </c:pt>
                <c:pt idx="1167">
                  <c:v>23.34</c:v>
                </c:pt>
                <c:pt idx="1168">
                  <c:v>23.36</c:v>
                </c:pt>
                <c:pt idx="1169">
                  <c:v>23.38</c:v>
                </c:pt>
                <c:pt idx="1170">
                  <c:v>23.4</c:v>
                </c:pt>
                <c:pt idx="1171">
                  <c:v>23.42</c:v>
                </c:pt>
                <c:pt idx="1172">
                  <c:v>23.44</c:v>
                </c:pt>
                <c:pt idx="1173">
                  <c:v>23.46</c:v>
                </c:pt>
                <c:pt idx="1174">
                  <c:v>23.48</c:v>
                </c:pt>
                <c:pt idx="1175">
                  <c:v>23.5</c:v>
                </c:pt>
                <c:pt idx="1176">
                  <c:v>23.52</c:v>
                </c:pt>
                <c:pt idx="1177">
                  <c:v>23.54</c:v>
                </c:pt>
                <c:pt idx="1178">
                  <c:v>23.56</c:v>
                </c:pt>
                <c:pt idx="1179">
                  <c:v>23.58</c:v>
                </c:pt>
                <c:pt idx="1180">
                  <c:v>23.6</c:v>
                </c:pt>
                <c:pt idx="1181">
                  <c:v>23.62</c:v>
                </c:pt>
                <c:pt idx="1182">
                  <c:v>23.64</c:v>
                </c:pt>
                <c:pt idx="1183">
                  <c:v>23.66</c:v>
                </c:pt>
                <c:pt idx="1184">
                  <c:v>23.68</c:v>
                </c:pt>
                <c:pt idx="1185">
                  <c:v>23.7</c:v>
                </c:pt>
                <c:pt idx="1186">
                  <c:v>23.72</c:v>
                </c:pt>
                <c:pt idx="1187">
                  <c:v>23.74</c:v>
                </c:pt>
                <c:pt idx="1188">
                  <c:v>23.76</c:v>
                </c:pt>
                <c:pt idx="1189">
                  <c:v>23.78</c:v>
                </c:pt>
                <c:pt idx="1190">
                  <c:v>23.8</c:v>
                </c:pt>
                <c:pt idx="1191">
                  <c:v>23.82</c:v>
                </c:pt>
                <c:pt idx="1192">
                  <c:v>23.84</c:v>
                </c:pt>
                <c:pt idx="1193">
                  <c:v>23.86</c:v>
                </c:pt>
                <c:pt idx="1194">
                  <c:v>23.88</c:v>
                </c:pt>
                <c:pt idx="1195">
                  <c:v>23.9</c:v>
                </c:pt>
                <c:pt idx="1196">
                  <c:v>23.92</c:v>
                </c:pt>
                <c:pt idx="1197">
                  <c:v>23.94</c:v>
                </c:pt>
                <c:pt idx="1198">
                  <c:v>23.96</c:v>
                </c:pt>
                <c:pt idx="1199">
                  <c:v>23.98</c:v>
                </c:pt>
                <c:pt idx="1200">
                  <c:v>24</c:v>
                </c:pt>
                <c:pt idx="1201">
                  <c:v>24.02</c:v>
                </c:pt>
                <c:pt idx="1202">
                  <c:v>24.04</c:v>
                </c:pt>
                <c:pt idx="1203">
                  <c:v>24.06</c:v>
                </c:pt>
                <c:pt idx="1204">
                  <c:v>24.08</c:v>
                </c:pt>
                <c:pt idx="1205">
                  <c:v>24.1</c:v>
                </c:pt>
                <c:pt idx="1206">
                  <c:v>24.12</c:v>
                </c:pt>
                <c:pt idx="1207">
                  <c:v>24.14</c:v>
                </c:pt>
                <c:pt idx="1208">
                  <c:v>24.16</c:v>
                </c:pt>
                <c:pt idx="1209">
                  <c:v>24.18</c:v>
                </c:pt>
                <c:pt idx="1210">
                  <c:v>24.2</c:v>
                </c:pt>
                <c:pt idx="1211">
                  <c:v>24.22</c:v>
                </c:pt>
                <c:pt idx="1212">
                  <c:v>24.24</c:v>
                </c:pt>
                <c:pt idx="1213">
                  <c:v>24.26</c:v>
                </c:pt>
                <c:pt idx="1214">
                  <c:v>24.28</c:v>
                </c:pt>
                <c:pt idx="1215">
                  <c:v>24.3</c:v>
                </c:pt>
                <c:pt idx="1216">
                  <c:v>24.32</c:v>
                </c:pt>
                <c:pt idx="1217">
                  <c:v>24.34</c:v>
                </c:pt>
                <c:pt idx="1218">
                  <c:v>24.36</c:v>
                </c:pt>
                <c:pt idx="1219">
                  <c:v>24.38</c:v>
                </c:pt>
                <c:pt idx="1220">
                  <c:v>24.4</c:v>
                </c:pt>
                <c:pt idx="1221">
                  <c:v>24.42</c:v>
                </c:pt>
                <c:pt idx="1222">
                  <c:v>24.44</c:v>
                </c:pt>
                <c:pt idx="1223">
                  <c:v>24.46</c:v>
                </c:pt>
                <c:pt idx="1224">
                  <c:v>24.48</c:v>
                </c:pt>
                <c:pt idx="1225">
                  <c:v>24.5</c:v>
                </c:pt>
                <c:pt idx="1226">
                  <c:v>24.52</c:v>
                </c:pt>
                <c:pt idx="1227">
                  <c:v>24.54</c:v>
                </c:pt>
                <c:pt idx="1228">
                  <c:v>24.56</c:v>
                </c:pt>
                <c:pt idx="1229">
                  <c:v>24.58</c:v>
                </c:pt>
                <c:pt idx="1230">
                  <c:v>24.6</c:v>
                </c:pt>
                <c:pt idx="1231">
                  <c:v>24.62</c:v>
                </c:pt>
                <c:pt idx="1232">
                  <c:v>24.64</c:v>
                </c:pt>
                <c:pt idx="1233">
                  <c:v>24.66</c:v>
                </c:pt>
                <c:pt idx="1234">
                  <c:v>24.68</c:v>
                </c:pt>
                <c:pt idx="1235">
                  <c:v>24.7</c:v>
                </c:pt>
                <c:pt idx="1236">
                  <c:v>24.72</c:v>
                </c:pt>
                <c:pt idx="1237">
                  <c:v>24.74</c:v>
                </c:pt>
                <c:pt idx="1238">
                  <c:v>24.76</c:v>
                </c:pt>
                <c:pt idx="1239">
                  <c:v>24.78</c:v>
                </c:pt>
                <c:pt idx="1240">
                  <c:v>24.8</c:v>
                </c:pt>
                <c:pt idx="1241">
                  <c:v>24.82</c:v>
                </c:pt>
                <c:pt idx="1242">
                  <c:v>24.84</c:v>
                </c:pt>
                <c:pt idx="1243">
                  <c:v>24.86</c:v>
                </c:pt>
                <c:pt idx="1244">
                  <c:v>24.88</c:v>
                </c:pt>
                <c:pt idx="1245">
                  <c:v>24.9</c:v>
                </c:pt>
                <c:pt idx="1246">
                  <c:v>24.92</c:v>
                </c:pt>
                <c:pt idx="1247">
                  <c:v>24.94</c:v>
                </c:pt>
                <c:pt idx="1248">
                  <c:v>24.96</c:v>
                </c:pt>
                <c:pt idx="1249">
                  <c:v>24.98</c:v>
                </c:pt>
                <c:pt idx="1250">
                  <c:v>25</c:v>
                </c:pt>
                <c:pt idx="1251">
                  <c:v>25.02</c:v>
                </c:pt>
                <c:pt idx="1252">
                  <c:v>25.04</c:v>
                </c:pt>
                <c:pt idx="1253">
                  <c:v>25.06</c:v>
                </c:pt>
                <c:pt idx="1254">
                  <c:v>25.08</c:v>
                </c:pt>
                <c:pt idx="1255">
                  <c:v>25.1</c:v>
                </c:pt>
                <c:pt idx="1256">
                  <c:v>25.12</c:v>
                </c:pt>
                <c:pt idx="1257">
                  <c:v>25.14</c:v>
                </c:pt>
                <c:pt idx="1258">
                  <c:v>25.16</c:v>
                </c:pt>
                <c:pt idx="1259">
                  <c:v>25.18</c:v>
                </c:pt>
                <c:pt idx="1260">
                  <c:v>25.2</c:v>
                </c:pt>
                <c:pt idx="1261">
                  <c:v>25.22</c:v>
                </c:pt>
                <c:pt idx="1262">
                  <c:v>25.24</c:v>
                </c:pt>
                <c:pt idx="1263">
                  <c:v>25.26</c:v>
                </c:pt>
                <c:pt idx="1264">
                  <c:v>25.28</c:v>
                </c:pt>
                <c:pt idx="1265">
                  <c:v>25.3</c:v>
                </c:pt>
                <c:pt idx="1266">
                  <c:v>25.32</c:v>
                </c:pt>
                <c:pt idx="1267">
                  <c:v>25.34</c:v>
                </c:pt>
                <c:pt idx="1268">
                  <c:v>25.36</c:v>
                </c:pt>
                <c:pt idx="1269">
                  <c:v>25.38</c:v>
                </c:pt>
                <c:pt idx="1270">
                  <c:v>25.4</c:v>
                </c:pt>
                <c:pt idx="1271">
                  <c:v>25.42</c:v>
                </c:pt>
                <c:pt idx="1272">
                  <c:v>25.44</c:v>
                </c:pt>
                <c:pt idx="1273">
                  <c:v>25.46</c:v>
                </c:pt>
                <c:pt idx="1274">
                  <c:v>25.48</c:v>
                </c:pt>
                <c:pt idx="1275">
                  <c:v>25.5</c:v>
                </c:pt>
                <c:pt idx="1276">
                  <c:v>25.52</c:v>
                </c:pt>
                <c:pt idx="1277">
                  <c:v>25.54</c:v>
                </c:pt>
                <c:pt idx="1278">
                  <c:v>25.56</c:v>
                </c:pt>
                <c:pt idx="1279">
                  <c:v>25.58</c:v>
                </c:pt>
                <c:pt idx="1280">
                  <c:v>25.6</c:v>
                </c:pt>
                <c:pt idx="1281">
                  <c:v>25.62</c:v>
                </c:pt>
                <c:pt idx="1282">
                  <c:v>25.64</c:v>
                </c:pt>
                <c:pt idx="1283">
                  <c:v>25.66</c:v>
                </c:pt>
                <c:pt idx="1284">
                  <c:v>25.68</c:v>
                </c:pt>
                <c:pt idx="1285">
                  <c:v>25.7</c:v>
                </c:pt>
                <c:pt idx="1286">
                  <c:v>25.72</c:v>
                </c:pt>
                <c:pt idx="1287">
                  <c:v>25.74</c:v>
                </c:pt>
                <c:pt idx="1288">
                  <c:v>25.76</c:v>
                </c:pt>
                <c:pt idx="1289">
                  <c:v>25.78</c:v>
                </c:pt>
                <c:pt idx="1290">
                  <c:v>25.8</c:v>
                </c:pt>
                <c:pt idx="1291">
                  <c:v>25.82</c:v>
                </c:pt>
                <c:pt idx="1292">
                  <c:v>25.84</c:v>
                </c:pt>
                <c:pt idx="1293">
                  <c:v>25.86</c:v>
                </c:pt>
                <c:pt idx="1294">
                  <c:v>25.88</c:v>
                </c:pt>
                <c:pt idx="1295">
                  <c:v>25.9</c:v>
                </c:pt>
                <c:pt idx="1296">
                  <c:v>25.92</c:v>
                </c:pt>
                <c:pt idx="1297">
                  <c:v>25.94</c:v>
                </c:pt>
                <c:pt idx="1298">
                  <c:v>25.96</c:v>
                </c:pt>
                <c:pt idx="1299">
                  <c:v>25.98</c:v>
                </c:pt>
                <c:pt idx="1300">
                  <c:v>26</c:v>
                </c:pt>
                <c:pt idx="1301">
                  <c:v>26.02</c:v>
                </c:pt>
                <c:pt idx="1302">
                  <c:v>26.04</c:v>
                </c:pt>
                <c:pt idx="1303">
                  <c:v>26.06</c:v>
                </c:pt>
                <c:pt idx="1304">
                  <c:v>26.08</c:v>
                </c:pt>
                <c:pt idx="1305">
                  <c:v>26.1</c:v>
                </c:pt>
                <c:pt idx="1306">
                  <c:v>26.12</c:v>
                </c:pt>
                <c:pt idx="1307">
                  <c:v>26.14</c:v>
                </c:pt>
                <c:pt idx="1308">
                  <c:v>26.16</c:v>
                </c:pt>
                <c:pt idx="1309">
                  <c:v>26.18</c:v>
                </c:pt>
                <c:pt idx="1310">
                  <c:v>26.2</c:v>
                </c:pt>
                <c:pt idx="1311">
                  <c:v>26.22</c:v>
                </c:pt>
                <c:pt idx="1312">
                  <c:v>26.24</c:v>
                </c:pt>
                <c:pt idx="1313">
                  <c:v>26.26</c:v>
                </c:pt>
                <c:pt idx="1314">
                  <c:v>26.28</c:v>
                </c:pt>
                <c:pt idx="1315">
                  <c:v>26.3</c:v>
                </c:pt>
                <c:pt idx="1316">
                  <c:v>26.32</c:v>
                </c:pt>
                <c:pt idx="1317">
                  <c:v>26.34</c:v>
                </c:pt>
                <c:pt idx="1318">
                  <c:v>26.36</c:v>
                </c:pt>
                <c:pt idx="1319">
                  <c:v>26.38</c:v>
                </c:pt>
                <c:pt idx="1320">
                  <c:v>26.4</c:v>
                </c:pt>
                <c:pt idx="1321">
                  <c:v>26.42</c:v>
                </c:pt>
                <c:pt idx="1322">
                  <c:v>26.44</c:v>
                </c:pt>
                <c:pt idx="1323">
                  <c:v>26.46</c:v>
                </c:pt>
                <c:pt idx="1324">
                  <c:v>26.48</c:v>
                </c:pt>
                <c:pt idx="1325">
                  <c:v>26.5</c:v>
                </c:pt>
                <c:pt idx="1326">
                  <c:v>26.52</c:v>
                </c:pt>
                <c:pt idx="1327">
                  <c:v>26.54</c:v>
                </c:pt>
                <c:pt idx="1328">
                  <c:v>26.56</c:v>
                </c:pt>
                <c:pt idx="1329">
                  <c:v>26.58</c:v>
                </c:pt>
                <c:pt idx="1330">
                  <c:v>26.6</c:v>
                </c:pt>
                <c:pt idx="1331">
                  <c:v>26.62</c:v>
                </c:pt>
                <c:pt idx="1332">
                  <c:v>26.64</c:v>
                </c:pt>
                <c:pt idx="1333">
                  <c:v>26.66</c:v>
                </c:pt>
                <c:pt idx="1334">
                  <c:v>26.68</c:v>
                </c:pt>
                <c:pt idx="1335">
                  <c:v>26.7</c:v>
                </c:pt>
                <c:pt idx="1336">
                  <c:v>26.72</c:v>
                </c:pt>
                <c:pt idx="1337">
                  <c:v>26.74</c:v>
                </c:pt>
                <c:pt idx="1338">
                  <c:v>26.76</c:v>
                </c:pt>
                <c:pt idx="1339">
                  <c:v>26.78</c:v>
                </c:pt>
                <c:pt idx="1340">
                  <c:v>26.8</c:v>
                </c:pt>
                <c:pt idx="1341">
                  <c:v>26.82</c:v>
                </c:pt>
                <c:pt idx="1342">
                  <c:v>26.84</c:v>
                </c:pt>
                <c:pt idx="1343">
                  <c:v>26.86</c:v>
                </c:pt>
                <c:pt idx="1344">
                  <c:v>26.88</c:v>
                </c:pt>
                <c:pt idx="1345">
                  <c:v>26.9</c:v>
                </c:pt>
                <c:pt idx="1346">
                  <c:v>26.92</c:v>
                </c:pt>
                <c:pt idx="1347">
                  <c:v>26.94</c:v>
                </c:pt>
                <c:pt idx="1348">
                  <c:v>26.96</c:v>
                </c:pt>
                <c:pt idx="1349">
                  <c:v>26.98</c:v>
                </c:pt>
                <c:pt idx="1350">
                  <c:v>27</c:v>
                </c:pt>
                <c:pt idx="1351">
                  <c:v>27.02</c:v>
                </c:pt>
                <c:pt idx="1352">
                  <c:v>27.04</c:v>
                </c:pt>
                <c:pt idx="1353">
                  <c:v>27.06</c:v>
                </c:pt>
                <c:pt idx="1354">
                  <c:v>27.08</c:v>
                </c:pt>
                <c:pt idx="1355">
                  <c:v>27.1</c:v>
                </c:pt>
                <c:pt idx="1356">
                  <c:v>27.12</c:v>
                </c:pt>
                <c:pt idx="1357">
                  <c:v>27.14</c:v>
                </c:pt>
                <c:pt idx="1358">
                  <c:v>27.16</c:v>
                </c:pt>
                <c:pt idx="1359">
                  <c:v>27.18</c:v>
                </c:pt>
                <c:pt idx="1360">
                  <c:v>27.2</c:v>
                </c:pt>
                <c:pt idx="1361">
                  <c:v>27.22</c:v>
                </c:pt>
                <c:pt idx="1362">
                  <c:v>27.24</c:v>
                </c:pt>
                <c:pt idx="1363">
                  <c:v>27.26</c:v>
                </c:pt>
                <c:pt idx="1364">
                  <c:v>27.28</c:v>
                </c:pt>
                <c:pt idx="1365">
                  <c:v>27.3</c:v>
                </c:pt>
                <c:pt idx="1366">
                  <c:v>27.32</c:v>
                </c:pt>
                <c:pt idx="1367">
                  <c:v>27.34</c:v>
                </c:pt>
                <c:pt idx="1368">
                  <c:v>27.36</c:v>
                </c:pt>
                <c:pt idx="1369">
                  <c:v>27.38</c:v>
                </c:pt>
                <c:pt idx="1370">
                  <c:v>27.4</c:v>
                </c:pt>
                <c:pt idx="1371">
                  <c:v>27.42</c:v>
                </c:pt>
                <c:pt idx="1372">
                  <c:v>27.44</c:v>
                </c:pt>
                <c:pt idx="1373">
                  <c:v>27.46</c:v>
                </c:pt>
                <c:pt idx="1374">
                  <c:v>27.48</c:v>
                </c:pt>
                <c:pt idx="1375">
                  <c:v>27.5</c:v>
                </c:pt>
                <c:pt idx="1376">
                  <c:v>27.52</c:v>
                </c:pt>
                <c:pt idx="1377">
                  <c:v>27.54</c:v>
                </c:pt>
                <c:pt idx="1378">
                  <c:v>27.56</c:v>
                </c:pt>
                <c:pt idx="1379">
                  <c:v>27.58</c:v>
                </c:pt>
                <c:pt idx="1380">
                  <c:v>27.6</c:v>
                </c:pt>
                <c:pt idx="1381">
                  <c:v>27.62</c:v>
                </c:pt>
                <c:pt idx="1382">
                  <c:v>27.64</c:v>
                </c:pt>
                <c:pt idx="1383">
                  <c:v>27.66</c:v>
                </c:pt>
                <c:pt idx="1384">
                  <c:v>27.68</c:v>
                </c:pt>
                <c:pt idx="1385">
                  <c:v>27.7</c:v>
                </c:pt>
                <c:pt idx="1386">
                  <c:v>27.72</c:v>
                </c:pt>
                <c:pt idx="1387">
                  <c:v>27.74</c:v>
                </c:pt>
                <c:pt idx="1388">
                  <c:v>27.76</c:v>
                </c:pt>
                <c:pt idx="1389">
                  <c:v>27.78</c:v>
                </c:pt>
                <c:pt idx="1390">
                  <c:v>27.8</c:v>
                </c:pt>
                <c:pt idx="1391">
                  <c:v>27.82</c:v>
                </c:pt>
                <c:pt idx="1392">
                  <c:v>27.84</c:v>
                </c:pt>
                <c:pt idx="1393">
                  <c:v>27.86</c:v>
                </c:pt>
                <c:pt idx="1394">
                  <c:v>27.88</c:v>
                </c:pt>
                <c:pt idx="1395">
                  <c:v>27.9</c:v>
                </c:pt>
                <c:pt idx="1396">
                  <c:v>27.92</c:v>
                </c:pt>
                <c:pt idx="1397">
                  <c:v>27.94</c:v>
                </c:pt>
                <c:pt idx="1398">
                  <c:v>27.96</c:v>
                </c:pt>
                <c:pt idx="1399">
                  <c:v>27.98</c:v>
                </c:pt>
                <c:pt idx="1400">
                  <c:v>28</c:v>
                </c:pt>
                <c:pt idx="1401">
                  <c:v>28.02</c:v>
                </c:pt>
                <c:pt idx="1402">
                  <c:v>28.04</c:v>
                </c:pt>
                <c:pt idx="1403">
                  <c:v>28.06</c:v>
                </c:pt>
                <c:pt idx="1404">
                  <c:v>28.08</c:v>
                </c:pt>
                <c:pt idx="1405">
                  <c:v>28.1</c:v>
                </c:pt>
                <c:pt idx="1406">
                  <c:v>28.12</c:v>
                </c:pt>
                <c:pt idx="1407">
                  <c:v>28.14</c:v>
                </c:pt>
                <c:pt idx="1408">
                  <c:v>28.16</c:v>
                </c:pt>
                <c:pt idx="1409">
                  <c:v>28.18</c:v>
                </c:pt>
                <c:pt idx="1410">
                  <c:v>28.2</c:v>
                </c:pt>
                <c:pt idx="1411">
                  <c:v>28.22</c:v>
                </c:pt>
                <c:pt idx="1412">
                  <c:v>28.24</c:v>
                </c:pt>
                <c:pt idx="1413">
                  <c:v>28.26</c:v>
                </c:pt>
                <c:pt idx="1414">
                  <c:v>28.28</c:v>
                </c:pt>
                <c:pt idx="1415">
                  <c:v>28.3</c:v>
                </c:pt>
                <c:pt idx="1416">
                  <c:v>28.32</c:v>
                </c:pt>
                <c:pt idx="1417">
                  <c:v>28.34</c:v>
                </c:pt>
                <c:pt idx="1418">
                  <c:v>28.36</c:v>
                </c:pt>
                <c:pt idx="1419">
                  <c:v>28.38</c:v>
                </c:pt>
                <c:pt idx="1420">
                  <c:v>28.4</c:v>
                </c:pt>
                <c:pt idx="1421">
                  <c:v>28.42</c:v>
                </c:pt>
                <c:pt idx="1422">
                  <c:v>28.44</c:v>
                </c:pt>
                <c:pt idx="1423">
                  <c:v>28.46</c:v>
                </c:pt>
                <c:pt idx="1424">
                  <c:v>28.48</c:v>
                </c:pt>
                <c:pt idx="1425">
                  <c:v>28.5</c:v>
                </c:pt>
                <c:pt idx="1426">
                  <c:v>28.52</c:v>
                </c:pt>
                <c:pt idx="1427">
                  <c:v>28.54</c:v>
                </c:pt>
                <c:pt idx="1428">
                  <c:v>28.56</c:v>
                </c:pt>
                <c:pt idx="1429">
                  <c:v>28.58</c:v>
                </c:pt>
                <c:pt idx="1430">
                  <c:v>28.6</c:v>
                </c:pt>
                <c:pt idx="1431">
                  <c:v>28.62</c:v>
                </c:pt>
                <c:pt idx="1432">
                  <c:v>28.64</c:v>
                </c:pt>
                <c:pt idx="1433">
                  <c:v>28.66</c:v>
                </c:pt>
                <c:pt idx="1434">
                  <c:v>28.68</c:v>
                </c:pt>
                <c:pt idx="1435">
                  <c:v>28.7</c:v>
                </c:pt>
                <c:pt idx="1436">
                  <c:v>28.72</c:v>
                </c:pt>
                <c:pt idx="1437">
                  <c:v>28.74</c:v>
                </c:pt>
                <c:pt idx="1438">
                  <c:v>28.76</c:v>
                </c:pt>
                <c:pt idx="1439">
                  <c:v>28.78</c:v>
                </c:pt>
                <c:pt idx="1440">
                  <c:v>28.8</c:v>
                </c:pt>
                <c:pt idx="1441">
                  <c:v>28.82</c:v>
                </c:pt>
                <c:pt idx="1442">
                  <c:v>28.84</c:v>
                </c:pt>
                <c:pt idx="1443">
                  <c:v>28.86</c:v>
                </c:pt>
                <c:pt idx="1444">
                  <c:v>28.88</c:v>
                </c:pt>
                <c:pt idx="1445">
                  <c:v>28.9</c:v>
                </c:pt>
                <c:pt idx="1446">
                  <c:v>28.92</c:v>
                </c:pt>
                <c:pt idx="1447">
                  <c:v>28.94</c:v>
                </c:pt>
                <c:pt idx="1448">
                  <c:v>28.96</c:v>
                </c:pt>
                <c:pt idx="1449">
                  <c:v>28.98</c:v>
                </c:pt>
                <c:pt idx="1450">
                  <c:v>29</c:v>
                </c:pt>
                <c:pt idx="1451">
                  <c:v>29.02</c:v>
                </c:pt>
                <c:pt idx="1452">
                  <c:v>29.04</c:v>
                </c:pt>
                <c:pt idx="1453">
                  <c:v>29.06</c:v>
                </c:pt>
                <c:pt idx="1454">
                  <c:v>29.08</c:v>
                </c:pt>
                <c:pt idx="1455">
                  <c:v>29.1</c:v>
                </c:pt>
                <c:pt idx="1456">
                  <c:v>29.12</c:v>
                </c:pt>
                <c:pt idx="1457">
                  <c:v>29.14</c:v>
                </c:pt>
                <c:pt idx="1458">
                  <c:v>29.16</c:v>
                </c:pt>
                <c:pt idx="1459">
                  <c:v>29.18</c:v>
                </c:pt>
                <c:pt idx="1460">
                  <c:v>29.2</c:v>
                </c:pt>
                <c:pt idx="1461">
                  <c:v>29.22</c:v>
                </c:pt>
                <c:pt idx="1462">
                  <c:v>29.24</c:v>
                </c:pt>
                <c:pt idx="1463">
                  <c:v>29.26</c:v>
                </c:pt>
                <c:pt idx="1464">
                  <c:v>29.28</c:v>
                </c:pt>
                <c:pt idx="1465">
                  <c:v>29.3</c:v>
                </c:pt>
                <c:pt idx="1466">
                  <c:v>29.32</c:v>
                </c:pt>
                <c:pt idx="1467">
                  <c:v>29.34</c:v>
                </c:pt>
                <c:pt idx="1468">
                  <c:v>29.36</c:v>
                </c:pt>
                <c:pt idx="1469">
                  <c:v>29.38</c:v>
                </c:pt>
                <c:pt idx="1470">
                  <c:v>29.4</c:v>
                </c:pt>
                <c:pt idx="1471">
                  <c:v>29.42</c:v>
                </c:pt>
                <c:pt idx="1472">
                  <c:v>29.44</c:v>
                </c:pt>
                <c:pt idx="1473">
                  <c:v>29.46</c:v>
                </c:pt>
                <c:pt idx="1474">
                  <c:v>29.48</c:v>
                </c:pt>
                <c:pt idx="1475">
                  <c:v>29.5</c:v>
                </c:pt>
                <c:pt idx="1476">
                  <c:v>29.52</c:v>
                </c:pt>
                <c:pt idx="1477">
                  <c:v>29.54</c:v>
                </c:pt>
                <c:pt idx="1478">
                  <c:v>29.56</c:v>
                </c:pt>
                <c:pt idx="1479">
                  <c:v>29.58</c:v>
                </c:pt>
                <c:pt idx="1480">
                  <c:v>29.6</c:v>
                </c:pt>
                <c:pt idx="1481">
                  <c:v>29.62</c:v>
                </c:pt>
                <c:pt idx="1482">
                  <c:v>29.64</c:v>
                </c:pt>
                <c:pt idx="1483">
                  <c:v>29.66</c:v>
                </c:pt>
                <c:pt idx="1484">
                  <c:v>29.68</c:v>
                </c:pt>
                <c:pt idx="1485">
                  <c:v>29.7</c:v>
                </c:pt>
                <c:pt idx="1486">
                  <c:v>29.72</c:v>
                </c:pt>
                <c:pt idx="1487">
                  <c:v>29.74</c:v>
                </c:pt>
                <c:pt idx="1488">
                  <c:v>29.76</c:v>
                </c:pt>
                <c:pt idx="1489">
                  <c:v>29.78</c:v>
                </c:pt>
                <c:pt idx="1490">
                  <c:v>29.8</c:v>
                </c:pt>
                <c:pt idx="1491">
                  <c:v>29.82</c:v>
                </c:pt>
                <c:pt idx="1492">
                  <c:v>29.84</c:v>
                </c:pt>
                <c:pt idx="1493">
                  <c:v>29.86</c:v>
                </c:pt>
                <c:pt idx="1494">
                  <c:v>29.88</c:v>
                </c:pt>
                <c:pt idx="1495">
                  <c:v>29.9</c:v>
                </c:pt>
                <c:pt idx="1496">
                  <c:v>29.92</c:v>
                </c:pt>
                <c:pt idx="1497">
                  <c:v>29.94</c:v>
                </c:pt>
                <c:pt idx="1498">
                  <c:v>29.96</c:v>
                </c:pt>
                <c:pt idx="1499">
                  <c:v>29.98</c:v>
                </c:pt>
                <c:pt idx="1500">
                  <c:v>30</c:v>
                </c:pt>
                <c:pt idx="1501">
                  <c:v>30.02</c:v>
                </c:pt>
                <c:pt idx="1502">
                  <c:v>30.04</c:v>
                </c:pt>
                <c:pt idx="1503">
                  <c:v>30.06</c:v>
                </c:pt>
                <c:pt idx="1504">
                  <c:v>30.08</c:v>
                </c:pt>
                <c:pt idx="1505">
                  <c:v>30.1</c:v>
                </c:pt>
                <c:pt idx="1506">
                  <c:v>30.12</c:v>
                </c:pt>
                <c:pt idx="1507">
                  <c:v>30.14</c:v>
                </c:pt>
                <c:pt idx="1508">
                  <c:v>30.16</c:v>
                </c:pt>
                <c:pt idx="1509">
                  <c:v>30.18</c:v>
                </c:pt>
                <c:pt idx="1510">
                  <c:v>30.2</c:v>
                </c:pt>
                <c:pt idx="1511">
                  <c:v>30.22</c:v>
                </c:pt>
                <c:pt idx="1512">
                  <c:v>30.24</c:v>
                </c:pt>
                <c:pt idx="1513">
                  <c:v>30.26</c:v>
                </c:pt>
                <c:pt idx="1514">
                  <c:v>30.28</c:v>
                </c:pt>
                <c:pt idx="1515">
                  <c:v>30.3</c:v>
                </c:pt>
                <c:pt idx="1516">
                  <c:v>30.32</c:v>
                </c:pt>
                <c:pt idx="1517">
                  <c:v>30.34</c:v>
                </c:pt>
                <c:pt idx="1518">
                  <c:v>30.36</c:v>
                </c:pt>
                <c:pt idx="1519">
                  <c:v>30.38</c:v>
                </c:pt>
                <c:pt idx="1520">
                  <c:v>30.4</c:v>
                </c:pt>
                <c:pt idx="1521">
                  <c:v>30.42</c:v>
                </c:pt>
                <c:pt idx="1522">
                  <c:v>30.44</c:v>
                </c:pt>
                <c:pt idx="1523">
                  <c:v>30.46</c:v>
                </c:pt>
                <c:pt idx="1524">
                  <c:v>30.48</c:v>
                </c:pt>
                <c:pt idx="1525">
                  <c:v>30.5</c:v>
                </c:pt>
                <c:pt idx="1526">
                  <c:v>30.52</c:v>
                </c:pt>
                <c:pt idx="1527">
                  <c:v>30.54</c:v>
                </c:pt>
                <c:pt idx="1528">
                  <c:v>30.56</c:v>
                </c:pt>
                <c:pt idx="1529">
                  <c:v>30.58</c:v>
                </c:pt>
                <c:pt idx="1530">
                  <c:v>30.6</c:v>
                </c:pt>
                <c:pt idx="1531">
                  <c:v>30.62</c:v>
                </c:pt>
                <c:pt idx="1532">
                  <c:v>30.64</c:v>
                </c:pt>
                <c:pt idx="1533">
                  <c:v>30.66</c:v>
                </c:pt>
                <c:pt idx="1534">
                  <c:v>30.68</c:v>
                </c:pt>
                <c:pt idx="1535">
                  <c:v>30.7</c:v>
                </c:pt>
                <c:pt idx="1536">
                  <c:v>30.72</c:v>
                </c:pt>
                <c:pt idx="1537">
                  <c:v>30.74</c:v>
                </c:pt>
                <c:pt idx="1538">
                  <c:v>30.76</c:v>
                </c:pt>
                <c:pt idx="1539">
                  <c:v>30.78</c:v>
                </c:pt>
                <c:pt idx="1540">
                  <c:v>30.8</c:v>
                </c:pt>
                <c:pt idx="1541">
                  <c:v>30.82</c:v>
                </c:pt>
                <c:pt idx="1542">
                  <c:v>30.84</c:v>
                </c:pt>
                <c:pt idx="1543">
                  <c:v>30.86</c:v>
                </c:pt>
                <c:pt idx="1544">
                  <c:v>30.88</c:v>
                </c:pt>
                <c:pt idx="1545">
                  <c:v>30.9</c:v>
                </c:pt>
                <c:pt idx="1546">
                  <c:v>30.92</c:v>
                </c:pt>
                <c:pt idx="1547">
                  <c:v>30.94</c:v>
                </c:pt>
                <c:pt idx="1548">
                  <c:v>30.96</c:v>
                </c:pt>
                <c:pt idx="1549">
                  <c:v>30.98</c:v>
                </c:pt>
                <c:pt idx="1550">
                  <c:v>31</c:v>
                </c:pt>
                <c:pt idx="1551">
                  <c:v>31.02</c:v>
                </c:pt>
                <c:pt idx="1552">
                  <c:v>31.04</c:v>
                </c:pt>
                <c:pt idx="1553">
                  <c:v>31.06</c:v>
                </c:pt>
                <c:pt idx="1554">
                  <c:v>31.08</c:v>
                </c:pt>
                <c:pt idx="1555">
                  <c:v>31.1</c:v>
                </c:pt>
                <c:pt idx="1556">
                  <c:v>31.12</c:v>
                </c:pt>
                <c:pt idx="1557">
                  <c:v>31.14</c:v>
                </c:pt>
                <c:pt idx="1558">
                  <c:v>31.16</c:v>
                </c:pt>
                <c:pt idx="1559">
                  <c:v>31.18</c:v>
                </c:pt>
                <c:pt idx="1560">
                  <c:v>31.2</c:v>
                </c:pt>
                <c:pt idx="1561">
                  <c:v>31.22</c:v>
                </c:pt>
                <c:pt idx="1562">
                  <c:v>31.24</c:v>
                </c:pt>
                <c:pt idx="1563">
                  <c:v>31.26</c:v>
                </c:pt>
                <c:pt idx="1564">
                  <c:v>31.28</c:v>
                </c:pt>
                <c:pt idx="1565">
                  <c:v>31.3</c:v>
                </c:pt>
                <c:pt idx="1566">
                  <c:v>31.32</c:v>
                </c:pt>
                <c:pt idx="1567">
                  <c:v>31.34</c:v>
                </c:pt>
                <c:pt idx="1568">
                  <c:v>31.36</c:v>
                </c:pt>
                <c:pt idx="1569">
                  <c:v>31.38</c:v>
                </c:pt>
                <c:pt idx="1570">
                  <c:v>31.4</c:v>
                </c:pt>
                <c:pt idx="1571">
                  <c:v>31.42</c:v>
                </c:pt>
                <c:pt idx="1572">
                  <c:v>31.44</c:v>
                </c:pt>
                <c:pt idx="1573">
                  <c:v>31.46</c:v>
                </c:pt>
                <c:pt idx="1574">
                  <c:v>31.48</c:v>
                </c:pt>
                <c:pt idx="1575">
                  <c:v>31.5</c:v>
                </c:pt>
                <c:pt idx="1576">
                  <c:v>31.52</c:v>
                </c:pt>
                <c:pt idx="1577">
                  <c:v>31.54</c:v>
                </c:pt>
                <c:pt idx="1578">
                  <c:v>31.56</c:v>
                </c:pt>
                <c:pt idx="1579">
                  <c:v>31.58</c:v>
                </c:pt>
                <c:pt idx="1580">
                  <c:v>31.6</c:v>
                </c:pt>
                <c:pt idx="1581">
                  <c:v>31.62</c:v>
                </c:pt>
                <c:pt idx="1582">
                  <c:v>31.64</c:v>
                </c:pt>
                <c:pt idx="1583">
                  <c:v>31.66</c:v>
                </c:pt>
                <c:pt idx="1584">
                  <c:v>31.68</c:v>
                </c:pt>
                <c:pt idx="1585">
                  <c:v>31.7</c:v>
                </c:pt>
                <c:pt idx="1586">
                  <c:v>31.72</c:v>
                </c:pt>
                <c:pt idx="1587">
                  <c:v>31.74</c:v>
                </c:pt>
                <c:pt idx="1588">
                  <c:v>31.76</c:v>
                </c:pt>
                <c:pt idx="1589">
                  <c:v>31.78</c:v>
                </c:pt>
                <c:pt idx="1590">
                  <c:v>31.8</c:v>
                </c:pt>
                <c:pt idx="1591">
                  <c:v>31.82</c:v>
                </c:pt>
                <c:pt idx="1592">
                  <c:v>31.84</c:v>
                </c:pt>
                <c:pt idx="1593">
                  <c:v>31.86</c:v>
                </c:pt>
                <c:pt idx="1594">
                  <c:v>31.88</c:v>
                </c:pt>
                <c:pt idx="1595">
                  <c:v>31.9</c:v>
                </c:pt>
                <c:pt idx="1596">
                  <c:v>31.92</c:v>
                </c:pt>
                <c:pt idx="1597">
                  <c:v>31.94</c:v>
                </c:pt>
                <c:pt idx="1598">
                  <c:v>31.96</c:v>
                </c:pt>
                <c:pt idx="1599">
                  <c:v>31.98</c:v>
                </c:pt>
                <c:pt idx="1600">
                  <c:v>32</c:v>
                </c:pt>
                <c:pt idx="1601">
                  <c:v>32.020000000000003</c:v>
                </c:pt>
                <c:pt idx="1602">
                  <c:v>32.04</c:v>
                </c:pt>
                <c:pt idx="1603">
                  <c:v>32.06</c:v>
                </c:pt>
                <c:pt idx="1604">
                  <c:v>32.08</c:v>
                </c:pt>
                <c:pt idx="1605">
                  <c:v>32.1</c:v>
                </c:pt>
                <c:pt idx="1606">
                  <c:v>32.119999999999997</c:v>
                </c:pt>
                <c:pt idx="1607">
                  <c:v>32.14</c:v>
                </c:pt>
                <c:pt idx="1608">
                  <c:v>32.159999999999997</c:v>
                </c:pt>
                <c:pt idx="1609">
                  <c:v>32.18</c:v>
                </c:pt>
                <c:pt idx="1610">
                  <c:v>32.200000000000003</c:v>
                </c:pt>
                <c:pt idx="1611">
                  <c:v>32.22</c:v>
                </c:pt>
                <c:pt idx="1612">
                  <c:v>32.24</c:v>
                </c:pt>
                <c:pt idx="1613">
                  <c:v>32.26</c:v>
                </c:pt>
                <c:pt idx="1614">
                  <c:v>32.28</c:v>
                </c:pt>
                <c:pt idx="1615">
                  <c:v>32.299999999999997</c:v>
                </c:pt>
                <c:pt idx="1616">
                  <c:v>32.32</c:v>
                </c:pt>
                <c:pt idx="1617">
                  <c:v>32.340000000000003</c:v>
                </c:pt>
                <c:pt idx="1618">
                  <c:v>32.36</c:v>
                </c:pt>
                <c:pt idx="1619">
                  <c:v>32.380000000000003</c:v>
                </c:pt>
                <c:pt idx="1620">
                  <c:v>32.4</c:v>
                </c:pt>
                <c:pt idx="1621">
                  <c:v>32.42</c:v>
                </c:pt>
                <c:pt idx="1622">
                  <c:v>32.44</c:v>
                </c:pt>
                <c:pt idx="1623">
                  <c:v>32.46</c:v>
                </c:pt>
                <c:pt idx="1624">
                  <c:v>32.479999999999997</c:v>
                </c:pt>
                <c:pt idx="1625">
                  <c:v>32.5</c:v>
                </c:pt>
                <c:pt idx="1626">
                  <c:v>32.520000000000003</c:v>
                </c:pt>
                <c:pt idx="1627">
                  <c:v>32.54</c:v>
                </c:pt>
                <c:pt idx="1628">
                  <c:v>32.56</c:v>
                </c:pt>
                <c:pt idx="1629">
                  <c:v>32.58</c:v>
                </c:pt>
                <c:pt idx="1630">
                  <c:v>32.6</c:v>
                </c:pt>
                <c:pt idx="1631">
                  <c:v>32.619999999999997</c:v>
                </c:pt>
                <c:pt idx="1632">
                  <c:v>32.64</c:v>
                </c:pt>
                <c:pt idx="1633">
                  <c:v>32.659999999999997</c:v>
                </c:pt>
                <c:pt idx="1634">
                  <c:v>32.68</c:v>
                </c:pt>
                <c:pt idx="1635">
                  <c:v>32.700000000000003</c:v>
                </c:pt>
                <c:pt idx="1636">
                  <c:v>32.72</c:v>
                </c:pt>
                <c:pt idx="1637">
                  <c:v>32.74</c:v>
                </c:pt>
                <c:pt idx="1638">
                  <c:v>32.76</c:v>
                </c:pt>
                <c:pt idx="1639">
                  <c:v>32.78</c:v>
                </c:pt>
                <c:pt idx="1640">
                  <c:v>32.799999999999997</c:v>
                </c:pt>
                <c:pt idx="1641">
                  <c:v>32.82</c:v>
                </c:pt>
                <c:pt idx="1642">
                  <c:v>32.840000000000003</c:v>
                </c:pt>
                <c:pt idx="1643">
                  <c:v>32.86</c:v>
                </c:pt>
                <c:pt idx="1644">
                  <c:v>32.880000000000003</c:v>
                </c:pt>
                <c:pt idx="1645">
                  <c:v>32.9</c:v>
                </c:pt>
                <c:pt idx="1646">
                  <c:v>32.92</c:v>
                </c:pt>
                <c:pt idx="1647">
                  <c:v>32.94</c:v>
                </c:pt>
                <c:pt idx="1648">
                  <c:v>32.96</c:v>
                </c:pt>
                <c:pt idx="1649">
                  <c:v>32.979999999999997</c:v>
                </c:pt>
                <c:pt idx="1650">
                  <c:v>33</c:v>
                </c:pt>
                <c:pt idx="1651">
                  <c:v>33.020000000000003</c:v>
                </c:pt>
                <c:pt idx="1652">
                  <c:v>33.04</c:v>
                </c:pt>
                <c:pt idx="1653">
                  <c:v>33.06</c:v>
                </c:pt>
                <c:pt idx="1654">
                  <c:v>33.08</c:v>
                </c:pt>
                <c:pt idx="1655">
                  <c:v>33.1</c:v>
                </c:pt>
                <c:pt idx="1656">
                  <c:v>33.119999999999997</c:v>
                </c:pt>
                <c:pt idx="1657">
                  <c:v>33.14</c:v>
                </c:pt>
                <c:pt idx="1658">
                  <c:v>33.159999999999997</c:v>
                </c:pt>
                <c:pt idx="1659">
                  <c:v>33.18</c:v>
                </c:pt>
                <c:pt idx="1660">
                  <c:v>33.200000000000003</c:v>
                </c:pt>
                <c:pt idx="1661">
                  <c:v>33.22</c:v>
                </c:pt>
                <c:pt idx="1662">
                  <c:v>33.24</c:v>
                </c:pt>
                <c:pt idx="1663">
                  <c:v>33.26</c:v>
                </c:pt>
                <c:pt idx="1664">
                  <c:v>33.28</c:v>
                </c:pt>
                <c:pt idx="1665">
                  <c:v>33.299999999999997</c:v>
                </c:pt>
                <c:pt idx="1666">
                  <c:v>33.32</c:v>
                </c:pt>
                <c:pt idx="1667">
                  <c:v>33.340000000000003</c:v>
                </c:pt>
                <c:pt idx="1668">
                  <c:v>33.36</c:v>
                </c:pt>
                <c:pt idx="1669">
                  <c:v>33.380000000000003</c:v>
                </c:pt>
                <c:pt idx="1670">
                  <c:v>33.4</c:v>
                </c:pt>
                <c:pt idx="1671">
                  <c:v>33.42</c:v>
                </c:pt>
                <c:pt idx="1672">
                  <c:v>33.44</c:v>
                </c:pt>
                <c:pt idx="1673">
                  <c:v>33.46</c:v>
                </c:pt>
                <c:pt idx="1674">
                  <c:v>33.479999999999997</c:v>
                </c:pt>
                <c:pt idx="1675">
                  <c:v>33.5</c:v>
                </c:pt>
                <c:pt idx="1676">
                  <c:v>33.520000000000003</c:v>
                </c:pt>
                <c:pt idx="1677">
                  <c:v>33.54</c:v>
                </c:pt>
                <c:pt idx="1678">
                  <c:v>33.56</c:v>
                </c:pt>
                <c:pt idx="1679">
                  <c:v>33.58</c:v>
                </c:pt>
                <c:pt idx="1680">
                  <c:v>33.6</c:v>
                </c:pt>
                <c:pt idx="1681">
                  <c:v>33.619999999999997</c:v>
                </c:pt>
                <c:pt idx="1682">
                  <c:v>33.64</c:v>
                </c:pt>
                <c:pt idx="1683">
                  <c:v>33.659999999999997</c:v>
                </c:pt>
                <c:pt idx="1684">
                  <c:v>33.68</c:v>
                </c:pt>
                <c:pt idx="1685">
                  <c:v>33.700000000000003</c:v>
                </c:pt>
                <c:pt idx="1686">
                  <c:v>33.72</c:v>
                </c:pt>
                <c:pt idx="1687">
                  <c:v>33.74</c:v>
                </c:pt>
                <c:pt idx="1688">
                  <c:v>33.76</c:v>
                </c:pt>
                <c:pt idx="1689">
                  <c:v>33.78</c:v>
                </c:pt>
                <c:pt idx="1690">
                  <c:v>33.799999999999997</c:v>
                </c:pt>
                <c:pt idx="1691">
                  <c:v>33.82</c:v>
                </c:pt>
                <c:pt idx="1692">
                  <c:v>33.840000000000003</c:v>
                </c:pt>
                <c:pt idx="1693">
                  <c:v>33.86</c:v>
                </c:pt>
                <c:pt idx="1694">
                  <c:v>33.880000000000003</c:v>
                </c:pt>
                <c:pt idx="1695">
                  <c:v>33.9</c:v>
                </c:pt>
                <c:pt idx="1696">
                  <c:v>33.92</c:v>
                </c:pt>
                <c:pt idx="1697">
                  <c:v>33.94</c:v>
                </c:pt>
                <c:pt idx="1698">
                  <c:v>33.96</c:v>
                </c:pt>
                <c:pt idx="1699">
                  <c:v>33.979999999999997</c:v>
                </c:pt>
                <c:pt idx="1700">
                  <c:v>34</c:v>
                </c:pt>
                <c:pt idx="1701">
                  <c:v>34.020000000000003</c:v>
                </c:pt>
                <c:pt idx="1702">
                  <c:v>34.04</c:v>
                </c:pt>
                <c:pt idx="1703">
                  <c:v>34.06</c:v>
                </c:pt>
                <c:pt idx="1704">
                  <c:v>34.08</c:v>
                </c:pt>
                <c:pt idx="1705">
                  <c:v>34.1</c:v>
                </c:pt>
                <c:pt idx="1706">
                  <c:v>34.119999999999997</c:v>
                </c:pt>
                <c:pt idx="1707">
                  <c:v>34.14</c:v>
                </c:pt>
                <c:pt idx="1708">
                  <c:v>34.159999999999997</c:v>
                </c:pt>
                <c:pt idx="1709">
                  <c:v>34.18</c:v>
                </c:pt>
                <c:pt idx="1710">
                  <c:v>34.200000000000003</c:v>
                </c:pt>
                <c:pt idx="1711">
                  <c:v>34.22</c:v>
                </c:pt>
                <c:pt idx="1712">
                  <c:v>34.24</c:v>
                </c:pt>
                <c:pt idx="1713">
                  <c:v>34.26</c:v>
                </c:pt>
                <c:pt idx="1714">
                  <c:v>34.28</c:v>
                </c:pt>
                <c:pt idx="1715">
                  <c:v>34.299999999999997</c:v>
                </c:pt>
                <c:pt idx="1716">
                  <c:v>34.32</c:v>
                </c:pt>
                <c:pt idx="1717">
                  <c:v>34.340000000000003</c:v>
                </c:pt>
                <c:pt idx="1718">
                  <c:v>34.36</c:v>
                </c:pt>
                <c:pt idx="1719">
                  <c:v>34.380000000000003</c:v>
                </c:pt>
                <c:pt idx="1720">
                  <c:v>34.4</c:v>
                </c:pt>
                <c:pt idx="1721">
                  <c:v>34.42</c:v>
                </c:pt>
                <c:pt idx="1722">
                  <c:v>34.44</c:v>
                </c:pt>
                <c:pt idx="1723">
                  <c:v>34.46</c:v>
                </c:pt>
                <c:pt idx="1724">
                  <c:v>34.479999999999997</c:v>
                </c:pt>
                <c:pt idx="1725">
                  <c:v>34.5</c:v>
                </c:pt>
                <c:pt idx="1726">
                  <c:v>34.520000000000003</c:v>
                </c:pt>
                <c:pt idx="1727">
                  <c:v>34.54</c:v>
                </c:pt>
                <c:pt idx="1728">
                  <c:v>34.56</c:v>
                </c:pt>
                <c:pt idx="1729">
                  <c:v>34.58</c:v>
                </c:pt>
                <c:pt idx="1730">
                  <c:v>34.6</c:v>
                </c:pt>
                <c:pt idx="1731">
                  <c:v>34.619999999999997</c:v>
                </c:pt>
                <c:pt idx="1732">
                  <c:v>34.64</c:v>
                </c:pt>
                <c:pt idx="1733">
                  <c:v>34.659999999999997</c:v>
                </c:pt>
                <c:pt idx="1734">
                  <c:v>34.68</c:v>
                </c:pt>
                <c:pt idx="1735">
                  <c:v>34.700000000000003</c:v>
                </c:pt>
                <c:pt idx="1736">
                  <c:v>34.72</c:v>
                </c:pt>
                <c:pt idx="1737">
                  <c:v>34.74</c:v>
                </c:pt>
                <c:pt idx="1738">
                  <c:v>34.76</c:v>
                </c:pt>
                <c:pt idx="1739">
                  <c:v>34.78</c:v>
                </c:pt>
                <c:pt idx="1740">
                  <c:v>34.799999999999997</c:v>
                </c:pt>
                <c:pt idx="1741">
                  <c:v>34.82</c:v>
                </c:pt>
                <c:pt idx="1742">
                  <c:v>34.840000000000003</c:v>
                </c:pt>
                <c:pt idx="1743">
                  <c:v>34.86</c:v>
                </c:pt>
                <c:pt idx="1744">
                  <c:v>34.880000000000003</c:v>
                </c:pt>
                <c:pt idx="1745">
                  <c:v>34.9</c:v>
                </c:pt>
                <c:pt idx="1746">
                  <c:v>34.92</c:v>
                </c:pt>
                <c:pt idx="1747">
                  <c:v>34.94</c:v>
                </c:pt>
                <c:pt idx="1748">
                  <c:v>34.96</c:v>
                </c:pt>
                <c:pt idx="1749">
                  <c:v>34.979999999999997</c:v>
                </c:pt>
                <c:pt idx="1750">
                  <c:v>35</c:v>
                </c:pt>
                <c:pt idx="1751">
                  <c:v>35.020000000000003</c:v>
                </c:pt>
                <c:pt idx="1752">
                  <c:v>35.04</c:v>
                </c:pt>
                <c:pt idx="1753">
                  <c:v>35.06</c:v>
                </c:pt>
                <c:pt idx="1754">
                  <c:v>35.08</c:v>
                </c:pt>
                <c:pt idx="1755">
                  <c:v>35.1</c:v>
                </c:pt>
                <c:pt idx="1756">
                  <c:v>35.119999999999997</c:v>
                </c:pt>
                <c:pt idx="1757">
                  <c:v>35.14</c:v>
                </c:pt>
                <c:pt idx="1758">
                  <c:v>35.159999999999997</c:v>
                </c:pt>
                <c:pt idx="1759">
                  <c:v>35.18</c:v>
                </c:pt>
                <c:pt idx="1760">
                  <c:v>35.200000000000003</c:v>
                </c:pt>
                <c:pt idx="1761">
                  <c:v>35.22</c:v>
                </c:pt>
                <c:pt idx="1762">
                  <c:v>35.24</c:v>
                </c:pt>
                <c:pt idx="1763">
                  <c:v>35.26</c:v>
                </c:pt>
                <c:pt idx="1764">
                  <c:v>35.28</c:v>
                </c:pt>
                <c:pt idx="1765">
                  <c:v>35.299999999999997</c:v>
                </c:pt>
                <c:pt idx="1766">
                  <c:v>35.32</c:v>
                </c:pt>
                <c:pt idx="1767">
                  <c:v>35.340000000000003</c:v>
                </c:pt>
                <c:pt idx="1768">
                  <c:v>35.36</c:v>
                </c:pt>
                <c:pt idx="1769">
                  <c:v>35.380000000000003</c:v>
                </c:pt>
                <c:pt idx="1770">
                  <c:v>35.4</c:v>
                </c:pt>
                <c:pt idx="1771">
                  <c:v>35.42</c:v>
                </c:pt>
                <c:pt idx="1772">
                  <c:v>35.44</c:v>
                </c:pt>
                <c:pt idx="1773">
                  <c:v>35.46</c:v>
                </c:pt>
                <c:pt idx="1774">
                  <c:v>35.479999999999997</c:v>
                </c:pt>
                <c:pt idx="1775">
                  <c:v>35.5</c:v>
                </c:pt>
                <c:pt idx="1776">
                  <c:v>35.520000000000003</c:v>
                </c:pt>
                <c:pt idx="1777">
                  <c:v>35.54</c:v>
                </c:pt>
                <c:pt idx="1778">
                  <c:v>35.56</c:v>
                </c:pt>
                <c:pt idx="1779">
                  <c:v>35.58</c:v>
                </c:pt>
                <c:pt idx="1780">
                  <c:v>35.6</c:v>
                </c:pt>
                <c:pt idx="1781">
                  <c:v>35.619999999999997</c:v>
                </c:pt>
                <c:pt idx="1782">
                  <c:v>35.64</c:v>
                </c:pt>
                <c:pt idx="1783">
                  <c:v>35.659999999999997</c:v>
                </c:pt>
                <c:pt idx="1784">
                  <c:v>35.68</c:v>
                </c:pt>
                <c:pt idx="1785">
                  <c:v>35.700000000000003</c:v>
                </c:pt>
                <c:pt idx="1786">
                  <c:v>35.72</c:v>
                </c:pt>
                <c:pt idx="1787">
                  <c:v>35.74</c:v>
                </c:pt>
                <c:pt idx="1788">
                  <c:v>35.76</c:v>
                </c:pt>
                <c:pt idx="1789">
                  <c:v>35.78</c:v>
                </c:pt>
                <c:pt idx="1790">
                  <c:v>35.799999999999997</c:v>
                </c:pt>
                <c:pt idx="1791">
                  <c:v>35.82</c:v>
                </c:pt>
                <c:pt idx="1792">
                  <c:v>35.840000000000003</c:v>
                </c:pt>
                <c:pt idx="1793">
                  <c:v>35.86</c:v>
                </c:pt>
                <c:pt idx="1794">
                  <c:v>35.880000000000003</c:v>
                </c:pt>
                <c:pt idx="1795">
                  <c:v>35.9</c:v>
                </c:pt>
                <c:pt idx="1796">
                  <c:v>35.92</c:v>
                </c:pt>
                <c:pt idx="1797">
                  <c:v>35.94</c:v>
                </c:pt>
                <c:pt idx="1798">
                  <c:v>35.96</c:v>
                </c:pt>
                <c:pt idx="1799">
                  <c:v>35.979999999999997</c:v>
                </c:pt>
                <c:pt idx="1800">
                  <c:v>36</c:v>
                </c:pt>
                <c:pt idx="1801">
                  <c:v>36.020000000000003</c:v>
                </c:pt>
                <c:pt idx="1802">
                  <c:v>36.04</c:v>
                </c:pt>
                <c:pt idx="1803">
                  <c:v>36.06</c:v>
                </c:pt>
                <c:pt idx="1804">
                  <c:v>36.08</c:v>
                </c:pt>
                <c:pt idx="1805">
                  <c:v>36.1</c:v>
                </c:pt>
                <c:pt idx="1806">
                  <c:v>36.119999999999997</c:v>
                </c:pt>
                <c:pt idx="1807">
                  <c:v>36.14</c:v>
                </c:pt>
                <c:pt idx="1808">
                  <c:v>36.159999999999997</c:v>
                </c:pt>
                <c:pt idx="1809">
                  <c:v>36.18</c:v>
                </c:pt>
                <c:pt idx="1810">
                  <c:v>36.200000000000003</c:v>
                </c:pt>
                <c:pt idx="1811">
                  <c:v>36.22</c:v>
                </c:pt>
                <c:pt idx="1812">
                  <c:v>36.24</c:v>
                </c:pt>
                <c:pt idx="1813">
                  <c:v>36.26</c:v>
                </c:pt>
                <c:pt idx="1814">
                  <c:v>36.28</c:v>
                </c:pt>
                <c:pt idx="1815">
                  <c:v>36.299999999999997</c:v>
                </c:pt>
                <c:pt idx="1816">
                  <c:v>36.32</c:v>
                </c:pt>
                <c:pt idx="1817">
                  <c:v>36.340000000000003</c:v>
                </c:pt>
                <c:pt idx="1818">
                  <c:v>36.36</c:v>
                </c:pt>
                <c:pt idx="1819">
                  <c:v>36.380000000000003</c:v>
                </c:pt>
                <c:pt idx="1820">
                  <c:v>36.4</c:v>
                </c:pt>
                <c:pt idx="1821">
                  <c:v>36.42</c:v>
                </c:pt>
                <c:pt idx="1822">
                  <c:v>36.44</c:v>
                </c:pt>
                <c:pt idx="1823">
                  <c:v>36.46</c:v>
                </c:pt>
                <c:pt idx="1824">
                  <c:v>36.479999999999997</c:v>
                </c:pt>
                <c:pt idx="1825">
                  <c:v>36.5</c:v>
                </c:pt>
                <c:pt idx="1826">
                  <c:v>36.520000000000003</c:v>
                </c:pt>
                <c:pt idx="1827">
                  <c:v>36.54</c:v>
                </c:pt>
                <c:pt idx="1828">
                  <c:v>36.56</c:v>
                </c:pt>
                <c:pt idx="1829">
                  <c:v>36.58</c:v>
                </c:pt>
                <c:pt idx="1830">
                  <c:v>36.6</c:v>
                </c:pt>
                <c:pt idx="1831">
                  <c:v>36.619999999999997</c:v>
                </c:pt>
                <c:pt idx="1832">
                  <c:v>36.64</c:v>
                </c:pt>
                <c:pt idx="1833">
                  <c:v>36.659999999999997</c:v>
                </c:pt>
                <c:pt idx="1834">
                  <c:v>36.68</c:v>
                </c:pt>
                <c:pt idx="1835">
                  <c:v>36.700000000000003</c:v>
                </c:pt>
                <c:pt idx="1836">
                  <c:v>36.72</c:v>
                </c:pt>
                <c:pt idx="1837">
                  <c:v>36.74</c:v>
                </c:pt>
                <c:pt idx="1838">
                  <c:v>36.76</c:v>
                </c:pt>
                <c:pt idx="1839">
                  <c:v>36.78</c:v>
                </c:pt>
                <c:pt idx="1840">
                  <c:v>36.799999999999997</c:v>
                </c:pt>
                <c:pt idx="1841">
                  <c:v>36.82</c:v>
                </c:pt>
                <c:pt idx="1842">
                  <c:v>36.840000000000003</c:v>
                </c:pt>
                <c:pt idx="1843">
                  <c:v>36.86</c:v>
                </c:pt>
                <c:pt idx="1844">
                  <c:v>36.880000000000003</c:v>
                </c:pt>
                <c:pt idx="1845">
                  <c:v>36.9</c:v>
                </c:pt>
                <c:pt idx="1846">
                  <c:v>36.92</c:v>
                </c:pt>
                <c:pt idx="1847">
                  <c:v>36.94</c:v>
                </c:pt>
                <c:pt idx="1848">
                  <c:v>36.96</c:v>
                </c:pt>
                <c:pt idx="1849">
                  <c:v>36.979999999999997</c:v>
                </c:pt>
                <c:pt idx="1850">
                  <c:v>37</c:v>
                </c:pt>
                <c:pt idx="1851">
                  <c:v>37.020000000000003</c:v>
                </c:pt>
                <c:pt idx="1852">
                  <c:v>37.04</c:v>
                </c:pt>
                <c:pt idx="1853">
                  <c:v>37.06</c:v>
                </c:pt>
                <c:pt idx="1854">
                  <c:v>37.08</c:v>
                </c:pt>
                <c:pt idx="1855">
                  <c:v>37.1</c:v>
                </c:pt>
                <c:pt idx="1856">
                  <c:v>37.119999999999997</c:v>
                </c:pt>
                <c:pt idx="1857">
                  <c:v>37.14</c:v>
                </c:pt>
                <c:pt idx="1858">
                  <c:v>37.159999999999997</c:v>
                </c:pt>
                <c:pt idx="1859">
                  <c:v>37.18</c:v>
                </c:pt>
                <c:pt idx="1860">
                  <c:v>37.200000000000003</c:v>
                </c:pt>
                <c:pt idx="1861">
                  <c:v>37.22</c:v>
                </c:pt>
                <c:pt idx="1862">
                  <c:v>37.24</c:v>
                </c:pt>
                <c:pt idx="1863">
                  <c:v>37.26</c:v>
                </c:pt>
                <c:pt idx="1864">
                  <c:v>37.28</c:v>
                </c:pt>
                <c:pt idx="1865">
                  <c:v>37.299999999999997</c:v>
                </c:pt>
                <c:pt idx="1866">
                  <c:v>37.32</c:v>
                </c:pt>
                <c:pt idx="1867">
                  <c:v>37.340000000000003</c:v>
                </c:pt>
                <c:pt idx="1868">
                  <c:v>37.36</c:v>
                </c:pt>
                <c:pt idx="1869">
                  <c:v>37.380000000000003</c:v>
                </c:pt>
                <c:pt idx="1870">
                  <c:v>37.4</c:v>
                </c:pt>
                <c:pt idx="1871">
                  <c:v>37.42</c:v>
                </c:pt>
                <c:pt idx="1872">
                  <c:v>37.44</c:v>
                </c:pt>
                <c:pt idx="1873">
                  <c:v>37.46</c:v>
                </c:pt>
                <c:pt idx="1874">
                  <c:v>37.479999999999997</c:v>
                </c:pt>
                <c:pt idx="1875">
                  <c:v>37.5</c:v>
                </c:pt>
                <c:pt idx="1876">
                  <c:v>37.520000000000003</c:v>
                </c:pt>
                <c:pt idx="1877">
                  <c:v>37.54</c:v>
                </c:pt>
                <c:pt idx="1878">
                  <c:v>37.56</c:v>
                </c:pt>
                <c:pt idx="1879">
                  <c:v>37.58</c:v>
                </c:pt>
                <c:pt idx="1880">
                  <c:v>37.6</c:v>
                </c:pt>
                <c:pt idx="1881">
                  <c:v>37.619999999999997</c:v>
                </c:pt>
                <c:pt idx="1882">
                  <c:v>37.64</c:v>
                </c:pt>
                <c:pt idx="1883">
                  <c:v>37.659999999999997</c:v>
                </c:pt>
                <c:pt idx="1884">
                  <c:v>37.68</c:v>
                </c:pt>
                <c:pt idx="1885">
                  <c:v>37.700000000000003</c:v>
                </c:pt>
                <c:pt idx="1886">
                  <c:v>37.72</c:v>
                </c:pt>
                <c:pt idx="1887">
                  <c:v>37.74</c:v>
                </c:pt>
                <c:pt idx="1888">
                  <c:v>37.76</c:v>
                </c:pt>
                <c:pt idx="1889">
                  <c:v>37.78</c:v>
                </c:pt>
                <c:pt idx="1890">
                  <c:v>37.799999999999997</c:v>
                </c:pt>
                <c:pt idx="1891">
                  <c:v>37.82</c:v>
                </c:pt>
                <c:pt idx="1892">
                  <c:v>37.840000000000003</c:v>
                </c:pt>
                <c:pt idx="1893">
                  <c:v>37.86</c:v>
                </c:pt>
                <c:pt idx="1894">
                  <c:v>37.880000000000003</c:v>
                </c:pt>
                <c:pt idx="1895">
                  <c:v>37.9</c:v>
                </c:pt>
                <c:pt idx="1896">
                  <c:v>37.92</c:v>
                </c:pt>
                <c:pt idx="1897">
                  <c:v>37.94</c:v>
                </c:pt>
                <c:pt idx="1898">
                  <c:v>37.96</c:v>
                </c:pt>
                <c:pt idx="1899">
                  <c:v>37.979999999999997</c:v>
                </c:pt>
                <c:pt idx="1900">
                  <c:v>38</c:v>
                </c:pt>
                <c:pt idx="1901">
                  <c:v>38.020000000000003</c:v>
                </c:pt>
                <c:pt idx="1902">
                  <c:v>38.04</c:v>
                </c:pt>
                <c:pt idx="1903">
                  <c:v>38.06</c:v>
                </c:pt>
                <c:pt idx="1904">
                  <c:v>38.08</c:v>
                </c:pt>
                <c:pt idx="1905">
                  <c:v>38.1</c:v>
                </c:pt>
                <c:pt idx="1906">
                  <c:v>38.119999999999997</c:v>
                </c:pt>
                <c:pt idx="1907">
                  <c:v>38.14</c:v>
                </c:pt>
                <c:pt idx="1908">
                  <c:v>38.159999999999997</c:v>
                </c:pt>
                <c:pt idx="1909">
                  <c:v>38.18</c:v>
                </c:pt>
                <c:pt idx="1910">
                  <c:v>38.200000000000003</c:v>
                </c:pt>
                <c:pt idx="1911">
                  <c:v>38.22</c:v>
                </c:pt>
                <c:pt idx="1912">
                  <c:v>38.24</c:v>
                </c:pt>
                <c:pt idx="1913">
                  <c:v>38.26</c:v>
                </c:pt>
                <c:pt idx="1914">
                  <c:v>38.28</c:v>
                </c:pt>
                <c:pt idx="1915">
                  <c:v>38.299999999999997</c:v>
                </c:pt>
                <c:pt idx="1916">
                  <c:v>38.32</c:v>
                </c:pt>
                <c:pt idx="1917">
                  <c:v>38.340000000000003</c:v>
                </c:pt>
                <c:pt idx="1918">
                  <c:v>38.36</c:v>
                </c:pt>
                <c:pt idx="1919">
                  <c:v>38.380000000000003</c:v>
                </c:pt>
                <c:pt idx="1920">
                  <c:v>38.4</c:v>
                </c:pt>
                <c:pt idx="1921">
                  <c:v>38.42</c:v>
                </c:pt>
                <c:pt idx="1922">
                  <c:v>38.44</c:v>
                </c:pt>
                <c:pt idx="1923">
                  <c:v>38.46</c:v>
                </c:pt>
                <c:pt idx="1924">
                  <c:v>38.479999999999997</c:v>
                </c:pt>
                <c:pt idx="1925">
                  <c:v>38.5</c:v>
                </c:pt>
                <c:pt idx="1926">
                  <c:v>38.520000000000003</c:v>
                </c:pt>
                <c:pt idx="1927">
                  <c:v>38.54</c:v>
                </c:pt>
                <c:pt idx="1928">
                  <c:v>38.56</c:v>
                </c:pt>
                <c:pt idx="1929">
                  <c:v>38.58</c:v>
                </c:pt>
                <c:pt idx="1930">
                  <c:v>38.6</c:v>
                </c:pt>
                <c:pt idx="1931">
                  <c:v>38.619999999999997</c:v>
                </c:pt>
                <c:pt idx="1932">
                  <c:v>38.64</c:v>
                </c:pt>
                <c:pt idx="1933">
                  <c:v>38.659999999999997</c:v>
                </c:pt>
                <c:pt idx="1934">
                  <c:v>38.68</c:v>
                </c:pt>
                <c:pt idx="1935">
                  <c:v>38.700000000000003</c:v>
                </c:pt>
                <c:pt idx="1936">
                  <c:v>38.72</c:v>
                </c:pt>
                <c:pt idx="1937">
                  <c:v>38.74</c:v>
                </c:pt>
                <c:pt idx="1938">
                  <c:v>38.76</c:v>
                </c:pt>
                <c:pt idx="1939">
                  <c:v>38.78</c:v>
                </c:pt>
                <c:pt idx="1940">
                  <c:v>38.799999999999997</c:v>
                </c:pt>
                <c:pt idx="1941">
                  <c:v>38.82</c:v>
                </c:pt>
                <c:pt idx="1942">
                  <c:v>38.840000000000003</c:v>
                </c:pt>
                <c:pt idx="1943">
                  <c:v>38.86</c:v>
                </c:pt>
                <c:pt idx="1944">
                  <c:v>38.880000000000003</c:v>
                </c:pt>
                <c:pt idx="1945">
                  <c:v>38.9</c:v>
                </c:pt>
                <c:pt idx="1946">
                  <c:v>38.92</c:v>
                </c:pt>
                <c:pt idx="1947">
                  <c:v>38.94</c:v>
                </c:pt>
                <c:pt idx="1948">
                  <c:v>38.96</c:v>
                </c:pt>
                <c:pt idx="1949">
                  <c:v>38.979999999999997</c:v>
                </c:pt>
                <c:pt idx="1950">
                  <c:v>39</c:v>
                </c:pt>
                <c:pt idx="1951">
                  <c:v>39.020000000000003</c:v>
                </c:pt>
                <c:pt idx="1952">
                  <c:v>39.04</c:v>
                </c:pt>
                <c:pt idx="1953">
                  <c:v>39.06</c:v>
                </c:pt>
                <c:pt idx="1954">
                  <c:v>39.08</c:v>
                </c:pt>
                <c:pt idx="1955">
                  <c:v>39.1</c:v>
                </c:pt>
                <c:pt idx="1956">
                  <c:v>39.119999999999997</c:v>
                </c:pt>
                <c:pt idx="1957">
                  <c:v>39.14</c:v>
                </c:pt>
                <c:pt idx="1958">
                  <c:v>39.159999999999997</c:v>
                </c:pt>
                <c:pt idx="1959">
                  <c:v>39.18</c:v>
                </c:pt>
                <c:pt idx="1960">
                  <c:v>39.200000000000003</c:v>
                </c:pt>
                <c:pt idx="1961">
                  <c:v>39.22</c:v>
                </c:pt>
                <c:pt idx="1962">
                  <c:v>39.24</c:v>
                </c:pt>
                <c:pt idx="1963">
                  <c:v>39.26</c:v>
                </c:pt>
                <c:pt idx="1964">
                  <c:v>39.28</c:v>
                </c:pt>
                <c:pt idx="1965">
                  <c:v>39.299999999999997</c:v>
                </c:pt>
                <c:pt idx="1966">
                  <c:v>39.32</c:v>
                </c:pt>
                <c:pt idx="1967">
                  <c:v>39.340000000000003</c:v>
                </c:pt>
                <c:pt idx="1968">
                  <c:v>39.36</c:v>
                </c:pt>
                <c:pt idx="1969">
                  <c:v>39.380000000000003</c:v>
                </c:pt>
                <c:pt idx="1970">
                  <c:v>39.4</c:v>
                </c:pt>
                <c:pt idx="1971">
                  <c:v>39.42</c:v>
                </c:pt>
                <c:pt idx="1972">
                  <c:v>39.44</c:v>
                </c:pt>
                <c:pt idx="1973">
                  <c:v>39.46</c:v>
                </c:pt>
                <c:pt idx="1974">
                  <c:v>39.479999999999997</c:v>
                </c:pt>
                <c:pt idx="1975">
                  <c:v>39.5</c:v>
                </c:pt>
                <c:pt idx="1976">
                  <c:v>39.520000000000003</c:v>
                </c:pt>
                <c:pt idx="1977">
                  <c:v>39.54</c:v>
                </c:pt>
                <c:pt idx="1978">
                  <c:v>39.56</c:v>
                </c:pt>
                <c:pt idx="1979">
                  <c:v>39.58</c:v>
                </c:pt>
                <c:pt idx="1980">
                  <c:v>39.6</c:v>
                </c:pt>
                <c:pt idx="1981">
                  <c:v>39.619999999999997</c:v>
                </c:pt>
                <c:pt idx="1982">
                  <c:v>39.64</c:v>
                </c:pt>
                <c:pt idx="1983">
                  <c:v>39.659999999999997</c:v>
                </c:pt>
                <c:pt idx="1984">
                  <c:v>39.68</c:v>
                </c:pt>
                <c:pt idx="1985">
                  <c:v>39.700000000000003</c:v>
                </c:pt>
                <c:pt idx="1986">
                  <c:v>39.72</c:v>
                </c:pt>
                <c:pt idx="1987">
                  <c:v>39.74</c:v>
                </c:pt>
                <c:pt idx="1988">
                  <c:v>39.76</c:v>
                </c:pt>
                <c:pt idx="1989">
                  <c:v>39.78</c:v>
                </c:pt>
                <c:pt idx="1990">
                  <c:v>39.799999999999997</c:v>
                </c:pt>
                <c:pt idx="1991">
                  <c:v>39.82</c:v>
                </c:pt>
                <c:pt idx="1992">
                  <c:v>39.840000000000003</c:v>
                </c:pt>
                <c:pt idx="1993">
                  <c:v>39.86</c:v>
                </c:pt>
                <c:pt idx="1994">
                  <c:v>39.880000000000003</c:v>
                </c:pt>
                <c:pt idx="1995">
                  <c:v>39.9</c:v>
                </c:pt>
                <c:pt idx="1996">
                  <c:v>39.92</c:v>
                </c:pt>
                <c:pt idx="1997">
                  <c:v>39.94</c:v>
                </c:pt>
                <c:pt idx="1998">
                  <c:v>39.96</c:v>
                </c:pt>
                <c:pt idx="1999">
                  <c:v>39.979999999999997</c:v>
                </c:pt>
                <c:pt idx="2000">
                  <c:v>40</c:v>
                </c:pt>
                <c:pt idx="2001">
                  <c:v>40.020000000000003</c:v>
                </c:pt>
                <c:pt idx="2002">
                  <c:v>40.04</c:v>
                </c:pt>
                <c:pt idx="2003">
                  <c:v>40.06</c:v>
                </c:pt>
                <c:pt idx="2004">
                  <c:v>40.08</c:v>
                </c:pt>
                <c:pt idx="2005">
                  <c:v>40.1</c:v>
                </c:pt>
                <c:pt idx="2006">
                  <c:v>40.119999999999997</c:v>
                </c:pt>
                <c:pt idx="2007">
                  <c:v>40.14</c:v>
                </c:pt>
                <c:pt idx="2008">
                  <c:v>40.159999999999997</c:v>
                </c:pt>
                <c:pt idx="2009">
                  <c:v>40.18</c:v>
                </c:pt>
                <c:pt idx="2010">
                  <c:v>40.200000000000003</c:v>
                </c:pt>
                <c:pt idx="2011">
                  <c:v>40.22</c:v>
                </c:pt>
                <c:pt idx="2012">
                  <c:v>40.24</c:v>
                </c:pt>
                <c:pt idx="2013">
                  <c:v>40.26</c:v>
                </c:pt>
                <c:pt idx="2014">
                  <c:v>40.28</c:v>
                </c:pt>
                <c:pt idx="2015">
                  <c:v>40.299999999999997</c:v>
                </c:pt>
                <c:pt idx="2016">
                  <c:v>40.32</c:v>
                </c:pt>
                <c:pt idx="2017">
                  <c:v>40.340000000000003</c:v>
                </c:pt>
                <c:pt idx="2018">
                  <c:v>40.36</c:v>
                </c:pt>
                <c:pt idx="2019">
                  <c:v>40.380000000000003</c:v>
                </c:pt>
                <c:pt idx="2020">
                  <c:v>40.4</c:v>
                </c:pt>
                <c:pt idx="2021">
                  <c:v>40.42</c:v>
                </c:pt>
                <c:pt idx="2022">
                  <c:v>40.44</c:v>
                </c:pt>
                <c:pt idx="2023">
                  <c:v>40.46</c:v>
                </c:pt>
                <c:pt idx="2024">
                  <c:v>40.479999999999997</c:v>
                </c:pt>
                <c:pt idx="2025">
                  <c:v>40.5</c:v>
                </c:pt>
                <c:pt idx="2026">
                  <c:v>40.520000000000003</c:v>
                </c:pt>
                <c:pt idx="2027">
                  <c:v>40.54</c:v>
                </c:pt>
                <c:pt idx="2028">
                  <c:v>40.56</c:v>
                </c:pt>
                <c:pt idx="2029">
                  <c:v>40.58</c:v>
                </c:pt>
                <c:pt idx="2030">
                  <c:v>40.6</c:v>
                </c:pt>
                <c:pt idx="2031">
                  <c:v>40.619999999999997</c:v>
                </c:pt>
                <c:pt idx="2032">
                  <c:v>40.64</c:v>
                </c:pt>
                <c:pt idx="2033">
                  <c:v>40.659999999999997</c:v>
                </c:pt>
                <c:pt idx="2034">
                  <c:v>40.68</c:v>
                </c:pt>
                <c:pt idx="2035">
                  <c:v>40.700000000000003</c:v>
                </c:pt>
                <c:pt idx="2036">
                  <c:v>40.72</c:v>
                </c:pt>
                <c:pt idx="2037">
                  <c:v>40.74</c:v>
                </c:pt>
                <c:pt idx="2038">
                  <c:v>40.76</c:v>
                </c:pt>
                <c:pt idx="2039">
                  <c:v>40.78</c:v>
                </c:pt>
                <c:pt idx="2040">
                  <c:v>40.799999999999997</c:v>
                </c:pt>
                <c:pt idx="2041">
                  <c:v>40.82</c:v>
                </c:pt>
                <c:pt idx="2042">
                  <c:v>40.840000000000003</c:v>
                </c:pt>
                <c:pt idx="2043">
                  <c:v>40.86</c:v>
                </c:pt>
                <c:pt idx="2044">
                  <c:v>40.880000000000003</c:v>
                </c:pt>
                <c:pt idx="2045">
                  <c:v>40.9</c:v>
                </c:pt>
                <c:pt idx="2046">
                  <c:v>40.92</c:v>
                </c:pt>
                <c:pt idx="2047">
                  <c:v>40.94</c:v>
                </c:pt>
                <c:pt idx="2048">
                  <c:v>40.96</c:v>
                </c:pt>
                <c:pt idx="2049">
                  <c:v>40.98</c:v>
                </c:pt>
                <c:pt idx="2050">
                  <c:v>41</c:v>
                </c:pt>
                <c:pt idx="2051">
                  <c:v>41.02</c:v>
                </c:pt>
                <c:pt idx="2052">
                  <c:v>41.04</c:v>
                </c:pt>
                <c:pt idx="2053">
                  <c:v>41.06</c:v>
                </c:pt>
                <c:pt idx="2054">
                  <c:v>41.08</c:v>
                </c:pt>
                <c:pt idx="2055">
                  <c:v>41.1</c:v>
                </c:pt>
                <c:pt idx="2056">
                  <c:v>41.12</c:v>
                </c:pt>
                <c:pt idx="2057">
                  <c:v>41.14</c:v>
                </c:pt>
                <c:pt idx="2058">
                  <c:v>41.16</c:v>
                </c:pt>
                <c:pt idx="2059">
                  <c:v>41.18</c:v>
                </c:pt>
                <c:pt idx="2060">
                  <c:v>41.2</c:v>
                </c:pt>
                <c:pt idx="2061">
                  <c:v>41.22</c:v>
                </c:pt>
                <c:pt idx="2062">
                  <c:v>41.24</c:v>
                </c:pt>
                <c:pt idx="2063">
                  <c:v>41.26</c:v>
                </c:pt>
                <c:pt idx="2064">
                  <c:v>41.28</c:v>
                </c:pt>
                <c:pt idx="2065">
                  <c:v>41.3</c:v>
                </c:pt>
                <c:pt idx="2066">
                  <c:v>41.32</c:v>
                </c:pt>
                <c:pt idx="2067">
                  <c:v>41.34</c:v>
                </c:pt>
                <c:pt idx="2068">
                  <c:v>41.36</c:v>
                </c:pt>
                <c:pt idx="2069">
                  <c:v>41.38</c:v>
                </c:pt>
                <c:pt idx="2070">
                  <c:v>41.4</c:v>
                </c:pt>
                <c:pt idx="2071">
                  <c:v>41.42</c:v>
                </c:pt>
                <c:pt idx="2072">
                  <c:v>41.44</c:v>
                </c:pt>
                <c:pt idx="2073">
                  <c:v>41.46</c:v>
                </c:pt>
                <c:pt idx="2074">
                  <c:v>41.48</c:v>
                </c:pt>
                <c:pt idx="2075">
                  <c:v>41.5</c:v>
                </c:pt>
                <c:pt idx="2076">
                  <c:v>41.52</c:v>
                </c:pt>
                <c:pt idx="2077">
                  <c:v>41.54</c:v>
                </c:pt>
                <c:pt idx="2078">
                  <c:v>41.56</c:v>
                </c:pt>
                <c:pt idx="2079">
                  <c:v>41.58</c:v>
                </c:pt>
                <c:pt idx="2080">
                  <c:v>41.6</c:v>
                </c:pt>
                <c:pt idx="2081">
                  <c:v>41.62</c:v>
                </c:pt>
                <c:pt idx="2082">
                  <c:v>41.64</c:v>
                </c:pt>
                <c:pt idx="2083">
                  <c:v>41.66</c:v>
                </c:pt>
                <c:pt idx="2084">
                  <c:v>41.68</c:v>
                </c:pt>
                <c:pt idx="2085">
                  <c:v>41.7</c:v>
                </c:pt>
                <c:pt idx="2086">
                  <c:v>41.72</c:v>
                </c:pt>
                <c:pt idx="2087">
                  <c:v>41.74</c:v>
                </c:pt>
                <c:pt idx="2088">
                  <c:v>41.76</c:v>
                </c:pt>
                <c:pt idx="2089">
                  <c:v>41.78</c:v>
                </c:pt>
                <c:pt idx="2090">
                  <c:v>41.8</c:v>
                </c:pt>
                <c:pt idx="2091">
                  <c:v>41.82</c:v>
                </c:pt>
                <c:pt idx="2092">
                  <c:v>41.84</c:v>
                </c:pt>
                <c:pt idx="2093">
                  <c:v>41.86</c:v>
                </c:pt>
                <c:pt idx="2094">
                  <c:v>41.88</c:v>
                </c:pt>
                <c:pt idx="2095">
                  <c:v>41.9</c:v>
                </c:pt>
                <c:pt idx="2096">
                  <c:v>41.92</c:v>
                </c:pt>
                <c:pt idx="2097">
                  <c:v>41.94</c:v>
                </c:pt>
                <c:pt idx="2098">
                  <c:v>41.96</c:v>
                </c:pt>
                <c:pt idx="2099">
                  <c:v>41.98</c:v>
                </c:pt>
                <c:pt idx="2100">
                  <c:v>42</c:v>
                </c:pt>
                <c:pt idx="2101">
                  <c:v>42.02</c:v>
                </c:pt>
                <c:pt idx="2102">
                  <c:v>42.04</c:v>
                </c:pt>
                <c:pt idx="2103">
                  <c:v>42.06</c:v>
                </c:pt>
                <c:pt idx="2104">
                  <c:v>42.08</c:v>
                </c:pt>
                <c:pt idx="2105">
                  <c:v>42.1</c:v>
                </c:pt>
                <c:pt idx="2106">
                  <c:v>42.12</c:v>
                </c:pt>
                <c:pt idx="2107">
                  <c:v>42.14</c:v>
                </c:pt>
                <c:pt idx="2108">
                  <c:v>42.16</c:v>
                </c:pt>
                <c:pt idx="2109">
                  <c:v>42.18</c:v>
                </c:pt>
                <c:pt idx="2110">
                  <c:v>42.2</c:v>
                </c:pt>
                <c:pt idx="2111">
                  <c:v>42.22</c:v>
                </c:pt>
                <c:pt idx="2112">
                  <c:v>42.24</c:v>
                </c:pt>
                <c:pt idx="2113">
                  <c:v>42.26</c:v>
                </c:pt>
                <c:pt idx="2114">
                  <c:v>42.28</c:v>
                </c:pt>
                <c:pt idx="2115">
                  <c:v>42.3</c:v>
                </c:pt>
                <c:pt idx="2116">
                  <c:v>42.32</c:v>
                </c:pt>
                <c:pt idx="2117">
                  <c:v>42.34</c:v>
                </c:pt>
                <c:pt idx="2118">
                  <c:v>42.36</c:v>
                </c:pt>
                <c:pt idx="2119">
                  <c:v>42.38</c:v>
                </c:pt>
                <c:pt idx="2120">
                  <c:v>42.4</c:v>
                </c:pt>
                <c:pt idx="2121">
                  <c:v>42.42</c:v>
                </c:pt>
                <c:pt idx="2122">
                  <c:v>42.44</c:v>
                </c:pt>
                <c:pt idx="2123">
                  <c:v>42.46</c:v>
                </c:pt>
                <c:pt idx="2124">
                  <c:v>42.48</c:v>
                </c:pt>
                <c:pt idx="2125">
                  <c:v>42.5</c:v>
                </c:pt>
                <c:pt idx="2126">
                  <c:v>42.52</c:v>
                </c:pt>
                <c:pt idx="2127">
                  <c:v>42.54</c:v>
                </c:pt>
                <c:pt idx="2128">
                  <c:v>42.56</c:v>
                </c:pt>
                <c:pt idx="2129">
                  <c:v>42.58</c:v>
                </c:pt>
                <c:pt idx="2130">
                  <c:v>42.6</c:v>
                </c:pt>
                <c:pt idx="2131">
                  <c:v>42.62</c:v>
                </c:pt>
                <c:pt idx="2132">
                  <c:v>42.64</c:v>
                </c:pt>
                <c:pt idx="2133">
                  <c:v>42.66</c:v>
                </c:pt>
                <c:pt idx="2134">
                  <c:v>42.68</c:v>
                </c:pt>
                <c:pt idx="2135">
                  <c:v>42.7</c:v>
                </c:pt>
                <c:pt idx="2136">
                  <c:v>42.72</c:v>
                </c:pt>
                <c:pt idx="2137">
                  <c:v>42.74</c:v>
                </c:pt>
                <c:pt idx="2138">
                  <c:v>42.76</c:v>
                </c:pt>
                <c:pt idx="2139">
                  <c:v>42.78</c:v>
                </c:pt>
                <c:pt idx="2140">
                  <c:v>42.8</c:v>
                </c:pt>
                <c:pt idx="2141">
                  <c:v>42.82</c:v>
                </c:pt>
                <c:pt idx="2142">
                  <c:v>42.84</c:v>
                </c:pt>
                <c:pt idx="2143">
                  <c:v>42.86</c:v>
                </c:pt>
                <c:pt idx="2144">
                  <c:v>42.88</c:v>
                </c:pt>
                <c:pt idx="2145">
                  <c:v>42.9</c:v>
                </c:pt>
                <c:pt idx="2146">
                  <c:v>42.92</c:v>
                </c:pt>
                <c:pt idx="2147">
                  <c:v>42.94</c:v>
                </c:pt>
                <c:pt idx="2148">
                  <c:v>42.96</c:v>
                </c:pt>
                <c:pt idx="2149">
                  <c:v>42.98</c:v>
                </c:pt>
                <c:pt idx="2150">
                  <c:v>43</c:v>
                </c:pt>
                <c:pt idx="2151">
                  <c:v>43.02</c:v>
                </c:pt>
                <c:pt idx="2152">
                  <c:v>43.04</c:v>
                </c:pt>
                <c:pt idx="2153">
                  <c:v>43.06</c:v>
                </c:pt>
                <c:pt idx="2154">
                  <c:v>43.08</c:v>
                </c:pt>
                <c:pt idx="2155">
                  <c:v>43.1</c:v>
                </c:pt>
                <c:pt idx="2156">
                  <c:v>43.12</c:v>
                </c:pt>
                <c:pt idx="2157">
                  <c:v>43.14</c:v>
                </c:pt>
                <c:pt idx="2158">
                  <c:v>43.16</c:v>
                </c:pt>
                <c:pt idx="2159">
                  <c:v>43.18</c:v>
                </c:pt>
                <c:pt idx="2160">
                  <c:v>43.2</c:v>
                </c:pt>
                <c:pt idx="2161">
                  <c:v>43.22</c:v>
                </c:pt>
                <c:pt idx="2162">
                  <c:v>43.24</c:v>
                </c:pt>
                <c:pt idx="2163">
                  <c:v>43.26</c:v>
                </c:pt>
                <c:pt idx="2164">
                  <c:v>43.28</c:v>
                </c:pt>
                <c:pt idx="2165">
                  <c:v>43.3</c:v>
                </c:pt>
                <c:pt idx="2166">
                  <c:v>43.32</c:v>
                </c:pt>
                <c:pt idx="2167">
                  <c:v>43.34</c:v>
                </c:pt>
                <c:pt idx="2168">
                  <c:v>43.36</c:v>
                </c:pt>
                <c:pt idx="2169">
                  <c:v>43.38</c:v>
                </c:pt>
                <c:pt idx="2170">
                  <c:v>43.4</c:v>
                </c:pt>
                <c:pt idx="2171">
                  <c:v>43.42</c:v>
                </c:pt>
                <c:pt idx="2172">
                  <c:v>43.44</c:v>
                </c:pt>
                <c:pt idx="2173">
                  <c:v>43.46</c:v>
                </c:pt>
                <c:pt idx="2174">
                  <c:v>43.48</c:v>
                </c:pt>
                <c:pt idx="2175">
                  <c:v>43.5</c:v>
                </c:pt>
                <c:pt idx="2176">
                  <c:v>43.52</c:v>
                </c:pt>
                <c:pt idx="2177">
                  <c:v>43.54</c:v>
                </c:pt>
                <c:pt idx="2178">
                  <c:v>43.56</c:v>
                </c:pt>
                <c:pt idx="2179">
                  <c:v>43.58</c:v>
                </c:pt>
                <c:pt idx="2180">
                  <c:v>43.6</c:v>
                </c:pt>
                <c:pt idx="2181">
                  <c:v>43.62</c:v>
                </c:pt>
                <c:pt idx="2182">
                  <c:v>43.64</c:v>
                </c:pt>
                <c:pt idx="2183">
                  <c:v>43.66</c:v>
                </c:pt>
                <c:pt idx="2184">
                  <c:v>43.68</c:v>
                </c:pt>
                <c:pt idx="2185">
                  <c:v>43.7</c:v>
                </c:pt>
                <c:pt idx="2186">
                  <c:v>43.72</c:v>
                </c:pt>
                <c:pt idx="2187">
                  <c:v>43.74</c:v>
                </c:pt>
                <c:pt idx="2188">
                  <c:v>43.76</c:v>
                </c:pt>
                <c:pt idx="2189">
                  <c:v>43.78</c:v>
                </c:pt>
                <c:pt idx="2190">
                  <c:v>43.8</c:v>
                </c:pt>
                <c:pt idx="2191">
                  <c:v>43.82</c:v>
                </c:pt>
                <c:pt idx="2192">
                  <c:v>43.84</c:v>
                </c:pt>
                <c:pt idx="2193">
                  <c:v>43.86</c:v>
                </c:pt>
                <c:pt idx="2194">
                  <c:v>43.88</c:v>
                </c:pt>
                <c:pt idx="2195">
                  <c:v>43.9</c:v>
                </c:pt>
                <c:pt idx="2196">
                  <c:v>43.92</c:v>
                </c:pt>
                <c:pt idx="2197">
                  <c:v>43.94</c:v>
                </c:pt>
                <c:pt idx="2198">
                  <c:v>43.96</c:v>
                </c:pt>
                <c:pt idx="2199">
                  <c:v>43.98</c:v>
                </c:pt>
                <c:pt idx="2200">
                  <c:v>44</c:v>
                </c:pt>
                <c:pt idx="2201">
                  <c:v>44.02</c:v>
                </c:pt>
                <c:pt idx="2202">
                  <c:v>44.04</c:v>
                </c:pt>
                <c:pt idx="2203">
                  <c:v>44.06</c:v>
                </c:pt>
                <c:pt idx="2204">
                  <c:v>44.08</c:v>
                </c:pt>
                <c:pt idx="2205">
                  <c:v>44.1</c:v>
                </c:pt>
                <c:pt idx="2206">
                  <c:v>44.12</c:v>
                </c:pt>
                <c:pt idx="2207">
                  <c:v>44.14</c:v>
                </c:pt>
                <c:pt idx="2208">
                  <c:v>44.16</c:v>
                </c:pt>
                <c:pt idx="2209">
                  <c:v>44.18</c:v>
                </c:pt>
                <c:pt idx="2210">
                  <c:v>44.2</c:v>
                </c:pt>
                <c:pt idx="2211">
                  <c:v>44.22</c:v>
                </c:pt>
                <c:pt idx="2212">
                  <c:v>44.24</c:v>
                </c:pt>
                <c:pt idx="2213">
                  <c:v>44.26</c:v>
                </c:pt>
                <c:pt idx="2214">
                  <c:v>44.28</c:v>
                </c:pt>
                <c:pt idx="2215">
                  <c:v>44.3</c:v>
                </c:pt>
                <c:pt idx="2216">
                  <c:v>44.32</c:v>
                </c:pt>
                <c:pt idx="2217">
                  <c:v>44.34</c:v>
                </c:pt>
                <c:pt idx="2218">
                  <c:v>44.36</c:v>
                </c:pt>
                <c:pt idx="2219">
                  <c:v>44.38</c:v>
                </c:pt>
                <c:pt idx="2220">
                  <c:v>44.4</c:v>
                </c:pt>
                <c:pt idx="2221">
                  <c:v>44.42</c:v>
                </c:pt>
                <c:pt idx="2222">
                  <c:v>44.44</c:v>
                </c:pt>
                <c:pt idx="2223">
                  <c:v>44.46</c:v>
                </c:pt>
                <c:pt idx="2224">
                  <c:v>44.48</c:v>
                </c:pt>
                <c:pt idx="2225">
                  <c:v>44.5</c:v>
                </c:pt>
                <c:pt idx="2226">
                  <c:v>44.52</c:v>
                </c:pt>
                <c:pt idx="2227">
                  <c:v>44.54</c:v>
                </c:pt>
                <c:pt idx="2228">
                  <c:v>44.56</c:v>
                </c:pt>
                <c:pt idx="2229">
                  <c:v>44.58</c:v>
                </c:pt>
                <c:pt idx="2230">
                  <c:v>44.6</c:v>
                </c:pt>
                <c:pt idx="2231">
                  <c:v>44.62</c:v>
                </c:pt>
                <c:pt idx="2232">
                  <c:v>44.64</c:v>
                </c:pt>
                <c:pt idx="2233">
                  <c:v>44.66</c:v>
                </c:pt>
                <c:pt idx="2234">
                  <c:v>44.68</c:v>
                </c:pt>
                <c:pt idx="2235">
                  <c:v>44.7</c:v>
                </c:pt>
                <c:pt idx="2236">
                  <c:v>44.72</c:v>
                </c:pt>
                <c:pt idx="2237">
                  <c:v>44.74</c:v>
                </c:pt>
                <c:pt idx="2238">
                  <c:v>44.76</c:v>
                </c:pt>
                <c:pt idx="2239">
                  <c:v>44.78</c:v>
                </c:pt>
                <c:pt idx="2240">
                  <c:v>44.8</c:v>
                </c:pt>
                <c:pt idx="2241">
                  <c:v>44.82</c:v>
                </c:pt>
                <c:pt idx="2242">
                  <c:v>44.84</c:v>
                </c:pt>
                <c:pt idx="2243">
                  <c:v>44.86</c:v>
                </c:pt>
                <c:pt idx="2244">
                  <c:v>44.88</c:v>
                </c:pt>
                <c:pt idx="2245">
                  <c:v>44.9</c:v>
                </c:pt>
                <c:pt idx="2246">
                  <c:v>44.92</c:v>
                </c:pt>
                <c:pt idx="2247">
                  <c:v>44.94</c:v>
                </c:pt>
                <c:pt idx="2248">
                  <c:v>44.96</c:v>
                </c:pt>
                <c:pt idx="2249">
                  <c:v>44.98</c:v>
                </c:pt>
                <c:pt idx="2250">
                  <c:v>45</c:v>
                </c:pt>
                <c:pt idx="2251">
                  <c:v>45.02</c:v>
                </c:pt>
                <c:pt idx="2252">
                  <c:v>45.04</c:v>
                </c:pt>
                <c:pt idx="2253">
                  <c:v>45.06</c:v>
                </c:pt>
                <c:pt idx="2254">
                  <c:v>45.08</c:v>
                </c:pt>
                <c:pt idx="2255">
                  <c:v>45.1</c:v>
                </c:pt>
                <c:pt idx="2256">
                  <c:v>45.12</c:v>
                </c:pt>
                <c:pt idx="2257">
                  <c:v>45.14</c:v>
                </c:pt>
                <c:pt idx="2258">
                  <c:v>45.16</c:v>
                </c:pt>
                <c:pt idx="2259">
                  <c:v>45.18</c:v>
                </c:pt>
                <c:pt idx="2260">
                  <c:v>45.2</c:v>
                </c:pt>
                <c:pt idx="2261">
                  <c:v>45.22</c:v>
                </c:pt>
                <c:pt idx="2262">
                  <c:v>45.24</c:v>
                </c:pt>
                <c:pt idx="2263">
                  <c:v>45.26</c:v>
                </c:pt>
                <c:pt idx="2264">
                  <c:v>45.28</c:v>
                </c:pt>
                <c:pt idx="2265">
                  <c:v>45.3</c:v>
                </c:pt>
                <c:pt idx="2266">
                  <c:v>45.32</c:v>
                </c:pt>
                <c:pt idx="2267">
                  <c:v>45.34</c:v>
                </c:pt>
                <c:pt idx="2268">
                  <c:v>45.36</c:v>
                </c:pt>
                <c:pt idx="2269">
                  <c:v>45.38</c:v>
                </c:pt>
                <c:pt idx="2270">
                  <c:v>45.4</c:v>
                </c:pt>
                <c:pt idx="2271">
                  <c:v>45.42</c:v>
                </c:pt>
                <c:pt idx="2272">
                  <c:v>45.44</c:v>
                </c:pt>
                <c:pt idx="2273">
                  <c:v>45.46</c:v>
                </c:pt>
                <c:pt idx="2274">
                  <c:v>45.48</c:v>
                </c:pt>
                <c:pt idx="2275">
                  <c:v>45.5</c:v>
                </c:pt>
                <c:pt idx="2276">
                  <c:v>45.52</c:v>
                </c:pt>
                <c:pt idx="2277">
                  <c:v>45.54</c:v>
                </c:pt>
                <c:pt idx="2278">
                  <c:v>45.56</c:v>
                </c:pt>
                <c:pt idx="2279">
                  <c:v>45.58</c:v>
                </c:pt>
                <c:pt idx="2280">
                  <c:v>45.6</c:v>
                </c:pt>
                <c:pt idx="2281">
                  <c:v>45.62</c:v>
                </c:pt>
                <c:pt idx="2282">
                  <c:v>45.64</c:v>
                </c:pt>
                <c:pt idx="2283">
                  <c:v>45.66</c:v>
                </c:pt>
                <c:pt idx="2284">
                  <c:v>45.68</c:v>
                </c:pt>
                <c:pt idx="2285">
                  <c:v>45.7</c:v>
                </c:pt>
                <c:pt idx="2286">
                  <c:v>45.72</c:v>
                </c:pt>
                <c:pt idx="2287">
                  <c:v>45.74</c:v>
                </c:pt>
                <c:pt idx="2288">
                  <c:v>45.76</c:v>
                </c:pt>
                <c:pt idx="2289">
                  <c:v>45.78</c:v>
                </c:pt>
                <c:pt idx="2290">
                  <c:v>45.8</c:v>
                </c:pt>
                <c:pt idx="2291">
                  <c:v>45.82</c:v>
                </c:pt>
                <c:pt idx="2292">
                  <c:v>45.84</c:v>
                </c:pt>
                <c:pt idx="2293">
                  <c:v>45.86</c:v>
                </c:pt>
                <c:pt idx="2294">
                  <c:v>45.88</c:v>
                </c:pt>
                <c:pt idx="2295">
                  <c:v>45.9</c:v>
                </c:pt>
                <c:pt idx="2296">
                  <c:v>45.92</c:v>
                </c:pt>
                <c:pt idx="2297">
                  <c:v>45.94</c:v>
                </c:pt>
                <c:pt idx="2298">
                  <c:v>45.96</c:v>
                </c:pt>
                <c:pt idx="2299">
                  <c:v>45.98</c:v>
                </c:pt>
                <c:pt idx="2300">
                  <c:v>46</c:v>
                </c:pt>
                <c:pt idx="2301">
                  <c:v>46.02</c:v>
                </c:pt>
                <c:pt idx="2302">
                  <c:v>46.04</c:v>
                </c:pt>
                <c:pt idx="2303">
                  <c:v>46.06</c:v>
                </c:pt>
                <c:pt idx="2304">
                  <c:v>46.08</c:v>
                </c:pt>
                <c:pt idx="2305">
                  <c:v>46.1</c:v>
                </c:pt>
                <c:pt idx="2306">
                  <c:v>46.12</c:v>
                </c:pt>
                <c:pt idx="2307">
                  <c:v>46.14</c:v>
                </c:pt>
                <c:pt idx="2308">
                  <c:v>46.16</c:v>
                </c:pt>
                <c:pt idx="2309">
                  <c:v>46.18</c:v>
                </c:pt>
                <c:pt idx="2310">
                  <c:v>46.2</c:v>
                </c:pt>
                <c:pt idx="2311">
                  <c:v>46.22</c:v>
                </c:pt>
                <c:pt idx="2312">
                  <c:v>46.24</c:v>
                </c:pt>
                <c:pt idx="2313">
                  <c:v>46.26</c:v>
                </c:pt>
                <c:pt idx="2314">
                  <c:v>46.28</c:v>
                </c:pt>
                <c:pt idx="2315">
                  <c:v>46.3</c:v>
                </c:pt>
                <c:pt idx="2316">
                  <c:v>46.32</c:v>
                </c:pt>
                <c:pt idx="2317">
                  <c:v>46.34</c:v>
                </c:pt>
                <c:pt idx="2318">
                  <c:v>46.36</c:v>
                </c:pt>
                <c:pt idx="2319">
                  <c:v>46.38</c:v>
                </c:pt>
                <c:pt idx="2320">
                  <c:v>46.4</c:v>
                </c:pt>
                <c:pt idx="2321">
                  <c:v>46.42</c:v>
                </c:pt>
                <c:pt idx="2322">
                  <c:v>46.44</c:v>
                </c:pt>
                <c:pt idx="2323">
                  <c:v>46.46</c:v>
                </c:pt>
                <c:pt idx="2324">
                  <c:v>46.48</c:v>
                </c:pt>
                <c:pt idx="2325">
                  <c:v>46.5</c:v>
                </c:pt>
                <c:pt idx="2326">
                  <c:v>46.52</c:v>
                </c:pt>
                <c:pt idx="2327">
                  <c:v>46.54</c:v>
                </c:pt>
                <c:pt idx="2328">
                  <c:v>46.56</c:v>
                </c:pt>
                <c:pt idx="2329">
                  <c:v>46.58</c:v>
                </c:pt>
                <c:pt idx="2330">
                  <c:v>46.6</c:v>
                </c:pt>
                <c:pt idx="2331">
                  <c:v>46.62</c:v>
                </c:pt>
                <c:pt idx="2332">
                  <c:v>46.64</c:v>
                </c:pt>
                <c:pt idx="2333">
                  <c:v>46.66</c:v>
                </c:pt>
                <c:pt idx="2334">
                  <c:v>46.68</c:v>
                </c:pt>
                <c:pt idx="2335">
                  <c:v>46.7</c:v>
                </c:pt>
                <c:pt idx="2336">
                  <c:v>46.72</c:v>
                </c:pt>
                <c:pt idx="2337">
                  <c:v>46.74</c:v>
                </c:pt>
                <c:pt idx="2338">
                  <c:v>46.76</c:v>
                </c:pt>
                <c:pt idx="2339">
                  <c:v>46.78</c:v>
                </c:pt>
                <c:pt idx="2340">
                  <c:v>46.8</c:v>
                </c:pt>
                <c:pt idx="2341">
                  <c:v>46.82</c:v>
                </c:pt>
                <c:pt idx="2342">
                  <c:v>46.84</c:v>
                </c:pt>
                <c:pt idx="2343">
                  <c:v>46.86</c:v>
                </c:pt>
                <c:pt idx="2344">
                  <c:v>46.88</c:v>
                </c:pt>
                <c:pt idx="2345">
                  <c:v>46.9</c:v>
                </c:pt>
                <c:pt idx="2346">
                  <c:v>46.92</c:v>
                </c:pt>
                <c:pt idx="2347">
                  <c:v>46.94</c:v>
                </c:pt>
                <c:pt idx="2348">
                  <c:v>46.96</c:v>
                </c:pt>
                <c:pt idx="2349">
                  <c:v>46.98</c:v>
                </c:pt>
                <c:pt idx="2350">
                  <c:v>47</c:v>
                </c:pt>
                <c:pt idx="2351">
                  <c:v>47.02</c:v>
                </c:pt>
                <c:pt idx="2352">
                  <c:v>47.04</c:v>
                </c:pt>
                <c:pt idx="2353">
                  <c:v>47.06</c:v>
                </c:pt>
                <c:pt idx="2354">
                  <c:v>47.08</c:v>
                </c:pt>
                <c:pt idx="2355">
                  <c:v>47.1</c:v>
                </c:pt>
                <c:pt idx="2356">
                  <c:v>47.12</c:v>
                </c:pt>
                <c:pt idx="2357">
                  <c:v>47.14</c:v>
                </c:pt>
                <c:pt idx="2358">
                  <c:v>47.16</c:v>
                </c:pt>
                <c:pt idx="2359">
                  <c:v>47.18</c:v>
                </c:pt>
                <c:pt idx="2360">
                  <c:v>47.2</c:v>
                </c:pt>
                <c:pt idx="2361">
                  <c:v>47.22</c:v>
                </c:pt>
                <c:pt idx="2362">
                  <c:v>47.24</c:v>
                </c:pt>
                <c:pt idx="2363">
                  <c:v>47.26</c:v>
                </c:pt>
                <c:pt idx="2364">
                  <c:v>47.28</c:v>
                </c:pt>
                <c:pt idx="2365">
                  <c:v>47.3</c:v>
                </c:pt>
                <c:pt idx="2366">
                  <c:v>47.32</c:v>
                </c:pt>
                <c:pt idx="2367">
                  <c:v>47.34</c:v>
                </c:pt>
                <c:pt idx="2368">
                  <c:v>47.36</c:v>
                </c:pt>
                <c:pt idx="2369">
                  <c:v>47.38</c:v>
                </c:pt>
                <c:pt idx="2370">
                  <c:v>47.4</c:v>
                </c:pt>
                <c:pt idx="2371">
                  <c:v>47.42</c:v>
                </c:pt>
                <c:pt idx="2372">
                  <c:v>47.44</c:v>
                </c:pt>
                <c:pt idx="2373">
                  <c:v>47.46</c:v>
                </c:pt>
                <c:pt idx="2374">
                  <c:v>47.48</c:v>
                </c:pt>
                <c:pt idx="2375">
                  <c:v>47.5</c:v>
                </c:pt>
                <c:pt idx="2376">
                  <c:v>47.52</c:v>
                </c:pt>
                <c:pt idx="2377">
                  <c:v>47.54</c:v>
                </c:pt>
                <c:pt idx="2378">
                  <c:v>47.56</c:v>
                </c:pt>
                <c:pt idx="2379">
                  <c:v>47.58</c:v>
                </c:pt>
                <c:pt idx="2380">
                  <c:v>47.6</c:v>
                </c:pt>
                <c:pt idx="2381">
                  <c:v>47.62</c:v>
                </c:pt>
                <c:pt idx="2382">
                  <c:v>47.64</c:v>
                </c:pt>
                <c:pt idx="2383">
                  <c:v>47.66</c:v>
                </c:pt>
                <c:pt idx="2384">
                  <c:v>47.68</c:v>
                </c:pt>
                <c:pt idx="2385">
                  <c:v>47.7</c:v>
                </c:pt>
                <c:pt idx="2386">
                  <c:v>47.72</c:v>
                </c:pt>
                <c:pt idx="2387">
                  <c:v>47.74</c:v>
                </c:pt>
                <c:pt idx="2388">
                  <c:v>47.76</c:v>
                </c:pt>
                <c:pt idx="2389">
                  <c:v>47.78</c:v>
                </c:pt>
                <c:pt idx="2390">
                  <c:v>47.8</c:v>
                </c:pt>
                <c:pt idx="2391">
                  <c:v>47.82</c:v>
                </c:pt>
                <c:pt idx="2392">
                  <c:v>47.84</c:v>
                </c:pt>
                <c:pt idx="2393">
                  <c:v>47.86</c:v>
                </c:pt>
                <c:pt idx="2394">
                  <c:v>47.88</c:v>
                </c:pt>
                <c:pt idx="2395">
                  <c:v>47.9</c:v>
                </c:pt>
                <c:pt idx="2396">
                  <c:v>47.92</c:v>
                </c:pt>
                <c:pt idx="2397">
                  <c:v>47.94</c:v>
                </c:pt>
                <c:pt idx="2398">
                  <c:v>47.96</c:v>
                </c:pt>
                <c:pt idx="2399">
                  <c:v>47.98</c:v>
                </c:pt>
                <c:pt idx="2400">
                  <c:v>48</c:v>
                </c:pt>
                <c:pt idx="2401">
                  <c:v>48.02</c:v>
                </c:pt>
                <c:pt idx="2402">
                  <c:v>48.04</c:v>
                </c:pt>
                <c:pt idx="2403">
                  <c:v>48.06</c:v>
                </c:pt>
                <c:pt idx="2404">
                  <c:v>48.08</c:v>
                </c:pt>
                <c:pt idx="2405">
                  <c:v>48.1</c:v>
                </c:pt>
                <c:pt idx="2406">
                  <c:v>48.12</c:v>
                </c:pt>
                <c:pt idx="2407">
                  <c:v>48.14</c:v>
                </c:pt>
                <c:pt idx="2408">
                  <c:v>48.16</c:v>
                </c:pt>
                <c:pt idx="2409">
                  <c:v>48.18</c:v>
                </c:pt>
                <c:pt idx="2410">
                  <c:v>48.2</c:v>
                </c:pt>
                <c:pt idx="2411">
                  <c:v>48.22</c:v>
                </c:pt>
                <c:pt idx="2412">
                  <c:v>48.24</c:v>
                </c:pt>
                <c:pt idx="2413">
                  <c:v>48.26</c:v>
                </c:pt>
                <c:pt idx="2414">
                  <c:v>48.28</c:v>
                </c:pt>
                <c:pt idx="2415">
                  <c:v>48.3</c:v>
                </c:pt>
                <c:pt idx="2416">
                  <c:v>48.32</c:v>
                </c:pt>
                <c:pt idx="2417">
                  <c:v>48.34</c:v>
                </c:pt>
                <c:pt idx="2418">
                  <c:v>48.36</c:v>
                </c:pt>
                <c:pt idx="2419">
                  <c:v>48.38</c:v>
                </c:pt>
                <c:pt idx="2420">
                  <c:v>48.4</c:v>
                </c:pt>
                <c:pt idx="2421">
                  <c:v>48.42</c:v>
                </c:pt>
                <c:pt idx="2422">
                  <c:v>48.44</c:v>
                </c:pt>
                <c:pt idx="2423">
                  <c:v>48.46</c:v>
                </c:pt>
                <c:pt idx="2424">
                  <c:v>48.48</c:v>
                </c:pt>
                <c:pt idx="2425">
                  <c:v>48.5</c:v>
                </c:pt>
                <c:pt idx="2426">
                  <c:v>48.52</c:v>
                </c:pt>
                <c:pt idx="2427">
                  <c:v>48.54</c:v>
                </c:pt>
                <c:pt idx="2428">
                  <c:v>48.56</c:v>
                </c:pt>
                <c:pt idx="2429">
                  <c:v>48.58</c:v>
                </c:pt>
                <c:pt idx="2430">
                  <c:v>48.6</c:v>
                </c:pt>
                <c:pt idx="2431">
                  <c:v>48.62</c:v>
                </c:pt>
                <c:pt idx="2432">
                  <c:v>48.64</c:v>
                </c:pt>
                <c:pt idx="2433">
                  <c:v>48.66</c:v>
                </c:pt>
                <c:pt idx="2434">
                  <c:v>48.68</c:v>
                </c:pt>
                <c:pt idx="2435">
                  <c:v>48.7</c:v>
                </c:pt>
                <c:pt idx="2436">
                  <c:v>48.72</c:v>
                </c:pt>
                <c:pt idx="2437">
                  <c:v>48.74</c:v>
                </c:pt>
                <c:pt idx="2438">
                  <c:v>48.76</c:v>
                </c:pt>
                <c:pt idx="2439">
                  <c:v>48.78</c:v>
                </c:pt>
                <c:pt idx="2440">
                  <c:v>48.8</c:v>
                </c:pt>
                <c:pt idx="2441">
                  <c:v>48.82</c:v>
                </c:pt>
                <c:pt idx="2442">
                  <c:v>48.84</c:v>
                </c:pt>
                <c:pt idx="2443">
                  <c:v>48.86</c:v>
                </c:pt>
                <c:pt idx="2444">
                  <c:v>48.88</c:v>
                </c:pt>
                <c:pt idx="2445">
                  <c:v>48.9</c:v>
                </c:pt>
                <c:pt idx="2446">
                  <c:v>48.92</c:v>
                </c:pt>
                <c:pt idx="2447">
                  <c:v>48.94</c:v>
                </c:pt>
                <c:pt idx="2448">
                  <c:v>48.96</c:v>
                </c:pt>
                <c:pt idx="2449">
                  <c:v>48.98</c:v>
                </c:pt>
                <c:pt idx="2450">
                  <c:v>49</c:v>
                </c:pt>
                <c:pt idx="2451">
                  <c:v>49.02</c:v>
                </c:pt>
                <c:pt idx="2452">
                  <c:v>49.04</c:v>
                </c:pt>
                <c:pt idx="2453">
                  <c:v>49.06</c:v>
                </c:pt>
                <c:pt idx="2454">
                  <c:v>49.08</c:v>
                </c:pt>
                <c:pt idx="2455">
                  <c:v>49.1</c:v>
                </c:pt>
                <c:pt idx="2456">
                  <c:v>49.12</c:v>
                </c:pt>
                <c:pt idx="2457">
                  <c:v>49.14</c:v>
                </c:pt>
                <c:pt idx="2458">
                  <c:v>49.16</c:v>
                </c:pt>
                <c:pt idx="2459">
                  <c:v>49.18</c:v>
                </c:pt>
                <c:pt idx="2460">
                  <c:v>49.2</c:v>
                </c:pt>
                <c:pt idx="2461">
                  <c:v>49.22</c:v>
                </c:pt>
                <c:pt idx="2462">
                  <c:v>49.24</c:v>
                </c:pt>
                <c:pt idx="2463">
                  <c:v>49.26</c:v>
                </c:pt>
                <c:pt idx="2464">
                  <c:v>49.28</c:v>
                </c:pt>
                <c:pt idx="2465">
                  <c:v>49.3</c:v>
                </c:pt>
                <c:pt idx="2466">
                  <c:v>49.32</c:v>
                </c:pt>
                <c:pt idx="2467">
                  <c:v>49.34</c:v>
                </c:pt>
                <c:pt idx="2468">
                  <c:v>49.36</c:v>
                </c:pt>
                <c:pt idx="2469">
                  <c:v>49.38</c:v>
                </c:pt>
                <c:pt idx="2470">
                  <c:v>49.4</c:v>
                </c:pt>
                <c:pt idx="2471">
                  <c:v>49.42</c:v>
                </c:pt>
                <c:pt idx="2472">
                  <c:v>49.44</c:v>
                </c:pt>
                <c:pt idx="2473">
                  <c:v>49.46</c:v>
                </c:pt>
                <c:pt idx="2474">
                  <c:v>49.48</c:v>
                </c:pt>
                <c:pt idx="2475">
                  <c:v>49.5</c:v>
                </c:pt>
                <c:pt idx="2476">
                  <c:v>49.52</c:v>
                </c:pt>
                <c:pt idx="2477">
                  <c:v>49.54</c:v>
                </c:pt>
                <c:pt idx="2478">
                  <c:v>49.56</c:v>
                </c:pt>
                <c:pt idx="2479">
                  <c:v>49.58</c:v>
                </c:pt>
                <c:pt idx="2480">
                  <c:v>49.6</c:v>
                </c:pt>
                <c:pt idx="2481">
                  <c:v>49.62</c:v>
                </c:pt>
                <c:pt idx="2482">
                  <c:v>49.64</c:v>
                </c:pt>
                <c:pt idx="2483">
                  <c:v>49.66</c:v>
                </c:pt>
                <c:pt idx="2484">
                  <c:v>49.68</c:v>
                </c:pt>
                <c:pt idx="2485">
                  <c:v>49.7</c:v>
                </c:pt>
                <c:pt idx="2486">
                  <c:v>49.72</c:v>
                </c:pt>
                <c:pt idx="2487">
                  <c:v>49.74</c:v>
                </c:pt>
                <c:pt idx="2488">
                  <c:v>49.76</c:v>
                </c:pt>
                <c:pt idx="2489">
                  <c:v>49.78</c:v>
                </c:pt>
                <c:pt idx="2490">
                  <c:v>49.8</c:v>
                </c:pt>
                <c:pt idx="2491">
                  <c:v>49.82</c:v>
                </c:pt>
                <c:pt idx="2492">
                  <c:v>49.84</c:v>
                </c:pt>
                <c:pt idx="2493">
                  <c:v>49.86</c:v>
                </c:pt>
                <c:pt idx="2494">
                  <c:v>49.88</c:v>
                </c:pt>
                <c:pt idx="2495">
                  <c:v>49.9</c:v>
                </c:pt>
                <c:pt idx="2496">
                  <c:v>49.92</c:v>
                </c:pt>
                <c:pt idx="2497">
                  <c:v>49.94</c:v>
                </c:pt>
                <c:pt idx="2498">
                  <c:v>49.96</c:v>
                </c:pt>
                <c:pt idx="2499">
                  <c:v>49.98</c:v>
                </c:pt>
                <c:pt idx="2500">
                  <c:v>50</c:v>
                </c:pt>
                <c:pt idx="2501">
                  <c:v>50.02</c:v>
                </c:pt>
                <c:pt idx="2502">
                  <c:v>50.04</c:v>
                </c:pt>
                <c:pt idx="2503">
                  <c:v>50.06</c:v>
                </c:pt>
                <c:pt idx="2504">
                  <c:v>50.08</c:v>
                </c:pt>
                <c:pt idx="2505">
                  <c:v>50.1</c:v>
                </c:pt>
                <c:pt idx="2506">
                  <c:v>50.12</c:v>
                </c:pt>
                <c:pt idx="2507">
                  <c:v>50.14</c:v>
                </c:pt>
                <c:pt idx="2508">
                  <c:v>50.16</c:v>
                </c:pt>
                <c:pt idx="2509">
                  <c:v>50.18</c:v>
                </c:pt>
                <c:pt idx="2510">
                  <c:v>50.2</c:v>
                </c:pt>
                <c:pt idx="2511">
                  <c:v>50.22</c:v>
                </c:pt>
                <c:pt idx="2512">
                  <c:v>50.24</c:v>
                </c:pt>
                <c:pt idx="2513">
                  <c:v>50.26</c:v>
                </c:pt>
                <c:pt idx="2514">
                  <c:v>50.28</c:v>
                </c:pt>
                <c:pt idx="2515">
                  <c:v>50.3</c:v>
                </c:pt>
                <c:pt idx="2516">
                  <c:v>50.32</c:v>
                </c:pt>
                <c:pt idx="2517">
                  <c:v>50.34</c:v>
                </c:pt>
                <c:pt idx="2518">
                  <c:v>50.36</c:v>
                </c:pt>
                <c:pt idx="2519">
                  <c:v>50.38</c:v>
                </c:pt>
                <c:pt idx="2520">
                  <c:v>50.4</c:v>
                </c:pt>
                <c:pt idx="2521">
                  <c:v>50.42</c:v>
                </c:pt>
                <c:pt idx="2522">
                  <c:v>50.44</c:v>
                </c:pt>
                <c:pt idx="2523">
                  <c:v>50.46</c:v>
                </c:pt>
                <c:pt idx="2524">
                  <c:v>50.48</c:v>
                </c:pt>
                <c:pt idx="2525">
                  <c:v>50.5</c:v>
                </c:pt>
                <c:pt idx="2526">
                  <c:v>50.52</c:v>
                </c:pt>
                <c:pt idx="2527">
                  <c:v>50.54</c:v>
                </c:pt>
                <c:pt idx="2528">
                  <c:v>50.56</c:v>
                </c:pt>
                <c:pt idx="2529">
                  <c:v>50.58</c:v>
                </c:pt>
                <c:pt idx="2530">
                  <c:v>50.6</c:v>
                </c:pt>
                <c:pt idx="2531">
                  <c:v>50.62</c:v>
                </c:pt>
                <c:pt idx="2532">
                  <c:v>50.64</c:v>
                </c:pt>
                <c:pt idx="2533">
                  <c:v>50.66</c:v>
                </c:pt>
                <c:pt idx="2534">
                  <c:v>50.68</c:v>
                </c:pt>
                <c:pt idx="2535">
                  <c:v>50.7</c:v>
                </c:pt>
                <c:pt idx="2536">
                  <c:v>50.72</c:v>
                </c:pt>
                <c:pt idx="2537">
                  <c:v>50.74</c:v>
                </c:pt>
                <c:pt idx="2538">
                  <c:v>50.76</c:v>
                </c:pt>
                <c:pt idx="2539">
                  <c:v>50.78</c:v>
                </c:pt>
                <c:pt idx="2540">
                  <c:v>50.8</c:v>
                </c:pt>
                <c:pt idx="2541">
                  <c:v>50.82</c:v>
                </c:pt>
                <c:pt idx="2542">
                  <c:v>50.84</c:v>
                </c:pt>
                <c:pt idx="2543">
                  <c:v>50.86</c:v>
                </c:pt>
                <c:pt idx="2544">
                  <c:v>50.88</c:v>
                </c:pt>
                <c:pt idx="2545">
                  <c:v>50.9</c:v>
                </c:pt>
                <c:pt idx="2546">
                  <c:v>50.92</c:v>
                </c:pt>
                <c:pt idx="2547">
                  <c:v>50.94</c:v>
                </c:pt>
                <c:pt idx="2548">
                  <c:v>50.96</c:v>
                </c:pt>
                <c:pt idx="2549">
                  <c:v>50.98</c:v>
                </c:pt>
                <c:pt idx="2550">
                  <c:v>51</c:v>
                </c:pt>
                <c:pt idx="2551">
                  <c:v>51.02</c:v>
                </c:pt>
                <c:pt idx="2552">
                  <c:v>51.04</c:v>
                </c:pt>
                <c:pt idx="2553">
                  <c:v>51.06</c:v>
                </c:pt>
                <c:pt idx="2554">
                  <c:v>51.08</c:v>
                </c:pt>
                <c:pt idx="2555">
                  <c:v>51.1</c:v>
                </c:pt>
                <c:pt idx="2556">
                  <c:v>51.12</c:v>
                </c:pt>
                <c:pt idx="2557">
                  <c:v>51.14</c:v>
                </c:pt>
                <c:pt idx="2558">
                  <c:v>51.16</c:v>
                </c:pt>
                <c:pt idx="2559">
                  <c:v>51.18</c:v>
                </c:pt>
                <c:pt idx="2560">
                  <c:v>51.2</c:v>
                </c:pt>
                <c:pt idx="2561">
                  <c:v>51.22</c:v>
                </c:pt>
                <c:pt idx="2562">
                  <c:v>51.24</c:v>
                </c:pt>
                <c:pt idx="2563">
                  <c:v>51.26</c:v>
                </c:pt>
                <c:pt idx="2564">
                  <c:v>51.28</c:v>
                </c:pt>
                <c:pt idx="2565">
                  <c:v>51.3</c:v>
                </c:pt>
                <c:pt idx="2566">
                  <c:v>51.32</c:v>
                </c:pt>
                <c:pt idx="2567">
                  <c:v>51.34</c:v>
                </c:pt>
                <c:pt idx="2568">
                  <c:v>51.36</c:v>
                </c:pt>
                <c:pt idx="2569">
                  <c:v>51.38</c:v>
                </c:pt>
                <c:pt idx="2570">
                  <c:v>51.4</c:v>
                </c:pt>
                <c:pt idx="2571">
                  <c:v>51.42</c:v>
                </c:pt>
                <c:pt idx="2572">
                  <c:v>51.44</c:v>
                </c:pt>
                <c:pt idx="2573">
                  <c:v>51.46</c:v>
                </c:pt>
                <c:pt idx="2574">
                  <c:v>51.48</c:v>
                </c:pt>
                <c:pt idx="2575">
                  <c:v>51.5</c:v>
                </c:pt>
                <c:pt idx="2576">
                  <c:v>51.52</c:v>
                </c:pt>
                <c:pt idx="2577">
                  <c:v>51.54</c:v>
                </c:pt>
                <c:pt idx="2578">
                  <c:v>51.56</c:v>
                </c:pt>
                <c:pt idx="2579">
                  <c:v>51.58</c:v>
                </c:pt>
                <c:pt idx="2580">
                  <c:v>51.6</c:v>
                </c:pt>
                <c:pt idx="2581">
                  <c:v>51.62</c:v>
                </c:pt>
                <c:pt idx="2582">
                  <c:v>51.64</c:v>
                </c:pt>
                <c:pt idx="2583">
                  <c:v>51.66</c:v>
                </c:pt>
                <c:pt idx="2584">
                  <c:v>51.68</c:v>
                </c:pt>
                <c:pt idx="2585">
                  <c:v>51.7</c:v>
                </c:pt>
                <c:pt idx="2586">
                  <c:v>51.72</c:v>
                </c:pt>
                <c:pt idx="2587">
                  <c:v>51.74</c:v>
                </c:pt>
                <c:pt idx="2588">
                  <c:v>51.76</c:v>
                </c:pt>
                <c:pt idx="2589">
                  <c:v>51.78</c:v>
                </c:pt>
                <c:pt idx="2590">
                  <c:v>51.8</c:v>
                </c:pt>
                <c:pt idx="2591">
                  <c:v>51.82</c:v>
                </c:pt>
                <c:pt idx="2592">
                  <c:v>51.84</c:v>
                </c:pt>
                <c:pt idx="2593">
                  <c:v>51.86</c:v>
                </c:pt>
                <c:pt idx="2594">
                  <c:v>51.88</c:v>
                </c:pt>
                <c:pt idx="2595">
                  <c:v>51.9</c:v>
                </c:pt>
                <c:pt idx="2596">
                  <c:v>51.92</c:v>
                </c:pt>
                <c:pt idx="2597">
                  <c:v>51.94</c:v>
                </c:pt>
                <c:pt idx="2598">
                  <c:v>51.96</c:v>
                </c:pt>
                <c:pt idx="2599">
                  <c:v>51.98</c:v>
                </c:pt>
                <c:pt idx="2600">
                  <c:v>52</c:v>
                </c:pt>
                <c:pt idx="2601">
                  <c:v>52.02</c:v>
                </c:pt>
                <c:pt idx="2602">
                  <c:v>52.04</c:v>
                </c:pt>
                <c:pt idx="2603">
                  <c:v>52.06</c:v>
                </c:pt>
                <c:pt idx="2604">
                  <c:v>52.08</c:v>
                </c:pt>
                <c:pt idx="2605">
                  <c:v>52.1</c:v>
                </c:pt>
                <c:pt idx="2606">
                  <c:v>52.12</c:v>
                </c:pt>
                <c:pt idx="2607">
                  <c:v>52.14</c:v>
                </c:pt>
                <c:pt idx="2608">
                  <c:v>52.16</c:v>
                </c:pt>
                <c:pt idx="2609">
                  <c:v>52.18</c:v>
                </c:pt>
                <c:pt idx="2610">
                  <c:v>52.2</c:v>
                </c:pt>
                <c:pt idx="2611">
                  <c:v>52.22</c:v>
                </c:pt>
                <c:pt idx="2612">
                  <c:v>52.24</c:v>
                </c:pt>
                <c:pt idx="2613">
                  <c:v>52.26</c:v>
                </c:pt>
                <c:pt idx="2614">
                  <c:v>52.28</c:v>
                </c:pt>
                <c:pt idx="2615">
                  <c:v>52.3</c:v>
                </c:pt>
                <c:pt idx="2616">
                  <c:v>52.32</c:v>
                </c:pt>
                <c:pt idx="2617">
                  <c:v>52.34</c:v>
                </c:pt>
                <c:pt idx="2618">
                  <c:v>52.36</c:v>
                </c:pt>
                <c:pt idx="2619">
                  <c:v>52.38</c:v>
                </c:pt>
                <c:pt idx="2620">
                  <c:v>52.4</c:v>
                </c:pt>
                <c:pt idx="2621">
                  <c:v>52.42</c:v>
                </c:pt>
                <c:pt idx="2622">
                  <c:v>52.44</c:v>
                </c:pt>
                <c:pt idx="2623">
                  <c:v>52.46</c:v>
                </c:pt>
                <c:pt idx="2624">
                  <c:v>52.48</c:v>
                </c:pt>
                <c:pt idx="2625">
                  <c:v>52.5</c:v>
                </c:pt>
                <c:pt idx="2626">
                  <c:v>52.52</c:v>
                </c:pt>
                <c:pt idx="2627">
                  <c:v>52.54</c:v>
                </c:pt>
                <c:pt idx="2628">
                  <c:v>52.56</c:v>
                </c:pt>
                <c:pt idx="2629">
                  <c:v>52.58</c:v>
                </c:pt>
                <c:pt idx="2630">
                  <c:v>52.6</c:v>
                </c:pt>
                <c:pt idx="2631">
                  <c:v>52.62</c:v>
                </c:pt>
                <c:pt idx="2632">
                  <c:v>52.64</c:v>
                </c:pt>
                <c:pt idx="2633">
                  <c:v>52.66</c:v>
                </c:pt>
                <c:pt idx="2634">
                  <c:v>52.68</c:v>
                </c:pt>
                <c:pt idx="2635">
                  <c:v>52.7</c:v>
                </c:pt>
                <c:pt idx="2636">
                  <c:v>52.72</c:v>
                </c:pt>
                <c:pt idx="2637">
                  <c:v>52.74</c:v>
                </c:pt>
                <c:pt idx="2638">
                  <c:v>52.76</c:v>
                </c:pt>
                <c:pt idx="2639">
                  <c:v>52.78</c:v>
                </c:pt>
                <c:pt idx="2640">
                  <c:v>52.8</c:v>
                </c:pt>
                <c:pt idx="2641">
                  <c:v>52.82</c:v>
                </c:pt>
                <c:pt idx="2642">
                  <c:v>52.84</c:v>
                </c:pt>
                <c:pt idx="2643">
                  <c:v>52.86</c:v>
                </c:pt>
                <c:pt idx="2644">
                  <c:v>52.88</c:v>
                </c:pt>
                <c:pt idx="2645">
                  <c:v>52.9</c:v>
                </c:pt>
                <c:pt idx="2646">
                  <c:v>52.92</c:v>
                </c:pt>
                <c:pt idx="2647">
                  <c:v>52.94</c:v>
                </c:pt>
                <c:pt idx="2648">
                  <c:v>52.96</c:v>
                </c:pt>
                <c:pt idx="2649">
                  <c:v>52.98</c:v>
                </c:pt>
                <c:pt idx="2650">
                  <c:v>53</c:v>
                </c:pt>
                <c:pt idx="2651">
                  <c:v>53.02</c:v>
                </c:pt>
                <c:pt idx="2652">
                  <c:v>53.04</c:v>
                </c:pt>
                <c:pt idx="2653">
                  <c:v>53.06</c:v>
                </c:pt>
                <c:pt idx="2654">
                  <c:v>53.08</c:v>
                </c:pt>
                <c:pt idx="2655">
                  <c:v>53.1</c:v>
                </c:pt>
                <c:pt idx="2656">
                  <c:v>53.12</c:v>
                </c:pt>
                <c:pt idx="2657">
                  <c:v>53.14</c:v>
                </c:pt>
                <c:pt idx="2658">
                  <c:v>53.16</c:v>
                </c:pt>
                <c:pt idx="2659">
                  <c:v>53.18</c:v>
                </c:pt>
                <c:pt idx="2660">
                  <c:v>53.2</c:v>
                </c:pt>
                <c:pt idx="2661">
                  <c:v>53.22</c:v>
                </c:pt>
                <c:pt idx="2662">
                  <c:v>53.24</c:v>
                </c:pt>
                <c:pt idx="2663">
                  <c:v>53.26</c:v>
                </c:pt>
                <c:pt idx="2664">
                  <c:v>53.28</c:v>
                </c:pt>
                <c:pt idx="2665">
                  <c:v>53.3</c:v>
                </c:pt>
                <c:pt idx="2666">
                  <c:v>53.32</c:v>
                </c:pt>
                <c:pt idx="2667">
                  <c:v>53.34</c:v>
                </c:pt>
                <c:pt idx="2668">
                  <c:v>53.36</c:v>
                </c:pt>
                <c:pt idx="2669">
                  <c:v>53.38</c:v>
                </c:pt>
                <c:pt idx="2670">
                  <c:v>53.4</c:v>
                </c:pt>
                <c:pt idx="2671">
                  <c:v>53.42</c:v>
                </c:pt>
                <c:pt idx="2672">
                  <c:v>53.44</c:v>
                </c:pt>
                <c:pt idx="2673">
                  <c:v>53.46</c:v>
                </c:pt>
                <c:pt idx="2674">
                  <c:v>53.48</c:v>
                </c:pt>
                <c:pt idx="2675">
                  <c:v>53.5</c:v>
                </c:pt>
                <c:pt idx="2676">
                  <c:v>53.52</c:v>
                </c:pt>
                <c:pt idx="2677">
                  <c:v>53.54</c:v>
                </c:pt>
                <c:pt idx="2678">
                  <c:v>53.56</c:v>
                </c:pt>
                <c:pt idx="2679">
                  <c:v>53.58</c:v>
                </c:pt>
                <c:pt idx="2680">
                  <c:v>53.6</c:v>
                </c:pt>
                <c:pt idx="2681">
                  <c:v>53.62</c:v>
                </c:pt>
                <c:pt idx="2682">
                  <c:v>53.64</c:v>
                </c:pt>
                <c:pt idx="2683">
                  <c:v>53.66</c:v>
                </c:pt>
                <c:pt idx="2684">
                  <c:v>53.68</c:v>
                </c:pt>
                <c:pt idx="2685">
                  <c:v>53.7</c:v>
                </c:pt>
                <c:pt idx="2686">
                  <c:v>53.72</c:v>
                </c:pt>
                <c:pt idx="2687">
                  <c:v>53.74</c:v>
                </c:pt>
                <c:pt idx="2688">
                  <c:v>53.76</c:v>
                </c:pt>
                <c:pt idx="2689">
                  <c:v>53.78</c:v>
                </c:pt>
                <c:pt idx="2690">
                  <c:v>53.8</c:v>
                </c:pt>
                <c:pt idx="2691">
                  <c:v>53.82</c:v>
                </c:pt>
                <c:pt idx="2692">
                  <c:v>53.84</c:v>
                </c:pt>
                <c:pt idx="2693">
                  <c:v>53.86</c:v>
                </c:pt>
                <c:pt idx="2694">
                  <c:v>53.88</c:v>
                </c:pt>
                <c:pt idx="2695">
                  <c:v>53.9</c:v>
                </c:pt>
                <c:pt idx="2696">
                  <c:v>53.92</c:v>
                </c:pt>
                <c:pt idx="2697">
                  <c:v>53.94</c:v>
                </c:pt>
                <c:pt idx="2698">
                  <c:v>53.96</c:v>
                </c:pt>
                <c:pt idx="2699">
                  <c:v>53.98</c:v>
                </c:pt>
                <c:pt idx="2700">
                  <c:v>54</c:v>
                </c:pt>
                <c:pt idx="2701">
                  <c:v>54.02</c:v>
                </c:pt>
                <c:pt idx="2702">
                  <c:v>54.04</c:v>
                </c:pt>
                <c:pt idx="2703">
                  <c:v>54.06</c:v>
                </c:pt>
                <c:pt idx="2704">
                  <c:v>54.08</c:v>
                </c:pt>
                <c:pt idx="2705">
                  <c:v>54.1</c:v>
                </c:pt>
                <c:pt idx="2706">
                  <c:v>54.12</c:v>
                </c:pt>
                <c:pt idx="2707">
                  <c:v>54.14</c:v>
                </c:pt>
                <c:pt idx="2708">
                  <c:v>54.16</c:v>
                </c:pt>
                <c:pt idx="2709">
                  <c:v>54.18</c:v>
                </c:pt>
                <c:pt idx="2710">
                  <c:v>54.2</c:v>
                </c:pt>
                <c:pt idx="2711">
                  <c:v>54.22</c:v>
                </c:pt>
                <c:pt idx="2712">
                  <c:v>54.24</c:v>
                </c:pt>
                <c:pt idx="2713">
                  <c:v>54.26</c:v>
                </c:pt>
                <c:pt idx="2714">
                  <c:v>54.28</c:v>
                </c:pt>
                <c:pt idx="2715">
                  <c:v>54.3</c:v>
                </c:pt>
                <c:pt idx="2716">
                  <c:v>54.32</c:v>
                </c:pt>
                <c:pt idx="2717">
                  <c:v>54.34</c:v>
                </c:pt>
                <c:pt idx="2718">
                  <c:v>54.36</c:v>
                </c:pt>
                <c:pt idx="2719">
                  <c:v>54.38</c:v>
                </c:pt>
                <c:pt idx="2720">
                  <c:v>54.4</c:v>
                </c:pt>
                <c:pt idx="2721">
                  <c:v>54.42</c:v>
                </c:pt>
                <c:pt idx="2722">
                  <c:v>54.44</c:v>
                </c:pt>
                <c:pt idx="2723">
                  <c:v>54.46</c:v>
                </c:pt>
                <c:pt idx="2724">
                  <c:v>54.48</c:v>
                </c:pt>
                <c:pt idx="2725">
                  <c:v>54.5</c:v>
                </c:pt>
                <c:pt idx="2726">
                  <c:v>54.52</c:v>
                </c:pt>
                <c:pt idx="2727">
                  <c:v>54.54</c:v>
                </c:pt>
                <c:pt idx="2728">
                  <c:v>54.56</c:v>
                </c:pt>
                <c:pt idx="2729">
                  <c:v>54.58</c:v>
                </c:pt>
                <c:pt idx="2730">
                  <c:v>54.6</c:v>
                </c:pt>
                <c:pt idx="2731">
                  <c:v>54.62</c:v>
                </c:pt>
                <c:pt idx="2732">
                  <c:v>54.64</c:v>
                </c:pt>
                <c:pt idx="2733">
                  <c:v>54.66</c:v>
                </c:pt>
                <c:pt idx="2734">
                  <c:v>54.68</c:v>
                </c:pt>
                <c:pt idx="2735">
                  <c:v>54.7</c:v>
                </c:pt>
                <c:pt idx="2736">
                  <c:v>54.72</c:v>
                </c:pt>
                <c:pt idx="2737">
                  <c:v>54.74</c:v>
                </c:pt>
                <c:pt idx="2738">
                  <c:v>54.76</c:v>
                </c:pt>
                <c:pt idx="2739">
                  <c:v>54.78</c:v>
                </c:pt>
                <c:pt idx="2740">
                  <c:v>54.8</c:v>
                </c:pt>
                <c:pt idx="2741">
                  <c:v>54.82</c:v>
                </c:pt>
                <c:pt idx="2742">
                  <c:v>54.84</c:v>
                </c:pt>
                <c:pt idx="2743">
                  <c:v>54.86</c:v>
                </c:pt>
                <c:pt idx="2744">
                  <c:v>54.88</c:v>
                </c:pt>
                <c:pt idx="2745">
                  <c:v>54.9</c:v>
                </c:pt>
                <c:pt idx="2746">
                  <c:v>54.92</c:v>
                </c:pt>
                <c:pt idx="2747">
                  <c:v>54.94</c:v>
                </c:pt>
                <c:pt idx="2748">
                  <c:v>54.96</c:v>
                </c:pt>
                <c:pt idx="2749">
                  <c:v>54.98</c:v>
                </c:pt>
                <c:pt idx="2750">
                  <c:v>55</c:v>
                </c:pt>
                <c:pt idx="2751">
                  <c:v>55.02</c:v>
                </c:pt>
                <c:pt idx="2752">
                  <c:v>55.04</c:v>
                </c:pt>
                <c:pt idx="2753">
                  <c:v>55.06</c:v>
                </c:pt>
                <c:pt idx="2754">
                  <c:v>55.08</c:v>
                </c:pt>
                <c:pt idx="2755">
                  <c:v>55.1</c:v>
                </c:pt>
                <c:pt idx="2756">
                  <c:v>55.12</c:v>
                </c:pt>
                <c:pt idx="2757">
                  <c:v>55.14</c:v>
                </c:pt>
                <c:pt idx="2758">
                  <c:v>55.16</c:v>
                </c:pt>
                <c:pt idx="2759">
                  <c:v>55.18</c:v>
                </c:pt>
                <c:pt idx="2760">
                  <c:v>55.2</c:v>
                </c:pt>
                <c:pt idx="2761">
                  <c:v>55.22</c:v>
                </c:pt>
                <c:pt idx="2762">
                  <c:v>55.24</c:v>
                </c:pt>
                <c:pt idx="2763">
                  <c:v>55.26</c:v>
                </c:pt>
                <c:pt idx="2764">
                  <c:v>55.28</c:v>
                </c:pt>
                <c:pt idx="2765">
                  <c:v>55.3</c:v>
                </c:pt>
                <c:pt idx="2766">
                  <c:v>55.32</c:v>
                </c:pt>
                <c:pt idx="2767">
                  <c:v>55.34</c:v>
                </c:pt>
                <c:pt idx="2768">
                  <c:v>55.36</c:v>
                </c:pt>
                <c:pt idx="2769">
                  <c:v>55.38</c:v>
                </c:pt>
                <c:pt idx="2770">
                  <c:v>55.4</c:v>
                </c:pt>
                <c:pt idx="2771">
                  <c:v>55.42</c:v>
                </c:pt>
                <c:pt idx="2772">
                  <c:v>55.44</c:v>
                </c:pt>
                <c:pt idx="2773">
                  <c:v>55.46</c:v>
                </c:pt>
                <c:pt idx="2774">
                  <c:v>55.48</c:v>
                </c:pt>
                <c:pt idx="2775">
                  <c:v>55.5</c:v>
                </c:pt>
                <c:pt idx="2776">
                  <c:v>55.52</c:v>
                </c:pt>
                <c:pt idx="2777">
                  <c:v>55.54</c:v>
                </c:pt>
                <c:pt idx="2778">
                  <c:v>55.56</c:v>
                </c:pt>
                <c:pt idx="2779">
                  <c:v>55.58</c:v>
                </c:pt>
                <c:pt idx="2780">
                  <c:v>55.6</c:v>
                </c:pt>
                <c:pt idx="2781">
                  <c:v>55.62</c:v>
                </c:pt>
                <c:pt idx="2782">
                  <c:v>55.64</c:v>
                </c:pt>
                <c:pt idx="2783">
                  <c:v>55.66</c:v>
                </c:pt>
                <c:pt idx="2784">
                  <c:v>55.68</c:v>
                </c:pt>
                <c:pt idx="2785">
                  <c:v>55.7</c:v>
                </c:pt>
                <c:pt idx="2786">
                  <c:v>55.72</c:v>
                </c:pt>
                <c:pt idx="2787">
                  <c:v>55.74</c:v>
                </c:pt>
                <c:pt idx="2788">
                  <c:v>55.76</c:v>
                </c:pt>
                <c:pt idx="2789">
                  <c:v>55.78</c:v>
                </c:pt>
                <c:pt idx="2790">
                  <c:v>55.8</c:v>
                </c:pt>
                <c:pt idx="2791">
                  <c:v>55.82</c:v>
                </c:pt>
                <c:pt idx="2792">
                  <c:v>55.84</c:v>
                </c:pt>
                <c:pt idx="2793">
                  <c:v>55.86</c:v>
                </c:pt>
                <c:pt idx="2794">
                  <c:v>55.88</c:v>
                </c:pt>
                <c:pt idx="2795">
                  <c:v>55.9</c:v>
                </c:pt>
                <c:pt idx="2796">
                  <c:v>55.92</c:v>
                </c:pt>
                <c:pt idx="2797">
                  <c:v>55.94</c:v>
                </c:pt>
                <c:pt idx="2798">
                  <c:v>55.96</c:v>
                </c:pt>
                <c:pt idx="2799">
                  <c:v>55.98</c:v>
                </c:pt>
                <c:pt idx="2800">
                  <c:v>56</c:v>
                </c:pt>
                <c:pt idx="2801">
                  <c:v>56.02</c:v>
                </c:pt>
                <c:pt idx="2802">
                  <c:v>56.04</c:v>
                </c:pt>
                <c:pt idx="2803">
                  <c:v>56.06</c:v>
                </c:pt>
                <c:pt idx="2804">
                  <c:v>56.08</c:v>
                </c:pt>
                <c:pt idx="2805">
                  <c:v>56.1</c:v>
                </c:pt>
                <c:pt idx="2806">
                  <c:v>56.12</c:v>
                </c:pt>
                <c:pt idx="2807">
                  <c:v>56.14</c:v>
                </c:pt>
                <c:pt idx="2808">
                  <c:v>56.16</c:v>
                </c:pt>
                <c:pt idx="2809">
                  <c:v>56.18</c:v>
                </c:pt>
                <c:pt idx="2810">
                  <c:v>56.2</c:v>
                </c:pt>
                <c:pt idx="2811">
                  <c:v>56.22</c:v>
                </c:pt>
                <c:pt idx="2812">
                  <c:v>56.24</c:v>
                </c:pt>
                <c:pt idx="2813">
                  <c:v>56.26</c:v>
                </c:pt>
                <c:pt idx="2814">
                  <c:v>56.28</c:v>
                </c:pt>
                <c:pt idx="2815">
                  <c:v>56.3</c:v>
                </c:pt>
                <c:pt idx="2816">
                  <c:v>56.32</c:v>
                </c:pt>
                <c:pt idx="2817">
                  <c:v>56.34</c:v>
                </c:pt>
                <c:pt idx="2818">
                  <c:v>56.36</c:v>
                </c:pt>
                <c:pt idx="2819">
                  <c:v>56.38</c:v>
                </c:pt>
                <c:pt idx="2820">
                  <c:v>56.4</c:v>
                </c:pt>
                <c:pt idx="2821">
                  <c:v>56.42</c:v>
                </c:pt>
                <c:pt idx="2822">
                  <c:v>56.44</c:v>
                </c:pt>
                <c:pt idx="2823">
                  <c:v>56.46</c:v>
                </c:pt>
                <c:pt idx="2824">
                  <c:v>56.48</c:v>
                </c:pt>
                <c:pt idx="2825">
                  <c:v>56.5</c:v>
                </c:pt>
                <c:pt idx="2826">
                  <c:v>56.52</c:v>
                </c:pt>
                <c:pt idx="2827">
                  <c:v>56.54</c:v>
                </c:pt>
                <c:pt idx="2828">
                  <c:v>56.56</c:v>
                </c:pt>
                <c:pt idx="2829">
                  <c:v>56.58</c:v>
                </c:pt>
                <c:pt idx="2830">
                  <c:v>56.6</c:v>
                </c:pt>
                <c:pt idx="2831">
                  <c:v>56.62</c:v>
                </c:pt>
                <c:pt idx="2832">
                  <c:v>56.64</c:v>
                </c:pt>
                <c:pt idx="2833">
                  <c:v>56.66</c:v>
                </c:pt>
                <c:pt idx="2834">
                  <c:v>56.68</c:v>
                </c:pt>
                <c:pt idx="2835">
                  <c:v>56.7</c:v>
                </c:pt>
                <c:pt idx="2836">
                  <c:v>56.72</c:v>
                </c:pt>
                <c:pt idx="2837">
                  <c:v>56.74</c:v>
                </c:pt>
                <c:pt idx="2838">
                  <c:v>56.76</c:v>
                </c:pt>
                <c:pt idx="2839">
                  <c:v>56.78</c:v>
                </c:pt>
                <c:pt idx="2840">
                  <c:v>56.8</c:v>
                </c:pt>
                <c:pt idx="2841">
                  <c:v>56.82</c:v>
                </c:pt>
                <c:pt idx="2842">
                  <c:v>56.84</c:v>
                </c:pt>
                <c:pt idx="2843">
                  <c:v>56.86</c:v>
                </c:pt>
                <c:pt idx="2844">
                  <c:v>56.88</c:v>
                </c:pt>
                <c:pt idx="2845">
                  <c:v>56.9</c:v>
                </c:pt>
                <c:pt idx="2846">
                  <c:v>56.92</c:v>
                </c:pt>
                <c:pt idx="2847">
                  <c:v>56.94</c:v>
                </c:pt>
                <c:pt idx="2848">
                  <c:v>56.96</c:v>
                </c:pt>
                <c:pt idx="2849">
                  <c:v>56.98</c:v>
                </c:pt>
                <c:pt idx="2850">
                  <c:v>57</c:v>
                </c:pt>
                <c:pt idx="2851">
                  <c:v>57.02</c:v>
                </c:pt>
                <c:pt idx="2852">
                  <c:v>57.04</c:v>
                </c:pt>
                <c:pt idx="2853">
                  <c:v>57.06</c:v>
                </c:pt>
                <c:pt idx="2854">
                  <c:v>57.08</c:v>
                </c:pt>
                <c:pt idx="2855">
                  <c:v>57.1</c:v>
                </c:pt>
                <c:pt idx="2856">
                  <c:v>57.12</c:v>
                </c:pt>
                <c:pt idx="2857">
                  <c:v>57.14</c:v>
                </c:pt>
                <c:pt idx="2858">
                  <c:v>57.16</c:v>
                </c:pt>
                <c:pt idx="2859">
                  <c:v>57.18</c:v>
                </c:pt>
                <c:pt idx="2860">
                  <c:v>57.2</c:v>
                </c:pt>
                <c:pt idx="2861">
                  <c:v>57.22</c:v>
                </c:pt>
                <c:pt idx="2862">
                  <c:v>57.24</c:v>
                </c:pt>
                <c:pt idx="2863">
                  <c:v>57.26</c:v>
                </c:pt>
                <c:pt idx="2864">
                  <c:v>57.28</c:v>
                </c:pt>
                <c:pt idx="2865">
                  <c:v>57.3</c:v>
                </c:pt>
                <c:pt idx="2866">
                  <c:v>57.32</c:v>
                </c:pt>
                <c:pt idx="2867">
                  <c:v>57.34</c:v>
                </c:pt>
                <c:pt idx="2868">
                  <c:v>57.36</c:v>
                </c:pt>
                <c:pt idx="2869">
                  <c:v>57.38</c:v>
                </c:pt>
                <c:pt idx="2870">
                  <c:v>57.4</c:v>
                </c:pt>
                <c:pt idx="2871">
                  <c:v>57.42</c:v>
                </c:pt>
                <c:pt idx="2872">
                  <c:v>57.44</c:v>
                </c:pt>
                <c:pt idx="2873">
                  <c:v>57.46</c:v>
                </c:pt>
                <c:pt idx="2874">
                  <c:v>57.48</c:v>
                </c:pt>
                <c:pt idx="2875">
                  <c:v>57.5</c:v>
                </c:pt>
                <c:pt idx="2876">
                  <c:v>57.52</c:v>
                </c:pt>
                <c:pt idx="2877">
                  <c:v>57.54</c:v>
                </c:pt>
                <c:pt idx="2878">
                  <c:v>57.56</c:v>
                </c:pt>
                <c:pt idx="2879">
                  <c:v>57.58</c:v>
                </c:pt>
                <c:pt idx="2880">
                  <c:v>57.6</c:v>
                </c:pt>
                <c:pt idx="2881">
                  <c:v>57.62</c:v>
                </c:pt>
                <c:pt idx="2882">
                  <c:v>57.64</c:v>
                </c:pt>
                <c:pt idx="2883">
                  <c:v>57.66</c:v>
                </c:pt>
                <c:pt idx="2884">
                  <c:v>57.68</c:v>
                </c:pt>
                <c:pt idx="2885">
                  <c:v>57.7</c:v>
                </c:pt>
                <c:pt idx="2886">
                  <c:v>57.72</c:v>
                </c:pt>
                <c:pt idx="2887">
                  <c:v>57.74</c:v>
                </c:pt>
                <c:pt idx="2888">
                  <c:v>57.76</c:v>
                </c:pt>
                <c:pt idx="2889">
                  <c:v>57.78</c:v>
                </c:pt>
                <c:pt idx="2890">
                  <c:v>57.8</c:v>
                </c:pt>
                <c:pt idx="2891">
                  <c:v>57.82</c:v>
                </c:pt>
                <c:pt idx="2892">
                  <c:v>57.84</c:v>
                </c:pt>
                <c:pt idx="2893">
                  <c:v>57.86</c:v>
                </c:pt>
                <c:pt idx="2894">
                  <c:v>57.88</c:v>
                </c:pt>
                <c:pt idx="2895">
                  <c:v>57.9</c:v>
                </c:pt>
                <c:pt idx="2896">
                  <c:v>57.92</c:v>
                </c:pt>
                <c:pt idx="2897">
                  <c:v>57.94</c:v>
                </c:pt>
                <c:pt idx="2898">
                  <c:v>57.96</c:v>
                </c:pt>
                <c:pt idx="2899">
                  <c:v>57.98</c:v>
                </c:pt>
                <c:pt idx="2900">
                  <c:v>58</c:v>
                </c:pt>
                <c:pt idx="2901">
                  <c:v>58.02</c:v>
                </c:pt>
                <c:pt idx="2902">
                  <c:v>58.04</c:v>
                </c:pt>
                <c:pt idx="2903">
                  <c:v>58.06</c:v>
                </c:pt>
                <c:pt idx="2904">
                  <c:v>58.08</c:v>
                </c:pt>
                <c:pt idx="2905">
                  <c:v>58.1</c:v>
                </c:pt>
                <c:pt idx="2906">
                  <c:v>58.12</c:v>
                </c:pt>
                <c:pt idx="2907">
                  <c:v>58.14</c:v>
                </c:pt>
                <c:pt idx="2908">
                  <c:v>58.16</c:v>
                </c:pt>
                <c:pt idx="2909">
                  <c:v>58.18</c:v>
                </c:pt>
                <c:pt idx="2910">
                  <c:v>58.2</c:v>
                </c:pt>
                <c:pt idx="2911">
                  <c:v>58.22</c:v>
                </c:pt>
                <c:pt idx="2912">
                  <c:v>58.24</c:v>
                </c:pt>
                <c:pt idx="2913">
                  <c:v>58.26</c:v>
                </c:pt>
                <c:pt idx="2914">
                  <c:v>58.28</c:v>
                </c:pt>
                <c:pt idx="2915">
                  <c:v>58.3</c:v>
                </c:pt>
                <c:pt idx="2916">
                  <c:v>58.32</c:v>
                </c:pt>
                <c:pt idx="2917">
                  <c:v>58.34</c:v>
                </c:pt>
                <c:pt idx="2918">
                  <c:v>58.36</c:v>
                </c:pt>
                <c:pt idx="2919">
                  <c:v>58.38</c:v>
                </c:pt>
                <c:pt idx="2920">
                  <c:v>58.4</c:v>
                </c:pt>
                <c:pt idx="2921">
                  <c:v>58.42</c:v>
                </c:pt>
                <c:pt idx="2922">
                  <c:v>58.44</c:v>
                </c:pt>
                <c:pt idx="2923">
                  <c:v>58.46</c:v>
                </c:pt>
                <c:pt idx="2924">
                  <c:v>58.48</c:v>
                </c:pt>
                <c:pt idx="2925">
                  <c:v>58.5</c:v>
                </c:pt>
                <c:pt idx="2926">
                  <c:v>58.52</c:v>
                </c:pt>
                <c:pt idx="2927">
                  <c:v>58.54</c:v>
                </c:pt>
                <c:pt idx="2928">
                  <c:v>58.56</c:v>
                </c:pt>
                <c:pt idx="2929">
                  <c:v>58.58</c:v>
                </c:pt>
                <c:pt idx="2930">
                  <c:v>58.6</c:v>
                </c:pt>
                <c:pt idx="2931">
                  <c:v>58.62</c:v>
                </c:pt>
                <c:pt idx="2932">
                  <c:v>58.64</c:v>
                </c:pt>
                <c:pt idx="2933">
                  <c:v>58.66</c:v>
                </c:pt>
                <c:pt idx="2934">
                  <c:v>58.68</c:v>
                </c:pt>
                <c:pt idx="2935">
                  <c:v>58.7</c:v>
                </c:pt>
                <c:pt idx="2936">
                  <c:v>58.72</c:v>
                </c:pt>
                <c:pt idx="2937">
                  <c:v>58.74</c:v>
                </c:pt>
                <c:pt idx="2938">
                  <c:v>58.76</c:v>
                </c:pt>
                <c:pt idx="2939">
                  <c:v>58.78</c:v>
                </c:pt>
                <c:pt idx="2940">
                  <c:v>58.8</c:v>
                </c:pt>
                <c:pt idx="2941">
                  <c:v>58.82</c:v>
                </c:pt>
                <c:pt idx="2942">
                  <c:v>58.84</c:v>
                </c:pt>
                <c:pt idx="2943">
                  <c:v>58.86</c:v>
                </c:pt>
                <c:pt idx="2944">
                  <c:v>58.88</c:v>
                </c:pt>
                <c:pt idx="2945">
                  <c:v>58.9</c:v>
                </c:pt>
              </c:numCache>
            </c:numRef>
          </c:xVal>
          <c:yVal>
            <c:numRef>
              <c:f>Sheet1!$B$2:$B$2947</c:f>
              <c:numCache>
                <c:formatCode>General</c:formatCode>
                <c:ptCount val="294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1.03733907148575</c:v>
                </c:pt>
                <c:pt idx="259">
                  <c:v>-8.3012730575720397</c:v>
                </c:pt>
                <c:pt idx="260">
                  <c:v>-9.2873439954242496</c:v>
                </c:pt>
                <c:pt idx="261">
                  <c:v>-5.3642027721995502</c:v>
                </c:pt>
                <c:pt idx="262">
                  <c:v>-9.1886466203937704</c:v>
                </c:pt>
                <c:pt idx="263">
                  <c:v>-8.5821883594844195</c:v>
                </c:pt>
                <c:pt idx="264">
                  <c:v>-11.7664098435228</c:v>
                </c:pt>
                <c:pt idx="265">
                  <c:v>-11.1022850341854</c:v>
                </c:pt>
                <c:pt idx="266">
                  <c:v>-7.4820122451754703</c:v>
                </c:pt>
                <c:pt idx="267">
                  <c:v>-8.9311595009722407</c:v>
                </c:pt>
                <c:pt idx="268">
                  <c:v>-5.27551113231846</c:v>
                </c:pt>
                <c:pt idx="269">
                  <c:v>-11.8618483158929</c:v>
                </c:pt>
                <c:pt idx="270">
                  <c:v>-14.6316132027665</c:v>
                </c:pt>
                <c:pt idx="271">
                  <c:v>-15.044706710971001</c:v>
                </c:pt>
                <c:pt idx="272">
                  <c:v>-15.4694112415247</c:v>
                </c:pt>
                <c:pt idx="273">
                  <c:v>-9.9862110785971403</c:v>
                </c:pt>
                <c:pt idx="274">
                  <c:v>-11.595020451188701</c:v>
                </c:pt>
                <c:pt idx="275">
                  <c:v>-6.1480192336505297</c:v>
                </c:pt>
                <c:pt idx="276">
                  <c:v>-4.8233087374794499</c:v>
                </c:pt>
                <c:pt idx="277">
                  <c:v>-6.8538510525876397</c:v>
                </c:pt>
                <c:pt idx="278">
                  <c:v>-10.590023486870599</c:v>
                </c:pt>
                <c:pt idx="279">
                  <c:v>-18.3525177217312</c:v>
                </c:pt>
                <c:pt idx="280">
                  <c:v>-15.8307671627931</c:v>
                </c:pt>
                <c:pt idx="281">
                  <c:v>-8.4938656688185503</c:v>
                </c:pt>
                <c:pt idx="282">
                  <c:v>1.8622376324802099</c:v>
                </c:pt>
                <c:pt idx="283">
                  <c:v>8.3854946023575696</c:v>
                </c:pt>
                <c:pt idx="284">
                  <c:v>-4.1015800275498</c:v>
                </c:pt>
                <c:pt idx="285">
                  <c:v>-15.4611915961917</c:v>
                </c:pt>
                <c:pt idx="286">
                  <c:v>-10.9755930610677</c:v>
                </c:pt>
                <c:pt idx="287">
                  <c:v>-20.286019867873701</c:v>
                </c:pt>
                <c:pt idx="288">
                  <c:v>-23.395910604507499</c:v>
                </c:pt>
                <c:pt idx="289">
                  <c:v>-26.927488917461801</c:v>
                </c:pt>
                <c:pt idx="290">
                  <c:v>-30.6392101596545</c:v>
                </c:pt>
                <c:pt idx="291">
                  <c:v>-13.44815776692</c:v>
                </c:pt>
                <c:pt idx="292">
                  <c:v>-20.273664116508101</c:v>
                </c:pt>
                <c:pt idx="293">
                  <c:v>-17.585846144598801</c:v>
                </c:pt>
                <c:pt idx="294">
                  <c:v>-12.9520896450633</c:v>
                </c:pt>
                <c:pt idx="295">
                  <c:v>-14.491247097418301</c:v>
                </c:pt>
                <c:pt idx="296">
                  <c:v>3.9301255768010099</c:v>
                </c:pt>
                <c:pt idx="297">
                  <c:v>3.5174515438872902</c:v>
                </c:pt>
                <c:pt idx="298">
                  <c:v>17.026080792457702</c:v>
                </c:pt>
                <c:pt idx="299">
                  <c:v>17.005150080835499</c:v>
                </c:pt>
                <c:pt idx="300">
                  <c:v>18.3031435985428</c:v>
                </c:pt>
                <c:pt idx="301">
                  <c:v>34.105138710404098</c:v>
                </c:pt>
                <c:pt idx="302">
                  <c:v>34.127264631650498</c:v>
                </c:pt>
                <c:pt idx="303">
                  <c:v>34.143072038742297</c:v>
                </c:pt>
                <c:pt idx="304">
                  <c:v>34.136916553267604</c:v>
                </c:pt>
                <c:pt idx="305">
                  <c:v>-34.051826044332302</c:v>
                </c:pt>
                <c:pt idx="306">
                  <c:v>34.237338554812801</c:v>
                </c:pt>
                <c:pt idx="307">
                  <c:v>34.272531074647198</c:v>
                </c:pt>
                <c:pt idx="308">
                  <c:v>34.298376440858704</c:v>
                </c:pt>
                <c:pt idx="309">
                  <c:v>34.333091199570902</c:v>
                </c:pt>
                <c:pt idx="310">
                  <c:v>34.399118329116099</c:v>
                </c:pt>
                <c:pt idx="311">
                  <c:v>34.513914062881703</c:v>
                </c:pt>
                <c:pt idx="312">
                  <c:v>34.670675363036302</c:v>
                </c:pt>
                <c:pt idx="313">
                  <c:v>34.851483801689099</c:v>
                </c:pt>
                <c:pt idx="314">
                  <c:v>35.029062627315398</c:v>
                </c:pt>
                <c:pt idx="315">
                  <c:v>35.188685043556497</c:v>
                </c:pt>
                <c:pt idx="316">
                  <c:v>35.294917031704102</c:v>
                </c:pt>
                <c:pt idx="317">
                  <c:v>35.241326892716302</c:v>
                </c:pt>
                <c:pt idx="318">
                  <c:v>-33.187971361966703</c:v>
                </c:pt>
                <c:pt idx="319">
                  <c:v>-33.446887329802898</c:v>
                </c:pt>
                <c:pt idx="320">
                  <c:v>-33.709856793918398</c:v>
                </c:pt>
                <c:pt idx="321">
                  <c:v>-33.941439855989799</c:v>
                </c:pt>
                <c:pt idx="322">
                  <c:v>-34.0990199882852</c:v>
                </c:pt>
                <c:pt idx="323">
                  <c:v>-34.149035346267702</c:v>
                </c:pt>
                <c:pt idx="324">
                  <c:v>34.087759318105299</c:v>
                </c:pt>
                <c:pt idx="325">
                  <c:v>34.122953620483301</c:v>
                </c:pt>
                <c:pt idx="326">
                  <c:v>34.217303252195499</c:v>
                </c:pt>
                <c:pt idx="327">
                  <c:v>34.419842151998601</c:v>
                </c:pt>
                <c:pt idx="328">
                  <c:v>34.776829420224502</c:v>
                </c:pt>
                <c:pt idx="329">
                  <c:v>35.336872551931002</c:v>
                </c:pt>
                <c:pt idx="330">
                  <c:v>36.106205935967097</c:v>
                </c:pt>
                <c:pt idx="331">
                  <c:v>37.023253921147202</c:v>
                </c:pt>
                <c:pt idx="332">
                  <c:v>38.034447854249102</c:v>
                </c:pt>
                <c:pt idx="333">
                  <c:v>39.126004065720799</c:v>
                </c:pt>
                <c:pt idx="334">
                  <c:v>40.306829821048098</c:v>
                </c:pt>
                <c:pt idx="335">
                  <c:v>41.568398830305199</c:v>
                </c:pt>
                <c:pt idx="336">
                  <c:v>42.907745479597999</c:v>
                </c:pt>
                <c:pt idx="337">
                  <c:v>44.344479830636999</c:v>
                </c:pt>
                <c:pt idx="338">
                  <c:v>45.910615776494801</c:v>
                </c:pt>
                <c:pt idx="339">
                  <c:v>47.500569258687896</c:v>
                </c:pt>
                <c:pt idx="340">
                  <c:v>48.7817316908016</c:v>
                </c:pt>
                <c:pt idx="341">
                  <c:v>49.551701297225797</c:v>
                </c:pt>
                <c:pt idx="342">
                  <c:v>49.848598012471001</c:v>
                </c:pt>
                <c:pt idx="343">
                  <c:v>49.700868363768699</c:v>
                </c:pt>
                <c:pt idx="344">
                  <c:v>-19.066815495101</c:v>
                </c:pt>
                <c:pt idx="345">
                  <c:v>-19.791722865677801</c:v>
                </c:pt>
                <c:pt idx="346">
                  <c:v>-20.7494812593409</c:v>
                </c:pt>
                <c:pt idx="347">
                  <c:v>-21.9434083160691</c:v>
                </c:pt>
                <c:pt idx="348">
                  <c:v>-23.375678285244799</c:v>
                </c:pt>
                <c:pt idx="349">
                  <c:v>-25.023394494297399</c:v>
                </c:pt>
                <c:pt idx="350">
                  <c:v>-26.826386889102402</c:v>
                </c:pt>
                <c:pt idx="351">
                  <c:v>-28.728025893930901</c:v>
                </c:pt>
                <c:pt idx="352">
                  <c:v>-30.672615001816801</c:v>
                </c:pt>
                <c:pt idx="353">
                  <c:v>-32.593195004507898</c:v>
                </c:pt>
                <c:pt idx="354">
                  <c:v>-34.413018023013201</c:v>
                </c:pt>
                <c:pt idx="355">
                  <c:v>-36.057481105525397</c:v>
                </c:pt>
                <c:pt idx="356">
                  <c:v>-37.4520485180362</c:v>
                </c:pt>
                <c:pt idx="357">
                  <c:v>-38.523393064306802</c:v>
                </c:pt>
                <c:pt idx="358">
                  <c:v>-39.198120006045798</c:v>
                </c:pt>
                <c:pt idx="359">
                  <c:v>-39.406717269940899</c:v>
                </c:pt>
                <c:pt idx="360">
                  <c:v>29.0785592326806</c:v>
                </c:pt>
                <c:pt idx="361">
                  <c:v>29.777596168296299</c:v>
                </c:pt>
                <c:pt idx="362">
                  <c:v>30.970478021372699</c:v>
                </c:pt>
                <c:pt idx="363">
                  <c:v>32.687002085889397</c:v>
                </c:pt>
                <c:pt idx="364">
                  <c:v>34.9505110387991</c:v>
                </c:pt>
                <c:pt idx="365">
                  <c:v>37.6853055517252</c:v>
                </c:pt>
                <c:pt idx="366">
                  <c:v>40.753095478506602</c:v>
                </c:pt>
                <c:pt idx="367">
                  <c:v>43.655059640213302</c:v>
                </c:pt>
                <c:pt idx="368">
                  <c:v>45.933545701696197</c:v>
                </c:pt>
                <c:pt idx="369">
                  <c:v>47.7335802478567</c:v>
                </c:pt>
                <c:pt idx="370">
                  <c:v>49.138475725718997</c:v>
                </c:pt>
                <c:pt idx="371">
                  <c:v>50.194925652512801</c:v>
                </c:pt>
                <c:pt idx="372">
                  <c:v>51.024702165734702</c:v>
                </c:pt>
                <c:pt idx="373">
                  <c:v>51.699158306814297</c:v>
                </c:pt>
                <c:pt idx="374">
                  <c:v>52.290895399092904</c:v>
                </c:pt>
                <c:pt idx="375">
                  <c:v>52.8536864282555</c:v>
                </c:pt>
                <c:pt idx="376">
                  <c:v>53.458656892293199</c:v>
                </c:pt>
                <c:pt idx="377">
                  <c:v>54.156103599277898</c:v>
                </c:pt>
                <c:pt idx="378">
                  <c:v>55.029860106031798</c:v>
                </c:pt>
                <c:pt idx="379">
                  <c:v>55.956776484658597</c:v>
                </c:pt>
                <c:pt idx="380">
                  <c:v>56.3735228571717</c:v>
                </c:pt>
                <c:pt idx="381">
                  <c:v>56.191199766375398</c:v>
                </c:pt>
                <c:pt idx="382">
                  <c:v>-12.5241546150255</c:v>
                </c:pt>
                <c:pt idx="383">
                  <c:v>-13.2081720738723</c:v>
                </c:pt>
                <c:pt idx="384">
                  <c:v>-13.9567172155511</c:v>
                </c:pt>
                <c:pt idx="385">
                  <c:v>-14.652300619023601</c:v>
                </c:pt>
                <c:pt idx="386">
                  <c:v>-15.3616966350907</c:v>
                </c:pt>
                <c:pt idx="387">
                  <c:v>-16.3764299998087</c:v>
                </c:pt>
                <c:pt idx="388">
                  <c:v>-17.7249512424643</c:v>
                </c:pt>
                <c:pt idx="389">
                  <c:v>-19.3209849399456</c:v>
                </c:pt>
                <c:pt idx="390">
                  <c:v>-21.152488940248499</c:v>
                </c:pt>
                <c:pt idx="391">
                  <c:v>-23.161534889570898</c:v>
                </c:pt>
                <c:pt idx="392">
                  <c:v>-25.299584472012501</c:v>
                </c:pt>
                <c:pt idx="393">
                  <c:v>-27.519098545036599</c:v>
                </c:pt>
                <c:pt idx="394">
                  <c:v>-29.772749745033199</c:v>
                </c:pt>
                <c:pt idx="395">
                  <c:v>-32.012902508968899</c:v>
                </c:pt>
                <c:pt idx="396">
                  <c:v>-34.192299742272901</c:v>
                </c:pt>
                <c:pt idx="397">
                  <c:v>-36.266577796919499</c:v>
                </c:pt>
                <c:pt idx="398">
                  <c:v>-38.259148933373098</c:v>
                </c:pt>
                <c:pt idx="399">
                  <c:v>-40.247189582567302</c:v>
                </c:pt>
                <c:pt idx="400">
                  <c:v>-42.298678254532298</c:v>
                </c:pt>
                <c:pt idx="401">
                  <c:v>-44.445774049966097</c:v>
                </c:pt>
                <c:pt idx="402">
                  <c:v>-46.644702193075197</c:v>
                </c:pt>
                <c:pt idx="403">
                  <c:v>-48.849440837661902</c:v>
                </c:pt>
                <c:pt idx="404">
                  <c:v>-51.020324091614299</c:v>
                </c:pt>
                <c:pt idx="405">
                  <c:v>-53.104606352644097</c:v>
                </c:pt>
                <c:pt idx="406">
                  <c:v>-55.050978706637999</c:v>
                </c:pt>
                <c:pt idx="407">
                  <c:v>-56.8086088973063</c:v>
                </c:pt>
                <c:pt idx="408">
                  <c:v>-58.332971494072098</c:v>
                </c:pt>
                <c:pt idx="409">
                  <c:v>-59.713087857361899</c:v>
                </c:pt>
                <c:pt idx="410">
                  <c:v>-61.0641284311574</c:v>
                </c:pt>
                <c:pt idx="411">
                  <c:v>-62.329917752313698</c:v>
                </c:pt>
                <c:pt idx="412">
                  <c:v>-63.460064091828698</c:v>
                </c:pt>
                <c:pt idx="413">
                  <c:v>-64.418983879434705</c:v>
                </c:pt>
                <c:pt idx="414">
                  <c:v>-65.148812722708399</c:v>
                </c:pt>
                <c:pt idx="415">
                  <c:v>-65.601917416463394</c:v>
                </c:pt>
                <c:pt idx="416">
                  <c:v>-65.727234866665199</c:v>
                </c:pt>
                <c:pt idx="417">
                  <c:v>2.7530792619510298</c:v>
                </c:pt>
                <c:pt idx="418">
                  <c:v>2.9875420816543898</c:v>
                </c:pt>
                <c:pt idx="419">
                  <c:v>3.1769117156027602</c:v>
                </c:pt>
                <c:pt idx="420">
                  <c:v>3.4322255163421702</c:v>
                </c:pt>
                <c:pt idx="421">
                  <c:v>3.7912169440885002</c:v>
                </c:pt>
                <c:pt idx="422">
                  <c:v>4.31724350643068</c:v>
                </c:pt>
                <c:pt idx="423">
                  <c:v>5.0688002486072401</c:v>
                </c:pt>
                <c:pt idx="424">
                  <c:v>6.1103530332258797</c:v>
                </c:pt>
                <c:pt idx="425">
                  <c:v>7.1003847155314199</c:v>
                </c:pt>
                <c:pt idx="426">
                  <c:v>7.69021707892239</c:v>
                </c:pt>
                <c:pt idx="427">
                  <c:v>8.0610366474142392</c:v>
                </c:pt>
                <c:pt idx="428">
                  <c:v>8.3039597836699492</c:v>
                </c:pt>
                <c:pt idx="429">
                  <c:v>8.4873109335466701</c:v>
                </c:pt>
                <c:pt idx="430">
                  <c:v>8.7406776501260595</c:v>
                </c:pt>
                <c:pt idx="431">
                  <c:v>8.85674746620845</c:v>
                </c:pt>
                <c:pt idx="432">
                  <c:v>-59.639960312775202</c:v>
                </c:pt>
                <c:pt idx="433">
                  <c:v>-59.945214977678603</c:v>
                </c:pt>
                <c:pt idx="434">
                  <c:v>-60.329859260872702</c:v>
                </c:pt>
                <c:pt idx="435">
                  <c:v>-60.765216602721502</c:v>
                </c:pt>
                <c:pt idx="436">
                  <c:v>-61.182382229797199</c:v>
                </c:pt>
                <c:pt idx="437">
                  <c:v>-61.533269002528797</c:v>
                </c:pt>
                <c:pt idx="438">
                  <c:v>-61.782842755182799</c:v>
                </c:pt>
                <c:pt idx="439">
                  <c:v>-62.010913506968699</c:v>
                </c:pt>
                <c:pt idx="440">
                  <c:v>-62.222434281650202</c:v>
                </c:pt>
                <c:pt idx="441">
                  <c:v>-62.362324820726997</c:v>
                </c:pt>
                <c:pt idx="442">
                  <c:v>-62.416004969873597</c:v>
                </c:pt>
                <c:pt idx="443">
                  <c:v>5.8740920645562298</c:v>
                </c:pt>
                <c:pt idx="444">
                  <c:v>5.8777015411404498</c:v>
                </c:pt>
                <c:pt idx="445">
                  <c:v>5.9379629387014896</c:v>
                </c:pt>
                <c:pt idx="446">
                  <c:v>6.0758272441375603</c:v>
                </c:pt>
                <c:pt idx="447">
                  <c:v>6.24233298159099</c:v>
                </c:pt>
                <c:pt idx="448">
                  <c:v>6.3642402062106003</c:v>
                </c:pt>
                <c:pt idx="449">
                  <c:v>6.4085235602417603</c:v>
                </c:pt>
                <c:pt idx="450">
                  <c:v>6.4118972904428002</c:v>
                </c:pt>
                <c:pt idx="451">
                  <c:v>6.4319072271966498</c:v>
                </c:pt>
                <c:pt idx="452">
                  <c:v>6.5152003477835203</c:v>
                </c:pt>
                <c:pt idx="453">
                  <c:v>6.7232929184908699</c:v>
                </c:pt>
                <c:pt idx="454">
                  <c:v>7.1148850627129896</c:v>
                </c:pt>
                <c:pt idx="455">
                  <c:v>7.7490390445706803</c:v>
                </c:pt>
                <c:pt idx="456">
                  <c:v>8.6673612570296008</c:v>
                </c:pt>
                <c:pt idx="457">
                  <c:v>9.7034957512791706</c:v>
                </c:pt>
                <c:pt idx="458">
                  <c:v>10.674961871834499</c:v>
                </c:pt>
                <c:pt idx="459">
                  <c:v>11.635967732030799</c:v>
                </c:pt>
                <c:pt idx="460">
                  <c:v>12.628670183794901</c:v>
                </c:pt>
                <c:pt idx="461">
                  <c:v>13.598679543305501</c:v>
                </c:pt>
                <c:pt idx="462">
                  <c:v>14.500733506705499</c:v>
                </c:pt>
                <c:pt idx="463">
                  <c:v>15.3809010216287</c:v>
                </c:pt>
                <c:pt idx="464">
                  <c:v>16.277487209937998</c:v>
                </c:pt>
                <c:pt idx="465">
                  <c:v>17.222172276179101</c:v>
                </c:pt>
                <c:pt idx="466">
                  <c:v>18.257447472082301</c:v>
                </c:pt>
                <c:pt idx="467">
                  <c:v>19.424351058411201</c:v>
                </c:pt>
                <c:pt idx="468">
                  <c:v>20.766038480226399</c:v>
                </c:pt>
                <c:pt idx="469">
                  <c:v>22.325001885416</c:v>
                </c:pt>
                <c:pt idx="470">
                  <c:v>24.144316469315498</c:v>
                </c:pt>
                <c:pt idx="471">
                  <c:v>26.2654919162194</c:v>
                </c:pt>
                <c:pt idx="472">
                  <c:v>28.6931121389621</c:v>
                </c:pt>
                <c:pt idx="473">
                  <c:v>31.417977953835099</c:v>
                </c:pt>
                <c:pt idx="474">
                  <c:v>34.421756059812999</c:v>
                </c:pt>
                <c:pt idx="475">
                  <c:v>37.604463009214399</c:v>
                </c:pt>
                <c:pt idx="476">
                  <c:v>40.594337445214698</c:v>
                </c:pt>
                <c:pt idx="477">
                  <c:v>43.279326780622299</c:v>
                </c:pt>
                <c:pt idx="478">
                  <c:v>45.845788848321398</c:v>
                </c:pt>
                <c:pt idx="479">
                  <c:v>48.283969584186302</c:v>
                </c:pt>
                <c:pt idx="480">
                  <c:v>50.4814475882118</c:v>
                </c:pt>
                <c:pt idx="481">
                  <c:v>52.2869309116724</c:v>
                </c:pt>
                <c:pt idx="482">
                  <c:v>53.578184904980198</c:v>
                </c:pt>
                <c:pt idx="483">
                  <c:v>54.365754588109297</c:v>
                </c:pt>
                <c:pt idx="484">
                  <c:v>54.750632691963403</c:v>
                </c:pt>
                <c:pt idx="485">
                  <c:v>54.800861045346799</c:v>
                </c:pt>
                <c:pt idx="486">
                  <c:v>-13.6567398892516</c:v>
                </c:pt>
                <c:pt idx="487">
                  <c:v>-13.779886907297399</c:v>
                </c:pt>
                <c:pt idx="488">
                  <c:v>-13.7943433696675</c:v>
                </c:pt>
                <c:pt idx="489">
                  <c:v>54.675917177713899</c:v>
                </c:pt>
                <c:pt idx="490">
                  <c:v>54.965097312588199</c:v>
                </c:pt>
                <c:pt idx="491">
                  <c:v>55.500810395026299</c:v>
                </c:pt>
                <c:pt idx="492">
                  <c:v>56.0524808712061</c:v>
                </c:pt>
                <c:pt idx="493">
                  <c:v>56.414091678639998</c:v>
                </c:pt>
                <c:pt idx="494">
                  <c:v>56.720111506790801</c:v>
                </c:pt>
                <c:pt idx="495">
                  <c:v>57.037551800849002</c:v>
                </c:pt>
                <c:pt idx="496">
                  <c:v>57.432087270123397</c:v>
                </c:pt>
                <c:pt idx="497">
                  <c:v>58.002800739083099</c:v>
                </c:pt>
                <c:pt idx="498">
                  <c:v>58.821317936582702</c:v>
                </c:pt>
                <c:pt idx="499">
                  <c:v>59.985012015954297</c:v>
                </c:pt>
                <c:pt idx="500">
                  <c:v>61.421993003188597</c:v>
                </c:pt>
                <c:pt idx="501">
                  <c:v>62.621147927145401</c:v>
                </c:pt>
                <c:pt idx="502">
                  <c:v>63.390851106200898</c:v>
                </c:pt>
                <c:pt idx="503">
                  <c:v>63.888504099500402</c:v>
                </c:pt>
                <c:pt idx="504">
                  <c:v>64.112517783453498</c:v>
                </c:pt>
                <c:pt idx="505">
                  <c:v>64.1417258917742</c:v>
                </c:pt>
                <c:pt idx="506">
                  <c:v>-4.4130578597348</c:v>
                </c:pt>
                <c:pt idx="507">
                  <c:v>-4.8922900594746501</c:v>
                </c:pt>
                <c:pt idx="508">
                  <c:v>-5.6647963594850204</c:v>
                </c:pt>
                <c:pt idx="509">
                  <c:v>-6.6565906019035701</c:v>
                </c:pt>
                <c:pt idx="510">
                  <c:v>-7.8431090014680702</c:v>
                </c:pt>
                <c:pt idx="511">
                  <c:v>-9.1585407298522092</c:v>
                </c:pt>
                <c:pt idx="512">
                  <c:v>-10.5556268154872</c:v>
                </c:pt>
                <c:pt idx="513">
                  <c:v>-11.975948505782201</c:v>
                </c:pt>
                <c:pt idx="514">
                  <c:v>-13.4142327766293</c:v>
                </c:pt>
                <c:pt idx="515">
                  <c:v>-14.971837096646199</c:v>
                </c:pt>
                <c:pt idx="516">
                  <c:v>-16.705350798254202</c:v>
                </c:pt>
                <c:pt idx="517">
                  <c:v>-18.5774227049323</c:v>
                </c:pt>
                <c:pt idx="518">
                  <c:v>-20.5792870219687</c:v>
                </c:pt>
                <c:pt idx="519">
                  <c:v>-22.652534904448402</c:v>
                </c:pt>
                <c:pt idx="520">
                  <c:v>-24.734566410053102</c:v>
                </c:pt>
                <c:pt idx="521">
                  <c:v>-26.745723799172001</c:v>
                </c:pt>
                <c:pt idx="522">
                  <c:v>-28.754099218452101</c:v>
                </c:pt>
                <c:pt idx="523">
                  <c:v>-30.974205011864299</c:v>
                </c:pt>
                <c:pt idx="524">
                  <c:v>-33.335383491530003</c:v>
                </c:pt>
                <c:pt idx="525">
                  <c:v>-35.742816789777201</c:v>
                </c:pt>
                <c:pt idx="526">
                  <c:v>-38.162513306618003</c:v>
                </c:pt>
                <c:pt idx="527">
                  <c:v>-40.504215410596302</c:v>
                </c:pt>
                <c:pt idx="528">
                  <c:v>-42.707005433562202</c:v>
                </c:pt>
                <c:pt idx="529">
                  <c:v>-44.695287743776099</c:v>
                </c:pt>
                <c:pt idx="530">
                  <c:v>-46.429546911892402</c:v>
                </c:pt>
                <c:pt idx="531">
                  <c:v>-47.958480735376597</c:v>
                </c:pt>
                <c:pt idx="532">
                  <c:v>-49.365713196441298</c:v>
                </c:pt>
                <c:pt idx="533">
                  <c:v>-50.688627051330002</c:v>
                </c:pt>
                <c:pt idx="534">
                  <c:v>-51.893254680226498</c:v>
                </c:pt>
                <c:pt idx="535">
                  <c:v>-52.921717952985098</c:v>
                </c:pt>
                <c:pt idx="536">
                  <c:v>-53.730618640782801</c:v>
                </c:pt>
                <c:pt idx="537">
                  <c:v>-54.265246182114801</c:v>
                </c:pt>
                <c:pt idx="538">
                  <c:v>-54.478561960057597</c:v>
                </c:pt>
                <c:pt idx="539">
                  <c:v>-54.322491730302303</c:v>
                </c:pt>
                <c:pt idx="540">
                  <c:v>14.522357955156</c:v>
                </c:pt>
                <c:pt idx="541">
                  <c:v>15.2066538826507</c:v>
                </c:pt>
                <c:pt idx="542">
                  <c:v>15.919451861849399</c:v>
                </c:pt>
                <c:pt idx="543">
                  <c:v>16.5664377963699</c:v>
                </c:pt>
                <c:pt idx="544">
                  <c:v>17.148075005602099</c:v>
                </c:pt>
                <c:pt idx="545">
                  <c:v>17.6979774020257</c:v>
                </c:pt>
                <c:pt idx="546">
                  <c:v>18.229636621209</c:v>
                </c:pt>
                <c:pt idx="547">
                  <c:v>18.7133698601276</c:v>
                </c:pt>
                <c:pt idx="548">
                  <c:v>19.075026005507599</c:v>
                </c:pt>
                <c:pt idx="549">
                  <c:v>19.284686719827199</c:v>
                </c:pt>
                <c:pt idx="550">
                  <c:v>19.355343921854502</c:v>
                </c:pt>
                <c:pt idx="551">
                  <c:v>-49.098272825696696</c:v>
                </c:pt>
                <c:pt idx="552">
                  <c:v>-49.109003707785703</c:v>
                </c:pt>
                <c:pt idx="553">
                  <c:v>-49.112064967026598</c:v>
                </c:pt>
                <c:pt idx="554">
                  <c:v>19.296697781218601</c:v>
                </c:pt>
                <c:pt idx="555">
                  <c:v>-49.229971788836401</c:v>
                </c:pt>
                <c:pt idx="556">
                  <c:v>-49.187683080498999</c:v>
                </c:pt>
                <c:pt idx="557">
                  <c:v>19.379772205522301</c:v>
                </c:pt>
                <c:pt idx="558">
                  <c:v>19.445641668566701</c:v>
                </c:pt>
                <c:pt idx="559">
                  <c:v>-48.975831710210699</c:v>
                </c:pt>
                <c:pt idx="560">
                  <c:v>-48.975179226531097</c:v>
                </c:pt>
                <c:pt idx="561">
                  <c:v>-48.9830401829404</c:v>
                </c:pt>
                <c:pt idx="562">
                  <c:v>19.4205531591431</c:v>
                </c:pt>
                <c:pt idx="563">
                  <c:v>-48.999337467511403</c:v>
                </c:pt>
                <c:pt idx="564">
                  <c:v>19.376393922814</c:v>
                </c:pt>
                <c:pt idx="565">
                  <c:v>-49.101829599033898</c:v>
                </c:pt>
                <c:pt idx="566">
                  <c:v>-49.110699773362199</c:v>
                </c:pt>
                <c:pt idx="567">
                  <c:v>19.2675227693361</c:v>
                </c:pt>
                <c:pt idx="568">
                  <c:v>-49.038920176878896</c:v>
                </c:pt>
                <c:pt idx="569">
                  <c:v>19.4457774407533</c:v>
                </c:pt>
                <c:pt idx="570">
                  <c:v>19.537251307291999</c:v>
                </c:pt>
                <c:pt idx="571">
                  <c:v>19.531745410882898</c:v>
                </c:pt>
                <c:pt idx="572">
                  <c:v>-48.8087328445597</c:v>
                </c:pt>
                <c:pt idx="573">
                  <c:v>19.4558299245999</c:v>
                </c:pt>
                <c:pt idx="574">
                  <c:v>-48.850761574267203</c:v>
                </c:pt>
                <c:pt idx="575">
                  <c:v>19.428892434996701</c:v>
                </c:pt>
                <c:pt idx="576">
                  <c:v>-48.841063899976</c:v>
                </c:pt>
                <c:pt idx="577">
                  <c:v>19.416507068111599</c:v>
                </c:pt>
                <c:pt idx="578">
                  <c:v>-48.819179929336102</c:v>
                </c:pt>
                <c:pt idx="579">
                  <c:v>19.467010798064202</c:v>
                </c:pt>
                <c:pt idx="580">
                  <c:v>19.471493454390298</c:v>
                </c:pt>
                <c:pt idx="581">
                  <c:v>-48.724694848818501</c:v>
                </c:pt>
                <c:pt idx="582">
                  <c:v>19.5222334754488</c:v>
                </c:pt>
                <c:pt idx="583">
                  <c:v>-48.726200334967402</c:v>
                </c:pt>
                <c:pt idx="584">
                  <c:v>19.456191056920499</c:v>
                </c:pt>
                <c:pt idx="585">
                  <c:v>-48.7939369705228</c:v>
                </c:pt>
                <c:pt idx="586">
                  <c:v>19.412853419314199</c:v>
                </c:pt>
                <c:pt idx="587">
                  <c:v>-48.793165670575</c:v>
                </c:pt>
                <c:pt idx="588">
                  <c:v>19.496053939913601</c:v>
                </c:pt>
                <c:pt idx="589">
                  <c:v>19.577208114861101</c:v>
                </c:pt>
                <c:pt idx="590">
                  <c:v>19.649025923702901</c:v>
                </c:pt>
                <c:pt idx="591">
                  <c:v>19.679203967572899</c:v>
                </c:pt>
                <c:pt idx="592">
                  <c:v>19.693904302622201</c:v>
                </c:pt>
                <c:pt idx="593">
                  <c:v>19.690822827414198</c:v>
                </c:pt>
                <c:pt idx="594">
                  <c:v>-48.512864487759401</c:v>
                </c:pt>
                <c:pt idx="595">
                  <c:v>19.847089599166399</c:v>
                </c:pt>
                <c:pt idx="596">
                  <c:v>19.953286622632099</c:v>
                </c:pt>
                <c:pt idx="597">
                  <c:v>20.0785518405016</c:v>
                </c:pt>
                <c:pt idx="598">
                  <c:v>20.248864551047799</c:v>
                </c:pt>
                <c:pt idx="599">
                  <c:v>20.493025231597901</c:v>
                </c:pt>
                <c:pt idx="600">
                  <c:v>20.862641435039102</c:v>
                </c:pt>
                <c:pt idx="601">
                  <c:v>21.394214651763299</c:v>
                </c:pt>
                <c:pt idx="602">
                  <c:v>21.998984228548402</c:v>
                </c:pt>
                <c:pt idx="603">
                  <c:v>22.560303331017298</c:v>
                </c:pt>
                <c:pt idx="604">
                  <c:v>23.0833244264767</c:v>
                </c:pt>
                <c:pt idx="605">
                  <c:v>23.611284976639801</c:v>
                </c:pt>
                <c:pt idx="606">
                  <c:v>24.171844685616701</c:v>
                </c:pt>
                <c:pt idx="607">
                  <c:v>24.763686212084401</c:v>
                </c:pt>
                <c:pt idx="608">
                  <c:v>25.331068560138402</c:v>
                </c:pt>
                <c:pt idx="609">
                  <c:v>25.8207232056062</c:v>
                </c:pt>
                <c:pt idx="610">
                  <c:v>26.226629652854001</c:v>
                </c:pt>
                <c:pt idx="611">
                  <c:v>26.590831201215899</c:v>
                </c:pt>
                <c:pt idx="612">
                  <c:v>26.952642111037701</c:v>
                </c:pt>
                <c:pt idx="613">
                  <c:v>27.343787105934101</c:v>
                </c:pt>
                <c:pt idx="614">
                  <c:v>27.794502935887699</c:v>
                </c:pt>
                <c:pt idx="615">
                  <c:v>28.321359936914099</c:v>
                </c:pt>
                <c:pt idx="616">
                  <c:v>28.883838104380299</c:v>
                </c:pt>
                <c:pt idx="617">
                  <c:v>29.4104030796431</c:v>
                </c:pt>
                <c:pt idx="618">
                  <c:v>29.880436222127798</c:v>
                </c:pt>
                <c:pt idx="619">
                  <c:v>30.316416706670299</c:v>
                </c:pt>
                <c:pt idx="620">
                  <c:v>30.711907299568502</c:v>
                </c:pt>
                <c:pt idx="621">
                  <c:v>31.0568910731314</c:v>
                </c:pt>
                <c:pt idx="622">
                  <c:v>31.3713382671997</c:v>
                </c:pt>
                <c:pt idx="623">
                  <c:v>31.671153742820199</c:v>
                </c:pt>
                <c:pt idx="624">
                  <c:v>31.970239614993901</c:v>
                </c:pt>
                <c:pt idx="625">
                  <c:v>32.285612419481097</c:v>
                </c:pt>
                <c:pt idx="626">
                  <c:v>32.617618164456402</c:v>
                </c:pt>
                <c:pt idx="627">
                  <c:v>32.933395442044301</c:v>
                </c:pt>
                <c:pt idx="628">
                  <c:v>33.205723409063097</c:v>
                </c:pt>
                <c:pt idx="629">
                  <c:v>33.458222786739597</c:v>
                </c:pt>
                <c:pt idx="630">
                  <c:v>33.741493894034399</c:v>
                </c:pt>
                <c:pt idx="631">
                  <c:v>34.071293630512002</c:v>
                </c:pt>
                <c:pt idx="632">
                  <c:v>34.398102960013603</c:v>
                </c:pt>
                <c:pt idx="633">
                  <c:v>34.6755048733202</c:v>
                </c:pt>
                <c:pt idx="634">
                  <c:v>34.889307422206102</c:v>
                </c:pt>
                <c:pt idx="635">
                  <c:v>35.030553502016602</c:v>
                </c:pt>
                <c:pt idx="636">
                  <c:v>35.1110703170893</c:v>
                </c:pt>
                <c:pt idx="637">
                  <c:v>35.139827286867998</c:v>
                </c:pt>
                <c:pt idx="638">
                  <c:v>35.136051553656898</c:v>
                </c:pt>
                <c:pt idx="639">
                  <c:v>35.124706875357603</c:v>
                </c:pt>
                <c:pt idx="640">
                  <c:v>35.126878700441502</c:v>
                </c:pt>
                <c:pt idx="641">
                  <c:v>35.150860702630702</c:v>
                </c:pt>
                <c:pt idx="642">
                  <c:v>35.172712422966498</c:v>
                </c:pt>
                <c:pt idx="643">
                  <c:v>35.1750604579846</c:v>
                </c:pt>
                <c:pt idx="644">
                  <c:v>35.1797281094941</c:v>
                </c:pt>
                <c:pt idx="645">
                  <c:v>35.226224207460298</c:v>
                </c:pt>
                <c:pt idx="646">
                  <c:v>35.2700601738551</c:v>
                </c:pt>
                <c:pt idx="647">
                  <c:v>35.271393953666603</c:v>
                </c:pt>
                <c:pt idx="648">
                  <c:v>-32.948306159799998</c:v>
                </c:pt>
                <c:pt idx="649">
                  <c:v>35.236046523321001</c:v>
                </c:pt>
                <c:pt idx="650">
                  <c:v>-33.132053200607103</c:v>
                </c:pt>
                <c:pt idx="651">
                  <c:v>-33.283205615066599</c:v>
                </c:pt>
                <c:pt idx="652">
                  <c:v>-33.467110631911403</c:v>
                </c:pt>
                <c:pt idx="653">
                  <c:v>-33.6865376205375</c:v>
                </c:pt>
                <c:pt idx="654">
                  <c:v>-33.942329173023403</c:v>
                </c:pt>
                <c:pt idx="655">
                  <c:v>-34.232819093093298</c:v>
                </c:pt>
                <c:pt idx="656">
                  <c:v>-34.509030173389597</c:v>
                </c:pt>
                <c:pt idx="657">
                  <c:v>-34.703390930270601</c:v>
                </c:pt>
                <c:pt idx="658">
                  <c:v>-34.865647345892597</c:v>
                </c:pt>
                <c:pt idx="659">
                  <c:v>-35.079904392918401</c:v>
                </c:pt>
                <c:pt idx="660">
                  <c:v>-35.360112788235099</c:v>
                </c:pt>
                <c:pt idx="661">
                  <c:v>-35.674897123660102</c:v>
                </c:pt>
                <c:pt idx="662">
                  <c:v>-36.013606548531897</c:v>
                </c:pt>
                <c:pt idx="663">
                  <c:v>-36.374759513836501</c:v>
                </c:pt>
                <c:pt idx="664">
                  <c:v>-36.748872915701597</c:v>
                </c:pt>
                <c:pt idx="665">
                  <c:v>-37.134083436661598</c:v>
                </c:pt>
                <c:pt idx="666">
                  <c:v>-37.525282466139501</c:v>
                </c:pt>
                <c:pt idx="667">
                  <c:v>-37.924987557572699</c:v>
                </c:pt>
                <c:pt idx="668">
                  <c:v>-38.343326658282201</c:v>
                </c:pt>
                <c:pt idx="669">
                  <c:v>-38.781509265310397</c:v>
                </c:pt>
                <c:pt idx="670">
                  <c:v>-39.2198505293049</c:v>
                </c:pt>
                <c:pt idx="671">
                  <c:v>-39.632280796271701</c:v>
                </c:pt>
                <c:pt idx="672">
                  <c:v>-39.987541636455099</c:v>
                </c:pt>
                <c:pt idx="673">
                  <c:v>-40.250344743295301</c:v>
                </c:pt>
                <c:pt idx="674">
                  <c:v>-40.406272728750501</c:v>
                </c:pt>
                <c:pt idx="675">
                  <c:v>-40.4545955621874</c:v>
                </c:pt>
                <c:pt idx="676">
                  <c:v>27.8439421056604</c:v>
                </c:pt>
                <c:pt idx="677">
                  <c:v>-40.4559857502325</c:v>
                </c:pt>
                <c:pt idx="678">
                  <c:v>27.894177113654401</c:v>
                </c:pt>
                <c:pt idx="679">
                  <c:v>27.874578273063101</c:v>
                </c:pt>
                <c:pt idx="680">
                  <c:v>-40.449375706161497</c:v>
                </c:pt>
                <c:pt idx="681">
                  <c:v>27.832370647738799</c:v>
                </c:pt>
                <c:pt idx="682">
                  <c:v>-40.480833610042403</c:v>
                </c:pt>
                <c:pt idx="683">
                  <c:v>27.827108485436099</c:v>
                </c:pt>
                <c:pt idx="684">
                  <c:v>-40.558441662927201</c:v>
                </c:pt>
                <c:pt idx="685">
                  <c:v>-40.872310158365501</c:v>
                </c:pt>
                <c:pt idx="686">
                  <c:v>-41.390211103136998</c:v>
                </c:pt>
                <c:pt idx="687">
                  <c:v>-42.087889717379198</c:v>
                </c:pt>
                <c:pt idx="688">
                  <c:v>-42.941276638690603</c:v>
                </c:pt>
                <c:pt idx="689">
                  <c:v>-43.910995747809501</c:v>
                </c:pt>
                <c:pt idx="690">
                  <c:v>-44.957778228577098</c:v>
                </c:pt>
                <c:pt idx="691">
                  <c:v>-46.040960368599002</c:v>
                </c:pt>
                <c:pt idx="692">
                  <c:v>-47.121894870352598</c:v>
                </c:pt>
                <c:pt idx="693">
                  <c:v>-48.160693909638098</c:v>
                </c:pt>
                <c:pt idx="694">
                  <c:v>-49.119233006334902</c:v>
                </c:pt>
                <c:pt idx="695">
                  <c:v>-49.988356878117003</c:v>
                </c:pt>
                <c:pt idx="696">
                  <c:v>-50.788214690600199</c:v>
                </c:pt>
                <c:pt idx="697">
                  <c:v>-51.517374271464199</c:v>
                </c:pt>
                <c:pt idx="698">
                  <c:v>-52.134274935684502</c:v>
                </c:pt>
                <c:pt idx="699">
                  <c:v>-52.606397983593602</c:v>
                </c:pt>
                <c:pt idx="700">
                  <c:v>-52.949828461759203</c:v>
                </c:pt>
                <c:pt idx="701">
                  <c:v>-53.1473666132175</c:v>
                </c:pt>
                <c:pt idx="702">
                  <c:v>-53.130576476345801</c:v>
                </c:pt>
                <c:pt idx="703">
                  <c:v>15.315034586127201</c:v>
                </c:pt>
                <c:pt idx="704">
                  <c:v>15.701839926641201</c:v>
                </c:pt>
                <c:pt idx="705">
                  <c:v>16.348379321141799</c:v>
                </c:pt>
                <c:pt idx="706">
                  <c:v>17.205315950300701</c:v>
                </c:pt>
                <c:pt idx="707">
                  <c:v>17.901504724180601</c:v>
                </c:pt>
                <c:pt idx="708">
                  <c:v>18.364286435589399</c:v>
                </c:pt>
                <c:pt idx="709">
                  <c:v>18.748378217740399</c:v>
                </c:pt>
                <c:pt idx="710">
                  <c:v>19.0428745495214</c:v>
                </c:pt>
                <c:pt idx="711">
                  <c:v>19.174148763910502</c:v>
                </c:pt>
                <c:pt idx="712">
                  <c:v>19.110599719179799</c:v>
                </c:pt>
                <c:pt idx="713">
                  <c:v>-49.222651257139901</c:v>
                </c:pt>
                <c:pt idx="714">
                  <c:v>-49.324200006547599</c:v>
                </c:pt>
                <c:pt idx="715">
                  <c:v>-49.406610197965797</c:v>
                </c:pt>
                <c:pt idx="716">
                  <c:v>-49.3844030139417</c:v>
                </c:pt>
                <c:pt idx="717">
                  <c:v>18.984510593361001</c:v>
                </c:pt>
                <c:pt idx="718">
                  <c:v>19.2868332204898</c:v>
                </c:pt>
                <c:pt idx="719">
                  <c:v>19.8677912306899</c:v>
                </c:pt>
                <c:pt idx="720">
                  <c:v>20.652035345373701</c:v>
                </c:pt>
                <c:pt idx="721">
                  <c:v>21.474893521921</c:v>
                </c:pt>
                <c:pt idx="722">
                  <c:v>22.3540102727315</c:v>
                </c:pt>
                <c:pt idx="723">
                  <c:v>23.263588196968101</c:v>
                </c:pt>
                <c:pt idx="724">
                  <c:v>24.1124822368498</c:v>
                </c:pt>
                <c:pt idx="725">
                  <c:v>24.846242699683199</c:v>
                </c:pt>
                <c:pt idx="726">
                  <c:v>25.395115503374999</c:v>
                </c:pt>
                <c:pt idx="727">
                  <c:v>25.706820650884399</c:v>
                </c:pt>
                <c:pt idx="728">
                  <c:v>25.766605886117802</c:v>
                </c:pt>
                <c:pt idx="729">
                  <c:v>-42.521959832067601</c:v>
                </c:pt>
                <c:pt idx="730">
                  <c:v>-42.523649758965398</c:v>
                </c:pt>
                <c:pt idx="731">
                  <c:v>25.7633089185146</c:v>
                </c:pt>
                <c:pt idx="732">
                  <c:v>25.876624323418199</c:v>
                </c:pt>
                <c:pt idx="733">
                  <c:v>26.164420528011899</c:v>
                </c:pt>
                <c:pt idx="734">
                  <c:v>26.717041210907102</c:v>
                </c:pt>
                <c:pt idx="735">
                  <c:v>27.291040617115598</c:v>
                </c:pt>
                <c:pt idx="736">
                  <c:v>27.738350885783198</c:v>
                </c:pt>
                <c:pt idx="737">
                  <c:v>28.1570022675938</c:v>
                </c:pt>
                <c:pt idx="738">
                  <c:v>28.534434447403601</c:v>
                </c:pt>
                <c:pt idx="739">
                  <c:v>28.8972644699612</c:v>
                </c:pt>
                <c:pt idx="740">
                  <c:v>29.304607778802598</c:v>
                </c:pt>
                <c:pt idx="741">
                  <c:v>29.819341795919598</c:v>
                </c:pt>
                <c:pt idx="742">
                  <c:v>30.311129859637401</c:v>
                </c:pt>
                <c:pt idx="743">
                  <c:v>30.625561645601302</c:v>
                </c:pt>
                <c:pt idx="744">
                  <c:v>30.8285368543497</c:v>
                </c:pt>
                <c:pt idx="745">
                  <c:v>30.973291834444598</c:v>
                </c:pt>
                <c:pt idx="746">
                  <c:v>31.0594263037943</c:v>
                </c:pt>
                <c:pt idx="747">
                  <c:v>31.113332584214501</c:v>
                </c:pt>
                <c:pt idx="748">
                  <c:v>31.178141523642601</c:v>
                </c:pt>
                <c:pt idx="749">
                  <c:v>31.300774656069699</c:v>
                </c:pt>
                <c:pt idx="750">
                  <c:v>31.507846881134501</c:v>
                </c:pt>
                <c:pt idx="751">
                  <c:v>31.812790724209801</c:v>
                </c:pt>
                <c:pt idx="752">
                  <c:v>32.181965840215902</c:v>
                </c:pt>
                <c:pt idx="753">
                  <c:v>32.554257937796301</c:v>
                </c:pt>
                <c:pt idx="754">
                  <c:v>32.874018290794098</c:v>
                </c:pt>
                <c:pt idx="755">
                  <c:v>33.133124586066799</c:v>
                </c:pt>
                <c:pt idx="756">
                  <c:v>33.283613782060499</c:v>
                </c:pt>
                <c:pt idx="757">
                  <c:v>33.274786729774497</c:v>
                </c:pt>
                <c:pt idx="758">
                  <c:v>-34.977999603654801</c:v>
                </c:pt>
                <c:pt idx="759">
                  <c:v>33.275007556637199</c:v>
                </c:pt>
                <c:pt idx="760">
                  <c:v>33.333195973035899</c:v>
                </c:pt>
                <c:pt idx="761">
                  <c:v>33.3840760665936</c:v>
                </c:pt>
                <c:pt idx="762">
                  <c:v>-34.801533875209202</c:v>
                </c:pt>
                <c:pt idx="763">
                  <c:v>33.470409979177496</c:v>
                </c:pt>
                <c:pt idx="764">
                  <c:v>33.441781895293303</c:v>
                </c:pt>
                <c:pt idx="765">
                  <c:v>-34.8506196688719</c:v>
                </c:pt>
                <c:pt idx="766">
                  <c:v>-34.912387110801603</c:v>
                </c:pt>
                <c:pt idx="767">
                  <c:v>-34.963264746830298</c:v>
                </c:pt>
                <c:pt idx="768">
                  <c:v>-34.976787213653701</c:v>
                </c:pt>
                <c:pt idx="769">
                  <c:v>33.214761936210799</c:v>
                </c:pt>
                <c:pt idx="770">
                  <c:v>-35.002265340545499</c:v>
                </c:pt>
                <c:pt idx="771">
                  <c:v>33.318872256736199</c:v>
                </c:pt>
                <c:pt idx="772">
                  <c:v>33.496308691018903</c:v>
                </c:pt>
                <c:pt idx="773">
                  <c:v>33.804000059836298</c:v>
                </c:pt>
                <c:pt idx="774">
                  <c:v>34.195777275309801</c:v>
                </c:pt>
                <c:pt idx="775">
                  <c:v>34.553474649082403</c:v>
                </c:pt>
                <c:pt idx="776">
                  <c:v>34.768439456715797</c:v>
                </c:pt>
                <c:pt idx="777">
                  <c:v>34.820746076279299</c:v>
                </c:pt>
                <c:pt idx="778">
                  <c:v>-33.392437312002897</c:v>
                </c:pt>
                <c:pt idx="779">
                  <c:v>-33.440110732495498</c:v>
                </c:pt>
                <c:pt idx="780">
                  <c:v>-33.618588032106601</c:v>
                </c:pt>
                <c:pt idx="781">
                  <c:v>-33.856264629427798</c:v>
                </c:pt>
                <c:pt idx="782">
                  <c:v>-34.080709366664003</c:v>
                </c:pt>
                <c:pt idx="783">
                  <c:v>-34.231568291846003</c:v>
                </c:pt>
                <c:pt idx="784">
                  <c:v>-34.2596077379185</c:v>
                </c:pt>
                <c:pt idx="785">
                  <c:v>34.014268118862098</c:v>
                </c:pt>
                <c:pt idx="786">
                  <c:v>34.056977014751901</c:v>
                </c:pt>
                <c:pt idx="787">
                  <c:v>-34.119898304429199</c:v>
                </c:pt>
                <c:pt idx="788">
                  <c:v>34.126416925130698</c:v>
                </c:pt>
                <c:pt idx="789">
                  <c:v>-34.133630896074898</c:v>
                </c:pt>
                <c:pt idx="790">
                  <c:v>-34.163640821334297</c:v>
                </c:pt>
                <c:pt idx="791">
                  <c:v>-34.183979040363198</c:v>
                </c:pt>
                <c:pt idx="792">
                  <c:v>-34.201874788251203</c:v>
                </c:pt>
                <c:pt idx="793">
                  <c:v>-34.257101972075702</c:v>
                </c:pt>
                <c:pt idx="794">
                  <c:v>-34.3825315570285</c:v>
                </c:pt>
                <c:pt idx="795">
                  <c:v>-34.596826013813597</c:v>
                </c:pt>
                <c:pt idx="796">
                  <c:v>-34.861994735369798</c:v>
                </c:pt>
                <c:pt idx="797">
                  <c:v>-35.1247979875303</c:v>
                </c:pt>
                <c:pt idx="798">
                  <c:v>-35.337313763258599</c:v>
                </c:pt>
                <c:pt idx="799">
                  <c:v>-35.468341527297099</c:v>
                </c:pt>
                <c:pt idx="800">
                  <c:v>-35.539887125324199</c:v>
                </c:pt>
                <c:pt idx="801">
                  <c:v>-35.560696515939497</c:v>
                </c:pt>
                <c:pt idx="802">
                  <c:v>-35.545802502166602</c:v>
                </c:pt>
                <c:pt idx="803">
                  <c:v>-35.544256592606402</c:v>
                </c:pt>
                <c:pt idx="804">
                  <c:v>32.639362598440798</c:v>
                </c:pt>
                <c:pt idx="805">
                  <c:v>-35.660633023926003</c:v>
                </c:pt>
                <c:pt idx="806">
                  <c:v>32.565611247557797</c:v>
                </c:pt>
                <c:pt idx="807">
                  <c:v>32.563418174308097</c:v>
                </c:pt>
                <c:pt idx="808">
                  <c:v>32.590949355568704</c:v>
                </c:pt>
                <c:pt idx="809">
                  <c:v>32.586827296714503</c:v>
                </c:pt>
                <c:pt idx="810">
                  <c:v>-35.6967295789945</c:v>
                </c:pt>
                <c:pt idx="811">
                  <c:v>-35.759897460352001</c:v>
                </c:pt>
                <c:pt idx="812">
                  <c:v>-35.854022152701098</c:v>
                </c:pt>
                <c:pt idx="813">
                  <c:v>-35.934176183020703</c:v>
                </c:pt>
                <c:pt idx="814">
                  <c:v>-35.9688606983634</c:v>
                </c:pt>
                <c:pt idx="815">
                  <c:v>32.242864586821199</c:v>
                </c:pt>
                <c:pt idx="816">
                  <c:v>-35.981296069693997</c:v>
                </c:pt>
                <c:pt idx="817">
                  <c:v>32.318538323092703</c:v>
                </c:pt>
                <c:pt idx="818">
                  <c:v>-35.903095755941301</c:v>
                </c:pt>
                <c:pt idx="819">
                  <c:v>-35.913328315839301</c:v>
                </c:pt>
                <c:pt idx="820">
                  <c:v>-35.981551676687602</c:v>
                </c:pt>
                <c:pt idx="821">
                  <c:v>-36.117805567792203</c:v>
                </c:pt>
                <c:pt idx="822">
                  <c:v>-36.298575566817597</c:v>
                </c:pt>
                <c:pt idx="823">
                  <c:v>-36.506756775090501</c:v>
                </c:pt>
                <c:pt idx="824">
                  <c:v>-36.723301068015999</c:v>
                </c:pt>
                <c:pt idx="825">
                  <c:v>-36.927760224506798</c:v>
                </c:pt>
                <c:pt idx="826">
                  <c:v>-37.109056317352703</c:v>
                </c:pt>
                <c:pt idx="827">
                  <c:v>-37.303539877553597</c:v>
                </c:pt>
                <c:pt idx="828">
                  <c:v>-37.548198701152998</c:v>
                </c:pt>
                <c:pt idx="829">
                  <c:v>-37.874713155824999</c:v>
                </c:pt>
                <c:pt idx="830">
                  <c:v>-38.3293103330723</c:v>
                </c:pt>
                <c:pt idx="831">
                  <c:v>-38.885069241770502</c:v>
                </c:pt>
                <c:pt idx="832">
                  <c:v>-39.495973184385299</c:v>
                </c:pt>
                <c:pt idx="833">
                  <c:v>-40.134935629725</c:v>
                </c:pt>
                <c:pt idx="834">
                  <c:v>-40.773476105773398</c:v>
                </c:pt>
                <c:pt idx="835">
                  <c:v>-41.389558004891803</c:v>
                </c:pt>
                <c:pt idx="836">
                  <c:v>-41.955794818404897</c:v>
                </c:pt>
                <c:pt idx="837">
                  <c:v>-42.435547939592702</c:v>
                </c:pt>
                <c:pt idx="838">
                  <c:v>-42.788387178667698</c:v>
                </c:pt>
                <c:pt idx="839">
                  <c:v>-42.976578412054003</c:v>
                </c:pt>
                <c:pt idx="840">
                  <c:v>-42.964318593197902</c:v>
                </c:pt>
                <c:pt idx="841">
                  <c:v>25.426809254226999</c:v>
                </c:pt>
                <c:pt idx="842">
                  <c:v>25.691461728266301</c:v>
                </c:pt>
                <c:pt idx="843">
                  <c:v>26.0832670613561</c:v>
                </c:pt>
                <c:pt idx="844">
                  <c:v>26.614511368693901</c:v>
                </c:pt>
                <c:pt idx="845">
                  <c:v>27.2915911602501</c:v>
                </c:pt>
                <c:pt idx="846">
                  <c:v>28.123493885134099</c:v>
                </c:pt>
                <c:pt idx="847">
                  <c:v>29.1231118685076</c:v>
                </c:pt>
                <c:pt idx="848">
                  <c:v>30.328456049529699</c:v>
                </c:pt>
                <c:pt idx="849">
                  <c:v>31.783680033727698</c:v>
                </c:pt>
                <c:pt idx="850">
                  <c:v>33.524507330567999</c:v>
                </c:pt>
                <c:pt idx="851">
                  <c:v>35.452453131133502</c:v>
                </c:pt>
                <c:pt idx="852">
                  <c:v>37.375226214831002</c:v>
                </c:pt>
                <c:pt idx="853">
                  <c:v>39.176501154024798</c:v>
                </c:pt>
                <c:pt idx="854">
                  <c:v>40.766644507157999</c:v>
                </c:pt>
                <c:pt idx="855">
                  <c:v>42.137595020874599</c:v>
                </c:pt>
                <c:pt idx="856">
                  <c:v>43.302897113101601</c:v>
                </c:pt>
                <c:pt idx="857">
                  <c:v>44.205417991281699</c:v>
                </c:pt>
                <c:pt idx="858">
                  <c:v>44.790105512154199</c:v>
                </c:pt>
                <c:pt idx="859">
                  <c:v>45.0562671311678</c:v>
                </c:pt>
                <c:pt idx="860">
                  <c:v>45.040379649309102</c:v>
                </c:pt>
                <c:pt idx="861">
                  <c:v>-23.387624369223801</c:v>
                </c:pt>
                <c:pt idx="862">
                  <c:v>-23.652535567288702</c:v>
                </c:pt>
                <c:pt idx="863">
                  <c:v>-23.983564570092199</c:v>
                </c:pt>
                <c:pt idx="864">
                  <c:v>-24.397817719560699</c:v>
                </c:pt>
                <c:pt idx="865">
                  <c:v>-24.8950484196269</c:v>
                </c:pt>
                <c:pt idx="866">
                  <c:v>-25.472346734015499</c:v>
                </c:pt>
                <c:pt idx="867">
                  <c:v>-26.128441650903</c:v>
                </c:pt>
                <c:pt idx="868">
                  <c:v>-26.860937059159699</c:v>
                </c:pt>
                <c:pt idx="869">
                  <c:v>-27.6686906171579</c:v>
                </c:pt>
                <c:pt idx="870">
                  <c:v>-28.504273556176301</c:v>
                </c:pt>
                <c:pt idx="871">
                  <c:v>-29.254592141252701</c:v>
                </c:pt>
                <c:pt idx="872">
                  <c:v>-29.858972008220299</c:v>
                </c:pt>
                <c:pt idx="873">
                  <c:v>-30.323941226929001</c:v>
                </c:pt>
                <c:pt idx="874">
                  <c:v>-30.608464324664499</c:v>
                </c:pt>
                <c:pt idx="875">
                  <c:v>-30.71946463522</c:v>
                </c:pt>
                <c:pt idx="876">
                  <c:v>-30.7064680553942</c:v>
                </c:pt>
                <c:pt idx="877">
                  <c:v>37.632464892165402</c:v>
                </c:pt>
                <c:pt idx="878">
                  <c:v>37.777848306526998</c:v>
                </c:pt>
                <c:pt idx="879">
                  <c:v>37.959738133954303</c:v>
                </c:pt>
                <c:pt idx="880">
                  <c:v>38.144077684905902</c:v>
                </c:pt>
                <c:pt idx="881">
                  <c:v>38.296501974023897</c:v>
                </c:pt>
                <c:pt idx="882">
                  <c:v>38.410029813152804</c:v>
                </c:pt>
                <c:pt idx="883">
                  <c:v>38.530537969837198</c:v>
                </c:pt>
                <c:pt idx="884">
                  <c:v>38.663440953608898</c:v>
                </c:pt>
                <c:pt idx="885">
                  <c:v>38.7742257583377</c:v>
                </c:pt>
                <c:pt idx="886">
                  <c:v>38.883287591339503</c:v>
                </c:pt>
                <c:pt idx="887">
                  <c:v>38.979429555864897</c:v>
                </c:pt>
                <c:pt idx="888">
                  <c:v>39.0181491400376</c:v>
                </c:pt>
                <c:pt idx="889">
                  <c:v>38.9927235557698</c:v>
                </c:pt>
                <c:pt idx="890">
                  <c:v>-29.279105311555401</c:v>
                </c:pt>
                <c:pt idx="891">
                  <c:v>-29.262779114318299</c:v>
                </c:pt>
                <c:pt idx="892">
                  <c:v>38.986795326820598</c:v>
                </c:pt>
                <c:pt idx="893">
                  <c:v>-29.2143839796707</c:v>
                </c:pt>
                <c:pt idx="894">
                  <c:v>39.063716591947703</c:v>
                </c:pt>
                <c:pt idx="895">
                  <c:v>-29.1381404402754</c:v>
                </c:pt>
                <c:pt idx="896">
                  <c:v>39.063930427819599</c:v>
                </c:pt>
                <c:pt idx="897">
                  <c:v>-29.2472816770271</c:v>
                </c:pt>
                <c:pt idx="898">
                  <c:v>-29.264387978736899</c:v>
                </c:pt>
                <c:pt idx="899">
                  <c:v>38.976448060374103</c:v>
                </c:pt>
                <c:pt idx="900">
                  <c:v>38.9850707703756</c:v>
                </c:pt>
                <c:pt idx="901">
                  <c:v>39.002659252342603</c:v>
                </c:pt>
                <c:pt idx="902">
                  <c:v>39.028394458077301</c:v>
                </c:pt>
                <c:pt idx="903">
                  <c:v>39.061210582040097</c:v>
                </c:pt>
                <c:pt idx="904">
                  <c:v>39.0946721212838</c:v>
                </c:pt>
                <c:pt idx="905">
                  <c:v>39.092937311505104</c:v>
                </c:pt>
                <c:pt idx="906">
                  <c:v>-29.113439452179598</c:v>
                </c:pt>
                <c:pt idx="907">
                  <c:v>39.166103506096498</c:v>
                </c:pt>
                <c:pt idx="908">
                  <c:v>39.204698041546102</c:v>
                </c:pt>
                <c:pt idx="909">
                  <c:v>39.247947605085201</c:v>
                </c:pt>
                <c:pt idx="910">
                  <c:v>39.309635659980003</c:v>
                </c:pt>
                <c:pt idx="911">
                  <c:v>39.392196718026099</c:v>
                </c:pt>
                <c:pt idx="912">
                  <c:v>39.524107581797203</c:v>
                </c:pt>
                <c:pt idx="913">
                  <c:v>39.721735554332398</c:v>
                </c:pt>
                <c:pt idx="914">
                  <c:v>39.991958819776698</c:v>
                </c:pt>
                <c:pt idx="915">
                  <c:v>40.267656210437501</c:v>
                </c:pt>
                <c:pt idx="916">
                  <c:v>40.447208179892698</c:v>
                </c:pt>
                <c:pt idx="917">
                  <c:v>40.508076316876199</c:v>
                </c:pt>
                <c:pt idx="918">
                  <c:v>-27.726541594770701</c:v>
                </c:pt>
                <c:pt idx="919">
                  <c:v>-27.759793333876502</c:v>
                </c:pt>
                <c:pt idx="920">
                  <c:v>-27.808966426698898</c:v>
                </c:pt>
                <c:pt idx="921">
                  <c:v>-27.850651610851099</c:v>
                </c:pt>
                <c:pt idx="922">
                  <c:v>-27.872048036895801</c:v>
                </c:pt>
                <c:pt idx="923">
                  <c:v>40.312214338745001</c:v>
                </c:pt>
                <c:pt idx="924">
                  <c:v>-27.884742598062399</c:v>
                </c:pt>
                <c:pt idx="925">
                  <c:v>40.351132404891999</c:v>
                </c:pt>
                <c:pt idx="926">
                  <c:v>-27.961999265119399</c:v>
                </c:pt>
                <c:pt idx="927">
                  <c:v>-28.0266726980608</c:v>
                </c:pt>
                <c:pt idx="928">
                  <c:v>-28.0006641305791</c:v>
                </c:pt>
                <c:pt idx="929">
                  <c:v>40.307840721540103</c:v>
                </c:pt>
                <c:pt idx="930">
                  <c:v>40.340770437329603</c:v>
                </c:pt>
                <c:pt idx="931">
                  <c:v>-27.9734098185425</c:v>
                </c:pt>
                <c:pt idx="932">
                  <c:v>-28.174650210868599</c:v>
                </c:pt>
                <c:pt idx="933">
                  <c:v>-28.387278618624801</c:v>
                </c:pt>
                <c:pt idx="934">
                  <c:v>-28.542346886291298</c:v>
                </c:pt>
                <c:pt idx="935">
                  <c:v>-28.6251610085029</c:v>
                </c:pt>
                <c:pt idx="936">
                  <c:v>-28.648014377903799</c:v>
                </c:pt>
                <c:pt idx="937">
                  <c:v>-28.6563947304635</c:v>
                </c:pt>
                <c:pt idx="938">
                  <c:v>-28.66514542098</c:v>
                </c:pt>
                <c:pt idx="939">
                  <c:v>-28.667329804508199</c:v>
                </c:pt>
                <c:pt idx="940">
                  <c:v>39.4861231091623</c:v>
                </c:pt>
                <c:pt idx="941">
                  <c:v>-28.859319580302401</c:v>
                </c:pt>
                <c:pt idx="942">
                  <c:v>-28.936780228939899</c:v>
                </c:pt>
                <c:pt idx="943">
                  <c:v>-28.9561537990961</c:v>
                </c:pt>
                <c:pt idx="944">
                  <c:v>39.242236389444997</c:v>
                </c:pt>
                <c:pt idx="945">
                  <c:v>-28.9671062411146</c:v>
                </c:pt>
                <c:pt idx="946">
                  <c:v>39.315471012731201</c:v>
                </c:pt>
                <c:pt idx="947">
                  <c:v>39.428575904837203</c:v>
                </c:pt>
                <c:pt idx="948">
                  <c:v>39.637093638176303</c:v>
                </c:pt>
                <c:pt idx="949">
                  <c:v>39.811262718536</c:v>
                </c:pt>
                <c:pt idx="950">
                  <c:v>39.816672193170298</c:v>
                </c:pt>
                <c:pt idx="951">
                  <c:v>-28.591704923435799</c:v>
                </c:pt>
                <c:pt idx="952">
                  <c:v>-28.902181664894901</c:v>
                </c:pt>
                <c:pt idx="953">
                  <c:v>-29.2813321253564</c:v>
                </c:pt>
                <c:pt idx="954">
                  <c:v>-29.7034192248429</c:v>
                </c:pt>
                <c:pt idx="955">
                  <c:v>-30.123944415420599</c:v>
                </c:pt>
                <c:pt idx="956">
                  <c:v>-30.505457056289501</c:v>
                </c:pt>
                <c:pt idx="957">
                  <c:v>-30.817269406228501</c:v>
                </c:pt>
                <c:pt idx="958">
                  <c:v>-31.038101238696601</c:v>
                </c:pt>
                <c:pt idx="959">
                  <c:v>-31.116237261912801</c:v>
                </c:pt>
                <c:pt idx="960">
                  <c:v>-31.096054983892799</c:v>
                </c:pt>
                <c:pt idx="961">
                  <c:v>-31.1039871015034</c:v>
                </c:pt>
                <c:pt idx="962">
                  <c:v>-31.1407160217837</c:v>
                </c:pt>
                <c:pt idx="963">
                  <c:v>-31.218429067901599</c:v>
                </c:pt>
                <c:pt idx="964">
                  <c:v>-31.349307054804399</c:v>
                </c:pt>
                <c:pt idx="965">
                  <c:v>-31.483347898785301</c:v>
                </c:pt>
                <c:pt idx="966">
                  <c:v>-31.553962937285601</c:v>
                </c:pt>
                <c:pt idx="967">
                  <c:v>36.692103068235298</c:v>
                </c:pt>
                <c:pt idx="968">
                  <c:v>36.789182000364903</c:v>
                </c:pt>
                <c:pt idx="969">
                  <c:v>37.011703533964301</c:v>
                </c:pt>
                <c:pt idx="970">
                  <c:v>37.403307982090901</c:v>
                </c:pt>
                <c:pt idx="971">
                  <c:v>37.927223358243403</c:v>
                </c:pt>
                <c:pt idx="972">
                  <c:v>38.500496490687901</c:v>
                </c:pt>
                <c:pt idx="973">
                  <c:v>39.020754318940597</c:v>
                </c:pt>
                <c:pt idx="974">
                  <c:v>39.418127339109397</c:v>
                </c:pt>
                <c:pt idx="975">
                  <c:v>39.669354115989002</c:v>
                </c:pt>
                <c:pt idx="976">
                  <c:v>39.816616664387098</c:v>
                </c:pt>
                <c:pt idx="977">
                  <c:v>39.907883681400399</c:v>
                </c:pt>
                <c:pt idx="978">
                  <c:v>39.988570566318401</c:v>
                </c:pt>
                <c:pt idx="979">
                  <c:v>40.0675984233538</c:v>
                </c:pt>
                <c:pt idx="980">
                  <c:v>40.069183453884598</c:v>
                </c:pt>
                <c:pt idx="981">
                  <c:v>-28.1920281949585</c:v>
                </c:pt>
                <c:pt idx="982">
                  <c:v>-28.206473131882799</c:v>
                </c:pt>
                <c:pt idx="983">
                  <c:v>39.969268632252302</c:v>
                </c:pt>
                <c:pt idx="984">
                  <c:v>-28.303637758585001</c:v>
                </c:pt>
                <c:pt idx="985">
                  <c:v>-28.3063360807656</c:v>
                </c:pt>
                <c:pt idx="986">
                  <c:v>39.861946701301797</c:v>
                </c:pt>
                <c:pt idx="987">
                  <c:v>-28.478254001412701</c:v>
                </c:pt>
                <c:pt idx="988">
                  <c:v>-28.615898568042802</c:v>
                </c:pt>
                <c:pt idx="989">
                  <c:v>-28.814870469416</c:v>
                </c:pt>
                <c:pt idx="990">
                  <c:v>-29.063780043417601</c:v>
                </c:pt>
                <c:pt idx="991">
                  <c:v>-29.296442909289301</c:v>
                </c:pt>
                <c:pt idx="992">
                  <c:v>-29.4785378900465</c:v>
                </c:pt>
                <c:pt idx="993">
                  <c:v>-29.586058503822901</c:v>
                </c:pt>
                <c:pt idx="994">
                  <c:v>-29.595078286430802</c:v>
                </c:pt>
                <c:pt idx="995">
                  <c:v>38.6444175354329</c:v>
                </c:pt>
                <c:pt idx="996">
                  <c:v>-29.531255185113501</c:v>
                </c:pt>
                <c:pt idx="997">
                  <c:v>38.815277814187901</c:v>
                </c:pt>
                <c:pt idx="998">
                  <c:v>38.899457840736801</c:v>
                </c:pt>
                <c:pt idx="999">
                  <c:v>-29.3294728608372</c:v>
                </c:pt>
                <c:pt idx="1000">
                  <c:v>-29.383355519736199</c:v>
                </c:pt>
                <c:pt idx="1001">
                  <c:v>-29.418664602805102</c:v>
                </c:pt>
                <c:pt idx="1002">
                  <c:v>38.766388537975999</c:v>
                </c:pt>
                <c:pt idx="1003">
                  <c:v>-29.467002654501901</c:v>
                </c:pt>
                <c:pt idx="1004">
                  <c:v>38.837392494975497</c:v>
                </c:pt>
                <c:pt idx="1005">
                  <c:v>38.887431937845498</c:v>
                </c:pt>
                <c:pt idx="1006">
                  <c:v>-29.296499204483901</c:v>
                </c:pt>
                <c:pt idx="1007">
                  <c:v>38.934500425550802</c:v>
                </c:pt>
                <c:pt idx="1008">
                  <c:v>-29.314218974533102</c:v>
                </c:pt>
                <c:pt idx="1009">
                  <c:v>38.938522189084303</c:v>
                </c:pt>
                <c:pt idx="1010">
                  <c:v>38.973836649523101</c:v>
                </c:pt>
                <c:pt idx="1011">
                  <c:v>39.070397344612203</c:v>
                </c:pt>
                <c:pt idx="1012">
                  <c:v>39.222786465432897</c:v>
                </c:pt>
                <c:pt idx="1013">
                  <c:v>39.3638566229411</c:v>
                </c:pt>
                <c:pt idx="1014">
                  <c:v>39.428416778533801</c:v>
                </c:pt>
                <c:pt idx="1015">
                  <c:v>-28.779306875318301</c:v>
                </c:pt>
                <c:pt idx="1016">
                  <c:v>39.423674784725897</c:v>
                </c:pt>
                <c:pt idx="1017">
                  <c:v>-28.875326718868799</c:v>
                </c:pt>
                <c:pt idx="1018">
                  <c:v>-28.889485356257399</c:v>
                </c:pt>
                <c:pt idx="1019">
                  <c:v>39.333666704429703</c:v>
                </c:pt>
                <c:pt idx="1020">
                  <c:v>-28.861773629173499</c:v>
                </c:pt>
                <c:pt idx="1021">
                  <c:v>39.4183165339713</c:v>
                </c:pt>
                <c:pt idx="1022">
                  <c:v>-28.804765902322298</c:v>
                </c:pt>
                <c:pt idx="1023">
                  <c:v>-28.802368939589901</c:v>
                </c:pt>
                <c:pt idx="1024">
                  <c:v>-28.8051920659166</c:v>
                </c:pt>
                <c:pt idx="1025">
                  <c:v>39.382625958701396</c:v>
                </c:pt>
                <c:pt idx="1026">
                  <c:v>-28.892423954998399</c:v>
                </c:pt>
                <c:pt idx="1027">
                  <c:v>39.318078937672098</c:v>
                </c:pt>
                <c:pt idx="1028">
                  <c:v>-28.924331633063801</c:v>
                </c:pt>
                <c:pt idx="1029">
                  <c:v>39.271936909787698</c:v>
                </c:pt>
                <c:pt idx="1030">
                  <c:v>-28.954067267794699</c:v>
                </c:pt>
                <c:pt idx="1031">
                  <c:v>39.340030786864403</c:v>
                </c:pt>
                <c:pt idx="1032">
                  <c:v>39.430470266988799</c:v>
                </c:pt>
                <c:pt idx="1033">
                  <c:v>39.545579927644503</c:v>
                </c:pt>
                <c:pt idx="1034">
                  <c:v>39.655599529173301</c:v>
                </c:pt>
                <c:pt idx="1035">
                  <c:v>39.744366480028702</c:v>
                </c:pt>
                <c:pt idx="1036">
                  <c:v>39.828804874163097</c:v>
                </c:pt>
                <c:pt idx="1037">
                  <c:v>39.9465460953529</c:v>
                </c:pt>
                <c:pt idx="1038">
                  <c:v>40.107039921661702</c:v>
                </c:pt>
                <c:pt idx="1039">
                  <c:v>40.237242572881399</c:v>
                </c:pt>
                <c:pt idx="1040">
                  <c:v>40.243964228640699</c:v>
                </c:pt>
                <c:pt idx="1041">
                  <c:v>-28.075850453123198</c:v>
                </c:pt>
                <c:pt idx="1042">
                  <c:v>-28.232515778884199</c:v>
                </c:pt>
                <c:pt idx="1043">
                  <c:v>-28.4090349913299</c:v>
                </c:pt>
                <c:pt idx="1044">
                  <c:v>-28.552295538833999</c:v>
                </c:pt>
                <c:pt idx="1045">
                  <c:v>-28.634708910949499</c:v>
                </c:pt>
                <c:pt idx="1046">
                  <c:v>-28.626762264851902</c:v>
                </c:pt>
                <c:pt idx="1047">
                  <c:v>39.589200115918501</c:v>
                </c:pt>
                <c:pt idx="1048">
                  <c:v>-28.713744650851801</c:v>
                </c:pt>
                <c:pt idx="1049">
                  <c:v>-28.822265226389099</c:v>
                </c:pt>
                <c:pt idx="1050">
                  <c:v>-28.9398615789076</c:v>
                </c:pt>
                <c:pt idx="1051">
                  <c:v>-29.027908736304202</c:v>
                </c:pt>
                <c:pt idx="1052">
                  <c:v>-29.056868161365401</c:v>
                </c:pt>
                <c:pt idx="1053">
                  <c:v>39.1511676224222</c:v>
                </c:pt>
                <c:pt idx="1054">
                  <c:v>-29.073098407016602</c:v>
                </c:pt>
                <c:pt idx="1055">
                  <c:v>39.1230283865278</c:v>
                </c:pt>
                <c:pt idx="1056">
                  <c:v>-29.1611937950974</c:v>
                </c:pt>
                <c:pt idx="1057">
                  <c:v>-29.2133251054351</c:v>
                </c:pt>
                <c:pt idx="1058">
                  <c:v>-29.273597217050099</c:v>
                </c:pt>
                <c:pt idx="1059">
                  <c:v>-29.301544280703901</c:v>
                </c:pt>
                <c:pt idx="1060">
                  <c:v>38.892338820536501</c:v>
                </c:pt>
                <c:pt idx="1061">
                  <c:v>-29.319994119656499</c:v>
                </c:pt>
                <c:pt idx="1062">
                  <c:v>38.9795559761465</c:v>
                </c:pt>
                <c:pt idx="1063">
                  <c:v>39.072705349768299</c:v>
                </c:pt>
                <c:pt idx="1064">
                  <c:v>39.180374821609398</c:v>
                </c:pt>
                <c:pt idx="1065">
                  <c:v>39.260655586240198</c:v>
                </c:pt>
                <c:pt idx="1066">
                  <c:v>39.238364440071003</c:v>
                </c:pt>
                <c:pt idx="1067">
                  <c:v>-29.150883876236001</c:v>
                </c:pt>
                <c:pt idx="1068">
                  <c:v>-29.4097147511591</c:v>
                </c:pt>
                <c:pt idx="1069">
                  <c:v>-29.689697484264101</c:v>
                </c:pt>
                <c:pt idx="1070">
                  <c:v>-29.952078423587501</c:v>
                </c:pt>
                <c:pt idx="1071">
                  <c:v>-30.151547971931102</c:v>
                </c:pt>
                <c:pt idx="1072">
                  <c:v>-30.234122137658801</c:v>
                </c:pt>
                <c:pt idx="1073">
                  <c:v>-30.190011461883799</c:v>
                </c:pt>
                <c:pt idx="1074">
                  <c:v>38.084015492783699</c:v>
                </c:pt>
                <c:pt idx="1075">
                  <c:v>38.082432390404001</c:v>
                </c:pt>
                <c:pt idx="1076">
                  <c:v>-30.094493879898</c:v>
                </c:pt>
                <c:pt idx="1077">
                  <c:v>38.2012881840351</c:v>
                </c:pt>
                <c:pt idx="1078">
                  <c:v>38.213690485843699</c:v>
                </c:pt>
                <c:pt idx="1079">
                  <c:v>-29.9832746711079</c:v>
                </c:pt>
                <c:pt idx="1080">
                  <c:v>38.276965133166897</c:v>
                </c:pt>
                <c:pt idx="1081">
                  <c:v>-29.918781555785301</c:v>
                </c:pt>
                <c:pt idx="1082">
                  <c:v>38.285616954272299</c:v>
                </c:pt>
                <c:pt idx="1083">
                  <c:v>-30.034234578884501</c:v>
                </c:pt>
                <c:pt idx="1084">
                  <c:v>-30.143668694259301</c:v>
                </c:pt>
                <c:pt idx="1085">
                  <c:v>-30.229448570863401</c:v>
                </c:pt>
                <c:pt idx="1086">
                  <c:v>-30.258348705726299</c:v>
                </c:pt>
                <c:pt idx="1087">
                  <c:v>37.943802488743003</c:v>
                </c:pt>
                <c:pt idx="1088">
                  <c:v>-30.311801500774902</c:v>
                </c:pt>
                <c:pt idx="1089">
                  <c:v>-30.336292319420199</c:v>
                </c:pt>
                <c:pt idx="1090">
                  <c:v>-30.3569169074439</c:v>
                </c:pt>
                <c:pt idx="1091">
                  <c:v>-30.3830110910346</c:v>
                </c:pt>
                <c:pt idx="1092">
                  <c:v>-30.4033632663016</c:v>
                </c:pt>
                <c:pt idx="1093">
                  <c:v>-30.396194822395302</c:v>
                </c:pt>
                <c:pt idx="1094">
                  <c:v>37.783966828102699</c:v>
                </c:pt>
                <c:pt idx="1095">
                  <c:v>-30.5236658407254</c:v>
                </c:pt>
                <c:pt idx="1096">
                  <c:v>-30.5606648705715</c:v>
                </c:pt>
                <c:pt idx="1097">
                  <c:v>-30.534952331788901</c:v>
                </c:pt>
                <c:pt idx="1098">
                  <c:v>37.672033290783503</c:v>
                </c:pt>
                <c:pt idx="1099">
                  <c:v>-30.6089997506581</c:v>
                </c:pt>
                <c:pt idx="1100">
                  <c:v>-30.597115600960599</c:v>
                </c:pt>
                <c:pt idx="1101">
                  <c:v>37.681495428021798</c:v>
                </c:pt>
                <c:pt idx="1102">
                  <c:v>37.769209362345798</c:v>
                </c:pt>
                <c:pt idx="1103">
                  <c:v>37.936000500913799</c:v>
                </c:pt>
                <c:pt idx="1104">
                  <c:v>38.177637537858601</c:v>
                </c:pt>
                <c:pt idx="1105">
                  <c:v>38.466819877148303</c:v>
                </c:pt>
                <c:pt idx="1106">
                  <c:v>38.764583930803802</c:v>
                </c:pt>
                <c:pt idx="1107">
                  <c:v>39.0092527047563</c:v>
                </c:pt>
                <c:pt idx="1108">
                  <c:v>39.160102974867797</c:v>
                </c:pt>
                <c:pt idx="1109">
                  <c:v>39.189734150630002</c:v>
                </c:pt>
                <c:pt idx="1110">
                  <c:v>-29.051118084393298</c:v>
                </c:pt>
                <c:pt idx="1111">
                  <c:v>39.125497689486501</c:v>
                </c:pt>
                <c:pt idx="1112">
                  <c:v>-29.147231233843002</c:v>
                </c:pt>
                <c:pt idx="1113">
                  <c:v>-29.1078438654819</c:v>
                </c:pt>
                <c:pt idx="1114">
                  <c:v>39.186057708270603</c:v>
                </c:pt>
                <c:pt idx="1115">
                  <c:v>39.191083035503397</c:v>
                </c:pt>
                <c:pt idx="1116">
                  <c:v>-29.057643050474098</c:v>
                </c:pt>
                <c:pt idx="1117">
                  <c:v>-29.067787242515799</c:v>
                </c:pt>
                <c:pt idx="1118">
                  <c:v>-29.099016344710801</c:v>
                </c:pt>
                <c:pt idx="1119">
                  <c:v>-29.183590632863702</c:v>
                </c:pt>
                <c:pt idx="1120">
                  <c:v>-29.311653410332301</c:v>
                </c:pt>
                <c:pt idx="1121">
                  <c:v>-29.446617706101499</c:v>
                </c:pt>
                <c:pt idx="1122">
                  <c:v>-29.562230436894801</c:v>
                </c:pt>
                <c:pt idx="1123">
                  <c:v>-29.627566838067199</c:v>
                </c:pt>
                <c:pt idx="1124">
                  <c:v>-29.616531049836301</c:v>
                </c:pt>
                <c:pt idx="1125">
                  <c:v>38.604445554073799</c:v>
                </c:pt>
                <c:pt idx="1126">
                  <c:v>-29.6878221193959</c:v>
                </c:pt>
                <c:pt idx="1127">
                  <c:v>-29.757307615736998</c:v>
                </c:pt>
                <c:pt idx="1128">
                  <c:v>-29.828764641759999</c:v>
                </c:pt>
                <c:pt idx="1129">
                  <c:v>-29.8827498653765</c:v>
                </c:pt>
                <c:pt idx="1130">
                  <c:v>-29.9146415584508</c:v>
                </c:pt>
                <c:pt idx="1131">
                  <c:v>-29.940062565111699</c:v>
                </c:pt>
                <c:pt idx="1132">
                  <c:v>-29.978728515851898</c:v>
                </c:pt>
                <c:pt idx="1133">
                  <c:v>-30.028501329394601</c:v>
                </c:pt>
                <c:pt idx="1134">
                  <c:v>-30.078476326016201</c:v>
                </c:pt>
                <c:pt idx="1135">
                  <c:v>-30.1170591347949</c:v>
                </c:pt>
                <c:pt idx="1136">
                  <c:v>-30.130829839559599</c:v>
                </c:pt>
                <c:pt idx="1137">
                  <c:v>38.035130234055103</c:v>
                </c:pt>
                <c:pt idx="1138">
                  <c:v>-30.2797743176443</c:v>
                </c:pt>
                <c:pt idx="1139">
                  <c:v>-30.306517520552202</c:v>
                </c:pt>
                <c:pt idx="1140">
                  <c:v>37.953908175204504</c:v>
                </c:pt>
                <c:pt idx="1141">
                  <c:v>38.054697082429101</c:v>
                </c:pt>
                <c:pt idx="1142">
                  <c:v>38.232616747640101</c:v>
                </c:pt>
                <c:pt idx="1143">
                  <c:v>38.477808349938897</c:v>
                </c:pt>
                <c:pt idx="1144">
                  <c:v>38.771049314226197</c:v>
                </c:pt>
                <c:pt idx="1145">
                  <c:v>39.070030836942898</c:v>
                </c:pt>
                <c:pt idx="1146">
                  <c:v>39.297049428934301</c:v>
                </c:pt>
                <c:pt idx="1147">
                  <c:v>39.424759804043703</c:v>
                </c:pt>
                <c:pt idx="1148">
                  <c:v>39.444086419699403</c:v>
                </c:pt>
                <c:pt idx="1149">
                  <c:v>-28.784486915999999</c:v>
                </c:pt>
                <c:pt idx="1150">
                  <c:v>39.424263782304699</c:v>
                </c:pt>
                <c:pt idx="1151">
                  <c:v>-28.805340681798601</c:v>
                </c:pt>
                <c:pt idx="1152">
                  <c:v>39.415055552614497</c:v>
                </c:pt>
                <c:pt idx="1153">
                  <c:v>-28.790050160088299</c:v>
                </c:pt>
                <c:pt idx="1154">
                  <c:v>39.472135389091903</c:v>
                </c:pt>
                <c:pt idx="1155">
                  <c:v>39.441818426897797</c:v>
                </c:pt>
                <c:pt idx="1156">
                  <c:v>-28.834146040250602</c:v>
                </c:pt>
                <c:pt idx="1157">
                  <c:v>-28.845772670211201</c:v>
                </c:pt>
                <c:pt idx="1158">
                  <c:v>39.353635511965003</c:v>
                </c:pt>
                <c:pt idx="1159">
                  <c:v>-28.880022046969501</c:v>
                </c:pt>
                <c:pt idx="1160">
                  <c:v>39.338456095116399</c:v>
                </c:pt>
                <c:pt idx="1161">
                  <c:v>-28.892851487862099</c:v>
                </c:pt>
                <c:pt idx="1162">
                  <c:v>-28.8713511216963</c:v>
                </c:pt>
                <c:pt idx="1163">
                  <c:v>39.316130292506301</c:v>
                </c:pt>
                <c:pt idx="1164">
                  <c:v>-28.964148008658299</c:v>
                </c:pt>
                <c:pt idx="1165">
                  <c:v>-28.934586432858701</c:v>
                </c:pt>
                <c:pt idx="1166">
                  <c:v>39.327794869080897</c:v>
                </c:pt>
                <c:pt idx="1167">
                  <c:v>-28.8805083399367</c:v>
                </c:pt>
                <c:pt idx="1168">
                  <c:v>39.280877052884797</c:v>
                </c:pt>
                <c:pt idx="1169">
                  <c:v>-29.07850974378</c:v>
                </c:pt>
                <c:pt idx="1170">
                  <c:v>-29.183334769004599</c:v>
                </c:pt>
                <c:pt idx="1171">
                  <c:v>-29.229880455718899</c:v>
                </c:pt>
                <c:pt idx="1172">
                  <c:v>-29.216216791371401</c:v>
                </c:pt>
                <c:pt idx="1173">
                  <c:v>39.007811611132901</c:v>
                </c:pt>
                <c:pt idx="1174">
                  <c:v>-29.217420093366499</c:v>
                </c:pt>
                <c:pt idx="1175">
                  <c:v>38.993969033341997</c:v>
                </c:pt>
                <c:pt idx="1176">
                  <c:v>-29.236435314228199</c:v>
                </c:pt>
                <c:pt idx="1177">
                  <c:v>38.9826604315003</c:v>
                </c:pt>
                <c:pt idx="1178">
                  <c:v>-29.224545218029402</c:v>
                </c:pt>
                <c:pt idx="1179">
                  <c:v>39.032691394120597</c:v>
                </c:pt>
                <c:pt idx="1180">
                  <c:v>39.023176236455797</c:v>
                </c:pt>
                <c:pt idx="1181">
                  <c:v>-29.168910677562899</c:v>
                </c:pt>
                <c:pt idx="1182">
                  <c:v>39.126318661696402</c:v>
                </c:pt>
                <c:pt idx="1183">
                  <c:v>39.1777061576135</c:v>
                </c:pt>
                <c:pt idx="1184">
                  <c:v>39.2196836800765</c:v>
                </c:pt>
                <c:pt idx="1185">
                  <c:v>39.247811410745399</c:v>
                </c:pt>
                <c:pt idx="1186">
                  <c:v>39.230629081727002</c:v>
                </c:pt>
                <c:pt idx="1187">
                  <c:v>-29.002309271132301</c:v>
                </c:pt>
                <c:pt idx="1188">
                  <c:v>39.1818510361284</c:v>
                </c:pt>
                <c:pt idx="1189">
                  <c:v>-29.117294483339101</c:v>
                </c:pt>
                <c:pt idx="1190">
                  <c:v>-29.1315291365602</c:v>
                </c:pt>
                <c:pt idx="1191">
                  <c:v>39.077842032187803</c:v>
                </c:pt>
                <c:pt idx="1192">
                  <c:v>-29.1995086693716</c:v>
                </c:pt>
                <c:pt idx="1193">
                  <c:v>-29.288806214176599</c:v>
                </c:pt>
                <c:pt idx="1194">
                  <c:v>-29.4348912196862</c:v>
                </c:pt>
                <c:pt idx="1195">
                  <c:v>-29.6232426746976</c:v>
                </c:pt>
                <c:pt idx="1196">
                  <c:v>-29.8227704025553</c:v>
                </c:pt>
                <c:pt idx="1197">
                  <c:v>-29.972309704293998</c:v>
                </c:pt>
                <c:pt idx="1198">
                  <c:v>-30.002969457815102</c:v>
                </c:pt>
                <c:pt idx="1199">
                  <c:v>38.246663540781</c:v>
                </c:pt>
                <c:pt idx="1200">
                  <c:v>-29.944297683069799</c:v>
                </c:pt>
                <c:pt idx="1201">
                  <c:v>38.280813323782603</c:v>
                </c:pt>
                <c:pt idx="1202">
                  <c:v>-29.9636271204477</c:v>
                </c:pt>
                <c:pt idx="1203">
                  <c:v>-29.9516846762033</c:v>
                </c:pt>
                <c:pt idx="1204">
                  <c:v>38.2067378938617</c:v>
                </c:pt>
                <c:pt idx="1205">
                  <c:v>-30.1817773787951</c:v>
                </c:pt>
                <c:pt idx="1206">
                  <c:v>-30.333286777883</c:v>
                </c:pt>
                <c:pt idx="1207">
                  <c:v>-30.405163801458201</c:v>
                </c:pt>
                <c:pt idx="1208">
                  <c:v>-30.3816598512357</c:v>
                </c:pt>
                <c:pt idx="1209">
                  <c:v>37.884133449152301</c:v>
                </c:pt>
                <c:pt idx="1210">
                  <c:v>37.878192051313597</c:v>
                </c:pt>
                <c:pt idx="1211">
                  <c:v>-30.311780126196101</c:v>
                </c:pt>
                <c:pt idx="1212">
                  <c:v>37.996398511014696</c:v>
                </c:pt>
                <c:pt idx="1213">
                  <c:v>38.0705612932001</c:v>
                </c:pt>
                <c:pt idx="1214">
                  <c:v>38.105530757669598</c:v>
                </c:pt>
                <c:pt idx="1215">
                  <c:v>-30.108222721509701</c:v>
                </c:pt>
                <c:pt idx="1216">
                  <c:v>38.054878004747302</c:v>
                </c:pt>
                <c:pt idx="1217">
                  <c:v>-30.293568758273</c:v>
                </c:pt>
                <c:pt idx="1218">
                  <c:v>-30.3977543538257</c:v>
                </c:pt>
                <c:pt idx="1219">
                  <c:v>-30.483368980685899</c:v>
                </c:pt>
                <c:pt idx="1220">
                  <c:v>-30.556779099136101</c:v>
                </c:pt>
                <c:pt idx="1221">
                  <c:v>-30.607826973316399</c:v>
                </c:pt>
                <c:pt idx="1222">
                  <c:v>-30.604128432592599</c:v>
                </c:pt>
                <c:pt idx="1223">
                  <c:v>37.637201582673001</c:v>
                </c:pt>
                <c:pt idx="1224">
                  <c:v>37.639649177965403</c:v>
                </c:pt>
                <c:pt idx="1225">
                  <c:v>37.641946862142198</c:v>
                </c:pt>
                <c:pt idx="1226">
                  <c:v>-30.531263504034001</c:v>
                </c:pt>
                <c:pt idx="1227">
                  <c:v>37.757180990928802</c:v>
                </c:pt>
                <c:pt idx="1228">
                  <c:v>37.738634239221703</c:v>
                </c:pt>
                <c:pt idx="1229">
                  <c:v>-30.538951935727599</c:v>
                </c:pt>
                <c:pt idx="1230">
                  <c:v>-30.575919506439899</c:v>
                </c:pt>
                <c:pt idx="1231">
                  <c:v>-30.604656766597198</c:v>
                </c:pt>
                <c:pt idx="1232">
                  <c:v>-30.594281800237599</c:v>
                </c:pt>
                <c:pt idx="1233">
                  <c:v>37.646524236587801</c:v>
                </c:pt>
                <c:pt idx="1234">
                  <c:v>37.640217576037699</c:v>
                </c:pt>
                <c:pt idx="1235">
                  <c:v>37.652519337602698</c:v>
                </c:pt>
                <c:pt idx="1236">
                  <c:v>37.673603979851599</c:v>
                </c:pt>
                <c:pt idx="1237">
                  <c:v>-30.503291200681002</c:v>
                </c:pt>
                <c:pt idx="1238">
                  <c:v>37.7459887492805</c:v>
                </c:pt>
                <c:pt idx="1239">
                  <c:v>-30.4804555810552</c:v>
                </c:pt>
                <c:pt idx="1240">
                  <c:v>-30.466313834420902</c:v>
                </c:pt>
                <c:pt idx="1241">
                  <c:v>37.695924428137999</c:v>
                </c:pt>
                <c:pt idx="1242">
                  <c:v>-30.6586495327712</c:v>
                </c:pt>
                <c:pt idx="1243">
                  <c:v>-30.7942052773024</c:v>
                </c:pt>
                <c:pt idx="1244">
                  <c:v>-30.9351074296689</c:v>
                </c:pt>
                <c:pt idx="1245">
                  <c:v>-31.0915794059127</c:v>
                </c:pt>
                <c:pt idx="1246">
                  <c:v>-31.269866081023402</c:v>
                </c:pt>
                <c:pt idx="1247">
                  <c:v>-31.455395293727999</c:v>
                </c:pt>
                <c:pt idx="1248">
                  <c:v>-31.642005681838899</c:v>
                </c:pt>
                <c:pt idx="1249">
                  <c:v>-31.825604469721501</c:v>
                </c:pt>
                <c:pt idx="1250">
                  <c:v>-31.97925822505</c:v>
                </c:pt>
                <c:pt idx="1251">
                  <c:v>-32.0736556206176</c:v>
                </c:pt>
                <c:pt idx="1252">
                  <c:v>-32.091464848877401</c:v>
                </c:pt>
                <c:pt idx="1253">
                  <c:v>36.106147346788603</c:v>
                </c:pt>
                <c:pt idx="1254">
                  <c:v>-32.161867844437701</c:v>
                </c:pt>
                <c:pt idx="1255">
                  <c:v>-32.171153311525003</c:v>
                </c:pt>
                <c:pt idx="1256">
                  <c:v>36.002749977159503</c:v>
                </c:pt>
                <c:pt idx="1257">
                  <c:v>-32.264017468919398</c:v>
                </c:pt>
                <c:pt idx="1258">
                  <c:v>35.9653905023373</c:v>
                </c:pt>
                <c:pt idx="1259">
                  <c:v>35.997985287382797</c:v>
                </c:pt>
                <c:pt idx="1260">
                  <c:v>36.079549140178798</c:v>
                </c:pt>
                <c:pt idx="1261">
                  <c:v>36.207991383245101</c:v>
                </c:pt>
                <c:pt idx="1262">
                  <c:v>36.380996748043103</c:v>
                </c:pt>
                <c:pt idx="1263">
                  <c:v>36.579025553602499</c:v>
                </c:pt>
                <c:pt idx="1264">
                  <c:v>36.773431502288801</c:v>
                </c:pt>
                <c:pt idx="1265">
                  <c:v>36.926546246155603</c:v>
                </c:pt>
                <c:pt idx="1266">
                  <c:v>36.983880888929797</c:v>
                </c:pt>
                <c:pt idx="1267">
                  <c:v>-31.250323199128001</c:v>
                </c:pt>
                <c:pt idx="1268">
                  <c:v>-31.275720317591801</c:v>
                </c:pt>
                <c:pt idx="1269">
                  <c:v>-31.326386037203299</c:v>
                </c:pt>
                <c:pt idx="1270">
                  <c:v>-31.398651576456199</c:v>
                </c:pt>
                <c:pt idx="1271">
                  <c:v>-31.479901611518599</c:v>
                </c:pt>
                <c:pt idx="1272">
                  <c:v>-31.552732977652099</c:v>
                </c:pt>
                <c:pt idx="1273">
                  <c:v>-31.574825875735101</c:v>
                </c:pt>
                <c:pt idx="1274">
                  <c:v>36.651585034792902</c:v>
                </c:pt>
                <c:pt idx="1275">
                  <c:v>36.648389988076403</c:v>
                </c:pt>
                <c:pt idx="1276">
                  <c:v>36.665354447294099</c:v>
                </c:pt>
                <c:pt idx="1277">
                  <c:v>36.689906942841503</c:v>
                </c:pt>
                <c:pt idx="1278">
                  <c:v>-31.466326930784099</c:v>
                </c:pt>
                <c:pt idx="1279">
                  <c:v>36.830827337554602</c:v>
                </c:pt>
                <c:pt idx="1280">
                  <c:v>36.8113491279763</c:v>
                </c:pt>
                <c:pt idx="1281">
                  <c:v>-31.485851456079899</c:v>
                </c:pt>
                <c:pt idx="1282">
                  <c:v>-31.573413854862501</c:v>
                </c:pt>
                <c:pt idx="1283">
                  <c:v>-31.641603008807198</c:v>
                </c:pt>
                <c:pt idx="1284">
                  <c:v>-31.637456307468302</c:v>
                </c:pt>
                <c:pt idx="1285">
                  <c:v>36.622270073615603</c:v>
                </c:pt>
                <c:pt idx="1286">
                  <c:v>36.665341817659197</c:v>
                </c:pt>
                <c:pt idx="1287">
                  <c:v>36.743399152242901</c:v>
                </c:pt>
                <c:pt idx="1288">
                  <c:v>36.849349071675903</c:v>
                </c:pt>
                <c:pt idx="1289">
                  <c:v>36.949813915571397</c:v>
                </c:pt>
                <c:pt idx="1290">
                  <c:v>37.005975816627199</c:v>
                </c:pt>
                <c:pt idx="1291">
                  <c:v>36.973406977190102</c:v>
                </c:pt>
                <c:pt idx="1292">
                  <c:v>-31.336896935039999</c:v>
                </c:pt>
                <c:pt idx="1293">
                  <c:v>-31.447097081879299</c:v>
                </c:pt>
                <c:pt idx="1294">
                  <c:v>-31.610347420223</c:v>
                </c:pt>
                <c:pt idx="1295">
                  <c:v>-31.860543698229101</c:v>
                </c:pt>
                <c:pt idx="1296">
                  <c:v>-32.199337434940198</c:v>
                </c:pt>
                <c:pt idx="1297">
                  <c:v>-32.578527782608496</c:v>
                </c:pt>
                <c:pt idx="1298">
                  <c:v>-32.944747057332997</c:v>
                </c:pt>
                <c:pt idx="1299">
                  <c:v>-33.222409349918301</c:v>
                </c:pt>
                <c:pt idx="1300">
                  <c:v>-33.351117782882</c:v>
                </c:pt>
                <c:pt idx="1301">
                  <c:v>-33.294072297918802</c:v>
                </c:pt>
                <c:pt idx="1302">
                  <c:v>35.114018595300898</c:v>
                </c:pt>
                <c:pt idx="1303">
                  <c:v>35.308199163051597</c:v>
                </c:pt>
                <c:pt idx="1304">
                  <c:v>35.485556713890396</c:v>
                </c:pt>
                <c:pt idx="1305">
                  <c:v>35.647705413456201</c:v>
                </c:pt>
                <c:pt idx="1306">
                  <c:v>35.783737400604203</c:v>
                </c:pt>
                <c:pt idx="1307">
                  <c:v>35.8591921095502</c:v>
                </c:pt>
                <c:pt idx="1308">
                  <c:v>35.827831934217699</c:v>
                </c:pt>
                <c:pt idx="1309">
                  <c:v>-32.462319326752599</c:v>
                </c:pt>
                <c:pt idx="1310">
                  <c:v>-32.452284200322801</c:v>
                </c:pt>
                <c:pt idx="1311">
                  <c:v>35.808216445300097</c:v>
                </c:pt>
                <c:pt idx="1312">
                  <c:v>35.821286566024597</c:v>
                </c:pt>
                <c:pt idx="1313">
                  <c:v>35.840216870088298</c:v>
                </c:pt>
                <c:pt idx="1314">
                  <c:v>35.888438321182598</c:v>
                </c:pt>
                <c:pt idx="1315">
                  <c:v>35.9700886581454</c:v>
                </c:pt>
                <c:pt idx="1316">
                  <c:v>36.046284808744701</c:v>
                </c:pt>
                <c:pt idx="1317">
                  <c:v>36.079187798744897</c:v>
                </c:pt>
                <c:pt idx="1318">
                  <c:v>-32.1101149673066</c:v>
                </c:pt>
                <c:pt idx="1319">
                  <c:v>36.125856363804601</c:v>
                </c:pt>
                <c:pt idx="1320">
                  <c:v>-32.1373561170466</c:v>
                </c:pt>
                <c:pt idx="1321">
                  <c:v>-32.155834122307297</c:v>
                </c:pt>
                <c:pt idx="1322">
                  <c:v>-32.171567899656303</c:v>
                </c:pt>
                <c:pt idx="1323">
                  <c:v>-32.198677279171697</c:v>
                </c:pt>
                <c:pt idx="1324">
                  <c:v>-32.234410083131799</c:v>
                </c:pt>
                <c:pt idx="1325">
                  <c:v>-32.2567298557546</c:v>
                </c:pt>
                <c:pt idx="1326">
                  <c:v>-32.247888348160203</c:v>
                </c:pt>
                <c:pt idx="1327">
                  <c:v>35.957154105100003</c:v>
                </c:pt>
                <c:pt idx="1328">
                  <c:v>-32.312536064628098</c:v>
                </c:pt>
                <c:pt idx="1329">
                  <c:v>-32.303687573777303</c:v>
                </c:pt>
                <c:pt idx="1330">
                  <c:v>35.912229303196</c:v>
                </c:pt>
                <c:pt idx="1331">
                  <c:v>-32.327374402111801</c:v>
                </c:pt>
                <c:pt idx="1332">
                  <c:v>35.885120169969603</c:v>
                </c:pt>
                <c:pt idx="1333">
                  <c:v>-32.336335350619201</c:v>
                </c:pt>
                <c:pt idx="1334">
                  <c:v>35.892291762828101</c:v>
                </c:pt>
                <c:pt idx="1335">
                  <c:v>-32.343042554050101</c:v>
                </c:pt>
                <c:pt idx="1336">
                  <c:v>35.830103624059198</c:v>
                </c:pt>
                <c:pt idx="1337">
                  <c:v>-32.497313573592102</c:v>
                </c:pt>
                <c:pt idx="1338">
                  <c:v>-32.598770178699802</c:v>
                </c:pt>
                <c:pt idx="1339">
                  <c:v>-32.691273174081502</c:v>
                </c:pt>
                <c:pt idx="1340">
                  <c:v>-32.761214300025898</c:v>
                </c:pt>
                <c:pt idx="1341">
                  <c:v>-32.812269205719602</c:v>
                </c:pt>
                <c:pt idx="1342">
                  <c:v>-32.862092154073899</c:v>
                </c:pt>
                <c:pt idx="1343">
                  <c:v>-32.927644636981199</c:v>
                </c:pt>
                <c:pt idx="1344">
                  <c:v>-33.023724912454</c:v>
                </c:pt>
                <c:pt idx="1345">
                  <c:v>-33.165345650208899</c:v>
                </c:pt>
                <c:pt idx="1346">
                  <c:v>-33.345282645668497</c:v>
                </c:pt>
                <c:pt idx="1347">
                  <c:v>-33.538191986814503</c:v>
                </c:pt>
                <c:pt idx="1348">
                  <c:v>-33.680516292573103</c:v>
                </c:pt>
                <c:pt idx="1349">
                  <c:v>-33.704182176401602</c:v>
                </c:pt>
                <c:pt idx="1350">
                  <c:v>34.562663915682101</c:v>
                </c:pt>
                <c:pt idx="1351">
                  <c:v>34.627246516681197</c:v>
                </c:pt>
                <c:pt idx="1352">
                  <c:v>34.717073726953103</c:v>
                </c:pt>
                <c:pt idx="1353">
                  <c:v>34.800520634766499</c:v>
                </c:pt>
                <c:pt idx="1354">
                  <c:v>34.8579100212946</c:v>
                </c:pt>
                <c:pt idx="1355">
                  <c:v>34.885106134591098</c:v>
                </c:pt>
                <c:pt idx="1356">
                  <c:v>34.879474112194799</c:v>
                </c:pt>
                <c:pt idx="1357">
                  <c:v>-33.316288907998398</c:v>
                </c:pt>
                <c:pt idx="1358">
                  <c:v>34.947929481445399</c:v>
                </c:pt>
                <c:pt idx="1359">
                  <c:v>-33.322041822558397</c:v>
                </c:pt>
                <c:pt idx="1360">
                  <c:v>-33.389442596637103</c:v>
                </c:pt>
                <c:pt idx="1361">
                  <c:v>-33.494659242185797</c:v>
                </c:pt>
                <c:pt idx="1362">
                  <c:v>-33.596166917633198</c:v>
                </c:pt>
                <c:pt idx="1363">
                  <c:v>-33.650311122359703</c:v>
                </c:pt>
                <c:pt idx="1364">
                  <c:v>-33.623794594849102</c:v>
                </c:pt>
                <c:pt idx="1365">
                  <c:v>34.681400233021698</c:v>
                </c:pt>
                <c:pt idx="1366">
                  <c:v>34.743842344085401</c:v>
                </c:pt>
                <c:pt idx="1367">
                  <c:v>34.785791554623799</c:v>
                </c:pt>
                <c:pt idx="1368">
                  <c:v>34.776568445804102</c:v>
                </c:pt>
                <c:pt idx="1369">
                  <c:v>-33.461394415246097</c:v>
                </c:pt>
                <c:pt idx="1370">
                  <c:v>34.7569279876192</c:v>
                </c:pt>
                <c:pt idx="1371">
                  <c:v>-33.524255696635301</c:v>
                </c:pt>
                <c:pt idx="1372">
                  <c:v>-33.516324520654599</c:v>
                </c:pt>
                <c:pt idx="1373">
                  <c:v>34.713375102344997</c:v>
                </c:pt>
                <c:pt idx="1374">
                  <c:v>-33.5282804880706</c:v>
                </c:pt>
                <c:pt idx="1375">
                  <c:v>34.701263143355803</c:v>
                </c:pt>
                <c:pt idx="1376">
                  <c:v>-33.532276956637702</c:v>
                </c:pt>
                <c:pt idx="1377">
                  <c:v>34.688773547877503</c:v>
                </c:pt>
                <c:pt idx="1378">
                  <c:v>-33.564507579099399</c:v>
                </c:pt>
                <c:pt idx="1379">
                  <c:v>34.620126128784896</c:v>
                </c:pt>
                <c:pt idx="1380">
                  <c:v>-33.675704478986603</c:v>
                </c:pt>
                <c:pt idx="1381">
                  <c:v>-33.681552502646298</c:v>
                </c:pt>
                <c:pt idx="1382">
                  <c:v>34.523624639282097</c:v>
                </c:pt>
                <c:pt idx="1383">
                  <c:v>-33.754297767566001</c:v>
                </c:pt>
                <c:pt idx="1384">
                  <c:v>-33.7823105613084</c:v>
                </c:pt>
                <c:pt idx="1385">
                  <c:v>-33.813760262192197</c:v>
                </c:pt>
                <c:pt idx="1386">
                  <c:v>-33.874496183224501</c:v>
                </c:pt>
                <c:pt idx="1387">
                  <c:v>-33.989692163750597</c:v>
                </c:pt>
                <c:pt idx="1388">
                  <c:v>-34.117134720414199</c:v>
                </c:pt>
                <c:pt idx="1389">
                  <c:v>-34.177909678710598</c:v>
                </c:pt>
                <c:pt idx="1390">
                  <c:v>-34.144270654017198</c:v>
                </c:pt>
                <c:pt idx="1391">
                  <c:v>34.161519411250801</c:v>
                </c:pt>
                <c:pt idx="1392">
                  <c:v>34.255475616099602</c:v>
                </c:pt>
                <c:pt idx="1393">
                  <c:v>34.366937634411002</c:v>
                </c:pt>
                <c:pt idx="1394">
                  <c:v>34.472467660338197</c:v>
                </c:pt>
                <c:pt idx="1395">
                  <c:v>34.555895944696601</c:v>
                </c:pt>
                <c:pt idx="1396">
                  <c:v>34.618698563188701</c:v>
                </c:pt>
                <c:pt idx="1397">
                  <c:v>34.6566495715754</c:v>
                </c:pt>
                <c:pt idx="1398">
                  <c:v>34.667738335044</c:v>
                </c:pt>
                <c:pt idx="1399">
                  <c:v>-33.505808635653501</c:v>
                </c:pt>
                <c:pt idx="1400">
                  <c:v>34.771345394193197</c:v>
                </c:pt>
                <c:pt idx="1401">
                  <c:v>-33.426465585802198</c:v>
                </c:pt>
                <c:pt idx="1402">
                  <c:v>34.760822363425902</c:v>
                </c:pt>
                <c:pt idx="1403">
                  <c:v>-33.555252388625803</c:v>
                </c:pt>
                <c:pt idx="1404">
                  <c:v>-33.612805045145599</c:v>
                </c:pt>
                <c:pt idx="1405">
                  <c:v>-33.633346321541303</c:v>
                </c:pt>
                <c:pt idx="1406">
                  <c:v>34.541093018417797</c:v>
                </c:pt>
                <c:pt idx="1407">
                  <c:v>-33.769367502109397</c:v>
                </c:pt>
                <c:pt idx="1408">
                  <c:v>-33.817269813741298</c:v>
                </c:pt>
                <c:pt idx="1409">
                  <c:v>-33.838869907900403</c:v>
                </c:pt>
                <c:pt idx="1410">
                  <c:v>-33.835698515589797</c:v>
                </c:pt>
                <c:pt idx="1411">
                  <c:v>34.3564251547214</c:v>
                </c:pt>
                <c:pt idx="1412">
                  <c:v>-33.933024236167697</c:v>
                </c:pt>
                <c:pt idx="1413">
                  <c:v>-33.900204217099798</c:v>
                </c:pt>
                <c:pt idx="1414">
                  <c:v>34.417072503007603</c:v>
                </c:pt>
                <c:pt idx="1415">
                  <c:v>34.481510946103697</c:v>
                </c:pt>
                <c:pt idx="1416">
                  <c:v>34.508929163243401</c:v>
                </c:pt>
                <c:pt idx="1417">
                  <c:v>34.499806381380701</c:v>
                </c:pt>
                <c:pt idx="1418">
                  <c:v>-33.703168404795903</c:v>
                </c:pt>
                <c:pt idx="1419">
                  <c:v>34.593188001303602</c:v>
                </c:pt>
                <c:pt idx="1420">
                  <c:v>34.614589621326402</c:v>
                </c:pt>
                <c:pt idx="1421">
                  <c:v>-33.5645251516708</c:v>
                </c:pt>
                <c:pt idx="1422">
                  <c:v>34.744106827176203</c:v>
                </c:pt>
                <c:pt idx="1423">
                  <c:v>34.740080035125601</c:v>
                </c:pt>
                <c:pt idx="1424">
                  <c:v>-33.525703947960899</c:v>
                </c:pt>
                <c:pt idx="1425">
                  <c:v>-33.541288685008197</c:v>
                </c:pt>
                <c:pt idx="1426">
                  <c:v>-33.550600926838399</c:v>
                </c:pt>
                <c:pt idx="1427">
                  <c:v>34.626976446277098</c:v>
                </c:pt>
                <c:pt idx="1428">
                  <c:v>-33.675601614045902</c:v>
                </c:pt>
                <c:pt idx="1429">
                  <c:v>-33.666497617412503</c:v>
                </c:pt>
                <c:pt idx="1430">
                  <c:v>34.602382611847602</c:v>
                </c:pt>
                <c:pt idx="1431">
                  <c:v>34.611372061403998</c:v>
                </c:pt>
                <c:pt idx="1432">
                  <c:v>-33.564453174742198</c:v>
                </c:pt>
                <c:pt idx="1433">
                  <c:v>34.754525402785397</c:v>
                </c:pt>
                <c:pt idx="1434">
                  <c:v>34.798997794690003</c:v>
                </c:pt>
                <c:pt idx="1435">
                  <c:v>34.767801056945601</c:v>
                </c:pt>
                <c:pt idx="1436">
                  <c:v>-33.516964403918898</c:v>
                </c:pt>
                <c:pt idx="1437">
                  <c:v>-33.539994392110103</c:v>
                </c:pt>
                <c:pt idx="1438">
                  <c:v>34.664181988099003</c:v>
                </c:pt>
                <c:pt idx="1439">
                  <c:v>-33.521686544088702</c:v>
                </c:pt>
                <c:pt idx="1440">
                  <c:v>34.800034179968399</c:v>
                </c:pt>
                <c:pt idx="1441">
                  <c:v>34.849659301047197</c:v>
                </c:pt>
                <c:pt idx="1442">
                  <c:v>34.815641570037499</c:v>
                </c:pt>
                <c:pt idx="1443">
                  <c:v>-33.475496280997397</c:v>
                </c:pt>
                <c:pt idx="1444">
                  <c:v>-33.496006627335497</c:v>
                </c:pt>
                <c:pt idx="1445">
                  <c:v>34.712041869014797</c:v>
                </c:pt>
                <c:pt idx="1446">
                  <c:v>-33.491943660089397</c:v>
                </c:pt>
                <c:pt idx="1447">
                  <c:v>34.800201218479103</c:v>
                </c:pt>
                <c:pt idx="1448">
                  <c:v>34.875893763358498</c:v>
                </c:pt>
                <c:pt idx="1449">
                  <c:v>34.961550791372602</c:v>
                </c:pt>
                <c:pt idx="1450">
                  <c:v>35.007547314177003</c:v>
                </c:pt>
                <c:pt idx="1451">
                  <c:v>-33.1868902891106</c:v>
                </c:pt>
                <c:pt idx="1452">
                  <c:v>34.988364203825498</c:v>
                </c:pt>
                <c:pt idx="1453">
                  <c:v>-33.378362804176902</c:v>
                </c:pt>
                <c:pt idx="1454">
                  <c:v>-33.509253924250601</c:v>
                </c:pt>
                <c:pt idx="1455">
                  <c:v>-33.587041795360399</c:v>
                </c:pt>
                <c:pt idx="1456">
                  <c:v>-33.566420745914598</c:v>
                </c:pt>
                <c:pt idx="1457">
                  <c:v>34.726166054191097</c:v>
                </c:pt>
                <c:pt idx="1458">
                  <c:v>34.738973094043203</c:v>
                </c:pt>
                <c:pt idx="1459">
                  <c:v>-33.4830982905127</c:v>
                </c:pt>
                <c:pt idx="1460">
                  <c:v>34.703221779476799</c:v>
                </c:pt>
                <c:pt idx="1461">
                  <c:v>-33.637875873190403</c:v>
                </c:pt>
                <c:pt idx="1462">
                  <c:v>-33.793409083926797</c:v>
                </c:pt>
                <c:pt idx="1463">
                  <c:v>-34.023487774645098</c:v>
                </c:pt>
                <c:pt idx="1464">
                  <c:v>-34.3173369069061</c:v>
                </c:pt>
                <c:pt idx="1465">
                  <c:v>-34.602083051943197</c:v>
                </c:pt>
                <c:pt idx="1466">
                  <c:v>-34.812339204979303</c:v>
                </c:pt>
                <c:pt idx="1467">
                  <c:v>-34.882624535102003</c:v>
                </c:pt>
                <c:pt idx="1468">
                  <c:v>33.406858727967098</c:v>
                </c:pt>
                <c:pt idx="1469">
                  <c:v>33.573756178687702</c:v>
                </c:pt>
                <c:pt idx="1470">
                  <c:v>33.839865396649699</c:v>
                </c:pt>
                <c:pt idx="1471">
                  <c:v>34.114228300727802</c:v>
                </c:pt>
                <c:pt idx="1472">
                  <c:v>34.312141513981103</c:v>
                </c:pt>
                <c:pt idx="1473">
                  <c:v>34.353053382794101</c:v>
                </c:pt>
                <c:pt idx="1474">
                  <c:v>-34.007633623976403</c:v>
                </c:pt>
                <c:pt idx="1475">
                  <c:v>-34.300535322658</c:v>
                </c:pt>
                <c:pt idx="1476">
                  <c:v>-34.720328370739502</c:v>
                </c:pt>
                <c:pt idx="1477">
                  <c:v>-35.1831610774639</c:v>
                </c:pt>
                <c:pt idx="1478">
                  <c:v>-35.6298016121019</c:v>
                </c:pt>
                <c:pt idx="1479">
                  <c:v>-35.984930491164498</c:v>
                </c:pt>
                <c:pt idx="1480">
                  <c:v>-36.187572277550302</c:v>
                </c:pt>
                <c:pt idx="1481">
                  <c:v>-36.245783168753</c:v>
                </c:pt>
                <c:pt idx="1482">
                  <c:v>-36.198058196262402</c:v>
                </c:pt>
                <c:pt idx="1483">
                  <c:v>32.090530790476997</c:v>
                </c:pt>
                <c:pt idx="1484">
                  <c:v>32.087083854794699</c:v>
                </c:pt>
                <c:pt idx="1485">
                  <c:v>-36.097397609203398</c:v>
                </c:pt>
                <c:pt idx="1486">
                  <c:v>32.257416712643</c:v>
                </c:pt>
                <c:pt idx="1487">
                  <c:v>32.403131999296598</c:v>
                </c:pt>
                <c:pt idx="1488">
                  <c:v>32.5616561053669</c:v>
                </c:pt>
                <c:pt idx="1489">
                  <c:v>32.726987240837701</c:v>
                </c:pt>
                <c:pt idx="1490">
                  <c:v>32.911537950746201</c:v>
                </c:pt>
                <c:pt idx="1491">
                  <c:v>33.121019396635702</c:v>
                </c:pt>
                <c:pt idx="1492">
                  <c:v>33.352700106447003</c:v>
                </c:pt>
                <c:pt idx="1493">
                  <c:v>33.586945056934098</c:v>
                </c:pt>
                <c:pt idx="1494">
                  <c:v>33.772872262163503</c:v>
                </c:pt>
                <c:pt idx="1495">
                  <c:v>33.858126328527902</c:v>
                </c:pt>
                <c:pt idx="1496">
                  <c:v>33.816358266415797</c:v>
                </c:pt>
                <c:pt idx="1497">
                  <c:v>-34.509056451027803</c:v>
                </c:pt>
                <c:pt idx="1498">
                  <c:v>-34.599141844601597</c:v>
                </c:pt>
                <c:pt idx="1499">
                  <c:v>-34.678544797370598</c:v>
                </c:pt>
                <c:pt idx="1500">
                  <c:v>-34.764640428695699</c:v>
                </c:pt>
                <c:pt idx="1501">
                  <c:v>-34.888428239863998</c:v>
                </c:pt>
                <c:pt idx="1502">
                  <c:v>-35.066354802976299</c:v>
                </c:pt>
                <c:pt idx="1503">
                  <c:v>-35.3029891360029</c:v>
                </c:pt>
                <c:pt idx="1504">
                  <c:v>-35.6075630790845</c:v>
                </c:pt>
                <c:pt idx="1505">
                  <c:v>-35.943588977036796</c:v>
                </c:pt>
                <c:pt idx="1506">
                  <c:v>-36.233775675330797</c:v>
                </c:pt>
                <c:pt idx="1507">
                  <c:v>-36.412263135113399</c:v>
                </c:pt>
                <c:pt idx="1508">
                  <c:v>-36.430155918227001</c:v>
                </c:pt>
                <c:pt idx="1509">
                  <c:v>31.880223339331199</c:v>
                </c:pt>
                <c:pt idx="1510">
                  <c:v>31.980856701408801</c:v>
                </c:pt>
                <c:pt idx="1511">
                  <c:v>32.062671785322401</c:v>
                </c:pt>
                <c:pt idx="1512">
                  <c:v>32.1093309121798</c:v>
                </c:pt>
                <c:pt idx="1513">
                  <c:v>32.147631181066501</c:v>
                </c:pt>
                <c:pt idx="1514">
                  <c:v>32.230928147542301</c:v>
                </c:pt>
                <c:pt idx="1515">
                  <c:v>32.374079521372899</c:v>
                </c:pt>
                <c:pt idx="1516">
                  <c:v>32.536061330224697</c:v>
                </c:pt>
                <c:pt idx="1517">
                  <c:v>32.671872106628697</c:v>
                </c:pt>
                <c:pt idx="1518">
                  <c:v>32.756225331207801</c:v>
                </c:pt>
                <c:pt idx="1519">
                  <c:v>32.778525577330498</c:v>
                </c:pt>
                <c:pt idx="1520">
                  <c:v>-35.416678771475503</c:v>
                </c:pt>
                <c:pt idx="1521">
                  <c:v>32.817152971385802</c:v>
                </c:pt>
                <c:pt idx="1522">
                  <c:v>-35.459965162290302</c:v>
                </c:pt>
                <c:pt idx="1523">
                  <c:v>-35.494624904089001</c:v>
                </c:pt>
                <c:pt idx="1524">
                  <c:v>-35.523829459740398</c:v>
                </c:pt>
                <c:pt idx="1525">
                  <c:v>-35.584514179200902</c:v>
                </c:pt>
                <c:pt idx="1526">
                  <c:v>-35.678505918534697</c:v>
                </c:pt>
                <c:pt idx="1527">
                  <c:v>-35.721262213408799</c:v>
                </c:pt>
                <c:pt idx="1528">
                  <c:v>32.524246265237799</c:v>
                </c:pt>
                <c:pt idx="1529">
                  <c:v>32.577552805670102</c:v>
                </c:pt>
                <c:pt idx="1530">
                  <c:v>32.7119857346133</c:v>
                </c:pt>
                <c:pt idx="1531">
                  <c:v>32.934281524446298</c:v>
                </c:pt>
                <c:pt idx="1532">
                  <c:v>33.208476632586901</c:v>
                </c:pt>
                <c:pt idx="1533">
                  <c:v>33.502387401122398</c:v>
                </c:pt>
                <c:pt idx="1534">
                  <c:v>33.823280851100101</c:v>
                </c:pt>
                <c:pt idx="1535">
                  <c:v>34.195953685101102</c:v>
                </c:pt>
                <c:pt idx="1536">
                  <c:v>34.638835804446003</c:v>
                </c:pt>
                <c:pt idx="1537">
                  <c:v>35.1703412858785</c:v>
                </c:pt>
                <c:pt idx="1538">
                  <c:v>35.805524090320503</c:v>
                </c:pt>
                <c:pt idx="1539">
                  <c:v>36.550426038811601</c:v>
                </c:pt>
                <c:pt idx="1540">
                  <c:v>37.397706635463699</c:v>
                </c:pt>
                <c:pt idx="1541">
                  <c:v>38.323428362306203</c:v>
                </c:pt>
                <c:pt idx="1542">
                  <c:v>39.243291875489398</c:v>
                </c:pt>
                <c:pt idx="1543">
                  <c:v>40.037006906597398</c:v>
                </c:pt>
                <c:pt idx="1544">
                  <c:v>40.596067590071101</c:v>
                </c:pt>
                <c:pt idx="1545">
                  <c:v>40.8275650359247</c:v>
                </c:pt>
                <c:pt idx="1546">
                  <c:v>40.7851837241341</c:v>
                </c:pt>
                <c:pt idx="1547">
                  <c:v>-27.571015538622799</c:v>
                </c:pt>
                <c:pt idx="1548">
                  <c:v>-27.607984519426399</c:v>
                </c:pt>
                <c:pt idx="1549">
                  <c:v>40.697154120472597</c:v>
                </c:pt>
                <c:pt idx="1550">
                  <c:v>40.850055327400298</c:v>
                </c:pt>
                <c:pt idx="1551">
                  <c:v>41.046639619300102</c:v>
                </c:pt>
                <c:pt idx="1552">
                  <c:v>41.217915507838903</c:v>
                </c:pt>
                <c:pt idx="1553">
                  <c:v>41.310681596853797</c:v>
                </c:pt>
                <c:pt idx="1554">
                  <c:v>41.258788368354999</c:v>
                </c:pt>
                <c:pt idx="1555">
                  <c:v>-27.109235670362001</c:v>
                </c:pt>
                <c:pt idx="1556">
                  <c:v>-27.1862562797055</c:v>
                </c:pt>
                <c:pt idx="1557">
                  <c:v>-27.1518024920348</c:v>
                </c:pt>
                <c:pt idx="1558">
                  <c:v>41.213222082992097</c:v>
                </c:pt>
                <c:pt idx="1559">
                  <c:v>41.449146472761903</c:v>
                </c:pt>
                <c:pt idx="1560">
                  <c:v>41.815891331826798</c:v>
                </c:pt>
                <c:pt idx="1561">
                  <c:v>42.302783999797903</c:v>
                </c:pt>
                <c:pt idx="1562">
                  <c:v>42.879585150910401</c:v>
                </c:pt>
                <c:pt idx="1563">
                  <c:v>43.512194084951297</c:v>
                </c:pt>
                <c:pt idx="1564">
                  <c:v>44.167834403641798</c:v>
                </c:pt>
                <c:pt idx="1565">
                  <c:v>44.819819550492603</c:v>
                </c:pt>
                <c:pt idx="1566">
                  <c:v>45.4259449939943</c:v>
                </c:pt>
                <c:pt idx="1567">
                  <c:v>45.907798941433903</c:v>
                </c:pt>
                <c:pt idx="1568">
                  <c:v>46.191911688384401</c:v>
                </c:pt>
                <c:pt idx="1569">
                  <c:v>46.202911759170703</c:v>
                </c:pt>
                <c:pt idx="1570">
                  <c:v>-22.281815028235101</c:v>
                </c:pt>
                <c:pt idx="1571">
                  <c:v>-22.7093222738668</c:v>
                </c:pt>
                <c:pt idx="1572">
                  <c:v>-23.286832872672399</c:v>
                </c:pt>
                <c:pt idx="1573">
                  <c:v>-23.989133479431899</c:v>
                </c:pt>
                <c:pt idx="1574">
                  <c:v>-24.764798237946501</c:v>
                </c:pt>
                <c:pt idx="1575">
                  <c:v>-25.570782747156098</c:v>
                </c:pt>
                <c:pt idx="1576">
                  <c:v>-26.3895085292712</c:v>
                </c:pt>
                <c:pt idx="1577">
                  <c:v>-27.2126406149372</c:v>
                </c:pt>
                <c:pt idx="1578">
                  <c:v>-28.018764983253099</c:v>
                </c:pt>
                <c:pt idx="1579">
                  <c:v>-28.784937254206401</c:v>
                </c:pt>
                <c:pt idx="1580">
                  <c:v>-29.500395638400899</c:v>
                </c:pt>
                <c:pt idx="1581">
                  <c:v>-30.1607084220338</c:v>
                </c:pt>
                <c:pt idx="1582">
                  <c:v>-30.756696790199602</c:v>
                </c:pt>
                <c:pt idx="1583">
                  <c:v>-31.276516298151201</c:v>
                </c:pt>
                <c:pt idx="1584">
                  <c:v>-31.7080071743666</c:v>
                </c:pt>
                <c:pt idx="1585">
                  <c:v>-32.055147763388902</c:v>
                </c:pt>
                <c:pt idx="1586">
                  <c:v>-32.333812294519198</c:v>
                </c:pt>
                <c:pt idx="1587">
                  <c:v>-32.552732785134801</c:v>
                </c:pt>
                <c:pt idx="1588">
                  <c:v>-32.709202910720499</c:v>
                </c:pt>
                <c:pt idx="1589">
                  <c:v>-32.7976741637736</c:v>
                </c:pt>
                <c:pt idx="1590">
                  <c:v>-32.806867417247702</c:v>
                </c:pt>
                <c:pt idx="1591">
                  <c:v>35.431169050862799</c:v>
                </c:pt>
                <c:pt idx="1592">
                  <c:v>35.420034504636597</c:v>
                </c:pt>
                <c:pt idx="1593">
                  <c:v>-32.745021958756702</c:v>
                </c:pt>
                <c:pt idx="1594">
                  <c:v>35.625010717582001</c:v>
                </c:pt>
                <c:pt idx="1595">
                  <c:v>35.787895160078399</c:v>
                </c:pt>
                <c:pt idx="1596">
                  <c:v>35.944722374000001</c:v>
                </c:pt>
                <c:pt idx="1597">
                  <c:v>36.064140467024899</c:v>
                </c:pt>
                <c:pt idx="1598">
                  <c:v>36.1089980861626</c:v>
                </c:pt>
                <c:pt idx="1599">
                  <c:v>-32.096524312295102</c:v>
                </c:pt>
                <c:pt idx="1600">
                  <c:v>36.1218232732326</c:v>
                </c:pt>
                <c:pt idx="1601">
                  <c:v>-32.147049137995502</c:v>
                </c:pt>
                <c:pt idx="1602">
                  <c:v>-32.151353881305504</c:v>
                </c:pt>
                <c:pt idx="1603">
                  <c:v>36.019111399409802</c:v>
                </c:pt>
                <c:pt idx="1604">
                  <c:v>-32.329174473167001</c:v>
                </c:pt>
                <c:pt idx="1605">
                  <c:v>-32.398145415559298</c:v>
                </c:pt>
                <c:pt idx="1606">
                  <c:v>-32.384324864125098</c:v>
                </c:pt>
                <c:pt idx="1607">
                  <c:v>35.8815401146542</c:v>
                </c:pt>
                <c:pt idx="1608">
                  <c:v>35.868323323852103</c:v>
                </c:pt>
                <c:pt idx="1609">
                  <c:v>-32.351623094084999</c:v>
                </c:pt>
                <c:pt idx="1610">
                  <c:v>35.9014934204843</c:v>
                </c:pt>
                <c:pt idx="1611">
                  <c:v>-32.3334448432147</c:v>
                </c:pt>
                <c:pt idx="1612">
                  <c:v>35.8511476258738</c:v>
                </c:pt>
                <c:pt idx="1613">
                  <c:v>-32.4878799917336</c:v>
                </c:pt>
                <c:pt idx="1614">
                  <c:v>-32.578283025856798</c:v>
                </c:pt>
                <c:pt idx="1615">
                  <c:v>-32.635701411881001</c:v>
                </c:pt>
                <c:pt idx="1616">
                  <c:v>-32.650338436018103</c:v>
                </c:pt>
                <c:pt idx="1617">
                  <c:v>35.526985833950398</c:v>
                </c:pt>
                <c:pt idx="1618">
                  <c:v>-32.8094742812142</c:v>
                </c:pt>
                <c:pt idx="1619">
                  <c:v>-32.893354274824397</c:v>
                </c:pt>
                <c:pt idx="1620">
                  <c:v>-32.963040676049303</c:v>
                </c:pt>
                <c:pt idx="1621">
                  <c:v>-33.020258093531297</c:v>
                </c:pt>
                <c:pt idx="1622">
                  <c:v>-33.053621260092299</c:v>
                </c:pt>
                <c:pt idx="1623">
                  <c:v>-33.050700364705399</c:v>
                </c:pt>
                <c:pt idx="1624">
                  <c:v>35.134670483662603</c:v>
                </c:pt>
                <c:pt idx="1625">
                  <c:v>-33.2008499227193</c:v>
                </c:pt>
                <c:pt idx="1626">
                  <c:v>-33.306620354022797</c:v>
                </c:pt>
                <c:pt idx="1627">
                  <c:v>-33.413820005334898</c:v>
                </c:pt>
                <c:pt idx="1628">
                  <c:v>-33.536087574773497</c:v>
                </c:pt>
                <c:pt idx="1629">
                  <c:v>-33.679373877335898</c:v>
                </c:pt>
                <c:pt idx="1630">
                  <c:v>-33.8225642038093</c:v>
                </c:pt>
                <c:pt idx="1631">
                  <c:v>-33.941157813866297</c:v>
                </c:pt>
                <c:pt idx="1632">
                  <c:v>-34.008677608724298</c:v>
                </c:pt>
                <c:pt idx="1633">
                  <c:v>-34.003926968924397</c:v>
                </c:pt>
                <c:pt idx="1634">
                  <c:v>34.220725864361</c:v>
                </c:pt>
                <c:pt idx="1635">
                  <c:v>-34.028658896528398</c:v>
                </c:pt>
                <c:pt idx="1636">
                  <c:v>-34.007219548371502</c:v>
                </c:pt>
                <c:pt idx="1637">
                  <c:v>34.204447506923103</c:v>
                </c:pt>
                <c:pt idx="1638">
                  <c:v>-34.072212588605097</c:v>
                </c:pt>
                <c:pt idx="1639">
                  <c:v>-34.0968573808209</c:v>
                </c:pt>
                <c:pt idx="1640">
                  <c:v>-34.110294393803798</c:v>
                </c:pt>
                <c:pt idx="1641">
                  <c:v>-34.129464462173203</c:v>
                </c:pt>
                <c:pt idx="1642">
                  <c:v>-34.163656934925797</c:v>
                </c:pt>
                <c:pt idx="1643">
                  <c:v>-34.203164549974097</c:v>
                </c:pt>
                <c:pt idx="1644">
                  <c:v>-34.234124988430302</c:v>
                </c:pt>
                <c:pt idx="1645">
                  <c:v>-34.2423607951931</c:v>
                </c:pt>
                <c:pt idx="1646">
                  <c:v>33.935465804946503</c:v>
                </c:pt>
                <c:pt idx="1647">
                  <c:v>-34.3418372083704</c:v>
                </c:pt>
                <c:pt idx="1648">
                  <c:v>33.846909262722903</c:v>
                </c:pt>
                <c:pt idx="1649">
                  <c:v>-34.358751498843397</c:v>
                </c:pt>
                <c:pt idx="1650">
                  <c:v>33.9418778162742</c:v>
                </c:pt>
                <c:pt idx="1651">
                  <c:v>34.008067939951303</c:v>
                </c:pt>
                <c:pt idx="1652">
                  <c:v>34.046184238349099</c:v>
                </c:pt>
                <c:pt idx="1653">
                  <c:v>34.027022382161</c:v>
                </c:pt>
                <c:pt idx="1654">
                  <c:v>-34.223978990247403</c:v>
                </c:pt>
                <c:pt idx="1655">
                  <c:v>-34.204160129435998</c:v>
                </c:pt>
                <c:pt idx="1656">
                  <c:v>33.993557974807302</c:v>
                </c:pt>
                <c:pt idx="1657">
                  <c:v>-34.297390552779198</c:v>
                </c:pt>
                <c:pt idx="1658">
                  <c:v>-34.316968426412302</c:v>
                </c:pt>
                <c:pt idx="1659">
                  <c:v>33.875097425864801</c:v>
                </c:pt>
                <c:pt idx="1660">
                  <c:v>-34.370634992559502</c:v>
                </c:pt>
                <c:pt idx="1661">
                  <c:v>33.844452523329998</c:v>
                </c:pt>
                <c:pt idx="1662">
                  <c:v>-34.3450407703235</c:v>
                </c:pt>
                <c:pt idx="1663">
                  <c:v>33.962170854348699</c:v>
                </c:pt>
                <c:pt idx="1664">
                  <c:v>34.040917293564497</c:v>
                </c:pt>
                <c:pt idx="1665">
                  <c:v>34.108420652609396</c:v>
                </c:pt>
                <c:pt idx="1666">
                  <c:v>34.139374848606401</c:v>
                </c:pt>
                <c:pt idx="1667">
                  <c:v>-34.0409832281387</c:v>
                </c:pt>
                <c:pt idx="1668">
                  <c:v>34.199938639693499</c:v>
                </c:pt>
                <c:pt idx="1669">
                  <c:v>-34.054611031942102</c:v>
                </c:pt>
                <c:pt idx="1670">
                  <c:v>-34.055557215533099</c:v>
                </c:pt>
                <c:pt idx="1671">
                  <c:v>34.151544666044899</c:v>
                </c:pt>
                <c:pt idx="1672">
                  <c:v>-34.077584949161</c:v>
                </c:pt>
                <c:pt idx="1673">
                  <c:v>34.173340447782401</c:v>
                </c:pt>
                <c:pt idx="1674">
                  <c:v>34.186199882281002</c:v>
                </c:pt>
                <c:pt idx="1675">
                  <c:v>34.183501477045397</c:v>
                </c:pt>
                <c:pt idx="1676">
                  <c:v>-34.007256049276897</c:v>
                </c:pt>
                <c:pt idx="1677">
                  <c:v>34.2733067811537</c:v>
                </c:pt>
                <c:pt idx="1678">
                  <c:v>34.269519294815098</c:v>
                </c:pt>
                <c:pt idx="1679">
                  <c:v>-33.952568233094802</c:v>
                </c:pt>
                <c:pt idx="1680">
                  <c:v>34.279430525645999</c:v>
                </c:pt>
                <c:pt idx="1681">
                  <c:v>-33.933948855599702</c:v>
                </c:pt>
                <c:pt idx="1682">
                  <c:v>34.304753433866303</c:v>
                </c:pt>
                <c:pt idx="1683">
                  <c:v>-33.910614248336202</c:v>
                </c:pt>
                <c:pt idx="1684">
                  <c:v>34.309381801858002</c:v>
                </c:pt>
                <c:pt idx="1685">
                  <c:v>-33.9401472298754</c:v>
                </c:pt>
                <c:pt idx="1686">
                  <c:v>34.256740992727202</c:v>
                </c:pt>
                <c:pt idx="1687">
                  <c:v>-33.986461963280902</c:v>
                </c:pt>
                <c:pt idx="1688">
                  <c:v>34.234352525945297</c:v>
                </c:pt>
                <c:pt idx="1689">
                  <c:v>-34.006470576120897</c:v>
                </c:pt>
                <c:pt idx="1690">
                  <c:v>34.173430140003703</c:v>
                </c:pt>
                <c:pt idx="1691">
                  <c:v>-34.150037362519903</c:v>
                </c:pt>
                <c:pt idx="1692">
                  <c:v>-34.231844565796798</c:v>
                </c:pt>
                <c:pt idx="1693">
                  <c:v>-34.275170538635997</c:v>
                </c:pt>
                <c:pt idx="1694">
                  <c:v>-34.258966691460699</c:v>
                </c:pt>
                <c:pt idx="1695">
                  <c:v>33.987033423820598</c:v>
                </c:pt>
                <c:pt idx="1696">
                  <c:v>33.968501904051202</c:v>
                </c:pt>
                <c:pt idx="1697">
                  <c:v>-34.209347735001302</c:v>
                </c:pt>
                <c:pt idx="1698">
                  <c:v>34.142164591478597</c:v>
                </c:pt>
                <c:pt idx="1699">
                  <c:v>34.277466684403201</c:v>
                </c:pt>
                <c:pt idx="1700">
                  <c:v>34.413853173895397</c:v>
                </c:pt>
                <c:pt idx="1701">
                  <c:v>34.540573302503297</c:v>
                </c:pt>
                <c:pt idx="1702">
                  <c:v>34.633292754216498</c:v>
                </c:pt>
                <c:pt idx="1703">
                  <c:v>34.673154680097802</c:v>
                </c:pt>
                <c:pt idx="1704">
                  <c:v>34.653780949677298</c:v>
                </c:pt>
                <c:pt idx="1705">
                  <c:v>-33.582574549914298</c:v>
                </c:pt>
                <c:pt idx="1706">
                  <c:v>34.617087976973203</c:v>
                </c:pt>
                <c:pt idx="1707">
                  <c:v>-33.6466645212465</c:v>
                </c:pt>
                <c:pt idx="1708">
                  <c:v>-33.634293973236304</c:v>
                </c:pt>
                <c:pt idx="1709">
                  <c:v>34.581411546064501</c:v>
                </c:pt>
                <c:pt idx="1710">
                  <c:v>-33.6614688331886</c:v>
                </c:pt>
                <c:pt idx="1711">
                  <c:v>34.525111460143599</c:v>
                </c:pt>
                <c:pt idx="1712">
                  <c:v>-33.750766269641701</c:v>
                </c:pt>
                <c:pt idx="1713">
                  <c:v>-33.764143290841503</c:v>
                </c:pt>
                <c:pt idx="1714">
                  <c:v>-33.7486188568055</c:v>
                </c:pt>
                <c:pt idx="1715">
                  <c:v>34.425764938239901</c:v>
                </c:pt>
                <c:pt idx="1716">
                  <c:v>-33.9092523090291</c:v>
                </c:pt>
                <c:pt idx="1717">
                  <c:v>-34.004203828296802</c:v>
                </c:pt>
                <c:pt idx="1718">
                  <c:v>-34.065136279401798</c:v>
                </c:pt>
                <c:pt idx="1719">
                  <c:v>-34.0564799672973</c:v>
                </c:pt>
                <c:pt idx="1720">
                  <c:v>34.195016703472497</c:v>
                </c:pt>
                <c:pt idx="1721">
                  <c:v>34.1805716049548</c:v>
                </c:pt>
                <c:pt idx="1722">
                  <c:v>-34.011804786885499</c:v>
                </c:pt>
                <c:pt idx="1723">
                  <c:v>34.273522444073699</c:v>
                </c:pt>
                <c:pt idx="1724">
                  <c:v>34.282523742640201</c:v>
                </c:pt>
                <c:pt idx="1725">
                  <c:v>-33.917727761625898</c:v>
                </c:pt>
                <c:pt idx="1726">
                  <c:v>34.341951717464902</c:v>
                </c:pt>
                <c:pt idx="1727">
                  <c:v>34.330597884067799</c:v>
                </c:pt>
                <c:pt idx="1728">
                  <c:v>-33.8691039855862</c:v>
                </c:pt>
                <c:pt idx="1729">
                  <c:v>34.399489070979101</c:v>
                </c:pt>
                <c:pt idx="1730">
                  <c:v>34.368266765354399</c:v>
                </c:pt>
                <c:pt idx="1731">
                  <c:v>-33.906543264491098</c:v>
                </c:pt>
                <c:pt idx="1732">
                  <c:v>-33.9128887375659</c:v>
                </c:pt>
                <c:pt idx="1733">
                  <c:v>34.285254441218697</c:v>
                </c:pt>
                <c:pt idx="1734">
                  <c:v>-33.970967694773101</c:v>
                </c:pt>
                <c:pt idx="1735">
                  <c:v>34.226630162670098</c:v>
                </c:pt>
                <c:pt idx="1736">
                  <c:v>-34.014501180913797</c:v>
                </c:pt>
                <c:pt idx="1737">
                  <c:v>34.1917582745507</c:v>
                </c:pt>
                <c:pt idx="1738">
                  <c:v>-34.062971813759397</c:v>
                </c:pt>
                <c:pt idx="1739">
                  <c:v>-34.038154216345902</c:v>
                </c:pt>
                <c:pt idx="1740">
                  <c:v>34.1812273392595</c:v>
                </c:pt>
                <c:pt idx="1741">
                  <c:v>-34.080829795912102</c:v>
                </c:pt>
                <c:pt idx="1742">
                  <c:v>-34.073335062389901</c:v>
                </c:pt>
                <c:pt idx="1743">
                  <c:v>34.125056768848701</c:v>
                </c:pt>
                <c:pt idx="1744">
                  <c:v>-34.166578758066201</c:v>
                </c:pt>
                <c:pt idx="1745">
                  <c:v>-34.203357437357397</c:v>
                </c:pt>
                <c:pt idx="1746">
                  <c:v>-34.1986578207731</c:v>
                </c:pt>
                <c:pt idx="1747">
                  <c:v>34.018541382652302</c:v>
                </c:pt>
                <c:pt idx="1748">
                  <c:v>-34.213695817069301</c:v>
                </c:pt>
                <c:pt idx="1749">
                  <c:v>34.016086367091603</c:v>
                </c:pt>
                <c:pt idx="1750">
                  <c:v>-34.178363113242803</c:v>
                </c:pt>
                <c:pt idx="1751">
                  <c:v>34.105121863709002</c:v>
                </c:pt>
                <c:pt idx="1752">
                  <c:v>34.108700868771997</c:v>
                </c:pt>
                <c:pt idx="1753">
                  <c:v>-34.096357237479502</c:v>
                </c:pt>
                <c:pt idx="1754">
                  <c:v>34.157214207831203</c:v>
                </c:pt>
                <c:pt idx="1755">
                  <c:v>-34.025814286368103</c:v>
                </c:pt>
                <c:pt idx="1756">
                  <c:v>34.256459290568998</c:v>
                </c:pt>
                <c:pt idx="1757">
                  <c:v>34.256315339004701</c:v>
                </c:pt>
                <c:pt idx="1758">
                  <c:v>-33.953376655491603</c:v>
                </c:pt>
                <c:pt idx="1759">
                  <c:v>34.292367803172198</c:v>
                </c:pt>
                <c:pt idx="1760">
                  <c:v>-33.9022024335761</c:v>
                </c:pt>
                <c:pt idx="1761">
                  <c:v>34.338522820943197</c:v>
                </c:pt>
                <c:pt idx="1762">
                  <c:v>-33.882078078812903</c:v>
                </c:pt>
                <c:pt idx="1763">
                  <c:v>34.321158524695697</c:v>
                </c:pt>
                <c:pt idx="1764">
                  <c:v>-33.951718879041003</c:v>
                </c:pt>
                <c:pt idx="1765">
                  <c:v>-33.985319796963303</c:v>
                </c:pt>
                <c:pt idx="1766">
                  <c:v>-34.022234782285501</c:v>
                </c:pt>
                <c:pt idx="1767">
                  <c:v>-34.077367377375602</c:v>
                </c:pt>
                <c:pt idx="1768">
                  <c:v>-34.148188281971102</c:v>
                </c:pt>
                <c:pt idx="1769">
                  <c:v>-34.2150930733794</c:v>
                </c:pt>
                <c:pt idx="1770">
                  <c:v>-34.258675063503397</c:v>
                </c:pt>
                <c:pt idx="1771">
                  <c:v>-34.248611725646001</c:v>
                </c:pt>
                <c:pt idx="1772">
                  <c:v>33.992511701093797</c:v>
                </c:pt>
                <c:pt idx="1773">
                  <c:v>33.964456051939301</c:v>
                </c:pt>
                <c:pt idx="1774">
                  <c:v>-34.252362887797602</c:v>
                </c:pt>
                <c:pt idx="1775">
                  <c:v>34.0057717056321</c:v>
                </c:pt>
                <c:pt idx="1776">
                  <c:v>34.003600782567503</c:v>
                </c:pt>
                <c:pt idx="1777">
                  <c:v>-34.173365557982699</c:v>
                </c:pt>
                <c:pt idx="1778">
                  <c:v>34.1523338323207</c:v>
                </c:pt>
                <c:pt idx="1779">
                  <c:v>34.245553005466498</c:v>
                </c:pt>
                <c:pt idx="1780">
                  <c:v>34.313613023517199</c:v>
                </c:pt>
                <c:pt idx="1781">
                  <c:v>34.339688252653403</c:v>
                </c:pt>
                <c:pt idx="1782">
                  <c:v>-33.841554570404902</c:v>
                </c:pt>
                <c:pt idx="1783">
                  <c:v>34.409239226521201</c:v>
                </c:pt>
                <c:pt idx="1784">
                  <c:v>-33.813558563238402</c:v>
                </c:pt>
                <c:pt idx="1785">
                  <c:v>34.368696295090103</c:v>
                </c:pt>
                <c:pt idx="1786">
                  <c:v>-33.9398759814286</c:v>
                </c:pt>
                <c:pt idx="1787">
                  <c:v>-33.997494458183603</c:v>
                </c:pt>
                <c:pt idx="1788">
                  <c:v>-34.013349894076804</c:v>
                </c:pt>
                <c:pt idx="1789">
                  <c:v>34.169459302247603</c:v>
                </c:pt>
                <c:pt idx="1790">
                  <c:v>-34.107081748944999</c:v>
                </c:pt>
                <c:pt idx="1791">
                  <c:v>-34.0965678190407</c:v>
                </c:pt>
                <c:pt idx="1792">
                  <c:v>34.121636555180402</c:v>
                </c:pt>
                <c:pt idx="1793">
                  <c:v>-34.114637958041499</c:v>
                </c:pt>
                <c:pt idx="1794">
                  <c:v>34.098323829979002</c:v>
                </c:pt>
                <c:pt idx="1795">
                  <c:v>-34.120128029096897</c:v>
                </c:pt>
                <c:pt idx="1796">
                  <c:v>34.128947242302303</c:v>
                </c:pt>
                <c:pt idx="1797">
                  <c:v>-34.048662340809599</c:v>
                </c:pt>
                <c:pt idx="1798">
                  <c:v>34.236240603635601</c:v>
                </c:pt>
                <c:pt idx="1799">
                  <c:v>34.239830614554698</c:v>
                </c:pt>
                <c:pt idx="1800">
                  <c:v>-33.951614516725201</c:v>
                </c:pt>
                <c:pt idx="1801">
                  <c:v>34.342529650004202</c:v>
                </c:pt>
                <c:pt idx="1802">
                  <c:v>34.387230012773301</c:v>
                </c:pt>
                <c:pt idx="1803">
                  <c:v>34.417281539765597</c:v>
                </c:pt>
                <c:pt idx="1804">
                  <c:v>34.434259834258299</c:v>
                </c:pt>
                <c:pt idx="1805">
                  <c:v>34.428189009796398</c:v>
                </c:pt>
                <c:pt idx="1806">
                  <c:v>-33.755853376317702</c:v>
                </c:pt>
                <c:pt idx="1807">
                  <c:v>34.542317375116802</c:v>
                </c:pt>
                <c:pt idx="1808">
                  <c:v>34.578240747899997</c:v>
                </c:pt>
                <c:pt idx="1809">
                  <c:v>34.585390615523899</c:v>
                </c:pt>
                <c:pt idx="1810">
                  <c:v>-33.573841679399003</c:v>
                </c:pt>
                <c:pt idx="1811">
                  <c:v>34.773923801795497</c:v>
                </c:pt>
                <c:pt idx="1812">
                  <c:v>34.868683401680002</c:v>
                </c:pt>
                <c:pt idx="1813">
                  <c:v>34.910967804939297</c:v>
                </c:pt>
                <c:pt idx="1814">
                  <c:v>-33.268669470884703</c:v>
                </c:pt>
                <c:pt idx="1815">
                  <c:v>34.9733155716673</c:v>
                </c:pt>
                <c:pt idx="1816">
                  <c:v>-33.281289759240202</c:v>
                </c:pt>
                <c:pt idx="1817">
                  <c:v>-33.297130068194498</c:v>
                </c:pt>
                <c:pt idx="1818">
                  <c:v>34.870652710780099</c:v>
                </c:pt>
                <c:pt idx="1819">
                  <c:v>-33.426349819233501</c:v>
                </c:pt>
                <c:pt idx="1820">
                  <c:v>-33.423194803297399</c:v>
                </c:pt>
                <c:pt idx="1821">
                  <c:v>34.814902496303098</c:v>
                </c:pt>
                <c:pt idx="1822">
                  <c:v>-33.393088760605899</c:v>
                </c:pt>
                <c:pt idx="1823">
                  <c:v>34.829588636955897</c:v>
                </c:pt>
                <c:pt idx="1824">
                  <c:v>-33.411756228096102</c:v>
                </c:pt>
                <c:pt idx="1825">
                  <c:v>34.769238213641302</c:v>
                </c:pt>
                <c:pt idx="1826">
                  <c:v>-33.514553136927503</c:v>
                </c:pt>
                <c:pt idx="1827">
                  <c:v>-33.5156261676307</c:v>
                </c:pt>
                <c:pt idx="1828">
                  <c:v>34.6945710688532</c:v>
                </c:pt>
                <c:pt idx="1829">
                  <c:v>-33.539968175097201</c:v>
                </c:pt>
                <c:pt idx="1830">
                  <c:v>34.676123289106798</c:v>
                </c:pt>
                <c:pt idx="1831">
                  <c:v>-33.533663267906199</c:v>
                </c:pt>
                <c:pt idx="1832">
                  <c:v>34.726854248125797</c:v>
                </c:pt>
                <c:pt idx="1833">
                  <c:v>34.732466168852703</c:v>
                </c:pt>
                <c:pt idx="1834">
                  <c:v>-33.425915279383901</c:v>
                </c:pt>
                <c:pt idx="1835">
                  <c:v>34.919907053836702</c:v>
                </c:pt>
                <c:pt idx="1836">
                  <c:v>35.025543622265999</c:v>
                </c:pt>
                <c:pt idx="1837">
                  <c:v>35.094167319575902</c:v>
                </c:pt>
                <c:pt idx="1838">
                  <c:v>35.098271910893899</c:v>
                </c:pt>
                <c:pt idx="1839">
                  <c:v>-33.123058674540502</c:v>
                </c:pt>
                <c:pt idx="1840">
                  <c:v>35.089350161888298</c:v>
                </c:pt>
                <c:pt idx="1841">
                  <c:v>-33.151180129234803</c:v>
                </c:pt>
                <c:pt idx="1842">
                  <c:v>35.032512770913399</c:v>
                </c:pt>
                <c:pt idx="1843">
                  <c:v>-33.2498593140363</c:v>
                </c:pt>
                <c:pt idx="1844">
                  <c:v>-33.267364463073498</c:v>
                </c:pt>
                <c:pt idx="1845">
                  <c:v>34.907633642355101</c:v>
                </c:pt>
                <c:pt idx="1846">
                  <c:v>-33.374210664771802</c:v>
                </c:pt>
                <c:pt idx="1847">
                  <c:v>-33.363976147539901</c:v>
                </c:pt>
                <c:pt idx="1848">
                  <c:v>34.863798330633898</c:v>
                </c:pt>
                <c:pt idx="1849">
                  <c:v>-33.355990723121202</c:v>
                </c:pt>
                <c:pt idx="1850">
                  <c:v>34.862448516126697</c:v>
                </c:pt>
                <c:pt idx="1851">
                  <c:v>-33.359519579837503</c:v>
                </c:pt>
                <c:pt idx="1852">
                  <c:v>34.867858421316697</c:v>
                </c:pt>
                <c:pt idx="1853">
                  <c:v>-33.337617634094002</c:v>
                </c:pt>
                <c:pt idx="1854">
                  <c:v>34.910429283340697</c:v>
                </c:pt>
                <c:pt idx="1855">
                  <c:v>-33.269569212594597</c:v>
                </c:pt>
                <c:pt idx="1856">
                  <c:v>35.012388810780998</c:v>
                </c:pt>
                <c:pt idx="1857">
                  <c:v>35.019711723199897</c:v>
                </c:pt>
                <c:pt idx="1858">
                  <c:v>-33.166358471173197</c:v>
                </c:pt>
                <c:pt idx="1859">
                  <c:v>35.127328813986601</c:v>
                </c:pt>
                <c:pt idx="1860">
                  <c:v>35.171601480238301</c:v>
                </c:pt>
                <c:pt idx="1861">
                  <c:v>35.186950098286502</c:v>
                </c:pt>
                <c:pt idx="1862">
                  <c:v>-32.984444423198802</c:v>
                </c:pt>
                <c:pt idx="1863">
                  <c:v>35.301087883199301</c:v>
                </c:pt>
                <c:pt idx="1864">
                  <c:v>35.2800142981718</c:v>
                </c:pt>
                <c:pt idx="1865">
                  <c:v>-32.9757839146965</c:v>
                </c:pt>
                <c:pt idx="1866">
                  <c:v>-32.946606132563502</c:v>
                </c:pt>
                <c:pt idx="1867">
                  <c:v>35.286953881065102</c:v>
                </c:pt>
                <c:pt idx="1868">
                  <c:v>-32.942527592968503</c:v>
                </c:pt>
                <c:pt idx="1869">
                  <c:v>35.251814232772098</c:v>
                </c:pt>
                <c:pt idx="1870">
                  <c:v>-33.003556123218999</c:v>
                </c:pt>
                <c:pt idx="1871">
                  <c:v>35.184144051649703</c:v>
                </c:pt>
                <c:pt idx="1872">
                  <c:v>-33.058526709954698</c:v>
                </c:pt>
                <c:pt idx="1873">
                  <c:v>35.163473800561903</c:v>
                </c:pt>
                <c:pt idx="1874">
                  <c:v>-33.0235445316493</c:v>
                </c:pt>
                <c:pt idx="1875">
                  <c:v>35.257317108844298</c:v>
                </c:pt>
                <c:pt idx="1876">
                  <c:v>35.250443806839002</c:v>
                </c:pt>
                <c:pt idx="1877">
                  <c:v>-32.977595602952398</c:v>
                </c:pt>
                <c:pt idx="1878">
                  <c:v>35.228489543248202</c:v>
                </c:pt>
                <c:pt idx="1879">
                  <c:v>-33.021651102447301</c:v>
                </c:pt>
                <c:pt idx="1880">
                  <c:v>-32.995376949805099</c:v>
                </c:pt>
                <c:pt idx="1881">
                  <c:v>35.2340387543532</c:v>
                </c:pt>
                <c:pt idx="1882">
                  <c:v>-32.989013427694097</c:v>
                </c:pt>
                <c:pt idx="1883">
                  <c:v>35.2233200472877</c:v>
                </c:pt>
                <c:pt idx="1884">
                  <c:v>-33.008940714912498</c:v>
                </c:pt>
                <c:pt idx="1885">
                  <c:v>35.200548499615003</c:v>
                </c:pt>
                <c:pt idx="1886">
                  <c:v>-33.031329868561201</c:v>
                </c:pt>
                <c:pt idx="1887">
                  <c:v>35.178762585943304</c:v>
                </c:pt>
                <c:pt idx="1888">
                  <c:v>-33.054611089905798</c:v>
                </c:pt>
                <c:pt idx="1889">
                  <c:v>35.153912184594702</c:v>
                </c:pt>
                <c:pt idx="1890">
                  <c:v>-33.079544052547</c:v>
                </c:pt>
                <c:pt idx="1891">
                  <c:v>35.1323372282531</c:v>
                </c:pt>
                <c:pt idx="1892">
                  <c:v>-33.094363046490798</c:v>
                </c:pt>
                <c:pt idx="1893">
                  <c:v>35.133443464869799</c:v>
                </c:pt>
                <c:pt idx="1894">
                  <c:v>-33.064088777937201</c:v>
                </c:pt>
                <c:pt idx="1895">
                  <c:v>35.207392545650897</c:v>
                </c:pt>
                <c:pt idx="1896">
                  <c:v>35.211642253151098</c:v>
                </c:pt>
                <c:pt idx="1897">
                  <c:v>-32.977336836344598</c:v>
                </c:pt>
                <c:pt idx="1898">
                  <c:v>35.300242769702301</c:v>
                </c:pt>
                <c:pt idx="1899">
                  <c:v>35.293476819005797</c:v>
                </c:pt>
                <c:pt idx="1900">
                  <c:v>-32.9307634700791</c:v>
                </c:pt>
                <c:pt idx="1901">
                  <c:v>35.287257505605403</c:v>
                </c:pt>
                <c:pt idx="1902">
                  <c:v>-32.9529392627635</c:v>
                </c:pt>
                <c:pt idx="1903">
                  <c:v>35.237605012519502</c:v>
                </c:pt>
                <c:pt idx="1904">
                  <c:v>-33.023372469347102</c:v>
                </c:pt>
                <c:pt idx="1905">
                  <c:v>35.166343045598197</c:v>
                </c:pt>
                <c:pt idx="1906">
                  <c:v>-33.079417011249802</c:v>
                </c:pt>
                <c:pt idx="1907">
                  <c:v>35.135933732916001</c:v>
                </c:pt>
                <c:pt idx="1908">
                  <c:v>-33.078075554303702</c:v>
                </c:pt>
                <c:pt idx="1909">
                  <c:v>35.171129550758302</c:v>
                </c:pt>
                <c:pt idx="1910">
                  <c:v>-33.013377311293397</c:v>
                </c:pt>
                <c:pt idx="1911">
                  <c:v>35.258269234405802</c:v>
                </c:pt>
                <c:pt idx="1912">
                  <c:v>35.234599200532003</c:v>
                </c:pt>
                <c:pt idx="1913">
                  <c:v>-33.011999893186598</c:v>
                </c:pt>
                <c:pt idx="1914">
                  <c:v>35.187192059134397</c:v>
                </c:pt>
                <c:pt idx="1915">
                  <c:v>-33.058493306606302</c:v>
                </c:pt>
                <c:pt idx="1916">
                  <c:v>35.146550983926304</c:v>
                </c:pt>
                <c:pt idx="1917">
                  <c:v>-33.090155913474099</c:v>
                </c:pt>
                <c:pt idx="1918">
                  <c:v>35.121970852622901</c:v>
                </c:pt>
                <c:pt idx="1919">
                  <c:v>-33.111396234996</c:v>
                </c:pt>
                <c:pt idx="1920">
                  <c:v>35.099773812413098</c:v>
                </c:pt>
                <c:pt idx="1921">
                  <c:v>-33.136769215194597</c:v>
                </c:pt>
                <c:pt idx="1922">
                  <c:v>35.074179190478802</c:v>
                </c:pt>
                <c:pt idx="1923">
                  <c:v>-33.153337674519001</c:v>
                </c:pt>
                <c:pt idx="1924">
                  <c:v>35.074796030341403</c:v>
                </c:pt>
                <c:pt idx="1925">
                  <c:v>-33.126560271950602</c:v>
                </c:pt>
                <c:pt idx="1926">
                  <c:v>35.131774760018899</c:v>
                </c:pt>
                <c:pt idx="1927">
                  <c:v>35.103809537001297</c:v>
                </c:pt>
                <c:pt idx="1928">
                  <c:v>-33.140840335976101</c:v>
                </c:pt>
                <c:pt idx="1929">
                  <c:v>35.052350217315002</c:v>
                </c:pt>
                <c:pt idx="1930">
                  <c:v>-33.210327295959402</c:v>
                </c:pt>
                <c:pt idx="1931">
                  <c:v>-33.186752752293501</c:v>
                </c:pt>
                <c:pt idx="1932">
                  <c:v>35.048046694874202</c:v>
                </c:pt>
                <c:pt idx="1933">
                  <c:v>-33.176402811218402</c:v>
                </c:pt>
                <c:pt idx="1934">
                  <c:v>35.013442896365099</c:v>
                </c:pt>
                <c:pt idx="1935">
                  <c:v>-33.271864365036699</c:v>
                </c:pt>
                <c:pt idx="1936">
                  <c:v>-33.284178584407599</c:v>
                </c:pt>
                <c:pt idx="1937">
                  <c:v>34.911245153129798</c:v>
                </c:pt>
                <c:pt idx="1938">
                  <c:v>-33.342209837848898</c:v>
                </c:pt>
                <c:pt idx="1939">
                  <c:v>34.8405951838403</c:v>
                </c:pt>
                <c:pt idx="1940">
                  <c:v>-33.421200326320303</c:v>
                </c:pt>
                <c:pt idx="1941">
                  <c:v>-33.387136344251502</c:v>
                </c:pt>
                <c:pt idx="1942">
                  <c:v>34.869438460792097</c:v>
                </c:pt>
                <c:pt idx="1943">
                  <c:v>34.838879441812502</c:v>
                </c:pt>
                <c:pt idx="1944">
                  <c:v>-33.395762354706001</c:v>
                </c:pt>
                <c:pt idx="1945">
                  <c:v>34.8224956792467</c:v>
                </c:pt>
                <c:pt idx="1946">
                  <c:v>-33.400279126321898</c:v>
                </c:pt>
                <c:pt idx="1947">
                  <c:v>34.812221259546199</c:v>
                </c:pt>
                <c:pt idx="1948">
                  <c:v>-33.429683819332702</c:v>
                </c:pt>
                <c:pt idx="1949">
                  <c:v>34.758133535690803</c:v>
                </c:pt>
                <c:pt idx="1950">
                  <c:v>-33.511025809738499</c:v>
                </c:pt>
                <c:pt idx="1951">
                  <c:v>-33.4976304515653</c:v>
                </c:pt>
                <c:pt idx="1952">
                  <c:v>34.719090530427401</c:v>
                </c:pt>
                <c:pt idx="1953">
                  <c:v>-33.535614083978501</c:v>
                </c:pt>
                <c:pt idx="1954">
                  <c:v>-33.523769027381803</c:v>
                </c:pt>
                <c:pt idx="1955">
                  <c:v>34.682177198310697</c:v>
                </c:pt>
                <c:pt idx="1956">
                  <c:v>-33.582990969385001</c:v>
                </c:pt>
                <c:pt idx="1957">
                  <c:v>-33.573349385753197</c:v>
                </c:pt>
                <c:pt idx="1958">
                  <c:v>34.636545553889299</c:v>
                </c:pt>
                <c:pt idx="1959">
                  <c:v>-33.627086231788503</c:v>
                </c:pt>
                <c:pt idx="1960">
                  <c:v>-33.6263639405378</c:v>
                </c:pt>
                <c:pt idx="1961">
                  <c:v>34.557786534359302</c:v>
                </c:pt>
                <c:pt idx="1962">
                  <c:v>-33.743490046492497</c:v>
                </c:pt>
                <c:pt idx="1963">
                  <c:v>-33.778281766874599</c:v>
                </c:pt>
                <c:pt idx="1964">
                  <c:v>-33.767597660001002</c:v>
                </c:pt>
                <c:pt idx="1965">
                  <c:v>34.437596037417499</c:v>
                </c:pt>
                <c:pt idx="1966">
                  <c:v>-33.834995334035597</c:v>
                </c:pt>
                <c:pt idx="1967">
                  <c:v>-33.835374252495697</c:v>
                </c:pt>
                <c:pt idx="1968">
                  <c:v>34.364561603277998</c:v>
                </c:pt>
                <c:pt idx="1969">
                  <c:v>-33.898588808771201</c:v>
                </c:pt>
                <c:pt idx="1970">
                  <c:v>34.2863836409363</c:v>
                </c:pt>
                <c:pt idx="1971">
                  <c:v>-33.9712053206799</c:v>
                </c:pt>
                <c:pt idx="1972">
                  <c:v>34.237725368346098</c:v>
                </c:pt>
                <c:pt idx="1973">
                  <c:v>-33.980867143479202</c:v>
                </c:pt>
                <c:pt idx="1974">
                  <c:v>34.273009371347598</c:v>
                </c:pt>
                <c:pt idx="1975">
                  <c:v>-33.910620872460903</c:v>
                </c:pt>
                <c:pt idx="1976">
                  <c:v>34.3631214920876</c:v>
                </c:pt>
                <c:pt idx="1977">
                  <c:v>34.334847526503602</c:v>
                </c:pt>
                <c:pt idx="1978">
                  <c:v>-33.927180798033703</c:v>
                </c:pt>
                <c:pt idx="1979">
                  <c:v>-33.909730489890698</c:v>
                </c:pt>
                <c:pt idx="1980">
                  <c:v>34.300793089211197</c:v>
                </c:pt>
                <c:pt idx="1981">
                  <c:v>-33.970710274186303</c:v>
                </c:pt>
                <c:pt idx="1982">
                  <c:v>-33.976011682211698</c:v>
                </c:pt>
                <c:pt idx="1983">
                  <c:v>34.203692505969798</c:v>
                </c:pt>
                <c:pt idx="1984">
                  <c:v>-34.110700923602401</c:v>
                </c:pt>
                <c:pt idx="1985">
                  <c:v>-34.181166940980098</c:v>
                </c:pt>
                <c:pt idx="1986">
                  <c:v>-34.234348749744498</c:v>
                </c:pt>
                <c:pt idx="1987">
                  <c:v>-34.260233380534601</c:v>
                </c:pt>
                <c:pt idx="1988">
                  <c:v>-34.247982429224201</c:v>
                </c:pt>
                <c:pt idx="1989">
                  <c:v>33.958165091513301</c:v>
                </c:pt>
                <c:pt idx="1990">
                  <c:v>-34.298240289871202</c:v>
                </c:pt>
                <c:pt idx="1991">
                  <c:v>33.884005061340602</c:v>
                </c:pt>
                <c:pt idx="1992">
                  <c:v>-34.3742425629286</c:v>
                </c:pt>
                <c:pt idx="1993">
                  <c:v>33.824815686418198</c:v>
                </c:pt>
                <c:pt idx="1994">
                  <c:v>-34.399353692375797</c:v>
                </c:pt>
                <c:pt idx="1995">
                  <c:v>33.849354399981898</c:v>
                </c:pt>
                <c:pt idx="1996">
                  <c:v>33.837065948377699</c:v>
                </c:pt>
                <c:pt idx="1997">
                  <c:v>-34.352593598229099</c:v>
                </c:pt>
                <c:pt idx="1998">
                  <c:v>33.944659599955699</c:v>
                </c:pt>
                <c:pt idx="1999">
                  <c:v>33.982853425597398</c:v>
                </c:pt>
                <c:pt idx="2000">
                  <c:v>33.974370963857602</c:v>
                </c:pt>
                <c:pt idx="2001">
                  <c:v>-34.234128949542701</c:v>
                </c:pt>
                <c:pt idx="2002">
                  <c:v>34.009279122697599</c:v>
                </c:pt>
                <c:pt idx="2003">
                  <c:v>-34.1961291631957</c:v>
                </c:pt>
                <c:pt idx="2004">
                  <c:v>34.013928285708602</c:v>
                </c:pt>
                <c:pt idx="2005">
                  <c:v>-34.255464910825999</c:v>
                </c:pt>
                <c:pt idx="2006">
                  <c:v>-34.271733565009498</c:v>
                </c:pt>
                <c:pt idx="2007">
                  <c:v>-34.2559903829818</c:v>
                </c:pt>
                <c:pt idx="2008">
                  <c:v>33.939933031184196</c:v>
                </c:pt>
                <c:pt idx="2009">
                  <c:v>-34.343089263360397</c:v>
                </c:pt>
                <c:pt idx="2010">
                  <c:v>-34.3573774756793</c:v>
                </c:pt>
                <c:pt idx="2011">
                  <c:v>33.830534329547497</c:v>
                </c:pt>
                <c:pt idx="2012">
                  <c:v>-34.433777878796498</c:v>
                </c:pt>
                <c:pt idx="2013">
                  <c:v>-34.397470353573198</c:v>
                </c:pt>
                <c:pt idx="2014">
                  <c:v>33.874976762622801</c:v>
                </c:pt>
                <c:pt idx="2015">
                  <c:v>33.872312395428899</c:v>
                </c:pt>
                <c:pt idx="2016">
                  <c:v>-34.326535915268799</c:v>
                </c:pt>
                <c:pt idx="2017">
                  <c:v>33.943706906462999</c:v>
                </c:pt>
                <c:pt idx="2018">
                  <c:v>33.940768394036603</c:v>
                </c:pt>
                <c:pt idx="2019">
                  <c:v>-34.258598122156002</c:v>
                </c:pt>
                <c:pt idx="2020">
                  <c:v>34.0178056148563</c:v>
                </c:pt>
                <c:pt idx="2021">
                  <c:v>34.0270132745094</c:v>
                </c:pt>
                <c:pt idx="2022">
                  <c:v>-34.1603158478216</c:v>
                </c:pt>
                <c:pt idx="2023">
                  <c:v>34.119904455817</c:v>
                </c:pt>
                <c:pt idx="2024">
                  <c:v>34.113808698470301</c:v>
                </c:pt>
                <c:pt idx="2025">
                  <c:v>-34.112106297631001</c:v>
                </c:pt>
                <c:pt idx="2026">
                  <c:v>34.1036582087402</c:v>
                </c:pt>
                <c:pt idx="2027">
                  <c:v>-34.1421937244981</c:v>
                </c:pt>
                <c:pt idx="2028">
                  <c:v>34.035693151569902</c:v>
                </c:pt>
                <c:pt idx="2029">
                  <c:v>-34.261355373910099</c:v>
                </c:pt>
                <c:pt idx="2030">
                  <c:v>-34.275400262426302</c:v>
                </c:pt>
                <c:pt idx="2031">
                  <c:v>33.927485189298999</c:v>
                </c:pt>
                <c:pt idx="2032">
                  <c:v>-34.3160422441902</c:v>
                </c:pt>
                <c:pt idx="2033">
                  <c:v>33.8930453592303</c:v>
                </c:pt>
                <c:pt idx="2034">
                  <c:v>-34.342934466192801</c:v>
                </c:pt>
                <c:pt idx="2035">
                  <c:v>33.870924664693497</c:v>
                </c:pt>
                <c:pt idx="2036">
                  <c:v>-34.361694820726399</c:v>
                </c:pt>
                <c:pt idx="2037">
                  <c:v>33.8547460764212</c:v>
                </c:pt>
                <c:pt idx="2038">
                  <c:v>-34.370530845982103</c:v>
                </c:pt>
                <c:pt idx="2039">
                  <c:v>33.856628148505401</c:v>
                </c:pt>
                <c:pt idx="2040">
                  <c:v>-34.356985793965499</c:v>
                </c:pt>
                <c:pt idx="2041">
                  <c:v>33.880903788116797</c:v>
                </c:pt>
                <c:pt idx="2042">
                  <c:v>-34.321218197129902</c:v>
                </c:pt>
                <c:pt idx="2043">
                  <c:v>33.927139770420197</c:v>
                </c:pt>
                <c:pt idx="2044">
                  <c:v>-34.259187544099099</c:v>
                </c:pt>
                <c:pt idx="2045">
                  <c:v>34.017238434765702</c:v>
                </c:pt>
                <c:pt idx="2046">
                  <c:v>34.021017803084803</c:v>
                </c:pt>
                <c:pt idx="2047">
                  <c:v>-34.171421958799698</c:v>
                </c:pt>
                <c:pt idx="2048">
                  <c:v>34.0950838869392</c:v>
                </c:pt>
                <c:pt idx="2049">
                  <c:v>34.0707158574413</c:v>
                </c:pt>
                <c:pt idx="2050">
                  <c:v>-34.176088897612097</c:v>
                </c:pt>
                <c:pt idx="2051">
                  <c:v>34.009082638342797</c:v>
                </c:pt>
                <c:pt idx="2052">
                  <c:v>-34.262729291868503</c:v>
                </c:pt>
                <c:pt idx="2053">
                  <c:v>-34.251357543577001</c:v>
                </c:pt>
                <c:pt idx="2054">
                  <c:v>33.966071704060496</c:v>
                </c:pt>
                <c:pt idx="2055">
                  <c:v>-34.273273744075702</c:v>
                </c:pt>
                <c:pt idx="2056">
                  <c:v>33.914558642069402</c:v>
                </c:pt>
                <c:pt idx="2057">
                  <c:v>-34.348954149330503</c:v>
                </c:pt>
                <c:pt idx="2058">
                  <c:v>-34.318941486203002</c:v>
                </c:pt>
                <c:pt idx="2059">
                  <c:v>33.933392921703501</c:v>
                </c:pt>
                <c:pt idx="2060">
                  <c:v>-34.249785611268003</c:v>
                </c:pt>
                <c:pt idx="2061">
                  <c:v>34.013989501840797</c:v>
                </c:pt>
                <c:pt idx="2062">
                  <c:v>33.983818646898399</c:v>
                </c:pt>
                <c:pt idx="2063">
                  <c:v>-34.2650152932342</c:v>
                </c:pt>
                <c:pt idx="2064">
                  <c:v>33.931369898827803</c:v>
                </c:pt>
                <c:pt idx="2065">
                  <c:v>-34.309140758089598</c:v>
                </c:pt>
                <c:pt idx="2066">
                  <c:v>33.900829063919801</c:v>
                </c:pt>
                <c:pt idx="2067">
                  <c:v>-34.322179813473603</c:v>
                </c:pt>
                <c:pt idx="2068">
                  <c:v>33.909289799843798</c:v>
                </c:pt>
                <c:pt idx="2069">
                  <c:v>-34.294508744077298</c:v>
                </c:pt>
                <c:pt idx="2070">
                  <c:v>33.952071382716397</c:v>
                </c:pt>
                <c:pt idx="2071">
                  <c:v>-34.241522409460302</c:v>
                </c:pt>
                <c:pt idx="2072">
                  <c:v>34.015096328521203</c:v>
                </c:pt>
                <c:pt idx="2073">
                  <c:v>33.9811248873648</c:v>
                </c:pt>
                <c:pt idx="2074">
                  <c:v>-34.2650731828953</c:v>
                </c:pt>
                <c:pt idx="2075">
                  <c:v>33.947024721790697</c:v>
                </c:pt>
                <c:pt idx="2076">
                  <c:v>-34.277283830233202</c:v>
                </c:pt>
                <c:pt idx="2077">
                  <c:v>33.949872046199701</c:v>
                </c:pt>
                <c:pt idx="2078">
                  <c:v>-34.267676732842503</c:v>
                </c:pt>
                <c:pt idx="2079">
                  <c:v>33.962885271755802</c:v>
                </c:pt>
                <c:pt idx="2080">
                  <c:v>-34.2476584271974</c:v>
                </c:pt>
                <c:pt idx="2081">
                  <c:v>33.997526587873203</c:v>
                </c:pt>
                <c:pt idx="2082">
                  <c:v>-34.191354439205497</c:v>
                </c:pt>
                <c:pt idx="2083">
                  <c:v>34.0823668288634</c:v>
                </c:pt>
                <c:pt idx="2084">
                  <c:v>34.068851857878599</c:v>
                </c:pt>
                <c:pt idx="2085">
                  <c:v>-34.162146673896601</c:v>
                </c:pt>
                <c:pt idx="2086">
                  <c:v>34.053341494426199</c:v>
                </c:pt>
                <c:pt idx="2087">
                  <c:v>-34.1826567916386</c:v>
                </c:pt>
                <c:pt idx="2088">
                  <c:v>34.016132869955399</c:v>
                </c:pt>
                <c:pt idx="2089">
                  <c:v>-34.245489141229598</c:v>
                </c:pt>
                <c:pt idx="2090">
                  <c:v>-34.2264069171245</c:v>
                </c:pt>
                <c:pt idx="2091">
                  <c:v>33.992761669590401</c:v>
                </c:pt>
                <c:pt idx="2092">
                  <c:v>-34.259475916833097</c:v>
                </c:pt>
                <c:pt idx="2093">
                  <c:v>-34.246720792572397</c:v>
                </c:pt>
                <c:pt idx="2094">
                  <c:v>33.9471916815505</c:v>
                </c:pt>
                <c:pt idx="2095">
                  <c:v>-34.3493990282605</c:v>
                </c:pt>
                <c:pt idx="2096">
                  <c:v>-34.398565587262802</c:v>
                </c:pt>
                <c:pt idx="2097">
                  <c:v>-34.424197275841699</c:v>
                </c:pt>
                <c:pt idx="2098">
                  <c:v>-34.427082547826998</c:v>
                </c:pt>
                <c:pt idx="2099">
                  <c:v>33.736676754848098</c:v>
                </c:pt>
                <c:pt idx="2100">
                  <c:v>-34.596046966786197</c:v>
                </c:pt>
                <c:pt idx="2101">
                  <c:v>-34.681667838259898</c:v>
                </c:pt>
                <c:pt idx="2102">
                  <c:v>-34.7394566957542</c:v>
                </c:pt>
                <c:pt idx="2103">
                  <c:v>-34.767574023658597</c:v>
                </c:pt>
                <c:pt idx="2104">
                  <c:v>-34.761577397938701</c:v>
                </c:pt>
                <c:pt idx="2105">
                  <c:v>33.4321300774915</c:v>
                </c:pt>
                <c:pt idx="2106">
                  <c:v>-34.841513776276301</c:v>
                </c:pt>
                <c:pt idx="2107">
                  <c:v>-34.837552665247003</c:v>
                </c:pt>
                <c:pt idx="2108">
                  <c:v>33.367862524450601</c:v>
                </c:pt>
                <c:pt idx="2109">
                  <c:v>-34.888152993804098</c:v>
                </c:pt>
                <c:pt idx="2110">
                  <c:v>-34.864062696146199</c:v>
                </c:pt>
                <c:pt idx="2111">
                  <c:v>33.366014173369599</c:v>
                </c:pt>
                <c:pt idx="2112">
                  <c:v>-34.858453719202501</c:v>
                </c:pt>
                <c:pt idx="2113">
                  <c:v>33.350527597689499</c:v>
                </c:pt>
                <c:pt idx="2114">
                  <c:v>-34.8887016769933</c:v>
                </c:pt>
                <c:pt idx="2115">
                  <c:v>33.315207756178303</c:v>
                </c:pt>
                <c:pt idx="2116">
                  <c:v>-34.917605011892903</c:v>
                </c:pt>
                <c:pt idx="2117">
                  <c:v>33.298638213966001</c:v>
                </c:pt>
                <c:pt idx="2118">
                  <c:v>-34.920409825635303</c:v>
                </c:pt>
                <c:pt idx="2119">
                  <c:v>33.3098710544255</c:v>
                </c:pt>
                <c:pt idx="2120">
                  <c:v>-34.896156029146603</c:v>
                </c:pt>
                <c:pt idx="2121">
                  <c:v>33.3459838336492</c:v>
                </c:pt>
                <c:pt idx="2122">
                  <c:v>-34.849180974791302</c:v>
                </c:pt>
                <c:pt idx="2123">
                  <c:v>33.4025802761211</c:v>
                </c:pt>
                <c:pt idx="2124">
                  <c:v>-34.781527739672804</c:v>
                </c:pt>
                <c:pt idx="2125">
                  <c:v>33.486627248745997</c:v>
                </c:pt>
                <c:pt idx="2126">
                  <c:v>33.471144431632197</c:v>
                </c:pt>
                <c:pt idx="2127">
                  <c:v>-34.7465250586773</c:v>
                </c:pt>
                <c:pt idx="2128">
                  <c:v>33.501170588268998</c:v>
                </c:pt>
                <c:pt idx="2129">
                  <c:v>33.479561057799103</c:v>
                </c:pt>
                <c:pt idx="2130">
                  <c:v>-34.730362277706703</c:v>
                </c:pt>
                <c:pt idx="2131">
                  <c:v>33.533797150225702</c:v>
                </c:pt>
                <c:pt idx="2132">
                  <c:v>33.530921031507503</c:v>
                </c:pt>
                <c:pt idx="2133">
                  <c:v>-34.6633465695175</c:v>
                </c:pt>
                <c:pt idx="2134">
                  <c:v>33.611278044136803</c:v>
                </c:pt>
                <c:pt idx="2135">
                  <c:v>33.610478869686503</c:v>
                </c:pt>
                <c:pt idx="2136">
                  <c:v>-34.597102015456301</c:v>
                </c:pt>
                <c:pt idx="2137">
                  <c:v>33.644351093357102</c:v>
                </c:pt>
                <c:pt idx="2138">
                  <c:v>-34.552229024046603</c:v>
                </c:pt>
                <c:pt idx="2139">
                  <c:v>33.697350108071099</c:v>
                </c:pt>
                <c:pt idx="2140">
                  <c:v>-34.486544531571802</c:v>
                </c:pt>
                <c:pt idx="2141">
                  <c:v>33.781572164943697</c:v>
                </c:pt>
                <c:pt idx="2142">
                  <c:v>33.765676881828</c:v>
                </c:pt>
                <c:pt idx="2143">
                  <c:v>-34.454751835958902</c:v>
                </c:pt>
                <c:pt idx="2144">
                  <c:v>33.787947065055</c:v>
                </c:pt>
                <c:pt idx="2145">
                  <c:v>-34.385698337823698</c:v>
                </c:pt>
                <c:pt idx="2146">
                  <c:v>33.913587161082802</c:v>
                </c:pt>
                <c:pt idx="2147">
                  <c:v>33.9472046263907</c:v>
                </c:pt>
                <c:pt idx="2148">
                  <c:v>33.933297898331801</c:v>
                </c:pt>
                <c:pt idx="2149">
                  <c:v>-34.275044075597499</c:v>
                </c:pt>
                <c:pt idx="2150">
                  <c:v>33.988731410443997</c:v>
                </c:pt>
                <c:pt idx="2151">
                  <c:v>33.983666369973399</c:v>
                </c:pt>
                <c:pt idx="2152">
                  <c:v>-34.213271365334698</c:v>
                </c:pt>
                <c:pt idx="2153">
                  <c:v>34.0660182848071</c:v>
                </c:pt>
                <c:pt idx="2154">
                  <c:v>34.074680525161</c:v>
                </c:pt>
                <c:pt idx="2155">
                  <c:v>-34.117261886230203</c:v>
                </c:pt>
                <c:pt idx="2156">
                  <c:v>34.154018519020902</c:v>
                </c:pt>
                <c:pt idx="2157">
                  <c:v>34.137936613891704</c:v>
                </c:pt>
                <c:pt idx="2158">
                  <c:v>-34.0921633382154</c:v>
                </c:pt>
                <c:pt idx="2159">
                  <c:v>34.133078599994498</c:v>
                </c:pt>
                <c:pt idx="2160">
                  <c:v>-34.0843187956878</c:v>
                </c:pt>
                <c:pt idx="2161">
                  <c:v>34.153723491845902</c:v>
                </c:pt>
                <c:pt idx="2162">
                  <c:v>-34.044182080130298</c:v>
                </c:pt>
                <c:pt idx="2163">
                  <c:v>34.225449455630603</c:v>
                </c:pt>
                <c:pt idx="2164">
                  <c:v>34.217811856178102</c:v>
                </c:pt>
                <c:pt idx="2165">
                  <c:v>-33.985409354351198</c:v>
                </c:pt>
                <c:pt idx="2166">
                  <c:v>34.295869642702101</c:v>
                </c:pt>
                <c:pt idx="2167">
                  <c:v>34.307236867916302</c:v>
                </c:pt>
                <c:pt idx="2168">
                  <c:v>-33.884499057367798</c:v>
                </c:pt>
                <c:pt idx="2169">
                  <c:v>34.388721095954303</c:v>
                </c:pt>
                <c:pt idx="2170">
                  <c:v>34.366114618416098</c:v>
                </c:pt>
                <c:pt idx="2171">
                  <c:v>-33.884998864450701</c:v>
                </c:pt>
                <c:pt idx="2172">
                  <c:v>34.3080034083588</c:v>
                </c:pt>
                <c:pt idx="2173">
                  <c:v>-33.9505615457064</c:v>
                </c:pt>
                <c:pt idx="2174">
                  <c:v>34.247853938228701</c:v>
                </c:pt>
                <c:pt idx="2175">
                  <c:v>-33.992971919419603</c:v>
                </c:pt>
                <c:pt idx="2176">
                  <c:v>34.230865737191401</c:v>
                </c:pt>
                <c:pt idx="2177">
                  <c:v>-33.981216284823702</c:v>
                </c:pt>
                <c:pt idx="2178">
                  <c:v>34.2717484575087</c:v>
                </c:pt>
                <c:pt idx="2179">
                  <c:v>-33.909261988935398</c:v>
                </c:pt>
                <c:pt idx="2180">
                  <c:v>34.376183699874296</c:v>
                </c:pt>
                <c:pt idx="2181">
                  <c:v>34.381617959374999</c:v>
                </c:pt>
                <c:pt idx="2182">
                  <c:v>-33.812316608759701</c:v>
                </c:pt>
                <c:pt idx="2183">
                  <c:v>34.469404159584101</c:v>
                </c:pt>
                <c:pt idx="2184">
                  <c:v>34.482198331187</c:v>
                </c:pt>
                <c:pt idx="2185">
                  <c:v>-33.6954082859368</c:v>
                </c:pt>
                <c:pt idx="2186">
                  <c:v>34.604856679383701</c:v>
                </c:pt>
                <c:pt idx="2187">
                  <c:v>34.636205290928203</c:v>
                </c:pt>
                <c:pt idx="2188">
                  <c:v>34.621246799898799</c:v>
                </c:pt>
                <c:pt idx="2189">
                  <c:v>-33.586353420533698</c:v>
                </c:pt>
                <c:pt idx="2190">
                  <c:v>34.675714089166597</c:v>
                </c:pt>
                <c:pt idx="2191">
                  <c:v>34.650240702694298</c:v>
                </c:pt>
                <c:pt idx="2192">
                  <c:v>-33.599144085549</c:v>
                </c:pt>
                <c:pt idx="2193">
                  <c:v>34.586408699867498</c:v>
                </c:pt>
                <c:pt idx="2194">
                  <c:v>-33.683604259173499</c:v>
                </c:pt>
                <c:pt idx="2195">
                  <c:v>-33.672142537424598</c:v>
                </c:pt>
                <c:pt idx="2196">
                  <c:v>34.535861348413803</c:v>
                </c:pt>
                <c:pt idx="2197">
                  <c:v>-33.731990675865099</c:v>
                </c:pt>
                <c:pt idx="2198">
                  <c:v>-33.736237086302197</c:v>
                </c:pt>
                <c:pt idx="2199">
                  <c:v>34.449101255135901</c:v>
                </c:pt>
                <c:pt idx="2200">
                  <c:v>-33.837371060967101</c:v>
                </c:pt>
                <c:pt idx="2201">
                  <c:v>-33.854314945287001</c:v>
                </c:pt>
                <c:pt idx="2202">
                  <c:v>34.323571924813997</c:v>
                </c:pt>
                <c:pt idx="2203">
                  <c:v>-33.963985123118903</c:v>
                </c:pt>
                <c:pt idx="2204">
                  <c:v>-33.977882855475499</c:v>
                </c:pt>
                <c:pt idx="2205">
                  <c:v>34.205259697577702</c:v>
                </c:pt>
                <c:pt idx="2206">
                  <c:v>-34.076769365816297</c:v>
                </c:pt>
                <c:pt idx="2207">
                  <c:v>-34.085274100066798</c:v>
                </c:pt>
                <c:pt idx="2208">
                  <c:v>34.104062600754602</c:v>
                </c:pt>
                <c:pt idx="2209">
                  <c:v>-34.166929479749797</c:v>
                </c:pt>
                <c:pt idx="2210">
                  <c:v>-34.149481702698701</c:v>
                </c:pt>
                <c:pt idx="2211">
                  <c:v>34.084961355469702</c:v>
                </c:pt>
                <c:pt idx="2212">
                  <c:v>-34.131267329479101</c:v>
                </c:pt>
                <c:pt idx="2213">
                  <c:v>34.088662506226697</c:v>
                </c:pt>
                <c:pt idx="2214">
                  <c:v>-34.147447583621698</c:v>
                </c:pt>
                <c:pt idx="2215">
                  <c:v>34.050227425396002</c:v>
                </c:pt>
                <c:pt idx="2216">
                  <c:v>-34.210892877539898</c:v>
                </c:pt>
                <c:pt idx="2217">
                  <c:v>-34.1804386214517</c:v>
                </c:pt>
                <c:pt idx="2218">
                  <c:v>34.069022746883498</c:v>
                </c:pt>
                <c:pt idx="2219">
                  <c:v>-34.133924417025</c:v>
                </c:pt>
                <c:pt idx="2220">
                  <c:v>34.112107446819103</c:v>
                </c:pt>
                <c:pt idx="2221">
                  <c:v>-34.097439184523999</c:v>
                </c:pt>
                <c:pt idx="2222">
                  <c:v>34.137669153085497</c:v>
                </c:pt>
                <c:pt idx="2223">
                  <c:v>-34.090934473810201</c:v>
                </c:pt>
                <c:pt idx="2224">
                  <c:v>34.119418967421801</c:v>
                </c:pt>
                <c:pt idx="2225">
                  <c:v>-34.142112495648199</c:v>
                </c:pt>
                <c:pt idx="2226">
                  <c:v>-34.118613388247297</c:v>
                </c:pt>
                <c:pt idx="2227">
                  <c:v>34.116805042865501</c:v>
                </c:pt>
                <c:pt idx="2228">
                  <c:v>-34.116790274895301</c:v>
                </c:pt>
                <c:pt idx="2229">
                  <c:v>34.094277700503397</c:v>
                </c:pt>
                <c:pt idx="2230">
                  <c:v>-34.159174579712698</c:v>
                </c:pt>
                <c:pt idx="2231">
                  <c:v>34.037840976705802</c:v>
                </c:pt>
                <c:pt idx="2232">
                  <c:v>-34.225160195110099</c:v>
                </c:pt>
                <c:pt idx="2233">
                  <c:v>33.965784678004198</c:v>
                </c:pt>
                <c:pt idx="2234">
                  <c:v>-34.299931882686401</c:v>
                </c:pt>
                <c:pt idx="2235">
                  <c:v>33.891358102345698</c:v>
                </c:pt>
                <c:pt idx="2236">
                  <c:v>-34.3698165114129</c:v>
                </c:pt>
                <c:pt idx="2237">
                  <c:v>33.832909185542803</c:v>
                </c:pt>
                <c:pt idx="2238">
                  <c:v>-34.401236029192503</c:v>
                </c:pt>
                <c:pt idx="2239">
                  <c:v>33.835304977352997</c:v>
                </c:pt>
                <c:pt idx="2240">
                  <c:v>-34.373371842151997</c:v>
                </c:pt>
                <c:pt idx="2241">
                  <c:v>33.871546109052701</c:v>
                </c:pt>
                <c:pt idx="2242">
                  <c:v>-34.339232750542102</c:v>
                </c:pt>
                <c:pt idx="2243">
                  <c:v>33.890815168468997</c:v>
                </c:pt>
                <c:pt idx="2244">
                  <c:v>-34.3437126401368</c:v>
                </c:pt>
                <c:pt idx="2245">
                  <c:v>33.850317518891302</c:v>
                </c:pt>
                <c:pt idx="2246">
                  <c:v>-34.4282176081595</c:v>
                </c:pt>
                <c:pt idx="2247">
                  <c:v>-34.431243444163201</c:v>
                </c:pt>
                <c:pt idx="2248">
                  <c:v>33.767050077338403</c:v>
                </c:pt>
                <c:pt idx="2249">
                  <c:v>-34.4985928117312</c:v>
                </c:pt>
                <c:pt idx="2250">
                  <c:v>-34.479491889808003</c:v>
                </c:pt>
                <c:pt idx="2251">
                  <c:v>33.751880743457598</c:v>
                </c:pt>
                <c:pt idx="2252">
                  <c:v>-34.464466788688398</c:v>
                </c:pt>
                <c:pt idx="2253">
                  <c:v>33.764893921080102</c:v>
                </c:pt>
                <c:pt idx="2254">
                  <c:v>-34.440033787540102</c:v>
                </c:pt>
                <c:pt idx="2255">
                  <c:v>33.805029785950197</c:v>
                </c:pt>
                <c:pt idx="2256">
                  <c:v>-34.3852691955842</c:v>
                </c:pt>
                <c:pt idx="2257">
                  <c:v>33.871857932091203</c:v>
                </c:pt>
                <c:pt idx="2258">
                  <c:v>-34.308082200583797</c:v>
                </c:pt>
                <c:pt idx="2259">
                  <c:v>33.956735465565501</c:v>
                </c:pt>
                <c:pt idx="2260">
                  <c:v>33.926837729466797</c:v>
                </c:pt>
                <c:pt idx="2261">
                  <c:v>-34.322407181353</c:v>
                </c:pt>
                <c:pt idx="2262">
                  <c:v>33.871497294105403</c:v>
                </c:pt>
                <c:pt idx="2263">
                  <c:v>-34.372397139866898</c:v>
                </c:pt>
                <c:pt idx="2264">
                  <c:v>33.834975010501601</c:v>
                </c:pt>
                <c:pt idx="2265">
                  <c:v>-34.388845369476101</c:v>
                </c:pt>
                <c:pt idx="2266">
                  <c:v>33.843168989140601</c:v>
                </c:pt>
                <c:pt idx="2267">
                  <c:v>-34.358295196876</c:v>
                </c:pt>
                <c:pt idx="2268">
                  <c:v>33.896089860873701</c:v>
                </c:pt>
                <c:pt idx="2269">
                  <c:v>33.864935060353098</c:v>
                </c:pt>
                <c:pt idx="2270">
                  <c:v>-34.373948240359198</c:v>
                </c:pt>
                <c:pt idx="2271">
                  <c:v>33.852527649981901</c:v>
                </c:pt>
                <c:pt idx="2272">
                  <c:v>-34.349111339444299</c:v>
                </c:pt>
                <c:pt idx="2273">
                  <c:v>33.914469412403598</c:v>
                </c:pt>
                <c:pt idx="2274">
                  <c:v>33.888668062865698</c:v>
                </c:pt>
                <c:pt idx="2275">
                  <c:v>-34.355337863405502</c:v>
                </c:pt>
                <c:pt idx="2276">
                  <c:v>33.854566755937697</c:v>
                </c:pt>
                <c:pt idx="2277">
                  <c:v>-34.389706536985599</c:v>
                </c:pt>
                <c:pt idx="2278">
                  <c:v>33.8123326820484</c:v>
                </c:pt>
                <c:pt idx="2279">
                  <c:v>-34.445551324486601</c:v>
                </c:pt>
                <c:pt idx="2280">
                  <c:v>33.748585342352698</c:v>
                </c:pt>
                <c:pt idx="2281">
                  <c:v>-34.5109006048447</c:v>
                </c:pt>
                <c:pt idx="2282">
                  <c:v>33.688183970031801</c:v>
                </c:pt>
                <c:pt idx="2283">
                  <c:v>-34.563621818301399</c:v>
                </c:pt>
                <c:pt idx="2284">
                  <c:v>33.6455807798026</c:v>
                </c:pt>
                <c:pt idx="2285">
                  <c:v>-34.594222583547797</c:v>
                </c:pt>
                <c:pt idx="2286">
                  <c:v>33.629884426378801</c:v>
                </c:pt>
                <c:pt idx="2287">
                  <c:v>-34.591942896829998</c:v>
                </c:pt>
                <c:pt idx="2288">
                  <c:v>33.652597519323898</c:v>
                </c:pt>
                <c:pt idx="2289">
                  <c:v>-34.5454781829621</c:v>
                </c:pt>
                <c:pt idx="2290">
                  <c:v>33.724975543093002</c:v>
                </c:pt>
                <c:pt idx="2291">
                  <c:v>33.706630925086003</c:v>
                </c:pt>
                <c:pt idx="2292">
                  <c:v>-34.521871852767298</c:v>
                </c:pt>
                <c:pt idx="2293">
                  <c:v>33.720249394791303</c:v>
                </c:pt>
                <c:pt idx="2294">
                  <c:v>-34.4755101620744</c:v>
                </c:pt>
                <c:pt idx="2295">
                  <c:v>33.7899251585211</c:v>
                </c:pt>
                <c:pt idx="2296">
                  <c:v>33.758112527670001</c:v>
                </c:pt>
                <c:pt idx="2297">
                  <c:v>-34.498025598836001</c:v>
                </c:pt>
                <c:pt idx="2298">
                  <c:v>33.691114119979403</c:v>
                </c:pt>
                <c:pt idx="2299">
                  <c:v>-34.577308224398998</c:v>
                </c:pt>
                <c:pt idx="2300">
                  <c:v>-34.557908408160799</c:v>
                </c:pt>
                <c:pt idx="2301">
                  <c:v>33.667183669271601</c:v>
                </c:pt>
                <c:pt idx="2302">
                  <c:v>-34.575071065104702</c:v>
                </c:pt>
                <c:pt idx="2303">
                  <c:v>33.604872165278202</c:v>
                </c:pt>
                <c:pt idx="2304">
                  <c:v>-34.685252214749298</c:v>
                </c:pt>
                <c:pt idx="2305">
                  <c:v>-34.704591351616202</c:v>
                </c:pt>
                <c:pt idx="2306">
                  <c:v>33.466994620824799</c:v>
                </c:pt>
                <c:pt idx="2307">
                  <c:v>-34.836907737045301</c:v>
                </c:pt>
                <c:pt idx="2308">
                  <c:v>-34.875308126924303</c:v>
                </c:pt>
                <c:pt idx="2309">
                  <c:v>-34.865414903379403</c:v>
                </c:pt>
                <c:pt idx="2310">
                  <c:v>33.342599929206301</c:v>
                </c:pt>
                <c:pt idx="2311">
                  <c:v>-34.902727768212998</c:v>
                </c:pt>
                <c:pt idx="2312">
                  <c:v>33.292017025042298</c:v>
                </c:pt>
                <c:pt idx="2313">
                  <c:v>-34.951520355875097</c:v>
                </c:pt>
                <c:pt idx="2314">
                  <c:v>33.255068534727002</c:v>
                </c:pt>
                <c:pt idx="2315">
                  <c:v>-34.968970196659598</c:v>
                </c:pt>
                <c:pt idx="2316">
                  <c:v>33.263328860185702</c:v>
                </c:pt>
                <c:pt idx="2317">
                  <c:v>-34.935725838870802</c:v>
                </c:pt>
                <c:pt idx="2318">
                  <c:v>33.322059328243299</c:v>
                </c:pt>
                <c:pt idx="2319">
                  <c:v>33.288271542267601</c:v>
                </c:pt>
                <c:pt idx="2320">
                  <c:v>-34.966387368978701</c:v>
                </c:pt>
                <c:pt idx="2321">
                  <c:v>33.225513240208599</c:v>
                </c:pt>
                <c:pt idx="2322">
                  <c:v>-35.041176030397402</c:v>
                </c:pt>
                <c:pt idx="2323">
                  <c:v>-35.020776337282697</c:v>
                </c:pt>
                <c:pt idx="2324">
                  <c:v>33.205940036351898</c:v>
                </c:pt>
                <c:pt idx="2325">
                  <c:v>-35.042939805541401</c:v>
                </c:pt>
                <c:pt idx="2326">
                  <c:v>33.148452995259298</c:v>
                </c:pt>
                <c:pt idx="2327">
                  <c:v>-35.126987629040599</c:v>
                </c:pt>
                <c:pt idx="2328">
                  <c:v>-35.104403171543701</c:v>
                </c:pt>
                <c:pt idx="2329">
                  <c:v>33.143705280964397</c:v>
                </c:pt>
                <c:pt idx="2330">
                  <c:v>-35.073304728846203</c:v>
                </c:pt>
                <c:pt idx="2331">
                  <c:v>33.167513639475501</c:v>
                </c:pt>
                <c:pt idx="2332">
                  <c:v>-35.058887773923999</c:v>
                </c:pt>
                <c:pt idx="2333">
                  <c:v>33.175078416252198</c:v>
                </c:pt>
                <c:pt idx="2334">
                  <c:v>-35.059328523072502</c:v>
                </c:pt>
                <c:pt idx="2335">
                  <c:v>33.1689702947764</c:v>
                </c:pt>
                <c:pt idx="2336">
                  <c:v>-35.071472208738797</c:v>
                </c:pt>
                <c:pt idx="2337">
                  <c:v>33.152435591383401</c:v>
                </c:pt>
                <c:pt idx="2338">
                  <c:v>-35.093028365179102</c:v>
                </c:pt>
                <c:pt idx="2339">
                  <c:v>33.124745147728603</c:v>
                </c:pt>
                <c:pt idx="2340">
                  <c:v>-35.128242050658002</c:v>
                </c:pt>
                <c:pt idx="2341">
                  <c:v>33.080065899339402</c:v>
                </c:pt>
                <c:pt idx="2342">
                  <c:v>-35.182886798377197</c:v>
                </c:pt>
                <c:pt idx="2343">
                  <c:v>33.013355298759897</c:v>
                </c:pt>
                <c:pt idx="2344">
                  <c:v>-35.258829991594403</c:v>
                </c:pt>
                <c:pt idx="2345">
                  <c:v>-35.2221087879607</c:v>
                </c:pt>
                <c:pt idx="2346">
                  <c:v>33.049084351246599</c:v>
                </c:pt>
                <c:pt idx="2347">
                  <c:v>33.020082428454899</c:v>
                </c:pt>
                <c:pt idx="2348">
                  <c:v>-35.227522234860999</c:v>
                </c:pt>
                <c:pt idx="2349">
                  <c:v>32.996922618022701</c:v>
                </c:pt>
                <c:pt idx="2350">
                  <c:v>-35.222121447378797</c:v>
                </c:pt>
                <c:pt idx="2351">
                  <c:v>33.026597128333599</c:v>
                </c:pt>
                <c:pt idx="2352">
                  <c:v>-35.167586511341803</c:v>
                </c:pt>
                <c:pt idx="2353">
                  <c:v>33.100970841497201</c:v>
                </c:pt>
                <c:pt idx="2354">
                  <c:v>33.075082812527299</c:v>
                </c:pt>
                <c:pt idx="2355">
                  <c:v>-35.168379795315303</c:v>
                </c:pt>
                <c:pt idx="2356">
                  <c:v>33.041122080410403</c:v>
                </c:pt>
                <c:pt idx="2357">
                  <c:v>-35.193307756201797</c:v>
                </c:pt>
                <c:pt idx="2358">
                  <c:v>33.019115685370302</c:v>
                </c:pt>
                <c:pt idx="2359">
                  <c:v>-35.213715277855897</c:v>
                </c:pt>
                <c:pt idx="2360">
                  <c:v>32.996356161959902</c:v>
                </c:pt>
                <c:pt idx="2361">
                  <c:v>-35.234990717834201</c:v>
                </c:pt>
                <c:pt idx="2362">
                  <c:v>32.979135911931898</c:v>
                </c:pt>
                <c:pt idx="2363">
                  <c:v>-35.242401459137199</c:v>
                </c:pt>
                <c:pt idx="2364">
                  <c:v>32.988639242966102</c:v>
                </c:pt>
                <c:pt idx="2365">
                  <c:v>-35.207289808373901</c:v>
                </c:pt>
                <c:pt idx="2366">
                  <c:v>33.055150647660199</c:v>
                </c:pt>
                <c:pt idx="2367">
                  <c:v>33.040127268758901</c:v>
                </c:pt>
                <c:pt idx="2368">
                  <c:v>-35.1738786442153</c:v>
                </c:pt>
                <c:pt idx="2369">
                  <c:v>33.0800412181691</c:v>
                </c:pt>
                <c:pt idx="2370">
                  <c:v>33.063484527675001</c:v>
                </c:pt>
                <c:pt idx="2371">
                  <c:v>-35.147325237629502</c:v>
                </c:pt>
                <c:pt idx="2372">
                  <c:v>33.116941135571899</c:v>
                </c:pt>
                <c:pt idx="2373">
                  <c:v>33.111209690272901</c:v>
                </c:pt>
                <c:pt idx="2374">
                  <c:v>-35.098014222087599</c:v>
                </c:pt>
                <c:pt idx="2375">
                  <c:v>33.156770526649098</c:v>
                </c:pt>
                <c:pt idx="2376">
                  <c:v>-35.026043180628001</c:v>
                </c:pt>
                <c:pt idx="2377">
                  <c:v>33.2588647970436</c:v>
                </c:pt>
                <c:pt idx="2378">
                  <c:v>33.253450010362798</c:v>
                </c:pt>
                <c:pt idx="2379">
                  <c:v>-34.968587242744597</c:v>
                </c:pt>
                <c:pt idx="2380">
                  <c:v>33.279855466743697</c:v>
                </c:pt>
                <c:pt idx="2381">
                  <c:v>-34.924200813444301</c:v>
                </c:pt>
                <c:pt idx="2382">
                  <c:v>33.341014531754197</c:v>
                </c:pt>
                <c:pt idx="2383">
                  <c:v>-34.854574857183202</c:v>
                </c:pt>
                <c:pt idx="2384">
                  <c:v>33.417132122008702</c:v>
                </c:pt>
                <c:pt idx="2385">
                  <c:v>-34.779940009992401</c:v>
                </c:pt>
                <c:pt idx="2386">
                  <c:v>33.493329470950599</c:v>
                </c:pt>
                <c:pt idx="2387">
                  <c:v>33.462302076476902</c:v>
                </c:pt>
                <c:pt idx="2388">
                  <c:v>-34.793833890312797</c:v>
                </c:pt>
                <c:pt idx="2389">
                  <c:v>33.436584302604203</c:v>
                </c:pt>
                <c:pt idx="2390">
                  <c:v>-34.785353361770198</c:v>
                </c:pt>
                <c:pt idx="2391">
                  <c:v>33.486330852692902</c:v>
                </c:pt>
                <c:pt idx="2392">
                  <c:v>33.466816040229801</c:v>
                </c:pt>
                <c:pt idx="2393">
                  <c:v>-34.766868963181103</c:v>
                </c:pt>
                <c:pt idx="2394">
                  <c:v>33.492876045270698</c:v>
                </c:pt>
                <c:pt idx="2395">
                  <c:v>-34.695905182184397</c:v>
                </c:pt>
                <c:pt idx="2396">
                  <c:v>33.6097133891856</c:v>
                </c:pt>
                <c:pt idx="2397">
                  <c:v>33.628842226258598</c:v>
                </c:pt>
                <c:pt idx="2398">
                  <c:v>-34.559025428394001</c:v>
                </c:pt>
                <c:pt idx="2399">
                  <c:v>33.748114978940698</c:v>
                </c:pt>
                <c:pt idx="2400">
                  <c:v>33.772350840728699</c:v>
                </c:pt>
                <c:pt idx="2401">
                  <c:v>-34.409380215789199</c:v>
                </c:pt>
                <c:pt idx="2402">
                  <c:v>33.893097541164202</c:v>
                </c:pt>
                <c:pt idx="2403">
                  <c:v>33.902577299258198</c:v>
                </c:pt>
                <c:pt idx="2404">
                  <c:v>-34.307289881316798</c:v>
                </c:pt>
                <c:pt idx="2405">
                  <c:v>33.947541865091999</c:v>
                </c:pt>
                <c:pt idx="2406">
                  <c:v>-34.250281814598303</c:v>
                </c:pt>
                <c:pt idx="2407">
                  <c:v>34.0094162890909</c:v>
                </c:pt>
                <c:pt idx="2408">
                  <c:v>-34.184452296918501</c:v>
                </c:pt>
                <c:pt idx="2409">
                  <c:v>34.071838762716197</c:v>
                </c:pt>
                <c:pt idx="2410">
                  <c:v>-34.126383745178003</c:v>
                </c:pt>
                <c:pt idx="2411">
                  <c:v>34.119358777723697</c:v>
                </c:pt>
                <c:pt idx="2412">
                  <c:v>-34.086218730209097</c:v>
                </c:pt>
                <c:pt idx="2413">
                  <c:v>34.1549069341605</c:v>
                </c:pt>
                <c:pt idx="2414">
                  <c:v>-34.042417853104197</c:v>
                </c:pt>
                <c:pt idx="2415">
                  <c:v>34.216254722667301</c:v>
                </c:pt>
                <c:pt idx="2416">
                  <c:v>34.192221992573202</c:v>
                </c:pt>
                <c:pt idx="2417">
                  <c:v>-34.038888129921901</c:v>
                </c:pt>
                <c:pt idx="2418">
                  <c:v>34.183189235959397</c:v>
                </c:pt>
                <c:pt idx="2419">
                  <c:v>-34.026782403115298</c:v>
                </c:pt>
                <c:pt idx="2420">
                  <c:v>34.211858728633302</c:v>
                </c:pt>
                <c:pt idx="2421">
                  <c:v>-33.985982936598703</c:v>
                </c:pt>
                <c:pt idx="2422">
                  <c:v>34.260985798917403</c:v>
                </c:pt>
                <c:pt idx="2423">
                  <c:v>-33.934076424970897</c:v>
                </c:pt>
                <c:pt idx="2424">
                  <c:v>34.308250923055503</c:v>
                </c:pt>
                <c:pt idx="2425">
                  <c:v>-33.905285957172197</c:v>
                </c:pt>
                <c:pt idx="2426">
                  <c:v>34.307956111164401</c:v>
                </c:pt>
                <c:pt idx="2427">
                  <c:v>-33.942986782806202</c:v>
                </c:pt>
                <c:pt idx="2428">
                  <c:v>34.236165094309897</c:v>
                </c:pt>
                <c:pt idx="2429">
                  <c:v>-34.048748678017802</c:v>
                </c:pt>
                <c:pt idx="2430">
                  <c:v>-34.047773007377003</c:v>
                </c:pt>
                <c:pt idx="2431">
                  <c:v>34.166035320828001</c:v>
                </c:pt>
                <c:pt idx="2432">
                  <c:v>-34.085846627120901</c:v>
                </c:pt>
                <c:pt idx="2433">
                  <c:v>34.102350536186499</c:v>
                </c:pt>
                <c:pt idx="2434">
                  <c:v>-34.180816415402703</c:v>
                </c:pt>
                <c:pt idx="2435">
                  <c:v>-34.175977373478702</c:v>
                </c:pt>
                <c:pt idx="2436">
                  <c:v>34.041517865587799</c:v>
                </c:pt>
                <c:pt idx="2437">
                  <c:v>-34.220364222445802</c:v>
                </c:pt>
                <c:pt idx="2438">
                  <c:v>-34.193358080290103</c:v>
                </c:pt>
                <c:pt idx="2439">
                  <c:v>34.048622207306799</c:v>
                </c:pt>
                <c:pt idx="2440">
                  <c:v>-34.1925701240744</c:v>
                </c:pt>
                <c:pt idx="2441">
                  <c:v>34.014249133651902</c:v>
                </c:pt>
                <c:pt idx="2442">
                  <c:v>-34.267880490438898</c:v>
                </c:pt>
                <c:pt idx="2443">
                  <c:v>-34.261765559036299</c:v>
                </c:pt>
                <c:pt idx="2444">
                  <c:v>33.9555667797461</c:v>
                </c:pt>
                <c:pt idx="2445">
                  <c:v>-34.323532866535999</c:v>
                </c:pt>
                <c:pt idx="2446">
                  <c:v>-34.316113550562598</c:v>
                </c:pt>
                <c:pt idx="2447">
                  <c:v>33.902232113608598</c:v>
                </c:pt>
                <c:pt idx="2448">
                  <c:v>-34.376639429528701</c:v>
                </c:pt>
                <c:pt idx="2449">
                  <c:v>-34.367154138145899</c:v>
                </c:pt>
                <c:pt idx="2450">
                  <c:v>33.854542600918698</c:v>
                </c:pt>
                <c:pt idx="2451">
                  <c:v>-34.420327403804798</c:v>
                </c:pt>
                <c:pt idx="2452">
                  <c:v>-34.409524230460697</c:v>
                </c:pt>
                <c:pt idx="2453">
                  <c:v>33.806740007541997</c:v>
                </c:pt>
                <c:pt idx="2454">
                  <c:v>-34.4800470808783</c:v>
                </c:pt>
                <c:pt idx="2455">
                  <c:v>-34.488948540043197</c:v>
                </c:pt>
                <c:pt idx="2456">
                  <c:v>33.702911751023699</c:v>
                </c:pt>
                <c:pt idx="2457">
                  <c:v>-34.605213284526997</c:v>
                </c:pt>
                <c:pt idx="2458">
                  <c:v>-34.633486975829904</c:v>
                </c:pt>
                <c:pt idx="2459">
                  <c:v>-34.611281447437101</c:v>
                </c:pt>
                <c:pt idx="2460">
                  <c:v>33.621644252294999</c:v>
                </c:pt>
                <c:pt idx="2461">
                  <c:v>-34.6238491872612</c:v>
                </c:pt>
                <c:pt idx="2462">
                  <c:v>33.581052893144197</c:v>
                </c:pt>
                <c:pt idx="2463">
                  <c:v>-34.683300160465301</c:v>
                </c:pt>
                <c:pt idx="2464">
                  <c:v>-34.650485602869701</c:v>
                </c:pt>
                <c:pt idx="2465">
                  <c:v>33.601556038406102</c:v>
                </c:pt>
                <c:pt idx="2466">
                  <c:v>-34.6090716844787</c:v>
                </c:pt>
                <c:pt idx="2467">
                  <c:v>33.628343922797903</c:v>
                </c:pt>
                <c:pt idx="2468">
                  <c:v>-34.588184982425801</c:v>
                </c:pt>
                <c:pt idx="2469">
                  <c:v>33.6460264533711</c:v>
                </c:pt>
                <c:pt idx="2470">
                  <c:v>-34.5674243087972</c:v>
                </c:pt>
                <c:pt idx="2471">
                  <c:v>33.668738950331303</c:v>
                </c:pt>
                <c:pt idx="2472">
                  <c:v>-34.538528428497997</c:v>
                </c:pt>
                <c:pt idx="2473">
                  <c:v>33.703081626022701</c:v>
                </c:pt>
                <c:pt idx="2474">
                  <c:v>-34.494105101855801</c:v>
                </c:pt>
                <c:pt idx="2475">
                  <c:v>33.760893615175497</c:v>
                </c:pt>
                <c:pt idx="2476">
                  <c:v>33.730630812636697</c:v>
                </c:pt>
                <c:pt idx="2477">
                  <c:v>-34.503771454298104</c:v>
                </c:pt>
                <c:pt idx="2478">
                  <c:v>33.7224322477919</c:v>
                </c:pt>
                <c:pt idx="2479">
                  <c:v>-34.473464351747403</c:v>
                </c:pt>
                <c:pt idx="2480">
                  <c:v>33.792460311195903</c:v>
                </c:pt>
                <c:pt idx="2481">
                  <c:v>33.782342496620998</c:v>
                </c:pt>
                <c:pt idx="2482">
                  <c:v>-34.427275515384103</c:v>
                </c:pt>
                <c:pt idx="2483">
                  <c:v>33.828543539491697</c:v>
                </c:pt>
                <c:pt idx="2484">
                  <c:v>33.809999513344799</c:v>
                </c:pt>
                <c:pt idx="2485">
                  <c:v>-34.407239838138103</c:v>
                </c:pt>
                <c:pt idx="2486">
                  <c:v>33.8463339763289</c:v>
                </c:pt>
                <c:pt idx="2487">
                  <c:v>33.826204302825097</c:v>
                </c:pt>
                <c:pt idx="2488">
                  <c:v>-34.392841318193803</c:v>
                </c:pt>
                <c:pt idx="2489">
                  <c:v>33.8641047530026</c:v>
                </c:pt>
                <c:pt idx="2490">
                  <c:v>33.842325262360397</c:v>
                </c:pt>
                <c:pt idx="2491">
                  <c:v>-34.385885326422802</c:v>
                </c:pt>
                <c:pt idx="2492">
                  <c:v>33.865319364803803</c:v>
                </c:pt>
                <c:pt idx="2493">
                  <c:v>-34.318678184524799</c:v>
                </c:pt>
                <c:pt idx="2494">
                  <c:v>33.983000741419097</c:v>
                </c:pt>
                <c:pt idx="2495">
                  <c:v>34.003066079878799</c:v>
                </c:pt>
                <c:pt idx="2496">
                  <c:v>-34.185095840927403</c:v>
                </c:pt>
                <c:pt idx="2497">
                  <c:v>34.118870367658197</c:v>
                </c:pt>
                <c:pt idx="2498">
                  <c:v>34.135559435284399</c:v>
                </c:pt>
                <c:pt idx="2499">
                  <c:v>-34.060958339784598</c:v>
                </c:pt>
                <c:pt idx="2500">
                  <c:v>34.240826164514402</c:v>
                </c:pt>
                <c:pt idx="2501">
                  <c:v>34.253366617045998</c:v>
                </c:pt>
                <c:pt idx="2502">
                  <c:v>-33.948980944936103</c:v>
                </c:pt>
                <c:pt idx="2503">
                  <c:v>34.351281098545698</c:v>
                </c:pt>
                <c:pt idx="2504">
                  <c:v>34.3567093664049</c:v>
                </c:pt>
                <c:pt idx="2505">
                  <c:v>-33.859342087995103</c:v>
                </c:pt>
                <c:pt idx="2506">
                  <c:v>34.425847928411599</c:v>
                </c:pt>
                <c:pt idx="2507">
                  <c:v>34.411471289142902</c:v>
                </c:pt>
                <c:pt idx="2508">
                  <c:v>-33.827108316745601</c:v>
                </c:pt>
                <c:pt idx="2509">
                  <c:v>34.434747430773903</c:v>
                </c:pt>
                <c:pt idx="2510">
                  <c:v>-33.771893269946702</c:v>
                </c:pt>
                <c:pt idx="2511">
                  <c:v>34.516267341415997</c:v>
                </c:pt>
                <c:pt idx="2512">
                  <c:v>34.495049157381303</c:v>
                </c:pt>
                <c:pt idx="2513">
                  <c:v>-33.760475424321598</c:v>
                </c:pt>
                <c:pt idx="2514">
                  <c:v>34.466886094684902</c:v>
                </c:pt>
                <c:pt idx="2515">
                  <c:v>-33.784973933956003</c:v>
                </c:pt>
                <c:pt idx="2516">
                  <c:v>34.436328176167201</c:v>
                </c:pt>
                <c:pt idx="2517">
                  <c:v>-33.823470928548097</c:v>
                </c:pt>
                <c:pt idx="2518">
                  <c:v>34.386451640764299</c:v>
                </c:pt>
                <c:pt idx="2519">
                  <c:v>-33.873941090039899</c:v>
                </c:pt>
                <c:pt idx="2520">
                  <c:v>34.3374824634787</c:v>
                </c:pt>
                <c:pt idx="2521">
                  <c:v>-33.911547641803999</c:v>
                </c:pt>
                <c:pt idx="2522">
                  <c:v>34.307615489823199</c:v>
                </c:pt>
                <c:pt idx="2523">
                  <c:v>-33.929794779316097</c:v>
                </c:pt>
                <c:pt idx="2524">
                  <c:v>34.294775660528998</c:v>
                </c:pt>
                <c:pt idx="2525">
                  <c:v>-33.9337694172862</c:v>
                </c:pt>
                <c:pt idx="2526">
                  <c:v>34.293347485473802</c:v>
                </c:pt>
                <c:pt idx="2527">
                  <c:v>-33.929704168202598</c:v>
                </c:pt>
                <c:pt idx="2528">
                  <c:v>34.296841063303802</c:v>
                </c:pt>
                <c:pt idx="2529">
                  <c:v>-33.924585303331703</c:v>
                </c:pt>
                <c:pt idx="2530">
                  <c:v>34.298421337837397</c:v>
                </c:pt>
                <c:pt idx="2531">
                  <c:v>-33.924585768671001</c:v>
                </c:pt>
                <c:pt idx="2532">
                  <c:v>34.293897968311398</c:v>
                </c:pt>
                <c:pt idx="2533">
                  <c:v>-33.9311435057868</c:v>
                </c:pt>
                <c:pt idx="2534">
                  <c:v>34.2870033366505</c:v>
                </c:pt>
                <c:pt idx="2535">
                  <c:v>-33.932455929351001</c:v>
                </c:pt>
                <c:pt idx="2536">
                  <c:v>34.295058424378801</c:v>
                </c:pt>
                <c:pt idx="2537">
                  <c:v>-33.914663625909199</c:v>
                </c:pt>
                <c:pt idx="2538">
                  <c:v>34.321561779264897</c:v>
                </c:pt>
                <c:pt idx="2539">
                  <c:v>-33.882923816383503</c:v>
                </c:pt>
                <c:pt idx="2540">
                  <c:v>34.359169385997397</c:v>
                </c:pt>
                <c:pt idx="2541">
                  <c:v>-33.840384596924601</c:v>
                </c:pt>
                <c:pt idx="2542">
                  <c:v>34.414140248731997</c:v>
                </c:pt>
                <c:pt idx="2543">
                  <c:v>-33.776956818571897</c:v>
                </c:pt>
                <c:pt idx="2544">
                  <c:v>34.481400330054498</c:v>
                </c:pt>
                <c:pt idx="2545">
                  <c:v>-33.719222954120603</c:v>
                </c:pt>
                <c:pt idx="2546">
                  <c:v>34.524957020564798</c:v>
                </c:pt>
                <c:pt idx="2547">
                  <c:v>-33.7018187047263</c:v>
                </c:pt>
                <c:pt idx="2548">
                  <c:v>34.517676176384597</c:v>
                </c:pt>
                <c:pt idx="2549">
                  <c:v>-33.739441531491202</c:v>
                </c:pt>
                <c:pt idx="2550">
                  <c:v>34.452651240492003</c:v>
                </c:pt>
                <c:pt idx="2551">
                  <c:v>-33.840153174101097</c:v>
                </c:pt>
                <c:pt idx="2552">
                  <c:v>-33.844757141952996</c:v>
                </c:pt>
                <c:pt idx="2553">
                  <c:v>34.363160060459997</c:v>
                </c:pt>
                <c:pt idx="2554">
                  <c:v>-33.927024380642401</c:v>
                </c:pt>
                <c:pt idx="2555">
                  <c:v>-33.9297976691334</c:v>
                </c:pt>
                <c:pt idx="2556">
                  <c:v>34.280205356722803</c:v>
                </c:pt>
                <c:pt idx="2557">
                  <c:v>-34.016726803555301</c:v>
                </c:pt>
                <c:pt idx="2558">
                  <c:v>-34.033116378254803</c:v>
                </c:pt>
                <c:pt idx="2559">
                  <c:v>-34.015293558116298</c:v>
                </c:pt>
                <c:pt idx="2560">
                  <c:v>34.199934032178803</c:v>
                </c:pt>
                <c:pt idx="2561">
                  <c:v>-34.110983523041497</c:v>
                </c:pt>
                <c:pt idx="2562">
                  <c:v>-34.147449738991199</c:v>
                </c:pt>
                <c:pt idx="2563">
                  <c:v>-34.149976411729298</c:v>
                </c:pt>
                <c:pt idx="2564">
                  <c:v>34.049129348295097</c:v>
                </c:pt>
                <c:pt idx="2565">
                  <c:v>-34.274233797207202</c:v>
                </c:pt>
                <c:pt idx="2566">
                  <c:v>-34.315786869740798</c:v>
                </c:pt>
                <c:pt idx="2567">
                  <c:v>-34.3171946077059</c:v>
                </c:pt>
                <c:pt idx="2568">
                  <c:v>33.886972713772401</c:v>
                </c:pt>
                <c:pt idx="2569">
                  <c:v>-34.425783444414598</c:v>
                </c:pt>
                <c:pt idx="2570">
                  <c:v>-34.454562482039499</c:v>
                </c:pt>
                <c:pt idx="2571">
                  <c:v>-34.436741798397499</c:v>
                </c:pt>
                <c:pt idx="2572">
                  <c:v>33.795750843507101</c:v>
                </c:pt>
                <c:pt idx="2573">
                  <c:v>-34.467406513108898</c:v>
                </c:pt>
                <c:pt idx="2574">
                  <c:v>33.732343141019399</c:v>
                </c:pt>
                <c:pt idx="2575">
                  <c:v>-34.548039588725103</c:v>
                </c:pt>
                <c:pt idx="2576">
                  <c:v>-34.515873875019999</c:v>
                </c:pt>
                <c:pt idx="2577">
                  <c:v>33.749316369364102</c:v>
                </c:pt>
                <c:pt idx="2578">
                  <c:v>-34.4580583879209</c:v>
                </c:pt>
                <c:pt idx="2579">
                  <c:v>33.790675137325401</c:v>
                </c:pt>
                <c:pt idx="2580">
                  <c:v>-34.435704667414498</c:v>
                </c:pt>
                <c:pt idx="2581">
                  <c:v>33.781523814460002</c:v>
                </c:pt>
                <c:pt idx="2582">
                  <c:v>-34.478516721019098</c:v>
                </c:pt>
                <c:pt idx="2583">
                  <c:v>-34.452378083346296</c:v>
                </c:pt>
                <c:pt idx="2584">
                  <c:v>33.781097765510403</c:v>
                </c:pt>
                <c:pt idx="2585">
                  <c:v>-34.454717434354897</c:v>
                </c:pt>
                <c:pt idx="2586">
                  <c:v>33.742137494424298</c:v>
                </c:pt>
                <c:pt idx="2587">
                  <c:v>-34.524759617120402</c:v>
                </c:pt>
                <c:pt idx="2588">
                  <c:v>-34.506474921044202</c:v>
                </c:pt>
                <c:pt idx="2589">
                  <c:v>33.719234826554001</c:v>
                </c:pt>
                <c:pt idx="2590">
                  <c:v>-34.512250392823802</c:v>
                </c:pt>
                <c:pt idx="2591">
                  <c:v>33.688617147621002</c:v>
                </c:pt>
                <c:pt idx="2592">
                  <c:v>-34.558476773599203</c:v>
                </c:pt>
                <c:pt idx="2593">
                  <c:v>33.634915072491097</c:v>
                </c:pt>
                <c:pt idx="2594">
                  <c:v>-34.609779298801499</c:v>
                </c:pt>
                <c:pt idx="2595">
                  <c:v>33.594214819032501</c:v>
                </c:pt>
                <c:pt idx="2596">
                  <c:v>-34.634799537341003</c:v>
                </c:pt>
                <c:pt idx="2597">
                  <c:v>33.588888676521897</c:v>
                </c:pt>
                <c:pt idx="2598">
                  <c:v>-34.618105162731702</c:v>
                </c:pt>
                <c:pt idx="2599">
                  <c:v>33.633011067009903</c:v>
                </c:pt>
                <c:pt idx="2600">
                  <c:v>33.604379091348299</c:v>
                </c:pt>
                <c:pt idx="2601">
                  <c:v>-34.625372767473301</c:v>
                </c:pt>
                <c:pt idx="2602">
                  <c:v>33.618800640075698</c:v>
                </c:pt>
                <c:pt idx="2603">
                  <c:v>-34.556083344386501</c:v>
                </c:pt>
                <c:pt idx="2604">
                  <c:v>33.751893759415601</c:v>
                </c:pt>
                <c:pt idx="2605">
                  <c:v>33.7911298931419</c:v>
                </c:pt>
                <c:pt idx="2606">
                  <c:v>33.788865672187399</c:v>
                </c:pt>
                <c:pt idx="2607">
                  <c:v>-34.406645148851403</c:v>
                </c:pt>
                <c:pt idx="2608">
                  <c:v>33.894769748352999</c:v>
                </c:pt>
                <c:pt idx="2609">
                  <c:v>33.927670142990699</c:v>
                </c:pt>
                <c:pt idx="2610">
                  <c:v>33.921371558388103</c:v>
                </c:pt>
                <c:pt idx="2611">
                  <c:v>-34.282238757920602</c:v>
                </c:pt>
                <c:pt idx="2612">
                  <c:v>34.019596837007498</c:v>
                </c:pt>
                <c:pt idx="2613">
                  <c:v>34.046333411166898</c:v>
                </c:pt>
                <c:pt idx="2614">
                  <c:v>34.031958754152797</c:v>
                </c:pt>
                <c:pt idx="2615">
                  <c:v>-34.186966408125102</c:v>
                </c:pt>
                <c:pt idx="2616">
                  <c:v>34.105685585904602</c:v>
                </c:pt>
                <c:pt idx="2617">
                  <c:v>34.1150930672584</c:v>
                </c:pt>
                <c:pt idx="2618">
                  <c:v>-34.086150508237701</c:v>
                </c:pt>
                <c:pt idx="2619">
                  <c:v>34.226658234570301</c:v>
                </c:pt>
                <c:pt idx="2620">
                  <c:v>34.250646689761702</c:v>
                </c:pt>
                <c:pt idx="2621">
                  <c:v>-33.9402598996625</c:v>
                </c:pt>
                <c:pt idx="2622">
                  <c:v>34.384556054831201</c:v>
                </c:pt>
                <c:pt idx="2623">
                  <c:v>34.416219884748898</c:v>
                </c:pt>
                <c:pt idx="2624">
                  <c:v>34.397759918855598</c:v>
                </c:pt>
                <c:pt idx="2625">
                  <c:v>-33.839714136432697</c:v>
                </c:pt>
                <c:pt idx="2626">
                  <c:v>34.438074286213201</c:v>
                </c:pt>
                <c:pt idx="2627">
                  <c:v>34.421775372079303</c:v>
                </c:pt>
                <c:pt idx="2628">
                  <c:v>-33.8104154562837</c:v>
                </c:pt>
                <c:pt idx="2629">
                  <c:v>34.473181049063598</c:v>
                </c:pt>
                <c:pt idx="2630">
                  <c:v>34.4624798529088</c:v>
                </c:pt>
                <c:pt idx="2631">
                  <c:v>-33.767351837297497</c:v>
                </c:pt>
                <c:pt idx="2632">
                  <c:v>34.506144611276703</c:v>
                </c:pt>
                <c:pt idx="2633">
                  <c:v>34.477804467040798</c:v>
                </c:pt>
                <c:pt idx="2634">
                  <c:v>-33.776248708847099</c:v>
                </c:pt>
                <c:pt idx="2635">
                  <c:v>34.4582583180716</c:v>
                </c:pt>
                <c:pt idx="2636">
                  <c:v>-33.771789487401399</c:v>
                </c:pt>
                <c:pt idx="2637">
                  <c:v>34.482431823105301</c:v>
                </c:pt>
                <c:pt idx="2638">
                  <c:v>-33.722595648410604</c:v>
                </c:pt>
                <c:pt idx="2639">
                  <c:v>34.552171322197502</c:v>
                </c:pt>
                <c:pt idx="2640">
                  <c:v>34.5305563439887</c:v>
                </c:pt>
                <c:pt idx="2641">
                  <c:v>-33.704998363494497</c:v>
                </c:pt>
                <c:pt idx="2642">
                  <c:v>34.536145894637102</c:v>
                </c:pt>
                <c:pt idx="2643">
                  <c:v>-33.663668664251098</c:v>
                </c:pt>
                <c:pt idx="2644">
                  <c:v>34.608210181636402</c:v>
                </c:pt>
                <c:pt idx="2645">
                  <c:v>34.596101811676498</c:v>
                </c:pt>
                <c:pt idx="2646">
                  <c:v>-33.616873158775903</c:v>
                </c:pt>
                <c:pt idx="2647">
                  <c:v>34.645352941398599</c:v>
                </c:pt>
                <c:pt idx="2648">
                  <c:v>34.633107622759198</c:v>
                </c:pt>
                <c:pt idx="2649">
                  <c:v>-33.5805872561222</c:v>
                </c:pt>
                <c:pt idx="2650">
                  <c:v>34.665238725989298</c:v>
                </c:pt>
                <c:pt idx="2651">
                  <c:v>-33.5218289946841</c:v>
                </c:pt>
                <c:pt idx="2652">
                  <c:v>34.738113190875801</c:v>
                </c:pt>
                <c:pt idx="2653">
                  <c:v>-33.444341615619201</c:v>
                </c:pt>
                <c:pt idx="2654">
                  <c:v>34.808898702257501</c:v>
                </c:pt>
                <c:pt idx="2655">
                  <c:v>-33.388451725464797</c:v>
                </c:pt>
                <c:pt idx="2656">
                  <c:v>34.8444577763429</c:v>
                </c:pt>
                <c:pt idx="2657">
                  <c:v>-33.379781208902003</c:v>
                </c:pt>
                <c:pt idx="2658">
                  <c:v>34.818805613415002</c:v>
                </c:pt>
                <c:pt idx="2659">
                  <c:v>-33.451119627813902</c:v>
                </c:pt>
                <c:pt idx="2660">
                  <c:v>-33.449516694704897</c:v>
                </c:pt>
                <c:pt idx="2661">
                  <c:v>34.747586243193297</c:v>
                </c:pt>
                <c:pt idx="2662">
                  <c:v>-33.5332369556711</c:v>
                </c:pt>
                <c:pt idx="2663">
                  <c:v>-33.545018034933499</c:v>
                </c:pt>
                <c:pt idx="2664">
                  <c:v>34.637216314596202</c:v>
                </c:pt>
                <c:pt idx="2665">
                  <c:v>-33.668516074775098</c:v>
                </c:pt>
                <c:pt idx="2666">
                  <c:v>-33.706208389938801</c:v>
                </c:pt>
                <c:pt idx="2667">
                  <c:v>-33.703341244558899</c:v>
                </c:pt>
                <c:pt idx="2668">
                  <c:v>34.495217623932398</c:v>
                </c:pt>
                <c:pt idx="2669">
                  <c:v>-33.806074663056201</c:v>
                </c:pt>
                <c:pt idx="2670">
                  <c:v>-33.835336332464998</c:v>
                </c:pt>
                <c:pt idx="2671">
                  <c:v>-33.825589183331502</c:v>
                </c:pt>
                <c:pt idx="2672">
                  <c:v>34.382440760292504</c:v>
                </c:pt>
                <c:pt idx="2673">
                  <c:v>-33.923819127534202</c:v>
                </c:pt>
                <c:pt idx="2674">
                  <c:v>-33.957369122031302</c:v>
                </c:pt>
                <c:pt idx="2675">
                  <c:v>-33.956451284084999</c:v>
                </c:pt>
                <c:pt idx="2676">
                  <c:v>34.245243058405599</c:v>
                </c:pt>
                <c:pt idx="2677">
                  <c:v>-34.077306850866798</c:v>
                </c:pt>
                <c:pt idx="2678">
                  <c:v>-34.119901130379901</c:v>
                </c:pt>
                <c:pt idx="2679">
                  <c:v>-34.124167695485703</c:v>
                </c:pt>
                <c:pt idx="2680">
                  <c:v>34.078759233104002</c:v>
                </c:pt>
                <c:pt idx="2681">
                  <c:v>-34.248832547275398</c:v>
                </c:pt>
                <c:pt idx="2682">
                  <c:v>-34.292761173088003</c:v>
                </c:pt>
                <c:pt idx="2683">
                  <c:v>-34.298991554862702</c:v>
                </c:pt>
                <c:pt idx="2684">
                  <c:v>33.903711791685097</c:v>
                </c:pt>
                <c:pt idx="2685">
                  <c:v>-34.427303133001999</c:v>
                </c:pt>
                <c:pt idx="2686">
                  <c:v>-34.470948055024898</c:v>
                </c:pt>
                <c:pt idx="2687">
                  <c:v>-34.473384140874103</c:v>
                </c:pt>
                <c:pt idx="2688">
                  <c:v>33.7375134090316</c:v>
                </c:pt>
                <c:pt idx="2689">
                  <c:v>-34.578090348097</c:v>
                </c:pt>
                <c:pt idx="2690">
                  <c:v>-34.599382858953099</c:v>
                </c:pt>
                <c:pt idx="2691">
                  <c:v>33.597725644288197</c:v>
                </c:pt>
                <c:pt idx="2692">
                  <c:v>-34.720692420322898</c:v>
                </c:pt>
                <c:pt idx="2693">
                  <c:v>-34.738779334651397</c:v>
                </c:pt>
                <c:pt idx="2694">
                  <c:v>33.466205285055203</c:v>
                </c:pt>
                <c:pt idx="2695">
                  <c:v>-34.833560838507303</c:v>
                </c:pt>
                <c:pt idx="2696">
                  <c:v>-34.834834455639999</c:v>
                </c:pt>
                <c:pt idx="2697">
                  <c:v>33.3816326093147</c:v>
                </c:pt>
                <c:pt idx="2698">
                  <c:v>-34.901053610188399</c:v>
                </c:pt>
                <c:pt idx="2699">
                  <c:v>-34.888624042158902</c:v>
                </c:pt>
                <c:pt idx="2700">
                  <c:v>33.3418775369747</c:v>
                </c:pt>
                <c:pt idx="2701">
                  <c:v>-34.909684381044002</c:v>
                </c:pt>
                <c:pt idx="2702">
                  <c:v>33.292894155288401</c:v>
                </c:pt>
                <c:pt idx="2703">
                  <c:v>-34.979253707506103</c:v>
                </c:pt>
                <c:pt idx="2704">
                  <c:v>-34.954089916915599</c:v>
                </c:pt>
                <c:pt idx="2705">
                  <c:v>33.288263017550797</c:v>
                </c:pt>
                <c:pt idx="2706">
                  <c:v>-34.934251377562298</c:v>
                </c:pt>
                <c:pt idx="2707">
                  <c:v>33.287470325411597</c:v>
                </c:pt>
                <c:pt idx="2708">
                  <c:v>-34.946936453748997</c:v>
                </c:pt>
                <c:pt idx="2709">
                  <c:v>33.2639963683066</c:v>
                </c:pt>
                <c:pt idx="2710">
                  <c:v>-34.972156404788997</c:v>
                </c:pt>
                <c:pt idx="2711">
                  <c:v>33.238227821971002</c:v>
                </c:pt>
                <c:pt idx="2712">
                  <c:v>-34.993940075406201</c:v>
                </c:pt>
                <c:pt idx="2713">
                  <c:v>33.216843487585301</c:v>
                </c:pt>
                <c:pt idx="2714">
                  <c:v>-35.0146243567401</c:v>
                </c:pt>
                <c:pt idx="2715">
                  <c:v>33.194560530534098</c:v>
                </c:pt>
                <c:pt idx="2716">
                  <c:v>-35.0377637319637</c:v>
                </c:pt>
                <c:pt idx="2717">
                  <c:v>33.174331835083301</c:v>
                </c:pt>
                <c:pt idx="2718">
                  <c:v>-35.050797265178403</c:v>
                </c:pt>
                <c:pt idx="2719">
                  <c:v>33.173291387698299</c:v>
                </c:pt>
                <c:pt idx="2720">
                  <c:v>-35.039995788322202</c:v>
                </c:pt>
                <c:pt idx="2721">
                  <c:v>33.199239666824603</c:v>
                </c:pt>
                <c:pt idx="2722">
                  <c:v>-35.000828462007803</c:v>
                </c:pt>
                <c:pt idx="2723">
                  <c:v>33.257268042907697</c:v>
                </c:pt>
                <c:pt idx="2724">
                  <c:v>33.226241133516297</c:v>
                </c:pt>
                <c:pt idx="2725">
                  <c:v>-35.019132526650701</c:v>
                </c:pt>
                <c:pt idx="2726">
                  <c:v>33.203513851810598</c:v>
                </c:pt>
                <c:pt idx="2727">
                  <c:v>-35.019593863700401</c:v>
                </c:pt>
                <c:pt idx="2728">
                  <c:v>33.228457986576601</c:v>
                </c:pt>
                <c:pt idx="2729">
                  <c:v>-34.9738140459447</c:v>
                </c:pt>
                <c:pt idx="2730">
                  <c:v>33.303241756841899</c:v>
                </c:pt>
                <c:pt idx="2731">
                  <c:v>33.287119754119097</c:v>
                </c:pt>
                <c:pt idx="2732">
                  <c:v>-34.9473085928133</c:v>
                </c:pt>
                <c:pt idx="2733">
                  <c:v>33.310043110993703</c:v>
                </c:pt>
                <c:pt idx="2734">
                  <c:v>-34.8857956907638</c:v>
                </c:pt>
                <c:pt idx="2735">
                  <c:v>33.416776123078897</c:v>
                </c:pt>
                <c:pt idx="2736">
                  <c:v>33.426912213940398</c:v>
                </c:pt>
                <c:pt idx="2737">
                  <c:v>-34.780547716935502</c:v>
                </c:pt>
                <c:pt idx="2738">
                  <c:v>33.520769695772202</c:v>
                </c:pt>
                <c:pt idx="2739">
                  <c:v>33.538414912597098</c:v>
                </c:pt>
                <c:pt idx="2740">
                  <c:v>-34.647750226544602</c:v>
                </c:pt>
                <c:pt idx="2741">
                  <c:v>33.690415345703698</c:v>
                </c:pt>
                <c:pt idx="2742">
                  <c:v>33.749346623702898</c:v>
                </c:pt>
                <c:pt idx="2743">
                  <c:v>33.771944863208503</c:v>
                </c:pt>
                <c:pt idx="2744">
                  <c:v>33.758362475624601</c:v>
                </c:pt>
                <c:pt idx="2745">
                  <c:v>-34.457348885411498</c:v>
                </c:pt>
                <c:pt idx="2746">
                  <c:v>33.852488079515702</c:v>
                </c:pt>
                <c:pt idx="2747">
                  <c:v>33.882746049019097</c:v>
                </c:pt>
                <c:pt idx="2748">
                  <c:v>33.872766769038797</c:v>
                </c:pt>
                <c:pt idx="2749">
                  <c:v>-34.345129312399301</c:v>
                </c:pt>
                <c:pt idx="2750">
                  <c:v>33.948221752948399</c:v>
                </c:pt>
                <c:pt idx="2751">
                  <c:v>33.952096882076901</c:v>
                </c:pt>
                <c:pt idx="2752">
                  <c:v>-34.254513489439702</c:v>
                </c:pt>
                <c:pt idx="2753">
                  <c:v>34.043477404226699</c:v>
                </c:pt>
                <c:pt idx="2754">
                  <c:v>34.053892377889397</c:v>
                </c:pt>
                <c:pt idx="2755">
                  <c:v>-34.144072425506003</c:v>
                </c:pt>
                <c:pt idx="2756">
                  <c:v>34.153321425367302</c:v>
                </c:pt>
                <c:pt idx="2757">
                  <c:v>34.158692474053801</c:v>
                </c:pt>
                <c:pt idx="2758">
                  <c:v>-34.051920324252499</c:v>
                </c:pt>
                <c:pt idx="2759">
                  <c:v>34.213433474145099</c:v>
                </c:pt>
                <c:pt idx="2760">
                  <c:v>-33.974494927733602</c:v>
                </c:pt>
                <c:pt idx="2761">
                  <c:v>34.3065408468903</c:v>
                </c:pt>
                <c:pt idx="2762">
                  <c:v>34.292277696089997</c:v>
                </c:pt>
                <c:pt idx="2763">
                  <c:v>-33.936429950626099</c:v>
                </c:pt>
                <c:pt idx="2764">
                  <c:v>34.2996857828809</c:v>
                </c:pt>
                <c:pt idx="2765">
                  <c:v>-33.905244321871599</c:v>
                </c:pt>
                <c:pt idx="2766">
                  <c:v>34.346947349781097</c:v>
                </c:pt>
                <c:pt idx="2767">
                  <c:v>-33.842198266200498</c:v>
                </c:pt>
                <c:pt idx="2768">
                  <c:v>34.4185103721545</c:v>
                </c:pt>
                <c:pt idx="2769">
                  <c:v>34.382094762540099</c:v>
                </c:pt>
                <c:pt idx="2770">
                  <c:v>-33.875148317129003</c:v>
                </c:pt>
                <c:pt idx="2771">
                  <c:v>34.309541544854099</c:v>
                </c:pt>
                <c:pt idx="2772">
                  <c:v>-33.948687093780798</c:v>
                </c:pt>
                <c:pt idx="2773">
                  <c:v>34.233313930055502</c:v>
                </c:pt>
                <c:pt idx="2774">
                  <c:v>-34.027940362222097</c:v>
                </c:pt>
                <c:pt idx="2775">
                  <c:v>-33.994377790739101</c:v>
                </c:pt>
                <c:pt idx="2776">
                  <c:v>34.257154511148798</c:v>
                </c:pt>
                <c:pt idx="2777">
                  <c:v>-33.938478945533298</c:v>
                </c:pt>
                <c:pt idx="2778">
                  <c:v>34.303507349941199</c:v>
                </c:pt>
                <c:pt idx="2779">
                  <c:v>-33.906073208559903</c:v>
                </c:pt>
                <c:pt idx="2780">
                  <c:v>34.323659963991901</c:v>
                </c:pt>
                <c:pt idx="2781">
                  <c:v>-33.899290164619899</c:v>
                </c:pt>
                <c:pt idx="2782">
                  <c:v>34.322554402924098</c:v>
                </c:pt>
                <c:pt idx="2783">
                  <c:v>-33.909431495734403</c:v>
                </c:pt>
                <c:pt idx="2784">
                  <c:v>34.309701347457903</c:v>
                </c:pt>
                <c:pt idx="2785">
                  <c:v>-33.927159999653099</c:v>
                </c:pt>
                <c:pt idx="2786">
                  <c:v>34.2885550752464</c:v>
                </c:pt>
                <c:pt idx="2787">
                  <c:v>-33.963378182868702</c:v>
                </c:pt>
                <c:pt idx="2788">
                  <c:v>34.233699717298499</c:v>
                </c:pt>
                <c:pt idx="2789">
                  <c:v>-34.048432602764699</c:v>
                </c:pt>
                <c:pt idx="2790">
                  <c:v>-34.042436043193199</c:v>
                </c:pt>
                <c:pt idx="2791">
                  <c:v>34.176915580259099</c:v>
                </c:pt>
                <c:pt idx="2792">
                  <c:v>-34.089338469405199</c:v>
                </c:pt>
                <c:pt idx="2793">
                  <c:v>34.103887822419999</c:v>
                </c:pt>
                <c:pt idx="2794">
                  <c:v>-34.181910252238097</c:v>
                </c:pt>
                <c:pt idx="2795">
                  <c:v>-34.160219536836202</c:v>
                </c:pt>
                <c:pt idx="2796">
                  <c:v>34.0851004216494</c:v>
                </c:pt>
                <c:pt idx="2797">
                  <c:v>-34.169604485106802</c:v>
                </c:pt>
                <c:pt idx="2798">
                  <c:v>34.020551612093399</c:v>
                </c:pt>
                <c:pt idx="2799">
                  <c:v>-34.298876732517002</c:v>
                </c:pt>
                <c:pt idx="2800">
                  <c:v>-34.317073769155002</c:v>
                </c:pt>
                <c:pt idx="2801">
                  <c:v>33.905669982972498</c:v>
                </c:pt>
                <c:pt idx="2802">
                  <c:v>-34.333748332425898</c:v>
                </c:pt>
                <c:pt idx="2803">
                  <c:v>33.921927161700403</c:v>
                </c:pt>
                <c:pt idx="2804">
                  <c:v>-34.302718591178902</c:v>
                </c:pt>
                <c:pt idx="2805">
                  <c:v>33.940445820265502</c:v>
                </c:pt>
                <c:pt idx="2806">
                  <c:v>-34.298962547392001</c:v>
                </c:pt>
                <c:pt idx="2807">
                  <c:v>33.930537236490302</c:v>
                </c:pt>
                <c:pt idx="2808">
                  <c:v>-34.326000026956102</c:v>
                </c:pt>
                <c:pt idx="2809">
                  <c:v>-34.302566552211402</c:v>
                </c:pt>
                <c:pt idx="2810">
                  <c:v>33.901078078834601</c:v>
                </c:pt>
                <c:pt idx="2811">
                  <c:v>-34.414356002005498</c:v>
                </c:pt>
                <c:pt idx="2812">
                  <c:v>-34.441364625985798</c:v>
                </c:pt>
                <c:pt idx="2813">
                  <c:v>33.767064742886298</c:v>
                </c:pt>
                <c:pt idx="2814">
                  <c:v>-34.477849987498097</c:v>
                </c:pt>
                <c:pt idx="2815">
                  <c:v>33.733605927402103</c:v>
                </c:pt>
                <c:pt idx="2816">
                  <c:v>-34.525077466093499</c:v>
                </c:pt>
                <c:pt idx="2817">
                  <c:v>-34.501345663925598</c:v>
                </c:pt>
                <c:pt idx="2818">
                  <c:v>33.716839355560701</c:v>
                </c:pt>
                <c:pt idx="2819">
                  <c:v>-34.5348699935779</c:v>
                </c:pt>
                <c:pt idx="2820">
                  <c:v>33.667799650561697</c:v>
                </c:pt>
                <c:pt idx="2821">
                  <c:v>-34.559836536765197</c:v>
                </c:pt>
                <c:pt idx="2822">
                  <c:v>33.6716639509483</c:v>
                </c:pt>
                <c:pt idx="2823">
                  <c:v>-34.544783847545098</c:v>
                </c:pt>
                <c:pt idx="2824">
                  <c:v>33.682998513580102</c:v>
                </c:pt>
                <c:pt idx="2825">
                  <c:v>-34.520736860294498</c:v>
                </c:pt>
                <c:pt idx="2826">
                  <c:v>33.734877754257703</c:v>
                </c:pt>
                <c:pt idx="2827">
                  <c:v>33.7035066561672</c:v>
                </c:pt>
                <c:pt idx="2828">
                  <c:v>-34.542998802328299</c:v>
                </c:pt>
                <c:pt idx="2829">
                  <c:v>33.656791282677297</c:v>
                </c:pt>
                <c:pt idx="2830">
                  <c:v>-34.578732918498297</c:v>
                </c:pt>
                <c:pt idx="2831">
                  <c:v>33.632157632149699</c:v>
                </c:pt>
                <c:pt idx="2832">
                  <c:v>-34.5987874844744</c:v>
                </c:pt>
                <c:pt idx="2833">
                  <c:v>33.610130249707296</c:v>
                </c:pt>
                <c:pt idx="2834">
                  <c:v>-34.627633635268602</c:v>
                </c:pt>
                <c:pt idx="2835">
                  <c:v>33.5861785860887</c:v>
                </c:pt>
                <c:pt idx="2836">
                  <c:v>-34.632661587551397</c:v>
                </c:pt>
                <c:pt idx="2837">
                  <c:v>33.618300730387503</c:v>
                </c:pt>
                <c:pt idx="2838">
                  <c:v>33.599206031296099</c:v>
                </c:pt>
                <c:pt idx="2839">
                  <c:v>-34.617422747498999</c:v>
                </c:pt>
                <c:pt idx="2840">
                  <c:v>33.630163917277599</c:v>
                </c:pt>
                <c:pt idx="2841">
                  <c:v>-34.584053042825502</c:v>
                </c:pt>
                <c:pt idx="2842">
                  <c:v>33.656186502436597</c:v>
                </c:pt>
                <c:pt idx="2843">
                  <c:v>-34.556185389387302</c:v>
                </c:pt>
                <c:pt idx="2844">
                  <c:v>33.708433287344803</c:v>
                </c:pt>
                <c:pt idx="2845">
                  <c:v>33.690399650339103</c:v>
                </c:pt>
                <c:pt idx="2846">
                  <c:v>-34.531753565814199</c:v>
                </c:pt>
                <c:pt idx="2847">
                  <c:v>33.739044227699303</c:v>
                </c:pt>
                <c:pt idx="2848">
                  <c:v>33.720663436019599</c:v>
                </c:pt>
                <c:pt idx="2849">
                  <c:v>-34.513393223726297</c:v>
                </c:pt>
                <c:pt idx="2850">
                  <c:v>33.748349186180803</c:v>
                </c:pt>
                <c:pt idx="2851">
                  <c:v>-34.438857135241797</c:v>
                </c:pt>
                <c:pt idx="2852">
                  <c:v>33.876283590933198</c:v>
                </c:pt>
                <c:pt idx="2853">
                  <c:v>33.903840074014298</c:v>
                </c:pt>
                <c:pt idx="2854">
                  <c:v>33.878959569315398</c:v>
                </c:pt>
                <c:pt idx="2855">
                  <c:v>-34.362775633211399</c:v>
                </c:pt>
                <c:pt idx="2856">
                  <c:v>33.892886764455</c:v>
                </c:pt>
                <c:pt idx="2857">
                  <c:v>-34.315832339197897</c:v>
                </c:pt>
                <c:pt idx="2858">
                  <c:v>33.962196546835003</c:v>
                </c:pt>
                <c:pt idx="2859">
                  <c:v>33.930019601405597</c:v>
                </c:pt>
                <c:pt idx="2860">
                  <c:v>-34.330384365589701</c:v>
                </c:pt>
                <c:pt idx="2861">
                  <c:v>33.902562912362903</c:v>
                </c:pt>
                <c:pt idx="2862">
                  <c:v>-34.318811926155902</c:v>
                </c:pt>
                <c:pt idx="2863">
                  <c:v>33.961893369462501</c:v>
                </c:pt>
                <c:pt idx="2864">
                  <c:v>33.957822247063703</c:v>
                </c:pt>
                <c:pt idx="2865">
                  <c:v>-34.260834124130596</c:v>
                </c:pt>
                <c:pt idx="2866">
                  <c:v>34.001278451311698</c:v>
                </c:pt>
                <c:pt idx="2867">
                  <c:v>-34.203100867189598</c:v>
                </c:pt>
                <c:pt idx="2868">
                  <c:v>34.059321375179202</c:v>
                </c:pt>
                <c:pt idx="2869">
                  <c:v>-34.130835624969002</c:v>
                </c:pt>
                <c:pt idx="2870">
                  <c:v>34.162782424601097</c:v>
                </c:pt>
                <c:pt idx="2871">
                  <c:v>34.173066703338797</c:v>
                </c:pt>
                <c:pt idx="2872">
                  <c:v>-34.0249005648352</c:v>
                </c:pt>
                <c:pt idx="2873">
                  <c:v>34.248156779682098</c:v>
                </c:pt>
                <c:pt idx="2874">
                  <c:v>34.2304687410873</c:v>
                </c:pt>
                <c:pt idx="2875">
                  <c:v>-33.992717799534098</c:v>
                </c:pt>
                <c:pt idx="2876">
                  <c:v>34.258498197845299</c:v>
                </c:pt>
                <c:pt idx="2877">
                  <c:v>-33.917021203362097</c:v>
                </c:pt>
                <c:pt idx="2878">
                  <c:v>34.375054192313101</c:v>
                </c:pt>
                <c:pt idx="2879">
                  <c:v>34.386032289505799</c:v>
                </c:pt>
                <c:pt idx="2880">
                  <c:v>-33.807638312361902</c:v>
                </c:pt>
                <c:pt idx="2881">
                  <c:v>34.456186697224197</c:v>
                </c:pt>
                <c:pt idx="2882">
                  <c:v>34.430765869762702</c:v>
                </c:pt>
                <c:pt idx="2883">
                  <c:v>-33.810888261732799</c:v>
                </c:pt>
                <c:pt idx="2884">
                  <c:v>34.388907248532199</c:v>
                </c:pt>
                <c:pt idx="2885">
                  <c:v>-33.859704070762803</c:v>
                </c:pt>
                <c:pt idx="2886">
                  <c:v>34.319334561700998</c:v>
                </c:pt>
                <c:pt idx="2887">
                  <c:v>-33.960045588565301</c:v>
                </c:pt>
                <c:pt idx="2888">
                  <c:v>-33.956789291942997</c:v>
                </c:pt>
                <c:pt idx="2889">
                  <c:v>34.253528700728999</c:v>
                </c:pt>
                <c:pt idx="2890">
                  <c:v>-33.996014871236603</c:v>
                </c:pt>
                <c:pt idx="2891">
                  <c:v>34.180752040414099</c:v>
                </c:pt>
                <c:pt idx="2892">
                  <c:v>-34.103674517559099</c:v>
                </c:pt>
                <c:pt idx="2893">
                  <c:v>-34.099268833940698</c:v>
                </c:pt>
                <c:pt idx="2894">
                  <c:v>34.124790727010698</c:v>
                </c:pt>
                <c:pt idx="2895">
                  <c:v>-34.100353199783299</c:v>
                </c:pt>
                <c:pt idx="2896">
                  <c:v>34.1303896429594</c:v>
                </c:pt>
                <c:pt idx="2897">
                  <c:v>-34.088925326553003</c:v>
                </c:pt>
                <c:pt idx="2898">
                  <c:v>34.1456605955673</c:v>
                </c:pt>
                <c:pt idx="2899">
                  <c:v>-34.079537491095103</c:v>
                </c:pt>
                <c:pt idx="2900">
                  <c:v>34.149650775843</c:v>
                </c:pt>
                <c:pt idx="2901">
                  <c:v>-34.084467304480199</c:v>
                </c:pt>
                <c:pt idx="2902">
                  <c:v>34.140293230311499</c:v>
                </c:pt>
                <c:pt idx="2903">
                  <c:v>-34.104433413676801</c:v>
                </c:pt>
                <c:pt idx="2904">
                  <c:v>34.103531441070601</c:v>
                </c:pt>
                <c:pt idx="2905">
                  <c:v>-34.172560499315999</c:v>
                </c:pt>
                <c:pt idx="2906">
                  <c:v>-34.1596980589932</c:v>
                </c:pt>
                <c:pt idx="2907">
                  <c:v>34.068238775926801</c:v>
                </c:pt>
                <c:pt idx="2908">
                  <c:v>-34.192740151606102</c:v>
                </c:pt>
                <c:pt idx="2909">
                  <c:v>33.995552668717899</c:v>
                </c:pt>
                <c:pt idx="2910">
                  <c:v>-34.312755663051902</c:v>
                </c:pt>
                <c:pt idx="2911">
                  <c:v>-34.337392023580001</c:v>
                </c:pt>
                <c:pt idx="2912">
                  <c:v>-34.317922013489799</c:v>
                </c:pt>
                <c:pt idx="2913">
                  <c:v>33.904621698673701</c:v>
                </c:pt>
                <c:pt idx="2914">
                  <c:v>-34.374097854505997</c:v>
                </c:pt>
                <c:pt idx="2915">
                  <c:v>-34.3648539214526</c:v>
                </c:pt>
                <c:pt idx="2916">
                  <c:v>33.858868687056301</c:v>
                </c:pt>
                <c:pt idx="2917">
                  <c:v>-34.411048229476499</c:v>
                </c:pt>
                <c:pt idx="2918">
                  <c:v>-34.394052344554801</c:v>
                </c:pt>
                <c:pt idx="2919">
                  <c:v>33.829897115882098</c:v>
                </c:pt>
                <c:pt idx="2920">
                  <c:v>-34.445103042409599</c:v>
                </c:pt>
                <c:pt idx="2921">
                  <c:v>-34.437505813459502</c:v>
                </c:pt>
                <c:pt idx="2922">
                  <c:v>33.775957926653099</c:v>
                </c:pt>
                <c:pt idx="2923">
                  <c:v>-34.5023947385139</c:v>
                </c:pt>
                <c:pt idx="2924">
                  <c:v>-34.498435598572698</c:v>
                </c:pt>
                <c:pt idx="2925">
                  <c:v>33.704874365960599</c:v>
                </c:pt>
                <c:pt idx="2926">
                  <c:v>-34.588812600792401</c:v>
                </c:pt>
                <c:pt idx="2927">
                  <c:v>-34.614055339192603</c:v>
                </c:pt>
                <c:pt idx="2928">
                  <c:v>-34.602095400184901</c:v>
                </c:pt>
                <c:pt idx="2929">
                  <c:v>33.600264993356497</c:v>
                </c:pt>
                <c:pt idx="2930">
                  <c:v>-34.687379362414198</c:v>
                </c:pt>
                <c:pt idx="2931">
                  <c:v>-34.698919685644903</c:v>
                </c:pt>
                <c:pt idx="2932">
                  <c:v>33.492206946186599</c:v>
                </c:pt>
                <c:pt idx="2933">
                  <c:v>-34.7857130817167</c:v>
                </c:pt>
                <c:pt idx="2934">
                  <c:v>-34.774885944691597</c:v>
                </c:pt>
                <c:pt idx="2935">
                  <c:v>33.445866818927499</c:v>
                </c:pt>
                <c:pt idx="2936">
                  <c:v>-34.795840266961697</c:v>
                </c:pt>
                <c:pt idx="2937">
                  <c:v>33.394222840807501</c:v>
                </c:pt>
                <c:pt idx="2938">
                  <c:v>-34.877111104368197</c:v>
                </c:pt>
                <c:pt idx="2939">
                  <c:v>-34.865420969608799</c:v>
                </c:pt>
                <c:pt idx="2940">
                  <c:v>33.350925554483197</c:v>
                </c:pt>
                <c:pt idx="2941">
                  <c:v>-34.891253452144802</c:v>
                </c:pt>
                <c:pt idx="2942">
                  <c:v>33.298728532111198</c:v>
                </c:pt>
                <c:pt idx="2943">
                  <c:v>-34.959350764530697</c:v>
                </c:pt>
                <c:pt idx="2944">
                  <c:v>-34.923034927706397</c:v>
                </c:pt>
                <c:pt idx="2945">
                  <c:v>33.333511351761999</c:v>
                </c:pt>
              </c:numCache>
            </c:numRef>
          </c:yVal>
          <c:smooth val="1"/>
          <c:extLst xmlns:c16r2="http://schemas.microsoft.com/office/drawing/2015/06/chart">
            <c:ext xmlns:c16="http://schemas.microsoft.com/office/drawing/2014/chart" uri="{C3380CC4-5D6E-409C-BE32-E72D297353CC}">
              <c16:uniqueId val="{00000000-3A2F-48C6-B46C-B9BC2806E9DB}"/>
            </c:ext>
          </c:extLst>
        </c:ser>
        <c:ser>
          <c:idx val="1"/>
          <c:order val="1"/>
          <c:tx>
            <c:strRef>
              <c:f>Sheet1!$C$1</c:f>
              <c:strCache>
                <c:ptCount val="1"/>
                <c:pt idx="0">
                  <c:v>Non-isolation</c:v>
                </c:pt>
              </c:strCache>
            </c:strRef>
          </c:tx>
          <c:spPr>
            <a:ln w="3175">
              <a:prstDash val="sysDot"/>
            </a:ln>
          </c:spPr>
          <c:marker>
            <c:symbol val="none"/>
          </c:marker>
          <c:xVal>
            <c:numRef>
              <c:f>Sheet1!$A$2:$A$2947</c:f>
              <c:numCache>
                <c:formatCode>General</c:formatCode>
                <c:ptCount val="2946"/>
                <c:pt idx="0">
                  <c:v>0</c:v>
                </c:pt>
                <c:pt idx="1">
                  <c:v>0.02</c:v>
                </c:pt>
                <c:pt idx="2">
                  <c:v>0.04</c:v>
                </c:pt>
                <c:pt idx="3">
                  <c:v>0.06</c:v>
                </c:pt>
                <c:pt idx="4">
                  <c:v>0.08</c:v>
                </c:pt>
                <c:pt idx="5">
                  <c:v>0.1</c:v>
                </c:pt>
                <c:pt idx="6">
                  <c:v>0.12</c:v>
                </c:pt>
                <c:pt idx="7">
                  <c:v>0.14000000000000001</c:v>
                </c:pt>
                <c:pt idx="8">
                  <c:v>0.16</c:v>
                </c:pt>
                <c:pt idx="9">
                  <c:v>0.18</c:v>
                </c:pt>
                <c:pt idx="10">
                  <c:v>0.2</c:v>
                </c:pt>
                <c:pt idx="11">
                  <c:v>0.22</c:v>
                </c:pt>
                <c:pt idx="12">
                  <c:v>0.24</c:v>
                </c:pt>
                <c:pt idx="13">
                  <c:v>0.26</c:v>
                </c:pt>
                <c:pt idx="14">
                  <c:v>0.28000000000000003</c:v>
                </c:pt>
                <c:pt idx="15">
                  <c:v>0.3</c:v>
                </c:pt>
                <c:pt idx="16">
                  <c:v>0.32</c:v>
                </c:pt>
                <c:pt idx="17">
                  <c:v>0.34</c:v>
                </c:pt>
                <c:pt idx="18">
                  <c:v>0.36</c:v>
                </c:pt>
                <c:pt idx="19">
                  <c:v>0.38</c:v>
                </c:pt>
                <c:pt idx="20">
                  <c:v>0.4</c:v>
                </c:pt>
                <c:pt idx="21">
                  <c:v>0.42</c:v>
                </c:pt>
                <c:pt idx="22">
                  <c:v>0.44</c:v>
                </c:pt>
                <c:pt idx="23">
                  <c:v>0.46</c:v>
                </c:pt>
                <c:pt idx="24">
                  <c:v>0.48</c:v>
                </c:pt>
                <c:pt idx="25">
                  <c:v>0.5</c:v>
                </c:pt>
                <c:pt idx="26">
                  <c:v>0.52</c:v>
                </c:pt>
                <c:pt idx="27">
                  <c:v>0.54</c:v>
                </c:pt>
                <c:pt idx="28">
                  <c:v>0.56000000000000005</c:v>
                </c:pt>
                <c:pt idx="29">
                  <c:v>0.57999999999999996</c:v>
                </c:pt>
                <c:pt idx="30">
                  <c:v>0.6</c:v>
                </c:pt>
                <c:pt idx="31">
                  <c:v>0.62</c:v>
                </c:pt>
                <c:pt idx="32">
                  <c:v>0.64</c:v>
                </c:pt>
                <c:pt idx="33">
                  <c:v>0.66</c:v>
                </c:pt>
                <c:pt idx="34">
                  <c:v>0.68</c:v>
                </c:pt>
                <c:pt idx="35">
                  <c:v>0.7</c:v>
                </c:pt>
                <c:pt idx="36">
                  <c:v>0.72</c:v>
                </c:pt>
                <c:pt idx="37">
                  <c:v>0.74</c:v>
                </c:pt>
                <c:pt idx="38">
                  <c:v>0.76</c:v>
                </c:pt>
                <c:pt idx="39">
                  <c:v>0.78</c:v>
                </c:pt>
                <c:pt idx="40">
                  <c:v>0.8</c:v>
                </c:pt>
                <c:pt idx="41">
                  <c:v>0.82</c:v>
                </c:pt>
                <c:pt idx="42">
                  <c:v>0.84</c:v>
                </c:pt>
                <c:pt idx="43">
                  <c:v>0.86</c:v>
                </c:pt>
                <c:pt idx="44">
                  <c:v>0.88</c:v>
                </c:pt>
                <c:pt idx="45">
                  <c:v>0.9</c:v>
                </c:pt>
                <c:pt idx="46">
                  <c:v>0.92</c:v>
                </c:pt>
                <c:pt idx="47">
                  <c:v>0.94</c:v>
                </c:pt>
                <c:pt idx="48">
                  <c:v>0.96</c:v>
                </c:pt>
                <c:pt idx="49">
                  <c:v>0.98</c:v>
                </c:pt>
                <c:pt idx="50">
                  <c:v>1</c:v>
                </c:pt>
                <c:pt idx="51">
                  <c:v>1.02</c:v>
                </c:pt>
                <c:pt idx="52">
                  <c:v>1.04</c:v>
                </c:pt>
                <c:pt idx="53">
                  <c:v>1.06</c:v>
                </c:pt>
                <c:pt idx="54">
                  <c:v>1.08</c:v>
                </c:pt>
                <c:pt idx="55">
                  <c:v>1.1000000000000001</c:v>
                </c:pt>
                <c:pt idx="56">
                  <c:v>1.1200000000000001</c:v>
                </c:pt>
                <c:pt idx="57">
                  <c:v>1.1399999999999999</c:v>
                </c:pt>
                <c:pt idx="58">
                  <c:v>1.1599999999999999</c:v>
                </c:pt>
                <c:pt idx="59">
                  <c:v>1.18</c:v>
                </c:pt>
                <c:pt idx="60">
                  <c:v>1.2</c:v>
                </c:pt>
                <c:pt idx="61">
                  <c:v>1.22</c:v>
                </c:pt>
                <c:pt idx="62">
                  <c:v>1.24</c:v>
                </c:pt>
                <c:pt idx="63">
                  <c:v>1.26</c:v>
                </c:pt>
                <c:pt idx="64">
                  <c:v>1.28</c:v>
                </c:pt>
                <c:pt idx="65">
                  <c:v>1.3</c:v>
                </c:pt>
                <c:pt idx="66">
                  <c:v>1.32</c:v>
                </c:pt>
                <c:pt idx="67">
                  <c:v>1.34</c:v>
                </c:pt>
                <c:pt idx="68">
                  <c:v>1.36</c:v>
                </c:pt>
                <c:pt idx="69">
                  <c:v>1.38</c:v>
                </c:pt>
                <c:pt idx="70">
                  <c:v>1.4</c:v>
                </c:pt>
                <c:pt idx="71">
                  <c:v>1.42</c:v>
                </c:pt>
                <c:pt idx="72">
                  <c:v>1.44</c:v>
                </c:pt>
                <c:pt idx="73">
                  <c:v>1.46</c:v>
                </c:pt>
                <c:pt idx="74">
                  <c:v>1.48</c:v>
                </c:pt>
                <c:pt idx="75">
                  <c:v>1.5</c:v>
                </c:pt>
                <c:pt idx="76">
                  <c:v>1.52</c:v>
                </c:pt>
                <c:pt idx="77">
                  <c:v>1.54</c:v>
                </c:pt>
                <c:pt idx="78">
                  <c:v>1.56</c:v>
                </c:pt>
                <c:pt idx="79">
                  <c:v>1.58</c:v>
                </c:pt>
                <c:pt idx="80">
                  <c:v>1.6</c:v>
                </c:pt>
                <c:pt idx="81">
                  <c:v>1.62</c:v>
                </c:pt>
                <c:pt idx="82">
                  <c:v>1.64</c:v>
                </c:pt>
                <c:pt idx="83">
                  <c:v>1.66</c:v>
                </c:pt>
                <c:pt idx="84">
                  <c:v>1.68</c:v>
                </c:pt>
                <c:pt idx="85">
                  <c:v>1.7</c:v>
                </c:pt>
                <c:pt idx="86">
                  <c:v>1.72</c:v>
                </c:pt>
                <c:pt idx="87">
                  <c:v>1.74</c:v>
                </c:pt>
                <c:pt idx="88">
                  <c:v>1.76</c:v>
                </c:pt>
                <c:pt idx="89">
                  <c:v>1.78</c:v>
                </c:pt>
                <c:pt idx="90">
                  <c:v>1.8</c:v>
                </c:pt>
                <c:pt idx="91">
                  <c:v>1.82</c:v>
                </c:pt>
                <c:pt idx="92">
                  <c:v>1.84</c:v>
                </c:pt>
                <c:pt idx="93">
                  <c:v>1.86</c:v>
                </c:pt>
                <c:pt idx="94">
                  <c:v>1.88</c:v>
                </c:pt>
                <c:pt idx="95">
                  <c:v>1.9</c:v>
                </c:pt>
                <c:pt idx="96">
                  <c:v>1.92</c:v>
                </c:pt>
                <c:pt idx="97">
                  <c:v>1.94</c:v>
                </c:pt>
                <c:pt idx="98">
                  <c:v>1.96</c:v>
                </c:pt>
                <c:pt idx="99">
                  <c:v>1.98</c:v>
                </c:pt>
                <c:pt idx="100">
                  <c:v>2</c:v>
                </c:pt>
                <c:pt idx="101">
                  <c:v>2.02</c:v>
                </c:pt>
                <c:pt idx="102">
                  <c:v>2.04</c:v>
                </c:pt>
                <c:pt idx="103">
                  <c:v>2.06</c:v>
                </c:pt>
                <c:pt idx="104">
                  <c:v>2.08</c:v>
                </c:pt>
                <c:pt idx="105">
                  <c:v>2.1</c:v>
                </c:pt>
                <c:pt idx="106">
                  <c:v>2.12</c:v>
                </c:pt>
                <c:pt idx="107">
                  <c:v>2.14</c:v>
                </c:pt>
                <c:pt idx="108">
                  <c:v>2.16</c:v>
                </c:pt>
                <c:pt idx="109">
                  <c:v>2.1800000000000002</c:v>
                </c:pt>
                <c:pt idx="110">
                  <c:v>2.2000000000000002</c:v>
                </c:pt>
                <c:pt idx="111">
                  <c:v>2.2200000000000002</c:v>
                </c:pt>
                <c:pt idx="112">
                  <c:v>2.2400000000000002</c:v>
                </c:pt>
                <c:pt idx="113">
                  <c:v>2.2599999999999998</c:v>
                </c:pt>
                <c:pt idx="114">
                  <c:v>2.2799999999999998</c:v>
                </c:pt>
                <c:pt idx="115">
                  <c:v>2.2999999999999998</c:v>
                </c:pt>
                <c:pt idx="116">
                  <c:v>2.3199999999999998</c:v>
                </c:pt>
                <c:pt idx="117">
                  <c:v>2.34</c:v>
                </c:pt>
                <c:pt idx="118">
                  <c:v>2.36</c:v>
                </c:pt>
                <c:pt idx="119">
                  <c:v>2.38</c:v>
                </c:pt>
                <c:pt idx="120">
                  <c:v>2.4</c:v>
                </c:pt>
                <c:pt idx="121">
                  <c:v>2.42</c:v>
                </c:pt>
                <c:pt idx="122">
                  <c:v>2.44</c:v>
                </c:pt>
                <c:pt idx="123">
                  <c:v>2.46</c:v>
                </c:pt>
                <c:pt idx="124">
                  <c:v>2.48</c:v>
                </c:pt>
                <c:pt idx="125">
                  <c:v>2.5</c:v>
                </c:pt>
                <c:pt idx="126">
                  <c:v>2.52</c:v>
                </c:pt>
                <c:pt idx="127">
                  <c:v>2.54</c:v>
                </c:pt>
                <c:pt idx="128">
                  <c:v>2.56</c:v>
                </c:pt>
                <c:pt idx="129">
                  <c:v>2.58</c:v>
                </c:pt>
                <c:pt idx="130">
                  <c:v>2.6</c:v>
                </c:pt>
                <c:pt idx="131">
                  <c:v>2.62</c:v>
                </c:pt>
                <c:pt idx="132">
                  <c:v>2.64</c:v>
                </c:pt>
                <c:pt idx="133">
                  <c:v>2.66</c:v>
                </c:pt>
                <c:pt idx="134">
                  <c:v>2.68</c:v>
                </c:pt>
                <c:pt idx="135">
                  <c:v>2.7</c:v>
                </c:pt>
                <c:pt idx="136">
                  <c:v>2.72</c:v>
                </c:pt>
                <c:pt idx="137">
                  <c:v>2.74</c:v>
                </c:pt>
                <c:pt idx="138">
                  <c:v>2.76</c:v>
                </c:pt>
                <c:pt idx="139">
                  <c:v>2.78</c:v>
                </c:pt>
                <c:pt idx="140">
                  <c:v>2.8</c:v>
                </c:pt>
                <c:pt idx="141">
                  <c:v>2.82</c:v>
                </c:pt>
                <c:pt idx="142">
                  <c:v>2.84</c:v>
                </c:pt>
                <c:pt idx="143">
                  <c:v>2.86</c:v>
                </c:pt>
                <c:pt idx="144">
                  <c:v>2.88</c:v>
                </c:pt>
                <c:pt idx="145">
                  <c:v>2.9</c:v>
                </c:pt>
                <c:pt idx="146">
                  <c:v>2.92</c:v>
                </c:pt>
                <c:pt idx="147">
                  <c:v>2.94</c:v>
                </c:pt>
                <c:pt idx="148">
                  <c:v>2.96</c:v>
                </c:pt>
                <c:pt idx="149">
                  <c:v>2.98</c:v>
                </c:pt>
                <c:pt idx="150">
                  <c:v>3</c:v>
                </c:pt>
                <c:pt idx="151">
                  <c:v>3.02</c:v>
                </c:pt>
                <c:pt idx="152">
                  <c:v>3.04</c:v>
                </c:pt>
                <c:pt idx="153">
                  <c:v>3.06</c:v>
                </c:pt>
                <c:pt idx="154">
                  <c:v>3.08</c:v>
                </c:pt>
                <c:pt idx="155">
                  <c:v>3.1</c:v>
                </c:pt>
                <c:pt idx="156">
                  <c:v>3.12</c:v>
                </c:pt>
                <c:pt idx="157">
                  <c:v>3.14</c:v>
                </c:pt>
                <c:pt idx="158">
                  <c:v>3.16</c:v>
                </c:pt>
                <c:pt idx="159">
                  <c:v>3.18</c:v>
                </c:pt>
                <c:pt idx="160">
                  <c:v>3.2</c:v>
                </c:pt>
                <c:pt idx="161">
                  <c:v>3.22</c:v>
                </c:pt>
                <c:pt idx="162">
                  <c:v>3.24</c:v>
                </c:pt>
                <c:pt idx="163">
                  <c:v>3.26</c:v>
                </c:pt>
                <c:pt idx="164">
                  <c:v>3.28</c:v>
                </c:pt>
                <c:pt idx="165">
                  <c:v>3.3</c:v>
                </c:pt>
                <c:pt idx="166">
                  <c:v>3.32</c:v>
                </c:pt>
                <c:pt idx="167">
                  <c:v>3.34</c:v>
                </c:pt>
                <c:pt idx="168">
                  <c:v>3.36</c:v>
                </c:pt>
                <c:pt idx="169">
                  <c:v>3.38</c:v>
                </c:pt>
                <c:pt idx="170">
                  <c:v>3.4</c:v>
                </c:pt>
                <c:pt idx="171">
                  <c:v>3.42</c:v>
                </c:pt>
                <c:pt idx="172">
                  <c:v>3.44</c:v>
                </c:pt>
                <c:pt idx="173">
                  <c:v>3.46</c:v>
                </c:pt>
                <c:pt idx="174">
                  <c:v>3.48</c:v>
                </c:pt>
                <c:pt idx="175">
                  <c:v>3.5</c:v>
                </c:pt>
                <c:pt idx="176">
                  <c:v>3.52</c:v>
                </c:pt>
                <c:pt idx="177">
                  <c:v>3.54</c:v>
                </c:pt>
                <c:pt idx="178">
                  <c:v>3.56</c:v>
                </c:pt>
                <c:pt idx="179">
                  <c:v>3.58</c:v>
                </c:pt>
                <c:pt idx="180">
                  <c:v>3.6</c:v>
                </c:pt>
                <c:pt idx="181">
                  <c:v>3.62</c:v>
                </c:pt>
                <c:pt idx="182">
                  <c:v>3.64</c:v>
                </c:pt>
                <c:pt idx="183">
                  <c:v>3.66</c:v>
                </c:pt>
                <c:pt idx="184">
                  <c:v>3.68</c:v>
                </c:pt>
                <c:pt idx="185">
                  <c:v>3.7</c:v>
                </c:pt>
                <c:pt idx="186">
                  <c:v>3.72</c:v>
                </c:pt>
                <c:pt idx="187">
                  <c:v>3.74</c:v>
                </c:pt>
                <c:pt idx="188">
                  <c:v>3.76</c:v>
                </c:pt>
                <c:pt idx="189">
                  <c:v>3.78</c:v>
                </c:pt>
                <c:pt idx="190">
                  <c:v>3.8</c:v>
                </c:pt>
                <c:pt idx="191">
                  <c:v>3.82</c:v>
                </c:pt>
                <c:pt idx="192">
                  <c:v>3.84</c:v>
                </c:pt>
                <c:pt idx="193">
                  <c:v>3.86</c:v>
                </c:pt>
                <c:pt idx="194">
                  <c:v>3.88</c:v>
                </c:pt>
                <c:pt idx="195">
                  <c:v>3.9</c:v>
                </c:pt>
                <c:pt idx="196">
                  <c:v>3.92</c:v>
                </c:pt>
                <c:pt idx="197">
                  <c:v>3.94</c:v>
                </c:pt>
                <c:pt idx="198">
                  <c:v>3.96</c:v>
                </c:pt>
                <c:pt idx="199">
                  <c:v>3.98</c:v>
                </c:pt>
                <c:pt idx="200">
                  <c:v>4</c:v>
                </c:pt>
                <c:pt idx="201">
                  <c:v>4.0199999999999996</c:v>
                </c:pt>
                <c:pt idx="202">
                  <c:v>4.04</c:v>
                </c:pt>
                <c:pt idx="203">
                  <c:v>4.0599999999999996</c:v>
                </c:pt>
                <c:pt idx="204">
                  <c:v>4.08</c:v>
                </c:pt>
                <c:pt idx="205">
                  <c:v>4.0999999999999996</c:v>
                </c:pt>
                <c:pt idx="206">
                  <c:v>4.12</c:v>
                </c:pt>
                <c:pt idx="207">
                  <c:v>4.1399999999999997</c:v>
                </c:pt>
                <c:pt idx="208">
                  <c:v>4.16</c:v>
                </c:pt>
                <c:pt idx="209">
                  <c:v>4.18</c:v>
                </c:pt>
                <c:pt idx="210">
                  <c:v>4.2</c:v>
                </c:pt>
                <c:pt idx="211">
                  <c:v>4.22</c:v>
                </c:pt>
                <c:pt idx="212">
                  <c:v>4.24</c:v>
                </c:pt>
                <c:pt idx="213">
                  <c:v>4.26</c:v>
                </c:pt>
                <c:pt idx="214">
                  <c:v>4.28</c:v>
                </c:pt>
                <c:pt idx="215">
                  <c:v>4.3</c:v>
                </c:pt>
                <c:pt idx="216">
                  <c:v>4.32</c:v>
                </c:pt>
                <c:pt idx="217">
                  <c:v>4.34</c:v>
                </c:pt>
                <c:pt idx="218">
                  <c:v>4.3600000000000003</c:v>
                </c:pt>
                <c:pt idx="219">
                  <c:v>4.38</c:v>
                </c:pt>
                <c:pt idx="220">
                  <c:v>4.4000000000000004</c:v>
                </c:pt>
                <c:pt idx="221">
                  <c:v>4.42</c:v>
                </c:pt>
                <c:pt idx="222">
                  <c:v>4.4400000000000004</c:v>
                </c:pt>
                <c:pt idx="223">
                  <c:v>4.46</c:v>
                </c:pt>
                <c:pt idx="224">
                  <c:v>4.4800000000000004</c:v>
                </c:pt>
                <c:pt idx="225">
                  <c:v>4.5</c:v>
                </c:pt>
                <c:pt idx="226">
                  <c:v>4.5199999999999996</c:v>
                </c:pt>
                <c:pt idx="227">
                  <c:v>4.54</c:v>
                </c:pt>
                <c:pt idx="228">
                  <c:v>4.5599999999999996</c:v>
                </c:pt>
                <c:pt idx="229">
                  <c:v>4.58</c:v>
                </c:pt>
                <c:pt idx="230">
                  <c:v>4.5999999999999996</c:v>
                </c:pt>
                <c:pt idx="231">
                  <c:v>4.62</c:v>
                </c:pt>
                <c:pt idx="232">
                  <c:v>4.6399999999999997</c:v>
                </c:pt>
                <c:pt idx="233">
                  <c:v>4.66</c:v>
                </c:pt>
                <c:pt idx="234">
                  <c:v>4.68</c:v>
                </c:pt>
                <c:pt idx="235">
                  <c:v>4.7</c:v>
                </c:pt>
                <c:pt idx="236">
                  <c:v>4.72</c:v>
                </c:pt>
                <c:pt idx="237">
                  <c:v>4.74</c:v>
                </c:pt>
                <c:pt idx="238">
                  <c:v>4.76</c:v>
                </c:pt>
                <c:pt idx="239">
                  <c:v>4.78</c:v>
                </c:pt>
                <c:pt idx="240">
                  <c:v>4.8</c:v>
                </c:pt>
                <c:pt idx="241">
                  <c:v>4.82</c:v>
                </c:pt>
                <c:pt idx="242">
                  <c:v>4.84</c:v>
                </c:pt>
                <c:pt idx="243">
                  <c:v>4.8600000000000003</c:v>
                </c:pt>
                <c:pt idx="244">
                  <c:v>4.88</c:v>
                </c:pt>
                <c:pt idx="245">
                  <c:v>4.9000000000000004</c:v>
                </c:pt>
                <c:pt idx="246">
                  <c:v>4.92</c:v>
                </c:pt>
                <c:pt idx="247">
                  <c:v>4.9400000000000004</c:v>
                </c:pt>
                <c:pt idx="248">
                  <c:v>4.96</c:v>
                </c:pt>
                <c:pt idx="249">
                  <c:v>4.9800000000000004</c:v>
                </c:pt>
                <c:pt idx="250">
                  <c:v>5</c:v>
                </c:pt>
                <c:pt idx="251">
                  <c:v>5.0199999999999996</c:v>
                </c:pt>
                <c:pt idx="252">
                  <c:v>5.04</c:v>
                </c:pt>
                <c:pt idx="253">
                  <c:v>5.0599999999999996</c:v>
                </c:pt>
                <c:pt idx="254">
                  <c:v>5.08</c:v>
                </c:pt>
                <c:pt idx="255">
                  <c:v>5.0999999999999996</c:v>
                </c:pt>
                <c:pt idx="256">
                  <c:v>5.12</c:v>
                </c:pt>
                <c:pt idx="257">
                  <c:v>5.14</c:v>
                </c:pt>
                <c:pt idx="258">
                  <c:v>5.16</c:v>
                </c:pt>
                <c:pt idx="259">
                  <c:v>5.18</c:v>
                </c:pt>
                <c:pt idx="260">
                  <c:v>5.2</c:v>
                </c:pt>
                <c:pt idx="261">
                  <c:v>5.22</c:v>
                </c:pt>
                <c:pt idx="262">
                  <c:v>5.24</c:v>
                </c:pt>
                <c:pt idx="263">
                  <c:v>5.26</c:v>
                </c:pt>
                <c:pt idx="264">
                  <c:v>5.28</c:v>
                </c:pt>
                <c:pt idx="265">
                  <c:v>5.3</c:v>
                </c:pt>
                <c:pt idx="266">
                  <c:v>5.32</c:v>
                </c:pt>
                <c:pt idx="267">
                  <c:v>5.34</c:v>
                </c:pt>
                <c:pt idx="268">
                  <c:v>5.36</c:v>
                </c:pt>
                <c:pt idx="269">
                  <c:v>5.38</c:v>
                </c:pt>
                <c:pt idx="270">
                  <c:v>5.4</c:v>
                </c:pt>
                <c:pt idx="271">
                  <c:v>5.42</c:v>
                </c:pt>
                <c:pt idx="272">
                  <c:v>5.44</c:v>
                </c:pt>
                <c:pt idx="273">
                  <c:v>5.46</c:v>
                </c:pt>
                <c:pt idx="274">
                  <c:v>5.48</c:v>
                </c:pt>
                <c:pt idx="275">
                  <c:v>5.5</c:v>
                </c:pt>
                <c:pt idx="276">
                  <c:v>5.52</c:v>
                </c:pt>
                <c:pt idx="277">
                  <c:v>5.54</c:v>
                </c:pt>
                <c:pt idx="278">
                  <c:v>5.56</c:v>
                </c:pt>
                <c:pt idx="279">
                  <c:v>5.58</c:v>
                </c:pt>
                <c:pt idx="280">
                  <c:v>5.6</c:v>
                </c:pt>
                <c:pt idx="281">
                  <c:v>5.62</c:v>
                </c:pt>
                <c:pt idx="282">
                  <c:v>5.64</c:v>
                </c:pt>
                <c:pt idx="283">
                  <c:v>5.66</c:v>
                </c:pt>
                <c:pt idx="284">
                  <c:v>5.68</c:v>
                </c:pt>
                <c:pt idx="285">
                  <c:v>5.7</c:v>
                </c:pt>
                <c:pt idx="286">
                  <c:v>5.72</c:v>
                </c:pt>
                <c:pt idx="287">
                  <c:v>5.74</c:v>
                </c:pt>
                <c:pt idx="288">
                  <c:v>5.76</c:v>
                </c:pt>
                <c:pt idx="289">
                  <c:v>5.78</c:v>
                </c:pt>
                <c:pt idx="290">
                  <c:v>5.8</c:v>
                </c:pt>
                <c:pt idx="291">
                  <c:v>5.82</c:v>
                </c:pt>
                <c:pt idx="292">
                  <c:v>5.84</c:v>
                </c:pt>
                <c:pt idx="293">
                  <c:v>5.86</c:v>
                </c:pt>
                <c:pt idx="294">
                  <c:v>5.88</c:v>
                </c:pt>
                <c:pt idx="295">
                  <c:v>5.9</c:v>
                </c:pt>
                <c:pt idx="296">
                  <c:v>5.92</c:v>
                </c:pt>
                <c:pt idx="297">
                  <c:v>5.94</c:v>
                </c:pt>
                <c:pt idx="298">
                  <c:v>5.96</c:v>
                </c:pt>
                <c:pt idx="299">
                  <c:v>5.98</c:v>
                </c:pt>
                <c:pt idx="300">
                  <c:v>6</c:v>
                </c:pt>
                <c:pt idx="301">
                  <c:v>6.02</c:v>
                </c:pt>
                <c:pt idx="302">
                  <c:v>6.04</c:v>
                </c:pt>
                <c:pt idx="303">
                  <c:v>6.06</c:v>
                </c:pt>
                <c:pt idx="304">
                  <c:v>6.08</c:v>
                </c:pt>
                <c:pt idx="305">
                  <c:v>6.1</c:v>
                </c:pt>
                <c:pt idx="306">
                  <c:v>6.12</c:v>
                </c:pt>
                <c:pt idx="307">
                  <c:v>6.14</c:v>
                </c:pt>
                <c:pt idx="308">
                  <c:v>6.16</c:v>
                </c:pt>
                <c:pt idx="309">
                  <c:v>6.18</c:v>
                </c:pt>
                <c:pt idx="310">
                  <c:v>6.2</c:v>
                </c:pt>
                <c:pt idx="311">
                  <c:v>6.22</c:v>
                </c:pt>
                <c:pt idx="312">
                  <c:v>6.24</c:v>
                </c:pt>
                <c:pt idx="313">
                  <c:v>6.26</c:v>
                </c:pt>
                <c:pt idx="314">
                  <c:v>6.28</c:v>
                </c:pt>
                <c:pt idx="315">
                  <c:v>6.3</c:v>
                </c:pt>
                <c:pt idx="316">
                  <c:v>6.32</c:v>
                </c:pt>
                <c:pt idx="317">
                  <c:v>6.34</c:v>
                </c:pt>
                <c:pt idx="318">
                  <c:v>6.36</c:v>
                </c:pt>
                <c:pt idx="319">
                  <c:v>6.38</c:v>
                </c:pt>
                <c:pt idx="320">
                  <c:v>6.4</c:v>
                </c:pt>
                <c:pt idx="321">
                  <c:v>6.42</c:v>
                </c:pt>
                <c:pt idx="322">
                  <c:v>6.44</c:v>
                </c:pt>
                <c:pt idx="323">
                  <c:v>6.46</c:v>
                </c:pt>
                <c:pt idx="324">
                  <c:v>6.48</c:v>
                </c:pt>
                <c:pt idx="325">
                  <c:v>6.5</c:v>
                </c:pt>
                <c:pt idx="326">
                  <c:v>6.52</c:v>
                </c:pt>
                <c:pt idx="327">
                  <c:v>6.54</c:v>
                </c:pt>
                <c:pt idx="328">
                  <c:v>6.56</c:v>
                </c:pt>
                <c:pt idx="329">
                  <c:v>6.58</c:v>
                </c:pt>
                <c:pt idx="330">
                  <c:v>6.6</c:v>
                </c:pt>
                <c:pt idx="331">
                  <c:v>6.62</c:v>
                </c:pt>
                <c:pt idx="332">
                  <c:v>6.64</c:v>
                </c:pt>
                <c:pt idx="333">
                  <c:v>6.66</c:v>
                </c:pt>
                <c:pt idx="334">
                  <c:v>6.68</c:v>
                </c:pt>
                <c:pt idx="335">
                  <c:v>6.7</c:v>
                </c:pt>
                <c:pt idx="336">
                  <c:v>6.72</c:v>
                </c:pt>
                <c:pt idx="337">
                  <c:v>6.74</c:v>
                </c:pt>
                <c:pt idx="338">
                  <c:v>6.76</c:v>
                </c:pt>
                <c:pt idx="339">
                  <c:v>6.78</c:v>
                </c:pt>
                <c:pt idx="340">
                  <c:v>6.8</c:v>
                </c:pt>
                <c:pt idx="341">
                  <c:v>6.82</c:v>
                </c:pt>
                <c:pt idx="342">
                  <c:v>6.84</c:v>
                </c:pt>
                <c:pt idx="343">
                  <c:v>6.86</c:v>
                </c:pt>
                <c:pt idx="344">
                  <c:v>6.88</c:v>
                </c:pt>
                <c:pt idx="345">
                  <c:v>6.9</c:v>
                </c:pt>
                <c:pt idx="346">
                  <c:v>6.92</c:v>
                </c:pt>
                <c:pt idx="347">
                  <c:v>6.94</c:v>
                </c:pt>
                <c:pt idx="348">
                  <c:v>6.96</c:v>
                </c:pt>
                <c:pt idx="349">
                  <c:v>6.98</c:v>
                </c:pt>
                <c:pt idx="350">
                  <c:v>7</c:v>
                </c:pt>
                <c:pt idx="351">
                  <c:v>7.02</c:v>
                </c:pt>
                <c:pt idx="352">
                  <c:v>7.04</c:v>
                </c:pt>
                <c:pt idx="353">
                  <c:v>7.06</c:v>
                </c:pt>
                <c:pt idx="354">
                  <c:v>7.08</c:v>
                </c:pt>
                <c:pt idx="355">
                  <c:v>7.1</c:v>
                </c:pt>
                <c:pt idx="356">
                  <c:v>7.12</c:v>
                </c:pt>
                <c:pt idx="357">
                  <c:v>7.14</c:v>
                </c:pt>
                <c:pt idx="358">
                  <c:v>7.16</c:v>
                </c:pt>
                <c:pt idx="359">
                  <c:v>7.18</c:v>
                </c:pt>
                <c:pt idx="360">
                  <c:v>7.2</c:v>
                </c:pt>
                <c:pt idx="361">
                  <c:v>7.22</c:v>
                </c:pt>
                <c:pt idx="362">
                  <c:v>7.24</c:v>
                </c:pt>
                <c:pt idx="363">
                  <c:v>7.26</c:v>
                </c:pt>
                <c:pt idx="364">
                  <c:v>7.28</c:v>
                </c:pt>
                <c:pt idx="365">
                  <c:v>7.3</c:v>
                </c:pt>
                <c:pt idx="366">
                  <c:v>7.32</c:v>
                </c:pt>
                <c:pt idx="367">
                  <c:v>7.34</c:v>
                </c:pt>
                <c:pt idx="368">
                  <c:v>7.36</c:v>
                </c:pt>
                <c:pt idx="369">
                  <c:v>7.38</c:v>
                </c:pt>
                <c:pt idx="370">
                  <c:v>7.4</c:v>
                </c:pt>
                <c:pt idx="371">
                  <c:v>7.42</c:v>
                </c:pt>
                <c:pt idx="372">
                  <c:v>7.44</c:v>
                </c:pt>
                <c:pt idx="373">
                  <c:v>7.46</c:v>
                </c:pt>
                <c:pt idx="374">
                  <c:v>7.48</c:v>
                </c:pt>
                <c:pt idx="375">
                  <c:v>7.5</c:v>
                </c:pt>
                <c:pt idx="376">
                  <c:v>7.52</c:v>
                </c:pt>
                <c:pt idx="377">
                  <c:v>7.54</c:v>
                </c:pt>
                <c:pt idx="378">
                  <c:v>7.56</c:v>
                </c:pt>
                <c:pt idx="379">
                  <c:v>7.58</c:v>
                </c:pt>
                <c:pt idx="380">
                  <c:v>7.6</c:v>
                </c:pt>
                <c:pt idx="381">
                  <c:v>7.62</c:v>
                </c:pt>
                <c:pt idx="382">
                  <c:v>7.64</c:v>
                </c:pt>
                <c:pt idx="383">
                  <c:v>7.66</c:v>
                </c:pt>
                <c:pt idx="384">
                  <c:v>7.68</c:v>
                </c:pt>
                <c:pt idx="385">
                  <c:v>7.7</c:v>
                </c:pt>
                <c:pt idx="386">
                  <c:v>7.72</c:v>
                </c:pt>
                <c:pt idx="387">
                  <c:v>7.74</c:v>
                </c:pt>
                <c:pt idx="388">
                  <c:v>7.76</c:v>
                </c:pt>
                <c:pt idx="389">
                  <c:v>7.78</c:v>
                </c:pt>
                <c:pt idx="390">
                  <c:v>7.8</c:v>
                </c:pt>
                <c:pt idx="391">
                  <c:v>7.82</c:v>
                </c:pt>
                <c:pt idx="392">
                  <c:v>7.84</c:v>
                </c:pt>
                <c:pt idx="393">
                  <c:v>7.86</c:v>
                </c:pt>
                <c:pt idx="394">
                  <c:v>7.88</c:v>
                </c:pt>
                <c:pt idx="395">
                  <c:v>7.9</c:v>
                </c:pt>
                <c:pt idx="396">
                  <c:v>7.92</c:v>
                </c:pt>
                <c:pt idx="397">
                  <c:v>7.94</c:v>
                </c:pt>
                <c:pt idx="398">
                  <c:v>7.96</c:v>
                </c:pt>
                <c:pt idx="399">
                  <c:v>7.98</c:v>
                </c:pt>
                <c:pt idx="400">
                  <c:v>8</c:v>
                </c:pt>
                <c:pt idx="401">
                  <c:v>8.02</c:v>
                </c:pt>
                <c:pt idx="402">
                  <c:v>8.0399999999999991</c:v>
                </c:pt>
                <c:pt idx="403">
                  <c:v>8.06</c:v>
                </c:pt>
                <c:pt idx="404">
                  <c:v>8.08</c:v>
                </c:pt>
                <c:pt idx="405">
                  <c:v>8.1</c:v>
                </c:pt>
                <c:pt idx="406">
                  <c:v>8.1199999999999992</c:v>
                </c:pt>
                <c:pt idx="407">
                  <c:v>8.14</c:v>
                </c:pt>
                <c:pt idx="408">
                  <c:v>8.16</c:v>
                </c:pt>
                <c:pt idx="409">
                  <c:v>8.18</c:v>
                </c:pt>
                <c:pt idx="410">
                  <c:v>8.1999999999999993</c:v>
                </c:pt>
                <c:pt idx="411">
                  <c:v>8.2200000000000006</c:v>
                </c:pt>
                <c:pt idx="412">
                  <c:v>8.24</c:v>
                </c:pt>
                <c:pt idx="413">
                  <c:v>8.26</c:v>
                </c:pt>
                <c:pt idx="414">
                  <c:v>8.2799999999999994</c:v>
                </c:pt>
                <c:pt idx="415">
                  <c:v>8.3000000000000007</c:v>
                </c:pt>
                <c:pt idx="416">
                  <c:v>8.32</c:v>
                </c:pt>
                <c:pt idx="417">
                  <c:v>8.34</c:v>
                </c:pt>
                <c:pt idx="418">
                  <c:v>8.36</c:v>
                </c:pt>
                <c:pt idx="419">
                  <c:v>8.3800000000000008</c:v>
                </c:pt>
                <c:pt idx="420">
                  <c:v>8.4</c:v>
                </c:pt>
                <c:pt idx="421">
                  <c:v>8.42</c:v>
                </c:pt>
                <c:pt idx="422">
                  <c:v>8.44</c:v>
                </c:pt>
                <c:pt idx="423">
                  <c:v>8.4600000000000009</c:v>
                </c:pt>
                <c:pt idx="424">
                  <c:v>8.48</c:v>
                </c:pt>
                <c:pt idx="425">
                  <c:v>8.5</c:v>
                </c:pt>
                <c:pt idx="426">
                  <c:v>8.52</c:v>
                </c:pt>
                <c:pt idx="427">
                  <c:v>8.5399999999999991</c:v>
                </c:pt>
                <c:pt idx="428">
                  <c:v>8.56</c:v>
                </c:pt>
                <c:pt idx="429">
                  <c:v>8.58</c:v>
                </c:pt>
                <c:pt idx="430">
                  <c:v>8.6</c:v>
                </c:pt>
                <c:pt idx="431">
                  <c:v>8.6199999999999992</c:v>
                </c:pt>
                <c:pt idx="432">
                  <c:v>8.64</c:v>
                </c:pt>
                <c:pt idx="433">
                  <c:v>8.66</c:v>
                </c:pt>
                <c:pt idx="434">
                  <c:v>8.68</c:v>
                </c:pt>
                <c:pt idx="435">
                  <c:v>8.6999999999999993</c:v>
                </c:pt>
                <c:pt idx="436">
                  <c:v>8.7200000000000006</c:v>
                </c:pt>
                <c:pt idx="437">
                  <c:v>8.74</c:v>
                </c:pt>
                <c:pt idx="438">
                  <c:v>8.76</c:v>
                </c:pt>
                <c:pt idx="439">
                  <c:v>8.7799999999999994</c:v>
                </c:pt>
                <c:pt idx="440">
                  <c:v>8.8000000000000007</c:v>
                </c:pt>
                <c:pt idx="441">
                  <c:v>8.82</c:v>
                </c:pt>
                <c:pt idx="442">
                  <c:v>8.84</c:v>
                </c:pt>
                <c:pt idx="443">
                  <c:v>8.86</c:v>
                </c:pt>
                <c:pt idx="444">
                  <c:v>8.8800000000000008</c:v>
                </c:pt>
                <c:pt idx="445">
                  <c:v>8.9</c:v>
                </c:pt>
                <c:pt idx="446">
                  <c:v>8.92</c:v>
                </c:pt>
                <c:pt idx="447">
                  <c:v>8.94</c:v>
                </c:pt>
                <c:pt idx="448">
                  <c:v>8.9600000000000009</c:v>
                </c:pt>
                <c:pt idx="449">
                  <c:v>8.98</c:v>
                </c:pt>
                <c:pt idx="450">
                  <c:v>9</c:v>
                </c:pt>
                <c:pt idx="451">
                  <c:v>9.02</c:v>
                </c:pt>
                <c:pt idx="452">
                  <c:v>9.0399999999999991</c:v>
                </c:pt>
                <c:pt idx="453">
                  <c:v>9.06</c:v>
                </c:pt>
                <c:pt idx="454">
                  <c:v>9.08</c:v>
                </c:pt>
                <c:pt idx="455">
                  <c:v>9.1</c:v>
                </c:pt>
                <c:pt idx="456">
                  <c:v>9.1199999999999992</c:v>
                </c:pt>
                <c:pt idx="457">
                  <c:v>9.14</c:v>
                </c:pt>
                <c:pt idx="458">
                  <c:v>9.16</c:v>
                </c:pt>
                <c:pt idx="459">
                  <c:v>9.18</c:v>
                </c:pt>
                <c:pt idx="460">
                  <c:v>9.1999999999999993</c:v>
                </c:pt>
                <c:pt idx="461">
                  <c:v>9.2200000000000006</c:v>
                </c:pt>
                <c:pt idx="462">
                  <c:v>9.24</c:v>
                </c:pt>
                <c:pt idx="463">
                  <c:v>9.26</c:v>
                </c:pt>
                <c:pt idx="464">
                  <c:v>9.2799999999999994</c:v>
                </c:pt>
                <c:pt idx="465">
                  <c:v>9.3000000000000007</c:v>
                </c:pt>
                <c:pt idx="466">
                  <c:v>9.32</c:v>
                </c:pt>
                <c:pt idx="467">
                  <c:v>9.34</c:v>
                </c:pt>
                <c:pt idx="468">
                  <c:v>9.36</c:v>
                </c:pt>
                <c:pt idx="469">
                  <c:v>9.3800000000000008</c:v>
                </c:pt>
                <c:pt idx="470">
                  <c:v>9.4</c:v>
                </c:pt>
                <c:pt idx="471">
                  <c:v>9.42</c:v>
                </c:pt>
                <c:pt idx="472">
                  <c:v>9.44</c:v>
                </c:pt>
                <c:pt idx="473">
                  <c:v>9.4600000000000009</c:v>
                </c:pt>
                <c:pt idx="474">
                  <c:v>9.48</c:v>
                </c:pt>
                <c:pt idx="475">
                  <c:v>9.5</c:v>
                </c:pt>
                <c:pt idx="476">
                  <c:v>9.52</c:v>
                </c:pt>
                <c:pt idx="477">
                  <c:v>9.5399999999999991</c:v>
                </c:pt>
                <c:pt idx="478">
                  <c:v>9.56</c:v>
                </c:pt>
                <c:pt idx="479">
                  <c:v>9.58</c:v>
                </c:pt>
                <c:pt idx="480">
                  <c:v>9.6</c:v>
                </c:pt>
                <c:pt idx="481">
                  <c:v>9.6199999999999992</c:v>
                </c:pt>
                <c:pt idx="482">
                  <c:v>9.64</c:v>
                </c:pt>
                <c:pt idx="483">
                  <c:v>9.66</c:v>
                </c:pt>
                <c:pt idx="484">
                  <c:v>9.68</c:v>
                </c:pt>
                <c:pt idx="485">
                  <c:v>9.6999999999999993</c:v>
                </c:pt>
                <c:pt idx="486">
                  <c:v>9.7200000000000006</c:v>
                </c:pt>
                <c:pt idx="487">
                  <c:v>9.74</c:v>
                </c:pt>
                <c:pt idx="488">
                  <c:v>9.76</c:v>
                </c:pt>
                <c:pt idx="489">
                  <c:v>9.7799999999999994</c:v>
                </c:pt>
                <c:pt idx="490">
                  <c:v>9.8000000000000007</c:v>
                </c:pt>
                <c:pt idx="491">
                  <c:v>9.82</c:v>
                </c:pt>
                <c:pt idx="492">
                  <c:v>9.84</c:v>
                </c:pt>
                <c:pt idx="493">
                  <c:v>9.86</c:v>
                </c:pt>
                <c:pt idx="494">
                  <c:v>9.8800000000000008</c:v>
                </c:pt>
                <c:pt idx="495">
                  <c:v>9.9</c:v>
                </c:pt>
                <c:pt idx="496">
                  <c:v>9.92</c:v>
                </c:pt>
                <c:pt idx="497">
                  <c:v>9.94</c:v>
                </c:pt>
                <c:pt idx="498">
                  <c:v>9.9600000000000009</c:v>
                </c:pt>
                <c:pt idx="499">
                  <c:v>9.98</c:v>
                </c:pt>
                <c:pt idx="500">
                  <c:v>10</c:v>
                </c:pt>
                <c:pt idx="501">
                  <c:v>10.02</c:v>
                </c:pt>
                <c:pt idx="502">
                  <c:v>10.039999999999999</c:v>
                </c:pt>
                <c:pt idx="503">
                  <c:v>10.06</c:v>
                </c:pt>
                <c:pt idx="504">
                  <c:v>10.08</c:v>
                </c:pt>
                <c:pt idx="505">
                  <c:v>10.1</c:v>
                </c:pt>
                <c:pt idx="506">
                  <c:v>10.119999999999999</c:v>
                </c:pt>
                <c:pt idx="507">
                  <c:v>10.14</c:v>
                </c:pt>
                <c:pt idx="508">
                  <c:v>10.16</c:v>
                </c:pt>
                <c:pt idx="509">
                  <c:v>10.18</c:v>
                </c:pt>
                <c:pt idx="510">
                  <c:v>10.199999999999999</c:v>
                </c:pt>
                <c:pt idx="511">
                  <c:v>10.220000000000001</c:v>
                </c:pt>
                <c:pt idx="512">
                  <c:v>10.24</c:v>
                </c:pt>
                <c:pt idx="513">
                  <c:v>10.26</c:v>
                </c:pt>
                <c:pt idx="514">
                  <c:v>10.28</c:v>
                </c:pt>
                <c:pt idx="515">
                  <c:v>10.3</c:v>
                </c:pt>
                <c:pt idx="516">
                  <c:v>10.32</c:v>
                </c:pt>
                <c:pt idx="517">
                  <c:v>10.34</c:v>
                </c:pt>
                <c:pt idx="518">
                  <c:v>10.36</c:v>
                </c:pt>
                <c:pt idx="519">
                  <c:v>10.38</c:v>
                </c:pt>
                <c:pt idx="520">
                  <c:v>10.4</c:v>
                </c:pt>
                <c:pt idx="521">
                  <c:v>10.42</c:v>
                </c:pt>
                <c:pt idx="522">
                  <c:v>10.44</c:v>
                </c:pt>
                <c:pt idx="523">
                  <c:v>10.46</c:v>
                </c:pt>
                <c:pt idx="524">
                  <c:v>10.48</c:v>
                </c:pt>
                <c:pt idx="525">
                  <c:v>10.5</c:v>
                </c:pt>
                <c:pt idx="526">
                  <c:v>10.52</c:v>
                </c:pt>
                <c:pt idx="527">
                  <c:v>10.54</c:v>
                </c:pt>
                <c:pt idx="528">
                  <c:v>10.56</c:v>
                </c:pt>
                <c:pt idx="529">
                  <c:v>10.58</c:v>
                </c:pt>
                <c:pt idx="530">
                  <c:v>10.6</c:v>
                </c:pt>
                <c:pt idx="531">
                  <c:v>10.62</c:v>
                </c:pt>
                <c:pt idx="532">
                  <c:v>10.64</c:v>
                </c:pt>
                <c:pt idx="533">
                  <c:v>10.66</c:v>
                </c:pt>
                <c:pt idx="534">
                  <c:v>10.68</c:v>
                </c:pt>
                <c:pt idx="535">
                  <c:v>10.7</c:v>
                </c:pt>
                <c:pt idx="536">
                  <c:v>10.72</c:v>
                </c:pt>
                <c:pt idx="537">
                  <c:v>10.74</c:v>
                </c:pt>
                <c:pt idx="538">
                  <c:v>10.76</c:v>
                </c:pt>
                <c:pt idx="539">
                  <c:v>10.78</c:v>
                </c:pt>
                <c:pt idx="540">
                  <c:v>10.8</c:v>
                </c:pt>
                <c:pt idx="541">
                  <c:v>10.82</c:v>
                </c:pt>
                <c:pt idx="542">
                  <c:v>10.84</c:v>
                </c:pt>
                <c:pt idx="543">
                  <c:v>10.86</c:v>
                </c:pt>
                <c:pt idx="544">
                  <c:v>10.88</c:v>
                </c:pt>
                <c:pt idx="545">
                  <c:v>10.9</c:v>
                </c:pt>
                <c:pt idx="546">
                  <c:v>10.92</c:v>
                </c:pt>
                <c:pt idx="547">
                  <c:v>10.94</c:v>
                </c:pt>
                <c:pt idx="548">
                  <c:v>10.96</c:v>
                </c:pt>
                <c:pt idx="549">
                  <c:v>10.98</c:v>
                </c:pt>
                <c:pt idx="550">
                  <c:v>11</c:v>
                </c:pt>
                <c:pt idx="551">
                  <c:v>11.02</c:v>
                </c:pt>
                <c:pt idx="552">
                  <c:v>11.04</c:v>
                </c:pt>
                <c:pt idx="553">
                  <c:v>11.06</c:v>
                </c:pt>
                <c:pt idx="554">
                  <c:v>11.08</c:v>
                </c:pt>
                <c:pt idx="555">
                  <c:v>11.1</c:v>
                </c:pt>
                <c:pt idx="556">
                  <c:v>11.12</c:v>
                </c:pt>
                <c:pt idx="557">
                  <c:v>11.14</c:v>
                </c:pt>
                <c:pt idx="558">
                  <c:v>11.16</c:v>
                </c:pt>
                <c:pt idx="559">
                  <c:v>11.18</c:v>
                </c:pt>
                <c:pt idx="560">
                  <c:v>11.2</c:v>
                </c:pt>
                <c:pt idx="561">
                  <c:v>11.22</c:v>
                </c:pt>
                <c:pt idx="562">
                  <c:v>11.24</c:v>
                </c:pt>
                <c:pt idx="563">
                  <c:v>11.26</c:v>
                </c:pt>
                <c:pt idx="564">
                  <c:v>11.28</c:v>
                </c:pt>
                <c:pt idx="565">
                  <c:v>11.3</c:v>
                </c:pt>
                <c:pt idx="566">
                  <c:v>11.32</c:v>
                </c:pt>
                <c:pt idx="567">
                  <c:v>11.34</c:v>
                </c:pt>
                <c:pt idx="568">
                  <c:v>11.36</c:v>
                </c:pt>
                <c:pt idx="569">
                  <c:v>11.38</c:v>
                </c:pt>
                <c:pt idx="570">
                  <c:v>11.4</c:v>
                </c:pt>
                <c:pt idx="571">
                  <c:v>11.42</c:v>
                </c:pt>
                <c:pt idx="572">
                  <c:v>11.44</c:v>
                </c:pt>
                <c:pt idx="573">
                  <c:v>11.46</c:v>
                </c:pt>
                <c:pt idx="574">
                  <c:v>11.48</c:v>
                </c:pt>
                <c:pt idx="575">
                  <c:v>11.5</c:v>
                </c:pt>
                <c:pt idx="576">
                  <c:v>11.52</c:v>
                </c:pt>
                <c:pt idx="577">
                  <c:v>11.54</c:v>
                </c:pt>
                <c:pt idx="578">
                  <c:v>11.56</c:v>
                </c:pt>
                <c:pt idx="579">
                  <c:v>11.58</c:v>
                </c:pt>
                <c:pt idx="580">
                  <c:v>11.6</c:v>
                </c:pt>
                <c:pt idx="581">
                  <c:v>11.62</c:v>
                </c:pt>
                <c:pt idx="582">
                  <c:v>11.64</c:v>
                </c:pt>
                <c:pt idx="583">
                  <c:v>11.66</c:v>
                </c:pt>
                <c:pt idx="584">
                  <c:v>11.68</c:v>
                </c:pt>
                <c:pt idx="585">
                  <c:v>11.7</c:v>
                </c:pt>
                <c:pt idx="586">
                  <c:v>11.72</c:v>
                </c:pt>
                <c:pt idx="587">
                  <c:v>11.74</c:v>
                </c:pt>
                <c:pt idx="588">
                  <c:v>11.76</c:v>
                </c:pt>
                <c:pt idx="589">
                  <c:v>11.78</c:v>
                </c:pt>
                <c:pt idx="590">
                  <c:v>11.8</c:v>
                </c:pt>
                <c:pt idx="591">
                  <c:v>11.82</c:v>
                </c:pt>
                <c:pt idx="592">
                  <c:v>11.84</c:v>
                </c:pt>
                <c:pt idx="593">
                  <c:v>11.86</c:v>
                </c:pt>
                <c:pt idx="594">
                  <c:v>11.88</c:v>
                </c:pt>
                <c:pt idx="595">
                  <c:v>11.9</c:v>
                </c:pt>
                <c:pt idx="596">
                  <c:v>11.92</c:v>
                </c:pt>
                <c:pt idx="597">
                  <c:v>11.94</c:v>
                </c:pt>
                <c:pt idx="598">
                  <c:v>11.96</c:v>
                </c:pt>
                <c:pt idx="599">
                  <c:v>11.98</c:v>
                </c:pt>
                <c:pt idx="600">
                  <c:v>12</c:v>
                </c:pt>
                <c:pt idx="601">
                  <c:v>12.02</c:v>
                </c:pt>
                <c:pt idx="602">
                  <c:v>12.04</c:v>
                </c:pt>
                <c:pt idx="603">
                  <c:v>12.06</c:v>
                </c:pt>
                <c:pt idx="604">
                  <c:v>12.08</c:v>
                </c:pt>
                <c:pt idx="605">
                  <c:v>12.1</c:v>
                </c:pt>
                <c:pt idx="606">
                  <c:v>12.12</c:v>
                </c:pt>
                <c:pt idx="607">
                  <c:v>12.14</c:v>
                </c:pt>
                <c:pt idx="608">
                  <c:v>12.16</c:v>
                </c:pt>
                <c:pt idx="609">
                  <c:v>12.18</c:v>
                </c:pt>
                <c:pt idx="610">
                  <c:v>12.2</c:v>
                </c:pt>
                <c:pt idx="611">
                  <c:v>12.22</c:v>
                </c:pt>
                <c:pt idx="612">
                  <c:v>12.24</c:v>
                </c:pt>
                <c:pt idx="613">
                  <c:v>12.26</c:v>
                </c:pt>
                <c:pt idx="614">
                  <c:v>12.28</c:v>
                </c:pt>
                <c:pt idx="615">
                  <c:v>12.3</c:v>
                </c:pt>
                <c:pt idx="616">
                  <c:v>12.32</c:v>
                </c:pt>
                <c:pt idx="617">
                  <c:v>12.34</c:v>
                </c:pt>
                <c:pt idx="618">
                  <c:v>12.36</c:v>
                </c:pt>
                <c:pt idx="619">
                  <c:v>12.38</c:v>
                </c:pt>
                <c:pt idx="620">
                  <c:v>12.4</c:v>
                </c:pt>
                <c:pt idx="621">
                  <c:v>12.42</c:v>
                </c:pt>
                <c:pt idx="622">
                  <c:v>12.44</c:v>
                </c:pt>
                <c:pt idx="623">
                  <c:v>12.46</c:v>
                </c:pt>
                <c:pt idx="624">
                  <c:v>12.48</c:v>
                </c:pt>
                <c:pt idx="625">
                  <c:v>12.5</c:v>
                </c:pt>
                <c:pt idx="626">
                  <c:v>12.52</c:v>
                </c:pt>
                <c:pt idx="627">
                  <c:v>12.54</c:v>
                </c:pt>
                <c:pt idx="628">
                  <c:v>12.56</c:v>
                </c:pt>
                <c:pt idx="629">
                  <c:v>12.58</c:v>
                </c:pt>
                <c:pt idx="630">
                  <c:v>12.6</c:v>
                </c:pt>
                <c:pt idx="631">
                  <c:v>12.62</c:v>
                </c:pt>
                <c:pt idx="632">
                  <c:v>12.64</c:v>
                </c:pt>
                <c:pt idx="633">
                  <c:v>12.66</c:v>
                </c:pt>
                <c:pt idx="634">
                  <c:v>12.68</c:v>
                </c:pt>
                <c:pt idx="635">
                  <c:v>12.7</c:v>
                </c:pt>
                <c:pt idx="636">
                  <c:v>12.72</c:v>
                </c:pt>
                <c:pt idx="637">
                  <c:v>12.74</c:v>
                </c:pt>
                <c:pt idx="638">
                  <c:v>12.76</c:v>
                </c:pt>
                <c:pt idx="639">
                  <c:v>12.78</c:v>
                </c:pt>
                <c:pt idx="640">
                  <c:v>12.8</c:v>
                </c:pt>
                <c:pt idx="641">
                  <c:v>12.82</c:v>
                </c:pt>
                <c:pt idx="642">
                  <c:v>12.84</c:v>
                </c:pt>
                <c:pt idx="643">
                  <c:v>12.86</c:v>
                </c:pt>
                <c:pt idx="644">
                  <c:v>12.88</c:v>
                </c:pt>
                <c:pt idx="645">
                  <c:v>12.9</c:v>
                </c:pt>
                <c:pt idx="646">
                  <c:v>12.92</c:v>
                </c:pt>
                <c:pt idx="647">
                  <c:v>12.94</c:v>
                </c:pt>
                <c:pt idx="648">
                  <c:v>12.96</c:v>
                </c:pt>
                <c:pt idx="649">
                  <c:v>12.98</c:v>
                </c:pt>
                <c:pt idx="650">
                  <c:v>13</c:v>
                </c:pt>
                <c:pt idx="651">
                  <c:v>13.02</c:v>
                </c:pt>
                <c:pt idx="652">
                  <c:v>13.04</c:v>
                </c:pt>
                <c:pt idx="653">
                  <c:v>13.06</c:v>
                </c:pt>
                <c:pt idx="654">
                  <c:v>13.08</c:v>
                </c:pt>
                <c:pt idx="655">
                  <c:v>13.1</c:v>
                </c:pt>
                <c:pt idx="656">
                  <c:v>13.12</c:v>
                </c:pt>
                <c:pt idx="657">
                  <c:v>13.14</c:v>
                </c:pt>
                <c:pt idx="658">
                  <c:v>13.16</c:v>
                </c:pt>
                <c:pt idx="659">
                  <c:v>13.18</c:v>
                </c:pt>
                <c:pt idx="660">
                  <c:v>13.2</c:v>
                </c:pt>
                <c:pt idx="661">
                  <c:v>13.22</c:v>
                </c:pt>
                <c:pt idx="662">
                  <c:v>13.24</c:v>
                </c:pt>
                <c:pt idx="663">
                  <c:v>13.26</c:v>
                </c:pt>
                <c:pt idx="664">
                  <c:v>13.28</c:v>
                </c:pt>
                <c:pt idx="665">
                  <c:v>13.3</c:v>
                </c:pt>
                <c:pt idx="666">
                  <c:v>13.32</c:v>
                </c:pt>
                <c:pt idx="667">
                  <c:v>13.34</c:v>
                </c:pt>
                <c:pt idx="668">
                  <c:v>13.36</c:v>
                </c:pt>
                <c:pt idx="669">
                  <c:v>13.38</c:v>
                </c:pt>
                <c:pt idx="670">
                  <c:v>13.4</c:v>
                </c:pt>
                <c:pt idx="671">
                  <c:v>13.42</c:v>
                </c:pt>
                <c:pt idx="672">
                  <c:v>13.44</c:v>
                </c:pt>
                <c:pt idx="673">
                  <c:v>13.46</c:v>
                </c:pt>
                <c:pt idx="674">
                  <c:v>13.48</c:v>
                </c:pt>
                <c:pt idx="675">
                  <c:v>13.5</c:v>
                </c:pt>
                <c:pt idx="676">
                  <c:v>13.52</c:v>
                </c:pt>
                <c:pt idx="677">
                  <c:v>13.54</c:v>
                </c:pt>
                <c:pt idx="678">
                  <c:v>13.56</c:v>
                </c:pt>
                <c:pt idx="679">
                  <c:v>13.58</c:v>
                </c:pt>
                <c:pt idx="680">
                  <c:v>13.6</c:v>
                </c:pt>
                <c:pt idx="681">
                  <c:v>13.62</c:v>
                </c:pt>
                <c:pt idx="682">
                  <c:v>13.64</c:v>
                </c:pt>
                <c:pt idx="683">
                  <c:v>13.66</c:v>
                </c:pt>
                <c:pt idx="684">
                  <c:v>13.68</c:v>
                </c:pt>
                <c:pt idx="685">
                  <c:v>13.7</c:v>
                </c:pt>
                <c:pt idx="686">
                  <c:v>13.72</c:v>
                </c:pt>
                <c:pt idx="687">
                  <c:v>13.74</c:v>
                </c:pt>
                <c:pt idx="688">
                  <c:v>13.76</c:v>
                </c:pt>
                <c:pt idx="689">
                  <c:v>13.78</c:v>
                </c:pt>
                <c:pt idx="690">
                  <c:v>13.8</c:v>
                </c:pt>
                <c:pt idx="691">
                  <c:v>13.82</c:v>
                </c:pt>
                <c:pt idx="692">
                  <c:v>13.84</c:v>
                </c:pt>
                <c:pt idx="693">
                  <c:v>13.86</c:v>
                </c:pt>
                <c:pt idx="694">
                  <c:v>13.88</c:v>
                </c:pt>
                <c:pt idx="695">
                  <c:v>13.9</c:v>
                </c:pt>
                <c:pt idx="696">
                  <c:v>13.92</c:v>
                </c:pt>
                <c:pt idx="697">
                  <c:v>13.94</c:v>
                </c:pt>
                <c:pt idx="698">
                  <c:v>13.96</c:v>
                </c:pt>
                <c:pt idx="699">
                  <c:v>13.98</c:v>
                </c:pt>
                <c:pt idx="700">
                  <c:v>14</c:v>
                </c:pt>
                <c:pt idx="701">
                  <c:v>14.02</c:v>
                </c:pt>
                <c:pt idx="702">
                  <c:v>14.04</c:v>
                </c:pt>
                <c:pt idx="703">
                  <c:v>14.06</c:v>
                </c:pt>
                <c:pt idx="704">
                  <c:v>14.08</c:v>
                </c:pt>
                <c:pt idx="705">
                  <c:v>14.1</c:v>
                </c:pt>
                <c:pt idx="706">
                  <c:v>14.12</c:v>
                </c:pt>
                <c:pt idx="707">
                  <c:v>14.14</c:v>
                </c:pt>
                <c:pt idx="708">
                  <c:v>14.16</c:v>
                </c:pt>
                <c:pt idx="709">
                  <c:v>14.18</c:v>
                </c:pt>
                <c:pt idx="710">
                  <c:v>14.2</c:v>
                </c:pt>
                <c:pt idx="711">
                  <c:v>14.22</c:v>
                </c:pt>
                <c:pt idx="712">
                  <c:v>14.24</c:v>
                </c:pt>
                <c:pt idx="713">
                  <c:v>14.26</c:v>
                </c:pt>
                <c:pt idx="714">
                  <c:v>14.28</c:v>
                </c:pt>
                <c:pt idx="715">
                  <c:v>14.3</c:v>
                </c:pt>
                <c:pt idx="716">
                  <c:v>14.32</c:v>
                </c:pt>
                <c:pt idx="717">
                  <c:v>14.34</c:v>
                </c:pt>
                <c:pt idx="718">
                  <c:v>14.36</c:v>
                </c:pt>
                <c:pt idx="719">
                  <c:v>14.38</c:v>
                </c:pt>
                <c:pt idx="720">
                  <c:v>14.4</c:v>
                </c:pt>
                <c:pt idx="721">
                  <c:v>14.42</c:v>
                </c:pt>
                <c:pt idx="722">
                  <c:v>14.44</c:v>
                </c:pt>
                <c:pt idx="723">
                  <c:v>14.46</c:v>
                </c:pt>
                <c:pt idx="724">
                  <c:v>14.48</c:v>
                </c:pt>
                <c:pt idx="725">
                  <c:v>14.5</c:v>
                </c:pt>
                <c:pt idx="726">
                  <c:v>14.52</c:v>
                </c:pt>
                <c:pt idx="727">
                  <c:v>14.54</c:v>
                </c:pt>
                <c:pt idx="728">
                  <c:v>14.56</c:v>
                </c:pt>
                <c:pt idx="729">
                  <c:v>14.58</c:v>
                </c:pt>
                <c:pt idx="730">
                  <c:v>14.6</c:v>
                </c:pt>
                <c:pt idx="731">
                  <c:v>14.62</c:v>
                </c:pt>
                <c:pt idx="732">
                  <c:v>14.64</c:v>
                </c:pt>
                <c:pt idx="733">
                  <c:v>14.66</c:v>
                </c:pt>
                <c:pt idx="734">
                  <c:v>14.68</c:v>
                </c:pt>
                <c:pt idx="735">
                  <c:v>14.7</c:v>
                </c:pt>
                <c:pt idx="736">
                  <c:v>14.72</c:v>
                </c:pt>
                <c:pt idx="737">
                  <c:v>14.74</c:v>
                </c:pt>
                <c:pt idx="738">
                  <c:v>14.76</c:v>
                </c:pt>
                <c:pt idx="739">
                  <c:v>14.78</c:v>
                </c:pt>
                <c:pt idx="740">
                  <c:v>14.8</c:v>
                </c:pt>
                <c:pt idx="741">
                  <c:v>14.82</c:v>
                </c:pt>
                <c:pt idx="742">
                  <c:v>14.84</c:v>
                </c:pt>
                <c:pt idx="743">
                  <c:v>14.86</c:v>
                </c:pt>
                <c:pt idx="744">
                  <c:v>14.88</c:v>
                </c:pt>
                <c:pt idx="745">
                  <c:v>14.9</c:v>
                </c:pt>
                <c:pt idx="746">
                  <c:v>14.92</c:v>
                </c:pt>
                <c:pt idx="747">
                  <c:v>14.94</c:v>
                </c:pt>
                <c:pt idx="748">
                  <c:v>14.96</c:v>
                </c:pt>
                <c:pt idx="749">
                  <c:v>14.98</c:v>
                </c:pt>
                <c:pt idx="750">
                  <c:v>15</c:v>
                </c:pt>
                <c:pt idx="751">
                  <c:v>15.02</c:v>
                </c:pt>
                <c:pt idx="752">
                  <c:v>15.04</c:v>
                </c:pt>
                <c:pt idx="753">
                  <c:v>15.06</c:v>
                </c:pt>
                <c:pt idx="754">
                  <c:v>15.08</c:v>
                </c:pt>
                <c:pt idx="755">
                  <c:v>15.1</c:v>
                </c:pt>
                <c:pt idx="756">
                  <c:v>15.12</c:v>
                </c:pt>
                <c:pt idx="757">
                  <c:v>15.14</c:v>
                </c:pt>
                <c:pt idx="758">
                  <c:v>15.16</c:v>
                </c:pt>
                <c:pt idx="759">
                  <c:v>15.18</c:v>
                </c:pt>
                <c:pt idx="760">
                  <c:v>15.2</c:v>
                </c:pt>
                <c:pt idx="761">
                  <c:v>15.22</c:v>
                </c:pt>
                <c:pt idx="762">
                  <c:v>15.24</c:v>
                </c:pt>
                <c:pt idx="763">
                  <c:v>15.26</c:v>
                </c:pt>
                <c:pt idx="764">
                  <c:v>15.28</c:v>
                </c:pt>
                <c:pt idx="765">
                  <c:v>15.3</c:v>
                </c:pt>
                <c:pt idx="766">
                  <c:v>15.32</c:v>
                </c:pt>
                <c:pt idx="767">
                  <c:v>15.34</c:v>
                </c:pt>
                <c:pt idx="768">
                  <c:v>15.36</c:v>
                </c:pt>
                <c:pt idx="769">
                  <c:v>15.38</c:v>
                </c:pt>
                <c:pt idx="770">
                  <c:v>15.4</c:v>
                </c:pt>
                <c:pt idx="771">
                  <c:v>15.42</c:v>
                </c:pt>
                <c:pt idx="772">
                  <c:v>15.44</c:v>
                </c:pt>
                <c:pt idx="773">
                  <c:v>15.46</c:v>
                </c:pt>
                <c:pt idx="774">
                  <c:v>15.48</c:v>
                </c:pt>
                <c:pt idx="775">
                  <c:v>15.5</c:v>
                </c:pt>
                <c:pt idx="776">
                  <c:v>15.52</c:v>
                </c:pt>
                <c:pt idx="777">
                  <c:v>15.54</c:v>
                </c:pt>
                <c:pt idx="778">
                  <c:v>15.56</c:v>
                </c:pt>
                <c:pt idx="779">
                  <c:v>15.58</c:v>
                </c:pt>
                <c:pt idx="780">
                  <c:v>15.6</c:v>
                </c:pt>
                <c:pt idx="781">
                  <c:v>15.62</c:v>
                </c:pt>
                <c:pt idx="782">
                  <c:v>15.64</c:v>
                </c:pt>
                <c:pt idx="783">
                  <c:v>15.66</c:v>
                </c:pt>
                <c:pt idx="784">
                  <c:v>15.68</c:v>
                </c:pt>
                <c:pt idx="785">
                  <c:v>15.7</c:v>
                </c:pt>
                <c:pt idx="786">
                  <c:v>15.72</c:v>
                </c:pt>
                <c:pt idx="787">
                  <c:v>15.74</c:v>
                </c:pt>
                <c:pt idx="788">
                  <c:v>15.76</c:v>
                </c:pt>
                <c:pt idx="789">
                  <c:v>15.78</c:v>
                </c:pt>
                <c:pt idx="790">
                  <c:v>15.8</c:v>
                </c:pt>
                <c:pt idx="791">
                  <c:v>15.82</c:v>
                </c:pt>
                <c:pt idx="792">
                  <c:v>15.84</c:v>
                </c:pt>
                <c:pt idx="793">
                  <c:v>15.86</c:v>
                </c:pt>
                <c:pt idx="794">
                  <c:v>15.88</c:v>
                </c:pt>
                <c:pt idx="795">
                  <c:v>15.9</c:v>
                </c:pt>
                <c:pt idx="796">
                  <c:v>15.92</c:v>
                </c:pt>
                <c:pt idx="797">
                  <c:v>15.94</c:v>
                </c:pt>
                <c:pt idx="798">
                  <c:v>15.96</c:v>
                </c:pt>
                <c:pt idx="799">
                  <c:v>15.98</c:v>
                </c:pt>
                <c:pt idx="800">
                  <c:v>16</c:v>
                </c:pt>
                <c:pt idx="801">
                  <c:v>16.02</c:v>
                </c:pt>
                <c:pt idx="802">
                  <c:v>16.04</c:v>
                </c:pt>
                <c:pt idx="803">
                  <c:v>16.059999999999999</c:v>
                </c:pt>
                <c:pt idx="804">
                  <c:v>16.079999999999998</c:v>
                </c:pt>
                <c:pt idx="805">
                  <c:v>16.100000000000001</c:v>
                </c:pt>
                <c:pt idx="806">
                  <c:v>16.12</c:v>
                </c:pt>
                <c:pt idx="807">
                  <c:v>16.14</c:v>
                </c:pt>
                <c:pt idx="808">
                  <c:v>16.16</c:v>
                </c:pt>
                <c:pt idx="809">
                  <c:v>16.18</c:v>
                </c:pt>
                <c:pt idx="810">
                  <c:v>16.2</c:v>
                </c:pt>
                <c:pt idx="811">
                  <c:v>16.22</c:v>
                </c:pt>
                <c:pt idx="812">
                  <c:v>16.239999999999998</c:v>
                </c:pt>
                <c:pt idx="813">
                  <c:v>16.260000000000002</c:v>
                </c:pt>
                <c:pt idx="814">
                  <c:v>16.28</c:v>
                </c:pt>
                <c:pt idx="815">
                  <c:v>16.3</c:v>
                </c:pt>
                <c:pt idx="816">
                  <c:v>16.32</c:v>
                </c:pt>
                <c:pt idx="817">
                  <c:v>16.34</c:v>
                </c:pt>
                <c:pt idx="818">
                  <c:v>16.36</c:v>
                </c:pt>
                <c:pt idx="819">
                  <c:v>16.38</c:v>
                </c:pt>
                <c:pt idx="820">
                  <c:v>16.399999999999999</c:v>
                </c:pt>
                <c:pt idx="821">
                  <c:v>16.420000000000002</c:v>
                </c:pt>
                <c:pt idx="822">
                  <c:v>16.440000000000001</c:v>
                </c:pt>
                <c:pt idx="823">
                  <c:v>16.46</c:v>
                </c:pt>
                <c:pt idx="824">
                  <c:v>16.48</c:v>
                </c:pt>
                <c:pt idx="825">
                  <c:v>16.5</c:v>
                </c:pt>
                <c:pt idx="826">
                  <c:v>16.52</c:v>
                </c:pt>
                <c:pt idx="827">
                  <c:v>16.54</c:v>
                </c:pt>
                <c:pt idx="828">
                  <c:v>16.559999999999999</c:v>
                </c:pt>
                <c:pt idx="829">
                  <c:v>16.579999999999998</c:v>
                </c:pt>
                <c:pt idx="830">
                  <c:v>16.600000000000001</c:v>
                </c:pt>
                <c:pt idx="831">
                  <c:v>16.62</c:v>
                </c:pt>
                <c:pt idx="832">
                  <c:v>16.64</c:v>
                </c:pt>
                <c:pt idx="833">
                  <c:v>16.66</c:v>
                </c:pt>
                <c:pt idx="834">
                  <c:v>16.68</c:v>
                </c:pt>
                <c:pt idx="835">
                  <c:v>16.7</c:v>
                </c:pt>
                <c:pt idx="836">
                  <c:v>16.72</c:v>
                </c:pt>
                <c:pt idx="837">
                  <c:v>16.739999999999998</c:v>
                </c:pt>
                <c:pt idx="838">
                  <c:v>16.760000000000002</c:v>
                </c:pt>
                <c:pt idx="839">
                  <c:v>16.78</c:v>
                </c:pt>
                <c:pt idx="840">
                  <c:v>16.8</c:v>
                </c:pt>
                <c:pt idx="841">
                  <c:v>16.82</c:v>
                </c:pt>
                <c:pt idx="842">
                  <c:v>16.84</c:v>
                </c:pt>
                <c:pt idx="843">
                  <c:v>16.86</c:v>
                </c:pt>
                <c:pt idx="844">
                  <c:v>16.88</c:v>
                </c:pt>
                <c:pt idx="845">
                  <c:v>16.899999999999999</c:v>
                </c:pt>
                <c:pt idx="846">
                  <c:v>16.920000000000002</c:v>
                </c:pt>
                <c:pt idx="847">
                  <c:v>16.940000000000001</c:v>
                </c:pt>
                <c:pt idx="848">
                  <c:v>16.96</c:v>
                </c:pt>
                <c:pt idx="849">
                  <c:v>16.98</c:v>
                </c:pt>
                <c:pt idx="850">
                  <c:v>17</c:v>
                </c:pt>
                <c:pt idx="851">
                  <c:v>17.02</c:v>
                </c:pt>
                <c:pt idx="852">
                  <c:v>17.04</c:v>
                </c:pt>
                <c:pt idx="853">
                  <c:v>17.059999999999999</c:v>
                </c:pt>
                <c:pt idx="854">
                  <c:v>17.079999999999998</c:v>
                </c:pt>
                <c:pt idx="855">
                  <c:v>17.100000000000001</c:v>
                </c:pt>
                <c:pt idx="856">
                  <c:v>17.12</c:v>
                </c:pt>
                <c:pt idx="857">
                  <c:v>17.14</c:v>
                </c:pt>
                <c:pt idx="858">
                  <c:v>17.16</c:v>
                </c:pt>
                <c:pt idx="859">
                  <c:v>17.18</c:v>
                </c:pt>
                <c:pt idx="860">
                  <c:v>17.2</c:v>
                </c:pt>
                <c:pt idx="861">
                  <c:v>17.22</c:v>
                </c:pt>
                <c:pt idx="862">
                  <c:v>17.239999999999998</c:v>
                </c:pt>
                <c:pt idx="863">
                  <c:v>17.260000000000002</c:v>
                </c:pt>
                <c:pt idx="864">
                  <c:v>17.28</c:v>
                </c:pt>
                <c:pt idx="865">
                  <c:v>17.3</c:v>
                </c:pt>
                <c:pt idx="866">
                  <c:v>17.32</c:v>
                </c:pt>
                <c:pt idx="867">
                  <c:v>17.34</c:v>
                </c:pt>
                <c:pt idx="868">
                  <c:v>17.36</c:v>
                </c:pt>
                <c:pt idx="869">
                  <c:v>17.38</c:v>
                </c:pt>
                <c:pt idx="870">
                  <c:v>17.399999999999999</c:v>
                </c:pt>
                <c:pt idx="871">
                  <c:v>17.420000000000002</c:v>
                </c:pt>
                <c:pt idx="872">
                  <c:v>17.440000000000001</c:v>
                </c:pt>
                <c:pt idx="873">
                  <c:v>17.46</c:v>
                </c:pt>
                <c:pt idx="874">
                  <c:v>17.48</c:v>
                </c:pt>
                <c:pt idx="875">
                  <c:v>17.5</c:v>
                </c:pt>
                <c:pt idx="876">
                  <c:v>17.52</c:v>
                </c:pt>
                <c:pt idx="877">
                  <c:v>17.54</c:v>
                </c:pt>
                <c:pt idx="878">
                  <c:v>17.559999999999999</c:v>
                </c:pt>
                <c:pt idx="879">
                  <c:v>17.579999999999998</c:v>
                </c:pt>
                <c:pt idx="880">
                  <c:v>17.600000000000001</c:v>
                </c:pt>
                <c:pt idx="881">
                  <c:v>17.62</c:v>
                </c:pt>
                <c:pt idx="882">
                  <c:v>17.64</c:v>
                </c:pt>
                <c:pt idx="883">
                  <c:v>17.66</c:v>
                </c:pt>
                <c:pt idx="884">
                  <c:v>17.68</c:v>
                </c:pt>
                <c:pt idx="885">
                  <c:v>17.7</c:v>
                </c:pt>
                <c:pt idx="886">
                  <c:v>17.72</c:v>
                </c:pt>
                <c:pt idx="887">
                  <c:v>17.739999999999998</c:v>
                </c:pt>
                <c:pt idx="888">
                  <c:v>17.760000000000002</c:v>
                </c:pt>
                <c:pt idx="889">
                  <c:v>17.78</c:v>
                </c:pt>
                <c:pt idx="890">
                  <c:v>17.8</c:v>
                </c:pt>
                <c:pt idx="891">
                  <c:v>17.82</c:v>
                </c:pt>
                <c:pt idx="892">
                  <c:v>17.84</c:v>
                </c:pt>
                <c:pt idx="893">
                  <c:v>17.86</c:v>
                </c:pt>
                <c:pt idx="894">
                  <c:v>17.88</c:v>
                </c:pt>
                <c:pt idx="895">
                  <c:v>17.899999999999999</c:v>
                </c:pt>
                <c:pt idx="896">
                  <c:v>17.920000000000002</c:v>
                </c:pt>
                <c:pt idx="897">
                  <c:v>17.940000000000001</c:v>
                </c:pt>
                <c:pt idx="898">
                  <c:v>17.96</c:v>
                </c:pt>
                <c:pt idx="899">
                  <c:v>17.98</c:v>
                </c:pt>
                <c:pt idx="900">
                  <c:v>18</c:v>
                </c:pt>
                <c:pt idx="901">
                  <c:v>18.02</c:v>
                </c:pt>
                <c:pt idx="902">
                  <c:v>18.04</c:v>
                </c:pt>
                <c:pt idx="903">
                  <c:v>18.059999999999999</c:v>
                </c:pt>
                <c:pt idx="904">
                  <c:v>18.079999999999998</c:v>
                </c:pt>
                <c:pt idx="905">
                  <c:v>18.100000000000001</c:v>
                </c:pt>
                <c:pt idx="906">
                  <c:v>18.12</c:v>
                </c:pt>
                <c:pt idx="907">
                  <c:v>18.14</c:v>
                </c:pt>
                <c:pt idx="908">
                  <c:v>18.16</c:v>
                </c:pt>
                <c:pt idx="909">
                  <c:v>18.18</c:v>
                </c:pt>
                <c:pt idx="910">
                  <c:v>18.2</c:v>
                </c:pt>
                <c:pt idx="911">
                  <c:v>18.22</c:v>
                </c:pt>
                <c:pt idx="912">
                  <c:v>18.239999999999998</c:v>
                </c:pt>
                <c:pt idx="913">
                  <c:v>18.260000000000002</c:v>
                </c:pt>
                <c:pt idx="914">
                  <c:v>18.28</c:v>
                </c:pt>
                <c:pt idx="915">
                  <c:v>18.3</c:v>
                </c:pt>
                <c:pt idx="916">
                  <c:v>18.32</c:v>
                </c:pt>
                <c:pt idx="917">
                  <c:v>18.34</c:v>
                </c:pt>
                <c:pt idx="918">
                  <c:v>18.36</c:v>
                </c:pt>
                <c:pt idx="919">
                  <c:v>18.38</c:v>
                </c:pt>
                <c:pt idx="920">
                  <c:v>18.399999999999999</c:v>
                </c:pt>
                <c:pt idx="921">
                  <c:v>18.420000000000002</c:v>
                </c:pt>
                <c:pt idx="922">
                  <c:v>18.440000000000001</c:v>
                </c:pt>
                <c:pt idx="923">
                  <c:v>18.46</c:v>
                </c:pt>
                <c:pt idx="924">
                  <c:v>18.48</c:v>
                </c:pt>
                <c:pt idx="925">
                  <c:v>18.5</c:v>
                </c:pt>
                <c:pt idx="926">
                  <c:v>18.52</c:v>
                </c:pt>
                <c:pt idx="927">
                  <c:v>18.54</c:v>
                </c:pt>
                <c:pt idx="928">
                  <c:v>18.559999999999999</c:v>
                </c:pt>
                <c:pt idx="929">
                  <c:v>18.579999999999998</c:v>
                </c:pt>
                <c:pt idx="930">
                  <c:v>18.600000000000001</c:v>
                </c:pt>
                <c:pt idx="931">
                  <c:v>18.62</c:v>
                </c:pt>
                <c:pt idx="932">
                  <c:v>18.64</c:v>
                </c:pt>
                <c:pt idx="933">
                  <c:v>18.66</c:v>
                </c:pt>
                <c:pt idx="934">
                  <c:v>18.68</c:v>
                </c:pt>
                <c:pt idx="935">
                  <c:v>18.7</c:v>
                </c:pt>
                <c:pt idx="936">
                  <c:v>18.72</c:v>
                </c:pt>
                <c:pt idx="937">
                  <c:v>18.739999999999998</c:v>
                </c:pt>
                <c:pt idx="938">
                  <c:v>18.760000000000002</c:v>
                </c:pt>
                <c:pt idx="939">
                  <c:v>18.78</c:v>
                </c:pt>
                <c:pt idx="940">
                  <c:v>18.8</c:v>
                </c:pt>
                <c:pt idx="941">
                  <c:v>18.82</c:v>
                </c:pt>
                <c:pt idx="942">
                  <c:v>18.84</c:v>
                </c:pt>
                <c:pt idx="943">
                  <c:v>18.86</c:v>
                </c:pt>
                <c:pt idx="944">
                  <c:v>18.88</c:v>
                </c:pt>
                <c:pt idx="945">
                  <c:v>18.899999999999999</c:v>
                </c:pt>
                <c:pt idx="946">
                  <c:v>18.920000000000002</c:v>
                </c:pt>
                <c:pt idx="947">
                  <c:v>18.940000000000001</c:v>
                </c:pt>
                <c:pt idx="948">
                  <c:v>18.96</c:v>
                </c:pt>
                <c:pt idx="949">
                  <c:v>18.98</c:v>
                </c:pt>
                <c:pt idx="950">
                  <c:v>19</c:v>
                </c:pt>
                <c:pt idx="951">
                  <c:v>19.02</c:v>
                </c:pt>
                <c:pt idx="952">
                  <c:v>19.04</c:v>
                </c:pt>
                <c:pt idx="953">
                  <c:v>19.059999999999999</c:v>
                </c:pt>
                <c:pt idx="954">
                  <c:v>19.079999999999998</c:v>
                </c:pt>
                <c:pt idx="955">
                  <c:v>19.100000000000001</c:v>
                </c:pt>
                <c:pt idx="956">
                  <c:v>19.12</c:v>
                </c:pt>
                <c:pt idx="957">
                  <c:v>19.14</c:v>
                </c:pt>
                <c:pt idx="958">
                  <c:v>19.16</c:v>
                </c:pt>
                <c:pt idx="959">
                  <c:v>19.18</c:v>
                </c:pt>
                <c:pt idx="960">
                  <c:v>19.2</c:v>
                </c:pt>
                <c:pt idx="961">
                  <c:v>19.22</c:v>
                </c:pt>
                <c:pt idx="962">
                  <c:v>19.239999999999998</c:v>
                </c:pt>
                <c:pt idx="963">
                  <c:v>19.260000000000002</c:v>
                </c:pt>
                <c:pt idx="964">
                  <c:v>19.28</c:v>
                </c:pt>
                <c:pt idx="965">
                  <c:v>19.3</c:v>
                </c:pt>
                <c:pt idx="966">
                  <c:v>19.32</c:v>
                </c:pt>
                <c:pt idx="967">
                  <c:v>19.34</c:v>
                </c:pt>
                <c:pt idx="968">
                  <c:v>19.36</c:v>
                </c:pt>
                <c:pt idx="969">
                  <c:v>19.38</c:v>
                </c:pt>
                <c:pt idx="970">
                  <c:v>19.399999999999999</c:v>
                </c:pt>
                <c:pt idx="971">
                  <c:v>19.420000000000002</c:v>
                </c:pt>
                <c:pt idx="972">
                  <c:v>19.440000000000001</c:v>
                </c:pt>
                <c:pt idx="973">
                  <c:v>19.46</c:v>
                </c:pt>
                <c:pt idx="974">
                  <c:v>19.48</c:v>
                </c:pt>
                <c:pt idx="975">
                  <c:v>19.5</c:v>
                </c:pt>
                <c:pt idx="976">
                  <c:v>19.52</c:v>
                </c:pt>
                <c:pt idx="977">
                  <c:v>19.54</c:v>
                </c:pt>
                <c:pt idx="978">
                  <c:v>19.559999999999999</c:v>
                </c:pt>
                <c:pt idx="979">
                  <c:v>19.579999999999998</c:v>
                </c:pt>
                <c:pt idx="980">
                  <c:v>19.600000000000001</c:v>
                </c:pt>
                <c:pt idx="981">
                  <c:v>19.62</c:v>
                </c:pt>
                <c:pt idx="982">
                  <c:v>19.64</c:v>
                </c:pt>
                <c:pt idx="983">
                  <c:v>19.66</c:v>
                </c:pt>
                <c:pt idx="984">
                  <c:v>19.68</c:v>
                </c:pt>
                <c:pt idx="985">
                  <c:v>19.7</c:v>
                </c:pt>
                <c:pt idx="986">
                  <c:v>19.72</c:v>
                </c:pt>
                <c:pt idx="987">
                  <c:v>19.739999999999998</c:v>
                </c:pt>
                <c:pt idx="988">
                  <c:v>19.760000000000002</c:v>
                </c:pt>
                <c:pt idx="989">
                  <c:v>19.78</c:v>
                </c:pt>
                <c:pt idx="990">
                  <c:v>19.8</c:v>
                </c:pt>
                <c:pt idx="991">
                  <c:v>19.82</c:v>
                </c:pt>
                <c:pt idx="992">
                  <c:v>19.84</c:v>
                </c:pt>
                <c:pt idx="993">
                  <c:v>19.86</c:v>
                </c:pt>
                <c:pt idx="994">
                  <c:v>19.88</c:v>
                </c:pt>
                <c:pt idx="995">
                  <c:v>19.899999999999999</c:v>
                </c:pt>
                <c:pt idx="996">
                  <c:v>19.920000000000002</c:v>
                </c:pt>
                <c:pt idx="997">
                  <c:v>19.940000000000001</c:v>
                </c:pt>
                <c:pt idx="998">
                  <c:v>19.96</c:v>
                </c:pt>
                <c:pt idx="999">
                  <c:v>19.98</c:v>
                </c:pt>
                <c:pt idx="1000">
                  <c:v>20</c:v>
                </c:pt>
                <c:pt idx="1001">
                  <c:v>20.02</c:v>
                </c:pt>
                <c:pt idx="1002">
                  <c:v>20.04</c:v>
                </c:pt>
                <c:pt idx="1003">
                  <c:v>20.059999999999999</c:v>
                </c:pt>
                <c:pt idx="1004">
                  <c:v>20.079999999999998</c:v>
                </c:pt>
                <c:pt idx="1005">
                  <c:v>20.100000000000001</c:v>
                </c:pt>
                <c:pt idx="1006">
                  <c:v>20.12</c:v>
                </c:pt>
                <c:pt idx="1007">
                  <c:v>20.14</c:v>
                </c:pt>
                <c:pt idx="1008">
                  <c:v>20.16</c:v>
                </c:pt>
                <c:pt idx="1009">
                  <c:v>20.18</c:v>
                </c:pt>
                <c:pt idx="1010">
                  <c:v>20.2</c:v>
                </c:pt>
                <c:pt idx="1011">
                  <c:v>20.22</c:v>
                </c:pt>
                <c:pt idx="1012">
                  <c:v>20.239999999999998</c:v>
                </c:pt>
                <c:pt idx="1013">
                  <c:v>20.260000000000002</c:v>
                </c:pt>
                <c:pt idx="1014">
                  <c:v>20.28</c:v>
                </c:pt>
                <c:pt idx="1015">
                  <c:v>20.3</c:v>
                </c:pt>
                <c:pt idx="1016">
                  <c:v>20.32</c:v>
                </c:pt>
                <c:pt idx="1017">
                  <c:v>20.34</c:v>
                </c:pt>
                <c:pt idx="1018">
                  <c:v>20.36</c:v>
                </c:pt>
                <c:pt idx="1019">
                  <c:v>20.38</c:v>
                </c:pt>
                <c:pt idx="1020">
                  <c:v>20.399999999999999</c:v>
                </c:pt>
                <c:pt idx="1021">
                  <c:v>20.420000000000002</c:v>
                </c:pt>
                <c:pt idx="1022">
                  <c:v>20.440000000000001</c:v>
                </c:pt>
                <c:pt idx="1023">
                  <c:v>20.46</c:v>
                </c:pt>
                <c:pt idx="1024">
                  <c:v>20.48</c:v>
                </c:pt>
                <c:pt idx="1025">
                  <c:v>20.5</c:v>
                </c:pt>
                <c:pt idx="1026">
                  <c:v>20.52</c:v>
                </c:pt>
                <c:pt idx="1027">
                  <c:v>20.54</c:v>
                </c:pt>
                <c:pt idx="1028">
                  <c:v>20.56</c:v>
                </c:pt>
                <c:pt idx="1029">
                  <c:v>20.58</c:v>
                </c:pt>
                <c:pt idx="1030">
                  <c:v>20.6</c:v>
                </c:pt>
                <c:pt idx="1031">
                  <c:v>20.62</c:v>
                </c:pt>
                <c:pt idx="1032">
                  <c:v>20.64</c:v>
                </c:pt>
                <c:pt idx="1033">
                  <c:v>20.66</c:v>
                </c:pt>
                <c:pt idx="1034">
                  <c:v>20.68</c:v>
                </c:pt>
                <c:pt idx="1035">
                  <c:v>20.7</c:v>
                </c:pt>
                <c:pt idx="1036">
                  <c:v>20.72</c:v>
                </c:pt>
                <c:pt idx="1037">
                  <c:v>20.74</c:v>
                </c:pt>
                <c:pt idx="1038">
                  <c:v>20.76</c:v>
                </c:pt>
                <c:pt idx="1039">
                  <c:v>20.78</c:v>
                </c:pt>
                <c:pt idx="1040">
                  <c:v>20.8</c:v>
                </c:pt>
                <c:pt idx="1041">
                  <c:v>20.82</c:v>
                </c:pt>
                <c:pt idx="1042">
                  <c:v>20.84</c:v>
                </c:pt>
                <c:pt idx="1043">
                  <c:v>20.86</c:v>
                </c:pt>
                <c:pt idx="1044">
                  <c:v>20.88</c:v>
                </c:pt>
                <c:pt idx="1045">
                  <c:v>20.9</c:v>
                </c:pt>
                <c:pt idx="1046">
                  <c:v>20.92</c:v>
                </c:pt>
                <c:pt idx="1047">
                  <c:v>20.94</c:v>
                </c:pt>
                <c:pt idx="1048">
                  <c:v>20.96</c:v>
                </c:pt>
                <c:pt idx="1049">
                  <c:v>20.98</c:v>
                </c:pt>
                <c:pt idx="1050">
                  <c:v>21</c:v>
                </c:pt>
                <c:pt idx="1051">
                  <c:v>21.02</c:v>
                </c:pt>
                <c:pt idx="1052">
                  <c:v>21.04</c:v>
                </c:pt>
                <c:pt idx="1053">
                  <c:v>21.06</c:v>
                </c:pt>
                <c:pt idx="1054">
                  <c:v>21.08</c:v>
                </c:pt>
                <c:pt idx="1055">
                  <c:v>21.1</c:v>
                </c:pt>
                <c:pt idx="1056">
                  <c:v>21.12</c:v>
                </c:pt>
                <c:pt idx="1057">
                  <c:v>21.14</c:v>
                </c:pt>
                <c:pt idx="1058">
                  <c:v>21.16</c:v>
                </c:pt>
                <c:pt idx="1059">
                  <c:v>21.18</c:v>
                </c:pt>
                <c:pt idx="1060">
                  <c:v>21.2</c:v>
                </c:pt>
                <c:pt idx="1061">
                  <c:v>21.22</c:v>
                </c:pt>
                <c:pt idx="1062">
                  <c:v>21.24</c:v>
                </c:pt>
                <c:pt idx="1063">
                  <c:v>21.26</c:v>
                </c:pt>
                <c:pt idx="1064">
                  <c:v>21.28</c:v>
                </c:pt>
                <c:pt idx="1065">
                  <c:v>21.3</c:v>
                </c:pt>
                <c:pt idx="1066">
                  <c:v>21.32</c:v>
                </c:pt>
                <c:pt idx="1067">
                  <c:v>21.34</c:v>
                </c:pt>
                <c:pt idx="1068">
                  <c:v>21.36</c:v>
                </c:pt>
                <c:pt idx="1069">
                  <c:v>21.38</c:v>
                </c:pt>
                <c:pt idx="1070">
                  <c:v>21.4</c:v>
                </c:pt>
                <c:pt idx="1071">
                  <c:v>21.42</c:v>
                </c:pt>
                <c:pt idx="1072">
                  <c:v>21.44</c:v>
                </c:pt>
                <c:pt idx="1073">
                  <c:v>21.46</c:v>
                </c:pt>
                <c:pt idx="1074">
                  <c:v>21.48</c:v>
                </c:pt>
                <c:pt idx="1075">
                  <c:v>21.5</c:v>
                </c:pt>
                <c:pt idx="1076">
                  <c:v>21.52</c:v>
                </c:pt>
                <c:pt idx="1077">
                  <c:v>21.54</c:v>
                </c:pt>
                <c:pt idx="1078">
                  <c:v>21.56</c:v>
                </c:pt>
                <c:pt idx="1079">
                  <c:v>21.58</c:v>
                </c:pt>
                <c:pt idx="1080">
                  <c:v>21.6</c:v>
                </c:pt>
                <c:pt idx="1081">
                  <c:v>21.62</c:v>
                </c:pt>
                <c:pt idx="1082">
                  <c:v>21.64</c:v>
                </c:pt>
                <c:pt idx="1083">
                  <c:v>21.66</c:v>
                </c:pt>
                <c:pt idx="1084">
                  <c:v>21.68</c:v>
                </c:pt>
                <c:pt idx="1085">
                  <c:v>21.7</c:v>
                </c:pt>
                <c:pt idx="1086">
                  <c:v>21.72</c:v>
                </c:pt>
                <c:pt idx="1087">
                  <c:v>21.74</c:v>
                </c:pt>
                <c:pt idx="1088">
                  <c:v>21.76</c:v>
                </c:pt>
                <c:pt idx="1089">
                  <c:v>21.78</c:v>
                </c:pt>
                <c:pt idx="1090">
                  <c:v>21.8</c:v>
                </c:pt>
                <c:pt idx="1091">
                  <c:v>21.82</c:v>
                </c:pt>
                <c:pt idx="1092">
                  <c:v>21.84</c:v>
                </c:pt>
                <c:pt idx="1093">
                  <c:v>21.86</c:v>
                </c:pt>
                <c:pt idx="1094">
                  <c:v>21.88</c:v>
                </c:pt>
                <c:pt idx="1095">
                  <c:v>21.9</c:v>
                </c:pt>
                <c:pt idx="1096">
                  <c:v>21.92</c:v>
                </c:pt>
                <c:pt idx="1097">
                  <c:v>21.94</c:v>
                </c:pt>
                <c:pt idx="1098">
                  <c:v>21.96</c:v>
                </c:pt>
                <c:pt idx="1099">
                  <c:v>21.98</c:v>
                </c:pt>
                <c:pt idx="1100">
                  <c:v>22</c:v>
                </c:pt>
                <c:pt idx="1101">
                  <c:v>22.02</c:v>
                </c:pt>
                <c:pt idx="1102">
                  <c:v>22.04</c:v>
                </c:pt>
                <c:pt idx="1103">
                  <c:v>22.06</c:v>
                </c:pt>
                <c:pt idx="1104">
                  <c:v>22.08</c:v>
                </c:pt>
                <c:pt idx="1105">
                  <c:v>22.1</c:v>
                </c:pt>
                <c:pt idx="1106">
                  <c:v>22.12</c:v>
                </c:pt>
                <c:pt idx="1107">
                  <c:v>22.14</c:v>
                </c:pt>
                <c:pt idx="1108">
                  <c:v>22.16</c:v>
                </c:pt>
                <c:pt idx="1109">
                  <c:v>22.18</c:v>
                </c:pt>
                <c:pt idx="1110">
                  <c:v>22.2</c:v>
                </c:pt>
                <c:pt idx="1111">
                  <c:v>22.22</c:v>
                </c:pt>
                <c:pt idx="1112">
                  <c:v>22.24</c:v>
                </c:pt>
                <c:pt idx="1113">
                  <c:v>22.26</c:v>
                </c:pt>
                <c:pt idx="1114">
                  <c:v>22.28</c:v>
                </c:pt>
                <c:pt idx="1115">
                  <c:v>22.3</c:v>
                </c:pt>
                <c:pt idx="1116">
                  <c:v>22.32</c:v>
                </c:pt>
                <c:pt idx="1117">
                  <c:v>22.34</c:v>
                </c:pt>
                <c:pt idx="1118">
                  <c:v>22.36</c:v>
                </c:pt>
                <c:pt idx="1119">
                  <c:v>22.38</c:v>
                </c:pt>
                <c:pt idx="1120">
                  <c:v>22.4</c:v>
                </c:pt>
                <c:pt idx="1121">
                  <c:v>22.42</c:v>
                </c:pt>
                <c:pt idx="1122">
                  <c:v>22.44</c:v>
                </c:pt>
                <c:pt idx="1123">
                  <c:v>22.46</c:v>
                </c:pt>
                <c:pt idx="1124">
                  <c:v>22.48</c:v>
                </c:pt>
                <c:pt idx="1125">
                  <c:v>22.5</c:v>
                </c:pt>
                <c:pt idx="1126">
                  <c:v>22.52</c:v>
                </c:pt>
                <c:pt idx="1127">
                  <c:v>22.54</c:v>
                </c:pt>
                <c:pt idx="1128">
                  <c:v>22.56</c:v>
                </c:pt>
                <c:pt idx="1129">
                  <c:v>22.58</c:v>
                </c:pt>
                <c:pt idx="1130">
                  <c:v>22.6</c:v>
                </c:pt>
                <c:pt idx="1131">
                  <c:v>22.62</c:v>
                </c:pt>
                <c:pt idx="1132">
                  <c:v>22.64</c:v>
                </c:pt>
                <c:pt idx="1133">
                  <c:v>22.66</c:v>
                </c:pt>
                <c:pt idx="1134">
                  <c:v>22.68</c:v>
                </c:pt>
                <c:pt idx="1135">
                  <c:v>22.7</c:v>
                </c:pt>
                <c:pt idx="1136">
                  <c:v>22.72</c:v>
                </c:pt>
                <c:pt idx="1137">
                  <c:v>22.74</c:v>
                </c:pt>
                <c:pt idx="1138">
                  <c:v>22.76</c:v>
                </c:pt>
                <c:pt idx="1139">
                  <c:v>22.78</c:v>
                </c:pt>
                <c:pt idx="1140">
                  <c:v>22.8</c:v>
                </c:pt>
                <c:pt idx="1141">
                  <c:v>22.82</c:v>
                </c:pt>
                <c:pt idx="1142">
                  <c:v>22.84</c:v>
                </c:pt>
                <c:pt idx="1143">
                  <c:v>22.86</c:v>
                </c:pt>
                <c:pt idx="1144">
                  <c:v>22.88</c:v>
                </c:pt>
                <c:pt idx="1145">
                  <c:v>22.9</c:v>
                </c:pt>
                <c:pt idx="1146">
                  <c:v>22.92</c:v>
                </c:pt>
                <c:pt idx="1147">
                  <c:v>22.94</c:v>
                </c:pt>
                <c:pt idx="1148">
                  <c:v>22.96</c:v>
                </c:pt>
                <c:pt idx="1149">
                  <c:v>22.98</c:v>
                </c:pt>
                <c:pt idx="1150">
                  <c:v>23</c:v>
                </c:pt>
                <c:pt idx="1151">
                  <c:v>23.02</c:v>
                </c:pt>
                <c:pt idx="1152">
                  <c:v>23.04</c:v>
                </c:pt>
                <c:pt idx="1153">
                  <c:v>23.06</c:v>
                </c:pt>
                <c:pt idx="1154">
                  <c:v>23.08</c:v>
                </c:pt>
                <c:pt idx="1155">
                  <c:v>23.1</c:v>
                </c:pt>
                <c:pt idx="1156">
                  <c:v>23.12</c:v>
                </c:pt>
                <c:pt idx="1157">
                  <c:v>23.14</c:v>
                </c:pt>
                <c:pt idx="1158">
                  <c:v>23.16</c:v>
                </c:pt>
                <c:pt idx="1159">
                  <c:v>23.18</c:v>
                </c:pt>
                <c:pt idx="1160">
                  <c:v>23.2</c:v>
                </c:pt>
                <c:pt idx="1161">
                  <c:v>23.22</c:v>
                </c:pt>
                <c:pt idx="1162">
                  <c:v>23.24</c:v>
                </c:pt>
                <c:pt idx="1163">
                  <c:v>23.26</c:v>
                </c:pt>
                <c:pt idx="1164">
                  <c:v>23.28</c:v>
                </c:pt>
                <c:pt idx="1165">
                  <c:v>23.3</c:v>
                </c:pt>
                <c:pt idx="1166">
                  <c:v>23.32</c:v>
                </c:pt>
                <c:pt idx="1167">
                  <c:v>23.34</c:v>
                </c:pt>
                <c:pt idx="1168">
                  <c:v>23.36</c:v>
                </c:pt>
                <c:pt idx="1169">
                  <c:v>23.38</c:v>
                </c:pt>
                <c:pt idx="1170">
                  <c:v>23.4</c:v>
                </c:pt>
                <c:pt idx="1171">
                  <c:v>23.42</c:v>
                </c:pt>
                <c:pt idx="1172">
                  <c:v>23.44</c:v>
                </c:pt>
                <c:pt idx="1173">
                  <c:v>23.46</c:v>
                </c:pt>
                <c:pt idx="1174">
                  <c:v>23.48</c:v>
                </c:pt>
                <c:pt idx="1175">
                  <c:v>23.5</c:v>
                </c:pt>
                <c:pt idx="1176">
                  <c:v>23.52</c:v>
                </c:pt>
                <c:pt idx="1177">
                  <c:v>23.54</c:v>
                </c:pt>
                <c:pt idx="1178">
                  <c:v>23.56</c:v>
                </c:pt>
                <c:pt idx="1179">
                  <c:v>23.58</c:v>
                </c:pt>
                <c:pt idx="1180">
                  <c:v>23.6</c:v>
                </c:pt>
                <c:pt idx="1181">
                  <c:v>23.62</c:v>
                </c:pt>
                <c:pt idx="1182">
                  <c:v>23.64</c:v>
                </c:pt>
                <c:pt idx="1183">
                  <c:v>23.66</c:v>
                </c:pt>
                <c:pt idx="1184">
                  <c:v>23.68</c:v>
                </c:pt>
                <c:pt idx="1185">
                  <c:v>23.7</c:v>
                </c:pt>
                <c:pt idx="1186">
                  <c:v>23.72</c:v>
                </c:pt>
                <c:pt idx="1187">
                  <c:v>23.74</c:v>
                </c:pt>
                <c:pt idx="1188">
                  <c:v>23.76</c:v>
                </c:pt>
                <c:pt idx="1189">
                  <c:v>23.78</c:v>
                </c:pt>
                <c:pt idx="1190">
                  <c:v>23.8</c:v>
                </c:pt>
                <c:pt idx="1191">
                  <c:v>23.82</c:v>
                </c:pt>
                <c:pt idx="1192">
                  <c:v>23.84</c:v>
                </c:pt>
                <c:pt idx="1193">
                  <c:v>23.86</c:v>
                </c:pt>
                <c:pt idx="1194">
                  <c:v>23.88</c:v>
                </c:pt>
                <c:pt idx="1195">
                  <c:v>23.9</c:v>
                </c:pt>
                <c:pt idx="1196">
                  <c:v>23.92</c:v>
                </c:pt>
                <c:pt idx="1197">
                  <c:v>23.94</c:v>
                </c:pt>
                <c:pt idx="1198">
                  <c:v>23.96</c:v>
                </c:pt>
                <c:pt idx="1199">
                  <c:v>23.98</c:v>
                </c:pt>
                <c:pt idx="1200">
                  <c:v>24</c:v>
                </c:pt>
                <c:pt idx="1201">
                  <c:v>24.02</c:v>
                </c:pt>
                <c:pt idx="1202">
                  <c:v>24.04</c:v>
                </c:pt>
                <c:pt idx="1203">
                  <c:v>24.06</c:v>
                </c:pt>
                <c:pt idx="1204">
                  <c:v>24.08</c:v>
                </c:pt>
                <c:pt idx="1205">
                  <c:v>24.1</c:v>
                </c:pt>
                <c:pt idx="1206">
                  <c:v>24.12</c:v>
                </c:pt>
                <c:pt idx="1207">
                  <c:v>24.14</c:v>
                </c:pt>
                <c:pt idx="1208">
                  <c:v>24.16</c:v>
                </c:pt>
                <c:pt idx="1209">
                  <c:v>24.18</c:v>
                </c:pt>
                <c:pt idx="1210">
                  <c:v>24.2</c:v>
                </c:pt>
                <c:pt idx="1211">
                  <c:v>24.22</c:v>
                </c:pt>
                <c:pt idx="1212">
                  <c:v>24.24</c:v>
                </c:pt>
                <c:pt idx="1213">
                  <c:v>24.26</c:v>
                </c:pt>
                <c:pt idx="1214">
                  <c:v>24.28</c:v>
                </c:pt>
                <c:pt idx="1215">
                  <c:v>24.3</c:v>
                </c:pt>
                <c:pt idx="1216">
                  <c:v>24.32</c:v>
                </c:pt>
                <c:pt idx="1217">
                  <c:v>24.34</c:v>
                </c:pt>
                <c:pt idx="1218">
                  <c:v>24.36</c:v>
                </c:pt>
                <c:pt idx="1219">
                  <c:v>24.38</c:v>
                </c:pt>
                <c:pt idx="1220">
                  <c:v>24.4</c:v>
                </c:pt>
                <c:pt idx="1221">
                  <c:v>24.42</c:v>
                </c:pt>
                <c:pt idx="1222">
                  <c:v>24.44</c:v>
                </c:pt>
                <c:pt idx="1223">
                  <c:v>24.46</c:v>
                </c:pt>
                <c:pt idx="1224">
                  <c:v>24.48</c:v>
                </c:pt>
                <c:pt idx="1225">
                  <c:v>24.5</c:v>
                </c:pt>
                <c:pt idx="1226">
                  <c:v>24.52</c:v>
                </c:pt>
                <c:pt idx="1227">
                  <c:v>24.54</c:v>
                </c:pt>
                <c:pt idx="1228">
                  <c:v>24.56</c:v>
                </c:pt>
                <c:pt idx="1229">
                  <c:v>24.58</c:v>
                </c:pt>
                <c:pt idx="1230">
                  <c:v>24.6</c:v>
                </c:pt>
                <c:pt idx="1231">
                  <c:v>24.62</c:v>
                </c:pt>
                <c:pt idx="1232">
                  <c:v>24.64</c:v>
                </c:pt>
                <c:pt idx="1233">
                  <c:v>24.66</c:v>
                </c:pt>
                <c:pt idx="1234">
                  <c:v>24.68</c:v>
                </c:pt>
                <c:pt idx="1235">
                  <c:v>24.7</c:v>
                </c:pt>
                <c:pt idx="1236">
                  <c:v>24.72</c:v>
                </c:pt>
                <c:pt idx="1237">
                  <c:v>24.74</c:v>
                </c:pt>
                <c:pt idx="1238">
                  <c:v>24.76</c:v>
                </c:pt>
                <c:pt idx="1239">
                  <c:v>24.78</c:v>
                </c:pt>
                <c:pt idx="1240">
                  <c:v>24.8</c:v>
                </c:pt>
                <c:pt idx="1241">
                  <c:v>24.82</c:v>
                </c:pt>
                <c:pt idx="1242">
                  <c:v>24.84</c:v>
                </c:pt>
                <c:pt idx="1243">
                  <c:v>24.86</c:v>
                </c:pt>
                <c:pt idx="1244">
                  <c:v>24.88</c:v>
                </c:pt>
                <c:pt idx="1245">
                  <c:v>24.9</c:v>
                </c:pt>
                <c:pt idx="1246">
                  <c:v>24.92</c:v>
                </c:pt>
                <c:pt idx="1247">
                  <c:v>24.94</c:v>
                </c:pt>
                <c:pt idx="1248">
                  <c:v>24.96</c:v>
                </c:pt>
                <c:pt idx="1249">
                  <c:v>24.98</c:v>
                </c:pt>
                <c:pt idx="1250">
                  <c:v>25</c:v>
                </c:pt>
                <c:pt idx="1251">
                  <c:v>25.02</c:v>
                </c:pt>
                <c:pt idx="1252">
                  <c:v>25.04</c:v>
                </c:pt>
                <c:pt idx="1253">
                  <c:v>25.06</c:v>
                </c:pt>
                <c:pt idx="1254">
                  <c:v>25.08</c:v>
                </c:pt>
                <c:pt idx="1255">
                  <c:v>25.1</c:v>
                </c:pt>
                <c:pt idx="1256">
                  <c:v>25.12</c:v>
                </c:pt>
                <c:pt idx="1257">
                  <c:v>25.14</c:v>
                </c:pt>
                <c:pt idx="1258">
                  <c:v>25.16</c:v>
                </c:pt>
                <c:pt idx="1259">
                  <c:v>25.18</c:v>
                </c:pt>
                <c:pt idx="1260">
                  <c:v>25.2</c:v>
                </c:pt>
                <c:pt idx="1261">
                  <c:v>25.22</c:v>
                </c:pt>
                <c:pt idx="1262">
                  <c:v>25.24</c:v>
                </c:pt>
                <c:pt idx="1263">
                  <c:v>25.26</c:v>
                </c:pt>
                <c:pt idx="1264">
                  <c:v>25.28</c:v>
                </c:pt>
                <c:pt idx="1265">
                  <c:v>25.3</c:v>
                </c:pt>
                <c:pt idx="1266">
                  <c:v>25.32</c:v>
                </c:pt>
                <c:pt idx="1267">
                  <c:v>25.34</c:v>
                </c:pt>
                <c:pt idx="1268">
                  <c:v>25.36</c:v>
                </c:pt>
                <c:pt idx="1269">
                  <c:v>25.38</c:v>
                </c:pt>
                <c:pt idx="1270">
                  <c:v>25.4</c:v>
                </c:pt>
                <c:pt idx="1271">
                  <c:v>25.42</c:v>
                </c:pt>
                <c:pt idx="1272">
                  <c:v>25.44</c:v>
                </c:pt>
                <c:pt idx="1273">
                  <c:v>25.46</c:v>
                </c:pt>
                <c:pt idx="1274">
                  <c:v>25.48</c:v>
                </c:pt>
                <c:pt idx="1275">
                  <c:v>25.5</c:v>
                </c:pt>
                <c:pt idx="1276">
                  <c:v>25.52</c:v>
                </c:pt>
                <c:pt idx="1277">
                  <c:v>25.54</c:v>
                </c:pt>
                <c:pt idx="1278">
                  <c:v>25.56</c:v>
                </c:pt>
                <c:pt idx="1279">
                  <c:v>25.58</c:v>
                </c:pt>
                <c:pt idx="1280">
                  <c:v>25.6</c:v>
                </c:pt>
                <c:pt idx="1281">
                  <c:v>25.62</c:v>
                </c:pt>
                <c:pt idx="1282">
                  <c:v>25.64</c:v>
                </c:pt>
                <c:pt idx="1283">
                  <c:v>25.66</c:v>
                </c:pt>
                <c:pt idx="1284">
                  <c:v>25.68</c:v>
                </c:pt>
                <c:pt idx="1285">
                  <c:v>25.7</c:v>
                </c:pt>
                <c:pt idx="1286">
                  <c:v>25.72</c:v>
                </c:pt>
                <c:pt idx="1287">
                  <c:v>25.74</c:v>
                </c:pt>
                <c:pt idx="1288">
                  <c:v>25.76</c:v>
                </c:pt>
                <c:pt idx="1289">
                  <c:v>25.78</c:v>
                </c:pt>
                <c:pt idx="1290">
                  <c:v>25.8</c:v>
                </c:pt>
                <c:pt idx="1291">
                  <c:v>25.82</c:v>
                </c:pt>
                <c:pt idx="1292">
                  <c:v>25.84</c:v>
                </c:pt>
                <c:pt idx="1293">
                  <c:v>25.86</c:v>
                </c:pt>
                <c:pt idx="1294">
                  <c:v>25.88</c:v>
                </c:pt>
                <c:pt idx="1295">
                  <c:v>25.9</c:v>
                </c:pt>
                <c:pt idx="1296">
                  <c:v>25.92</c:v>
                </c:pt>
                <c:pt idx="1297">
                  <c:v>25.94</c:v>
                </c:pt>
                <c:pt idx="1298">
                  <c:v>25.96</c:v>
                </c:pt>
                <c:pt idx="1299">
                  <c:v>25.98</c:v>
                </c:pt>
                <c:pt idx="1300">
                  <c:v>26</c:v>
                </c:pt>
                <c:pt idx="1301">
                  <c:v>26.02</c:v>
                </c:pt>
                <c:pt idx="1302">
                  <c:v>26.04</c:v>
                </c:pt>
                <c:pt idx="1303">
                  <c:v>26.06</c:v>
                </c:pt>
                <c:pt idx="1304">
                  <c:v>26.08</c:v>
                </c:pt>
                <c:pt idx="1305">
                  <c:v>26.1</c:v>
                </c:pt>
                <c:pt idx="1306">
                  <c:v>26.12</c:v>
                </c:pt>
                <c:pt idx="1307">
                  <c:v>26.14</c:v>
                </c:pt>
                <c:pt idx="1308">
                  <c:v>26.16</c:v>
                </c:pt>
                <c:pt idx="1309">
                  <c:v>26.18</c:v>
                </c:pt>
                <c:pt idx="1310">
                  <c:v>26.2</c:v>
                </c:pt>
                <c:pt idx="1311">
                  <c:v>26.22</c:v>
                </c:pt>
                <c:pt idx="1312">
                  <c:v>26.24</c:v>
                </c:pt>
                <c:pt idx="1313">
                  <c:v>26.26</c:v>
                </c:pt>
                <c:pt idx="1314">
                  <c:v>26.28</c:v>
                </c:pt>
                <c:pt idx="1315">
                  <c:v>26.3</c:v>
                </c:pt>
                <c:pt idx="1316">
                  <c:v>26.32</c:v>
                </c:pt>
                <c:pt idx="1317">
                  <c:v>26.34</c:v>
                </c:pt>
                <c:pt idx="1318">
                  <c:v>26.36</c:v>
                </c:pt>
                <c:pt idx="1319">
                  <c:v>26.38</c:v>
                </c:pt>
                <c:pt idx="1320">
                  <c:v>26.4</c:v>
                </c:pt>
                <c:pt idx="1321">
                  <c:v>26.42</c:v>
                </c:pt>
                <c:pt idx="1322">
                  <c:v>26.44</c:v>
                </c:pt>
                <c:pt idx="1323">
                  <c:v>26.46</c:v>
                </c:pt>
                <c:pt idx="1324">
                  <c:v>26.48</c:v>
                </c:pt>
                <c:pt idx="1325">
                  <c:v>26.5</c:v>
                </c:pt>
                <c:pt idx="1326">
                  <c:v>26.52</c:v>
                </c:pt>
                <c:pt idx="1327">
                  <c:v>26.54</c:v>
                </c:pt>
                <c:pt idx="1328">
                  <c:v>26.56</c:v>
                </c:pt>
                <c:pt idx="1329">
                  <c:v>26.58</c:v>
                </c:pt>
                <c:pt idx="1330">
                  <c:v>26.6</c:v>
                </c:pt>
                <c:pt idx="1331">
                  <c:v>26.62</c:v>
                </c:pt>
                <c:pt idx="1332">
                  <c:v>26.64</c:v>
                </c:pt>
                <c:pt idx="1333">
                  <c:v>26.66</c:v>
                </c:pt>
                <c:pt idx="1334">
                  <c:v>26.68</c:v>
                </c:pt>
                <c:pt idx="1335">
                  <c:v>26.7</c:v>
                </c:pt>
                <c:pt idx="1336">
                  <c:v>26.72</c:v>
                </c:pt>
                <c:pt idx="1337">
                  <c:v>26.74</c:v>
                </c:pt>
                <c:pt idx="1338">
                  <c:v>26.76</c:v>
                </c:pt>
                <c:pt idx="1339">
                  <c:v>26.78</c:v>
                </c:pt>
                <c:pt idx="1340">
                  <c:v>26.8</c:v>
                </c:pt>
                <c:pt idx="1341">
                  <c:v>26.82</c:v>
                </c:pt>
                <c:pt idx="1342">
                  <c:v>26.84</c:v>
                </c:pt>
                <c:pt idx="1343">
                  <c:v>26.86</c:v>
                </c:pt>
                <c:pt idx="1344">
                  <c:v>26.88</c:v>
                </c:pt>
                <c:pt idx="1345">
                  <c:v>26.9</c:v>
                </c:pt>
                <c:pt idx="1346">
                  <c:v>26.92</c:v>
                </c:pt>
                <c:pt idx="1347">
                  <c:v>26.94</c:v>
                </c:pt>
                <c:pt idx="1348">
                  <c:v>26.96</c:v>
                </c:pt>
                <c:pt idx="1349">
                  <c:v>26.98</c:v>
                </c:pt>
                <c:pt idx="1350">
                  <c:v>27</c:v>
                </c:pt>
                <c:pt idx="1351">
                  <c:v>27.02</c:v>
                </c:pt>
                <c:pt idx="1352">
                  <c:v>27.04</c:v>
                </c:pt>
                <c:pt idx="1353">
                  <c:v>27.06</c:v>
                </c:pt>
                <c:pt idx="1354">
                  <c:v>27.08</c:v>
                </c:pt>
                <c:pt idx="1355">
                  <c:v>27.1</c:v>
                </c:pt>
                <c:pt idx="1356">
                  <c:v>27.12</c:v>
                </c:pt>
                <c:pt idx="1357">
                  <c:v>27.14</c:v>
                </c:pt>
                <c:pt idx="1358">
                  <c:v>27.16</c:v>
                </c:pt>
                <c:pt idx="1359">
                  <c:v>27.18</c:v>
                </c:pt>
                <c:pt idx="1360">
                  <c:v>27.2</c:v>
                </c:pt>
                <c:pt idx="1361">
                  <c:v>27.22</c:v>
                </c:pt>
                <c:pt idx="1362">
                  <c:v>27.24</c:v>
                </c:pt>
                <c:pt idx="1363">
                  <c:v>27.26</c:v>
                </c:pt>
                <c:pt idx="1364">
                  <c:v>27.28</c:v>
                </c:pt>
                <c:pt idx="1365">
                  <c:v>27.3</c:v>
                </c:pt>
                <c:pt idx="1366">
                  <c:v>27.32</c:v>
                </c:pt>
                <c:pt idx="1367">
                  <c:v>27.34</c:v>
                </c:pt>
                <c:pt idx="1368">
                  <c:v>27.36</c:v>
                </c:pt>
                <c:pt idx="1369">
                  <c:v>27.38</c:v>
                </c:pt>
                <c:pt idx="1370">
                  <c:v>27.4</c:v>
                </c:pt>
                <c:pt idx="1371">
                  <c:v>27.42</c:v>
                </c:pt>
                <c:pt idx="1372">
                  <c:v>27.44</c:v>
                </c:pt>
                <c:pt idx="1373">
                  <c:v>27.46</c:v>
                </c:pt>
                <c:pt idx="1374">
                  <c:v>27.48</c:v>
                </c:pt>
                <c:pt idx="1375">
                  <c:v>27.5</c:v>
                </c:pt>
                <c:pt idx="1376">
                  <c:v>27.52</c:v>
                </c:pt>
                <c:pt idx="1377">
                  <c:v>27.54</c:v>
                </c:pt>
                <c:pt idx="1378">
                  <c:v>27.56</c:v>
                </c:pt>
                <c:pt idx="1379">
                  <c:v>27.58</c:v>
                </c:pt>
                <c:pt idx="1380">
                  <c:v>27.6</c:v>
                </c:pt>
                <c:pt idx="1381">
                  <c:v>27.62</c:v>
                </c:pt>
                <c:pt idx="1382">
                  <c:v>27.64</c:v>
                </c:pt>
                <c:pt idx="1383">
                  <c:v>27.66</c:v>
                </c:pt>
                <c:pt idx="1384">
                  <c:v>27.68</c:v>
                </c:pt>
                <c:pt idx="1385">
                  <c:v>27.7</c:v>
                </c:pt>
                <c:pt idx="1386">
                  <c:v>27.72</c:v>
                </c:pt>
                <c:pt idx="1387">
                  <c:v>27.74</c:v>
                </c:pt>
                <c:pt idx="1388">
                  <c:v>27.76</c:v>
                </c:pt>
                <c:pt idx="1389">
                  <c:v>27.78</c:v>
                </c:pt>
                <c:pt idx="1390">
                  <c:v>27.8</c:v>
                </c:pt>
                <c:pt idx="1391">
                  <c:v>27.82</c:v>
                </c:pt>
                <c:pt idx="1392">
                  <c:v>27.84</c:v>
                </c:pt>
                <c:pt idx="1393">
                  <c:v>27.86</c:v>
                </c:pt>
                <c:pt idx="1394">
                  <c:v>27.88</c:v>
                </c:pt>
                <c:pt idx="1395">
                  <c:v>27.9</c:v>
                </c:pt>
                <c:pt idx="1396">
                  <c:v>27.92</c:v>
                </c:pt>
                <c:pt idx="1397">
                  <c:v>27.94</c:v>
                </c:pt>
                <c:pt idx="1398">
                  <c:v>27.96</c:v>
                </c:pt>
                <c:pt idx="1399">
                  <c:v>27.98</c:v>
                </c:pt>
                <c:pt idx="1400">
                  <c:v>28</c:v>
                </c:pt>
                <c:pt idx="1401">
                  <c:v>28.02</c:v>
                </c:pt>
                <c:pt idx="1402">
                  <c:v>28.04</c:v>
                </c:pt>
                <c:pt idx="1403">
                  <c:v>28.06</c:v>
                </c:pt>
                <c:pt idx="1404">
                  <c:v>28.08</c:v>
                </c:pt>
                <c:pt idx="1405">
                  <c:v>28.1</c:v>
                </c:pt>
                <c:pt idx="1406">
                  <c:v>28.12</c:v>
                </c:pt>
                <c:pt idx="1407">
                  <c:v>28.14</c:v>
                </c:pt>
                <c:pt idx="1408">
                  <c:v>28.16</c:v>
                </c:pt>
                <c:pt idx="1409">
                  <c:v>28.18</c:v>
                </c:pt>
                <c:pt idx="1410">
                  <c:v>28.2</c:v>
                </c:pt>
                <c:pt idx="1411">
                  <c:v>28.22</c:v>
                </c:pt>
                <c:pt idx="1412">
                  <c:v>28.24</c:v>
                </c:pt>
                <c:pt idx="1413">
                  <c:v>28.26</c:v>
                </c:pt>
                <c:pt idx="1414">
                  <c:v>28.28</c:v>
                </c:pt>
                <c:pt idx="1415">
                  <c:v>28.3</c:v>
                </c:pt>
                <c:pt idx="1416">
                  <c:v>28.32</c:v>
                </c:pt>
                <c:pt idx="1417">
                  <c:v>28.34</c:v>
                </c:pt>
                <c:pt idx="1418">
                  <c:v>28.36</c:v>
                </c:pt>
                <c:pt idx="1419">
                  <c:v>28.38</c:v>
                </c:pt>
                <c:pt idx="1420">
                  <c:v>28.4</c:v>
                </c:pt>
                <c:pt idx="1421">
                  <c:v>28.42</c:v>
                </c:pt>
                <c:pt idx="1422">
                  <c:v>28.44</c:v>
                </c:pt>
                <c:pt idx="1423">
                  <c:v>28.46</c:v>
                </c:pt>
                <c:pt idx="1424">
                  <c:v>28.48</c:v>
                </c:pt>
                <c:pt idx="1425">
                  <c:v>28.5</c:v>
                </c:pt>
                <c:pt idx="1426">
                  <c:v>28.52</c:v>
                </c:pt>
                <c:pt idx="1427">
                  <c:v>28.54</c:v>
                </c:pt>
                <c:pt idx="1428">
                  <c:v>28.56</c:v>
                </c:pt>
                <c:pt idx="1429">
                  <c:v>28.58</c:v>
                </c:pt>
                <c:pt idx="1430">
                  <c:v>28.6</c:v>
                </c:pt>
                <c:pt idx="1431">
                  <c:v>28.62</c:v>
                </c:pt>
                <c:pt idx="1432">
                  <c:v>28.64</c:v>
                </c:pt>
                <c:pt idx="1433">
                  <c:v>28.66</c:v>
                </c:pt>
                <c:pt idx="1434">
                  <c:v>28.68</c:v>
                </c:pt>
                <c:pt idx="1435">
                  <c:v>28.7</c:v>
                </c:pt>
                <c:pt idx="1436">
                  <c:v>28.72</c:v>
                </c:pt>
                <c:pt idx="1437">
                  <c:v>28.74</c:v>
                </c:pt>
                <c:pt idx="1438">
                  <c:v>28.76</c:v>
                </c:pt>
                <c:pt idx="1439">
                  <c:v>28.78</c:v>
                </c:pt>
                <c:pt idx="1440">
                  <c:v>28.8</c:v>
                </c:pt>
                <c:pt idx="1441">
                  <c:v>28.82</c:v>
                </c:pt>
                <c:pt idx="1442">
                  <c:v>28.84</c:v>
                </c:pt>
                <c:pt idx="1443">
                  <c:v>28.86</c:v>
                </c:pt>
                <c:pt idx="1444">
                  <c:v>28.88</c:v>
                </c:pt>
                <c:pt idx="1445">
                  <c:v>28.9</c:v>
                </c:pt>
                <c:pt idx="1446">
                  <c:v>28.92</c:v>
                </c:pt>
                <c:pt idx="1447">
                  <c:v>28.94</c:v>
                </c:pt>
                <c:pt idx="1448">
                  <c:v>28.96</c:v>
                </c:pt>
                <c:pt idx="1449">
                  <c:v>28.98</c:v>
                </c:pt>
                <c:pt idx="1450">
                  <c:v>29</c:v>
                </c:pt>
                <c:pt idx="1451">
                  <c:v>29.02</c:v>
                </c:pt>
                <c:pt idx="1452">
                  <c:v>29.04</c:v>
                </c:pt>
                <c:pt idx="1453">
                  <c:v>29.06</c:v>
                </c:pt>
                <c:pt idx="1454">
                  <c:v>29.08</c:v>
                </c:pt>
                <c:pt idx="1455">
                  <c:v>29.1</c:v>
                </c:pt>
                <c:pt idx="1456">
                  <c:v>29.12</c:v>
                </c:pt>
                <c:pt idx="1457">
                  <c:v>29.14</c:v>
                </c:pt>
                <c:pt idx="1458">
                  <c:v>29.16</c:v>
                </c:pt>
                <c:pt idx="1459">
                  <c:v>29.18</c:v>
                </c:pt>
                <c:pt idx="1460">
                  <c:v>29.2</c:v>
                </c:pt>
                <c:pt idx="1461">
                  <c:v>29.22</c:v>
                </c:pt>
                <c:pt idx="1462">
                  <c:v>29.24</c:v>
                </c:pt>
                <c:pt idx="1463">
                  <c:v>29.26</c:v>
                </c:pt>
                <c:pt idx="1464">
                  <c:v>29.28</c:v>
                </c:pt>
                <c:pt idx="1465">
                  <c:v>29.3</c:v>
                </c:pt>
                <c:pt idx="1466">
                  <c:v>29.32</c:v>
                </c:pt>
                <c:pt idx="1467">
                  <c:v>29.34</c:v>
                </c:pt>
                <c:pt idx="1468">
                  <c:v>29.36</c:v>
                </c:pt>
                <c:pt idx="1469">
                  <c:v>29.38</c:v>
                </c:pt>
                <c:pt idx="1470">
                  <c:v>29.4</c:v>
                </c:pt>
                <c:pt idx="1471">
                  <c:v>29.42</c:v>
                </c:pt>
                <c:pt idx="1472">
                  <c:v>29.44</c:v>
                </c:pt>
                <c:pt idx="1473">
                  <c:v>29.46</c:v>
                </c:pt>
                <c:pt idx="1474">
                  <c:v>29.48</c:v>
                </c:pt>
                <c:pt idx="1475">
                  <c:v>29.5</c:v>
                </c:pt>
                <c:pt idx="1476">
                  <c:v>29.52</c:v>
                </c:pt>
                <c:pt idx="1477">
                  <c:v>29.54</c:v>
                </c:pt>
                <c:pt idx="1478">
                  <c:v>29.56</c:v>
                </c:pt>
                <c:pt idx="1479">
                  <c:v>29.58</c:v>
                </c:pt>
                <c:pt idx="1480">
                  <c:v>29.6</c:v>
                </c:pt>
                <c:pt idx="1481">
                  <c:v>29.62</c:v>
                </c:pt>
                <c:pt idx="1482">
                  <c:v>29.64</c:v>
                </c:pt>
                <c:pt idx="1483">
                  <c:v>29.66</c:v>
                </c:pt>
                <c:pt idx="1484">
                  <c:v>29.68</c:v>
                </c:pt>
                <c:pt idx="1485">
                  <c:v>29.7</c:v>
                </c:pt>
                <c:pt idx="1486">
                  <c:v>29.72</c:v>
                </c:pt>
                <c:pt idx="1487">
                  <c:v>29.74</c:v>
                </c:pt>
                <c:pt idx="1488">
                  <c:v>29.76</c:v>
                </c:pt>
                <c:pt idx="1489">
                  <c:v>29.78</c:v>
                </c:pt>
                <c:pt idx="1490">
                  <c:v>29.8</c:v>
                </c:pt>
                <c:pt idx="1491">
                  <c:v>29.82</c:v>
                </c:pt>
                <c:pt idx="1492">
                  <c:v>29.84</c:v>
                </c:pt>
                <c:pt idx="1493">
                  <c:v>29.86</c:v>
                </c:pt>
                <c:pt idx="1494">
                  <c:v>29.88</c:v>
                </c:pt>
                <c:pt idx="1495">
                  <c:v>29.9</c:v>
                </c:pt>
                <c:pt idx="1496">
                  <c:v>29.92</c:v>
                </c:pt>
                <c:pt idx="1497">
                  <c:v>29.94</c:v>
                </c:pt>
                <c:pt idx="1498">
                  <c:v>29.96</c:v>
                </c:pt>
                <c:pt idx="1499">
                  <c:v>29.98</c:v>
                </c:pt>
                <c:pt idx="1500">
                  <c:v>30</c:v>
                </c:pt>
                <c:pt idx="1501">
                  <c:v>30.02</c:v>
                </c:pt>
                <c:pt idx="1502">
                  <c:v>30.04</c:v>
                </c:pt>
                <c:pt idx="1503">
                  <c:v>30.06</c:v>
                </c:pt>
                <c:pt idx="1504">
                  <c:v>30.08</c:v>
                </c:pt>
                <c:pt idx="1505">
                  <c:v>30.1</c:v>
                </c:pt>
                <c:pt idx="1506">
                  <c:v>30.12</c:v>
                </c:pt>
                <c:pt idx="1507">
                  <c:v>30.14</c:v>
                </c:pt>
                <c:pt idx="1508">
                  <c:v>30.16</c:v>
                </c:pt>
                <c:pt idx="1509">
                  <c:v>30.18</c:v>
                </c:pt>
                <c:pt idx="1510">
                  <c:v>30.2</c:v>
                </c:pt>
                <c:pt idx="1511">
                  <c:v>30.22</c:v>
                </c:pt>
                <c:pt idx="1512">
                  <c:v>30.24</c:v>
                </c:pt>
                <c:pt idx="1513">
                  <c:v>30.26</c:v>
                </c:pt>
                <c:pt idx="1514">
                  <c:v>30.28</c:v>
                </c:pt>
                <c:pt idx="1515">
                  <c:v>30.3</c:v>
                </c:pt>
                <c:pt idx="1516">
                  <c:v>30.32</c:v>
                </c:pt>
                <c:pt idx="1517">
                  <c:v>30.34</c:v>
                </c:pt>
                <c:pt idx="1518">
                  <c:v>30.36</c:v>
                </c:pt>
                <c:pt idx="1519">
                  <c:v>30.38</c:v>
                </c:pt>
                <c:pt idx="1520">
                  <c:v>30.4</c:v>
                </c:pt>
                <c:pt idx="1521">
                  <c:v>30.42</c:v>
                </c:pt>
                <c:pt idx="1522">
                  <c:v>30.44</c:v>
                </c:pt>
                <c:pt idx="1523">
                  <c:v>30.46</c:v>
                </c:pt>
                <c:pt idx="1524">
                  <c:v>30.48</c:v>
                </c:pt>
                <c:pt idx="1525">
                  <c:v>30.5</c:v>
                </c:pt>
                <c:pt idx="1526">
                  <c:v>30.52</c:v>
                </c:pt>
                <c:pt idx="1527">
                  <c:v>30.54</c:v>
                </c:pt>
                <c:pt idx="1528">
                  <c:v>30.56</c:v>
                </c:pt>
                <c:pt idx="1529">
                  <c:v>30.58</c:v>
                </c:pt>
                <c:pt idx="1530">
                  <c:v>30.6</c:v>
                </c:pt>
                <c:pt idx="1531">
                  <c:v>30.62</c:v>
                </c:pt>
                <c:pt idx="1532">
                  <c:v>30.64</c:v>
                </c:pt>
                <c:pt idx="1533">
                  <c:v>30.66</c:v>
                </c:pt>
                <c:pt idx="1534">
                  <c:v>30.68</c:v>
                </c:pt>
                <c:pt idx="1535">
                  <c:v>30.7</c:v>
                </c:pt>
                <c:pt idx="1536">
                  <c:v>30.72</c:v>
                </c:pt>
                <c:pt idx="1537">
                  <c:v>30.74</c:v>
                </c:pt>
                <c:pt idx="1538">
                  <c:v>30.76</c:v>
                </c:pt>
                <c:pt idx="1539">
                  <c:v>30.78</c:v>
                </c:pt>
                <c:pt idx="1540">
                  <c:v>30.8</c:v>
                </c:pt>
                <c:pt idx="1541">
                  <c:v>30.82</c:v>
                </c:pt>
                <c:pt idx="1542">
                  <c:v>30.84</c:v>
                </c:pt>
                <c:pt idx="1543">
                  <c:v>30.86</c:v>
                </c:pt>
                <c:pt idx="1544">
                  <c:v>30.88</c:v>
                </c:pt>
                <c:pt idx="1545">
                  <c:v>30.9</c:v>
                </c:pt>
                <c:pt idx="1546">
                  <c:v>30.92</c:v>
                </c:pt>
                <c:pt idx="1547">
                  <c:v>30.94</c:v>
                </c:pt>
                <c:pt idx="1548">
                  <c:v>30.96</c:v>
                </c:pt>
                <c:pt idx="1549">
                  <c:v>30.98</c:v>
                </c:pt>
                <c:pt idx="1550">
                  <c:v>31</c:v>
                </c:pt>
                <c:pt idx="1551">
                  <c:v>31.02</c:v>
                </c:pt>
                <c:pt idx="1552">
                  <c:v>31.04</c:v>
                </c:pt>
                <c:pt idx="1553">
                  <c:v>31.06</c:v>
                </c:pt>
                <c:pt idx="1554">
                  <c:v>31.08</c:v>
                </c:pt>
                <c:pt idx="1555">
                  <c:v>31.1</c:v>
                </c:pt>
                <c:pt idx="1556">
                  <c:v>31.12</c:v>
                </c:pt>
                <c:pt idx="1557">
                  <c:v>31.14</c:v>
                </c:pt>
                <c:pt idx="1558">
                  <c:v>31.16</c:v>
                </c:pt>
                <c:pt idx="1559">
                  <c:v>31.18</c:v>
                </c:pt>
                <c:pt idx="1560">
                  <c:v>31.2</c:v>
                </c:pt>
                <c:pt idx="1561">
                  <c:v>31.22</c:v>
                </c:pt>
                <c:pt idx="1562">
                  <c:v>31.24</c:v>
                </c:pt>
                <c:pt idx="1563">
                  <c:v>31.26</c:v>
                </c:pt>
                <c:pt idx="1564">
                  <c:v>31.28</c:v>
                </c:pt>
                <c:pt idx="1565">
                  <c:v>31.3</c:v>
                </c:pt>
                <c:pt idx="1566">
                  <c:v>31.32</c:v>
                </c:pt>
                <c:pt idx="1567">
                  <c:v>31.34</c:v>
                </c:pt>
                <c:pt idx="1568">
                  <c:v>31.36</c:v>
                </c:pt>
                <c:pt idx="1569">
                  <c:v>31.38</c:v>
                </c:pt>
                <c:pt idx="1570">
                  <c:v>31.4</c:v>
                </c:pt>
                <c:pt idx="1571">
                  <c:v>31.42</c:v>
                </c:pt>
                <c:pt idx="1572">
                  <c:v>31.44</c:v>
                </c:pt>
                <c:pt idx="1573">
                  <c:v>31.46</c:v>
                </c:pt>
                <c:pt idx="1574">
                  <c:v>31.48</c:v>
                </c:pt>
                <c:pt idx="1575">
                  <c:v>31.5</c:v>
                </c:pt>
                <c:pt idx="1576">
                  <c:v>31.52</c:v>
                </c:pt>
                <c:pt idx="1577">
                  <c:v>31.54</c:v>
                </c:pt>
                <c:pt idx="1578">
                  <c:v>31.56</c:v>
                </c:pt>
                <c:pt idx="1579">
                  <c:v>31.58</c:v>
                </c:pt>
                <c:pt idx="1580">
                  <c:v>31.6</c:v>
                </c:pt>
                <c:pt idx="1581">
                  <c:v>31.62</c:v>
                </c:pt>
                <c:pt idx="1582">
                  <c:v>31.64</c:v>
                </c:pt>
                <c:pt idx="1583">
                  <c:v>31.66</c:v>
                </c:pt>
                <c:pt idx="1584">
                  <c:v>31.68</c:v>
                </c:pt>
                <c:pt idx="1585">
                  <c:v>31.7</c:v>
                </c:pt>
                <c:pt idx="1586">
                  <c:v>31.72</c:v>
                </c:pt>
                <c:pt idx="1587">
                  <c:v>31.74</c:v>
                </c:pt>
                <c:pt idx="1588">
                  <c:v>31.76</c:v>
                </c:pt>
                <c:pt idx="1589">
                  <c:v>31.78</c:v>
                </c:pt>
                <c:pt idx="1590">
                  <c:v>31.8</c:v>
                </c:pt>
                <c:pt idx="1591">
                  <c:v>31.82</c:v>
                </c:pt>
                <c:pt idx="1592">
                  <c:v>31.84</c:v>
                </c:pt>
                <c:pt idx="1593">
                  <c:v>31.86</c:v>
                </c:pt>
                <c:pt idx="1594">
                  <c:v>31.88</c:v>
                </c:pt>
                <c:pt idx="1595">
                  <c:v>31.9</c:v>
                </c:pt>
                <c:pt idx="1596">
                  <c:v>31.92</c:v>
                </c:pt>
                <c:pt idx="1597">
                  <c:v>31.94</c:v>
                </c:pt>
                <c:pt idx="1598">
                  <c:v>31.96</c:v>
                </c:pt>
                <c:pt idx="1599">
                  <c:v>31.98</c:v>
                </c:pt>
                <c:pt idx="1600">
                  <c:v>32</c:v>
                </c:pt>
                <c:pt idx="1601">
                  <c:v>32.020000000000003</c:v>
                </c:pt>
                <c:pt idx="1602">
                  <c:v>32.04</c:v>
                </c:pt>
                <c:pt idx="1603">
                  <c:v>32.06</c:v>
                </c:pt>
                <c:pt idx="1604">
                  <c:v>32.08</c:v>
                </c:pt>
                <c:pt idx="1605">
                  <c:v>32.1</c:v>
                </c:pt>
                <c:pt idx="1606">
                  <c:v>32.119999999999997</c:v>
                </c:pt>
                <c:pt idx="1607">
                  <c:v>32.14</c:v>
                </c:pt>
                <c:pt idx="1608">
                  <c:v>32.159999999999997</c:v>
                </c:pt>
                <c:pt idx="1609">
                  <c:v>32.18</c:v>
                </c:pt>
                <c:pt idx="1610">
                  <c:v>32.200000000000003</c:v>
                </c:pt>
                <c:pt idx="1611">
                  <c:v>32.22</c:v>
                </c:pt>
                <c:pt idx="1612">
                  <c:v>32.24</c:v>
                </c:pt>
                <c:pt idx="1613">
                  <c:v>32.26</c:v>
                </c:pt>
                <c:pt idx="1614">
                  <c:v>32.28</c:v>
                </c:pt>
                <c:pt idx="1615">
                  <c:v>32.299999999999997</c:v>
                </c:pt>
                <c:pt idx="1616">
                  <c:v>32.32</c:v>
                </c:pt>
                <c:pt idx="1617">
                  <c:v>32.340000000000003</c:v>
                </c:pt>
                <c:pt idx="1618">
                  <c:v>32.36</c:v>
                </c:pt>
                <c:pt idx="1619">
                  <c:v>32.380000000000003</c:v>
                </c:pt>
                <c:pt idx="1620">
                  <c:v>32.4</c:v>
                </c:pt>
                <c:pt idx="1621">
                  <c:v>32.42</c:v>
                </c:pt>
                <c:pt idx="1622">
                  <c:v>32.44</c:v>
                </c:pt>
                <c:pt idx="1623">
                  <c:v>32.46</c:v>
                </c:pt>
                <c:pt idx="1624">
                  <c:v>32.479999999999997</c:v>
                </c:pt>
                <c:pt idx="1625">
                  <c:v>32.5</c:v>
                </c:pt>
                <c:pt idx="1626">
                  <c:v>32.520000000000003</c:v>
                </c:pt>
                <c:pt idx="1627">
                  <c:v>32.54</c:v>
                </c:pt>
                <c:pt idx="1628">
                  <c:v>32.56</c:v>
                </c:pt>
                <c:pt idx="1629">
                  <c:v>32.58</c:v>
                </c:pt>
                <c:pt idx="1630">
                  <c:v>32.6</c:v>
                </c:pt>
                <c:pt idx="1631">
                  <c:v>32.619999999999997</c:v>
                </c:pt>
                <c:pt idx="1632">
                  <c:v>32.64</c:v>
                </c:pt>
                <c:pt idx="1633">
                  <c:v>32.659999999999997</c:v>
                </c:pt>
                <c:pt idx="1634">
                  <c:v>32.68</c:v>
                </c:pt>
                <c:pt idx="1635">
                  <c:v>32.700000000000003</c:v>
                </c:pt>
                <c:pt idx="1636">
                  <c:v>32.72</c:v>
                </c:pt>
                <c:pt idx="1637">
                  <c:v>32.74</c:v>
                </c:pt>
                <c:pt idx="1638">
                  <c:v>32.76</c:v>
                </c:pt>
                <c:pt idx="1639">
                  <c:v>32.78</c:v>
                </c:pt>
                <c:pt idx="1640">
                  <c:v>32.799999999999997</c:v>
                </c:pt>
                <c:pt idx="1641">
                  <c:v>32.82</c:v>
                </c:pt>
                <c:pt idx="1642">
                  <c:v>32.840000000000003</c:v>
                </c:pt>
                <c:pt idx="1643">
                  <c:v>32.86</c:v>
                </c:pt>
                <c:pt idx="1644">
                  <c:v>32.880000000000003</c:v>
                </c:pt>
                <c:pt idx="1645">
                  <c:v>32.9</c:v>
                </c:pt>
                <c:pt idx="1646">
                  <c:v>32.92</c:v>
                </c:pt>
                <c:pt idx="1647">
                  <c:v>32.94</c:v>
                </c:pt>
                <c:pt idx="1648">
                  <c:v>32.96</c:v>
                </c:pt>
                <c:pt idx="1649">
                  <c:v>32.979999999999997</c:v>
                </c:pt>
                <c:pt idx="1650">
                  <c:v>33</c:v>
                </c:pt>
                <c:pt idx="1651">
                  <c:v>33.020000000000003</c:v>
                </c:pt>
                <c:pt idx="1652">
                  <c:v>33.04</c:v>
                </c:pt>
                <c:pt idx="1653">
                  <c:v>33.06</c:v>
                </c:pt>
                <c:pt idx="1654">
                  <c:v>33.08</c:v>
                </c:pt>
                <c:pt idx="1655">
                  <c:v>33.1</c:v>
                </c:pt>
                <c:pt idx="1656">
                  <c:v>33.119999999999997</c:v>
                </c:pt>
                <c:pt idx="1657">
                  <c:v>33.14</c:v>
                </c:pt>
                <c:pt idx="1658">
                  <c:v>33.159999999999997</c:v>
                </c:pt>
                <c:pt idx="1659">
                  <c:v>33.18</c:v>
                </c:pt>
                <c:pt idx="1660">
                  <c:v>33.200000000000003</c:v>
                </c:pt>
                <c:pt idx="1661">
                  <c:v>33.22</c:v>
                </c:pt>
                <c:pt idx="1662">
                  <c:v>33.24</c:v>
                </c:pt>
                <c:pt idx="1663">
                  <c:v>33.26</c:v>
                </c:pt>
                <c:pt idx="1664">
                  <c:v>33.28</c:v>
                </c:pt>
                <c:pt idx="1665">
                  <c:v>33.299999999999997</c:v>
                </c:pt>
                <c:pt idx="1666">
                  <c:v>33.32</c:v>
                </c:pt>
                <c:pt idx="1667">
                  <c:v>33.340000000000003</c:v>
                </c:pt>
                <c:pt idx="1668">
                  <c:v>33.36</c:v>
                </c:pt>
                <c:pt idx="1669">
                  <c:v>33.380000000000003</c:v>
                </c:pt>
                <c:pt idx="1670">
                  <c:v>33.4</c:v>
                </c:pt>
                <c:pt idx="1671">
                  <c:v>33.42</c:v>
                </c:pt>
                <c:pt idx="1672">
                  <c:v>33.44</c:v>
                </c:pt>
                <c:pt idx="1673">
                  <c:v>33.46</c:v>
                </c:pt>
                <c:pt idx="1674">
                  <c:v>33.479999999999997</c:v>
                </c:pt>
                <c:pt idx="1675">
                  <c:v>33.5</c:v>
                </c:pt>
                <c:pt idx="1676">
                  <c:v>33.520000000000003</c:v>
                </c:pt>
                <c:pt idx="1677">
                  <c:v>33.54</c:v>
                </c:pt>
                <c:pt idx="1678">
                  <c:v>33.56</c:v>
                </c:pt>
                <c:pt idx="1679">
                  <c:v>33.58</c:v>
                </c:pt>
                <c:pt idx="1680">
                  <c:v>33.6</c:v>
                </c:pt>
                <c:pt idx="1681">
                  <c:v>33.619999999999997</c:v>
                </c:pt>
                <c:pt idx="1682">
                  <c:v>33.64</c:v>
                </c:pt>
                <c:pt idx="1683">
                  <c:v>33.659999999999997</c:v>
                </c:pt>
                <c:pt idx="1684">
                  <c:v>33.68</c:v>
                </c:pt>
                <c:pt idx="1685">
                  <c:v>33.700000000000003</c:v>
                </c:pt>
                <c:pt idx="1686">
                  <c:v>33.72</c:v>
                </c:pt>
                <c:pt idx="1687">
                  <c:v>33.74</c:v>
                </c:pt>
                <c:pt idx="1688">
                  <c:v>33.76</c:v>
                </c:pt>
                <c:pt idx="1689">
                  <c:v>33.78</c:v>
                </c:pt>
                <c:pt idx="1690">
                  <c:v>33.799999999999997</c:v>
                </c:pt>
                <c:pt idx="1691">
                  <c:v>33.82</c:v>
                </c:pt>
                <c:pt idx="1692">
                  <c:v>33.840000000000003</c:v>
                </c:pt>
                <c:pt idx="1693">
                  <c:v>33.86</c:v>
                </c:pt>
                <c:pt idx="1694">
                  <c:v>33.880000000000003</c:v>
                </c:pt>
                <c:pt idx="1695">
                  <c:v>33.9</c:v>
                </c:pt>
                <c:pt idx="1696">
                  <c:v>33.92</c:v>
                </c:pt>
                <c:pt idx="1697">
                  <c:v>33.94</c:v>
                </c:pt>
                <c:pt idx="1698">
                  <c:v>33.96</c:v>
                </c:pt>
                <c:pt idx="1699">
                  <c:v>33.979999999999997</c:v>
                </c:pt>
                <c:pt idx="1700">
                  <c:v>34</c:v>
                </c:pt>
                <c:pt idx="1701">
                  <c:v>34.020000000000003</c:v>
                </c:pt>
                <c:pt idx="1702">
                  <c:v>34.04</c:v>
                </c:pt>
                <c:pt idx="1703">
                  <c:v>34.06</c:v>
                </c:pt>
                <c:pt idx="1704">
                  <c:v>34.08</c:v>
                </c:pt>
                <c:pt idx="1705">
                  <c:v>34.1</c:v>
                </c:pt>
                <c:pt idx="1706">
                  <c:v>34.119999999999997</c:v>
                </c:pt>
                <c:pt idx="1707">
                  <c:v>34.14</c:v>
                </c:pt>
                <c:pt idx="1708">
                  <c:v>34.159999999999997</c:v>
                </c:pt>
                <c:pt idx="1709">
                  <c:v>34.18</c:v>
                </c:pt>
                <c:pt idx="1710">
                  <c:v>34.200000000000003</c:v>
                </c:pt>
                <c:pt idx="1711">
                  <c:v>34.22</c:v>
                </c:pt>
                <c:pt idx="1712">
                  <c:v>34.24</c:v>
                </c:pt>
                <c:pt idx="1713">
                  <c:v>34.26</c:v>
                </c:pt>
                <c:pt idx="1714">
                  <c:v>34.28</c:v>
                </c:pt>
                <c:pt idx="1715">
                  <c:v>34.299999999999997</c:v>
                </c:pt>
                <c:pt idx="1716">
                  <c:v>34.32</c:v>
                </c:pt>
                <c:pt idx="1717">
                  <c:v>34.340000000000003</c:v>
                </c:pt>
                <c:pt idx="1718">
                  <c:v>34.36</c:v>
                </c:pt>
                <c:pt idx="1719">
                  <c:v>34.380000000000003</c:v>
                </c:pt>
                <c:pt idx="1720">
                  <c:v>34.4</c:v>
                </c:pt>
                <c:pt idx="1721">
                  <c:v>34.42</c:v>
                </c:pt>
                <c:pt idx="1722">
                  <c:v>34.44</c:v>
                </c:pt>
                <c:pt idx="1723">
                  <c:v>34.46</c:v>
                </c:pt>
                <c:pt idx="1724">
                  <c:v>34.479999999999997</c:v>
                </c:pt>
                <c:pt idx="1725">
                  <c:v>34.5</c:v>
                </c:pt>
                <c:pt idx="1726">
                  <c:v>34.520000000000003</c:v>
                </c:pt>
                <c:pt idx="1727">
                  <c:v>34.54</c:v>
                </c:pt>
                <c:pt idx="1728">
                  <c:v>34.56</c:v>
                </c:pt>
                <c:pt idx="1729">
                  <c:v>34.58</c:v>
                </c:pt>
                <c:pt idx="1730">
                  <c:v>34.6</c:v>
                </c:pt>
                <c:pt idx="1731">
                  <c:v>34.619999999999997</c:v>
                </c:pt>
                <c:pt idx="1732">
                  <c:v>34.64</c:v>
                </c:pt>
                <c:pt idx="1733">
                  <c:v>34.659999999999997</c:v>
                </c:pt>
                <c:pt idx="1734">
                  <c:v>34.68</c:v>
                </c:pt>
                <c:pt idx="1735">
                  <c:v>34.700000000000003</c:v>
                </c:pt>
                <c:pt idx="1736">
                  <c:v>34.72</c:v>
                </c:pt>
                <c:pt idx="1737">
                  <c:v>34.74</c:v>
                </c:pt>
                <c:pt idx="1738">
                  <c:v>34.76</c:v>
                </c:pt>
                <c:pt idx="1739">
                  <c:v>34.78</c:v>
                </c:pt>
                <c:pt idx="1740">
                  <c:v>34.799999999999997</c:v>
                </c:pt>
                <c:pt idx="1741">
                  <c:v>34.82</c:v>
                </c:pt>
                <c:pt idx="1742">
                  <c:v>34.840000000000003</c:v>
                </c:pt>
                <c:pt idx="1743">
                  <c:v>34.86</c:v>
                </c:pt>
                <c:pt idx="1744">
                  <c:v>34.880000000000003</c:v>
                </c:pt>
                <c:pt idx="1745">
                  <c:v>34.9</c:v>
                </c:pt>
                <c:pt idx="1746">
                  <c:v>34.92</c:v>
                </c:pt>
                <c:pt idx="1747">
                  <c:v>34.94</c:v>
                </c:pt>
                <c:pt idx="1748">
                  <c:v>34.96</c:v>
                </c:pt>
                <c:pt idx="1749">
                  <c:v>34.979999999999997</c:v>
                </c:pt>
                <c:pt idx="1750">
                  <c:v>35</c:v>
                </c:pt>
                <c:pt idx="1751">
                  <c:v>35.020000000000003</c:v>
                </c:pt>
                <c:pt idx="1752">
                  <c:v>35.04</c:v>
                </c:pt>
                <c:pt idx="1753">
                  <c:v>35.06</c:v>
                </c:pt>
                <c:pt idx="1754">
                  <c:v>35.08</c:v>
                </c:pt>
                <c:pt idx="1755">
                  <c:v>35.1</c:v>
                </c:pt>
                <c:pt idx="1756">
                  <c:v>35.119999999999997</c:v>
                </c:pt>
                <c:pt idx="1757">
                  <c:v>35.14</c:v>
                </c:pt>
                <c:pt idx="1758">
                  <c:v>35.159999999999997</c:v>
                </c:pt>
                <c:pt idx="1759">
                  <c:v>35.18</c:v>
                </c:pt>
                <c:pt idx="1760">
                  <c:v>35.200000000000003</c:v>
                </c:pt>
                <c:pt idx="1761">
                  <c:v>35.22</c:v>
                </c:pt>
                <c:pt idx="1762">
                  <c:v>35.24</c:v>
                </c:pt>
                <c:pt idx="1763">
                  <c:v>35.26</c:v>
                </c:pt>
                <c:pt idx="1764">
                  <c:v>35.28</c:v>
                </c:pt>
                <c:pt idx="1765">
                  <c:v>35.299999999999997</c:v>
                </c:pt>
                <c:pt idx="1766">
                  <c:v>35.32</c:v>
                </c:pt>
                <c:pt idx="1767">
                  <c:v>35.340000000000003</c:v>
                </c:pt>
                <c:pt idx="1768">
                  <c:v>35.36</c:v>
                </c:pt>
                <c:pt idx="1769">
                  <c:v>35.380000000000003</c:v>
                </c:pt>
                <c:pt idx="1770">
                  <c:v>35.4</c:v>
                </c:pt>
                <c:pt idx="1771">
                  <c:v>35.42</c:v>
                </c:pt>
                <c:pt idx="1772">
                  <c:v>35.44</c:v>
                </c:pt>
                <c:pt idx="1773">
                  <c:v>35.46</c:v>
                </c:pt>
                <c:pt idx="1774">
                  <c:v>35.479999999999997</c:v>
                </c:pt>
                <c:pt idx="1775">
                  <c:v>35.5</c:v>
                </c:pt>
                <c:pt idx="1776">
                  <c:v>35.520000000000003</c:v>
                </c:pt>
                <c:pt idx="1777">
                  <c:v>35.54</c:v>
                </c:pt>
                <c:pt idx="1778">
                  <c:v>35.56</c:v>
                </c:pt>
                <c:pt idx="1779">
                  <c:v>35.58</c:v>
                </c:pt>
                <c:pt idx="1780">
                  <c:v>35.6</c:v>
                </c:pt>
                <c:pt idx="1781">
                  <c:v>35.619999999999997</c:v>
                </c:pt>
                <c:pt idx="1782">
                  <c:v>35.64</c:v>
                </c:pt>
                <c:pt idx="1783">
                  <c:v>35.659999999999997</c:v>
                </c:pt>
                <c:pt idx="1784">
                  <c:v>35.68</c:v>
                </c:pt>
                <c:pt idx="1785">
                  <c:v>35.700000000000003</c:v>
                </c:pt>
                <c:pt idx="1786">
                  <c:v>35.72</c:v>
                </c:pt>
                <c:pt idx="1787">
                  <c:v>35.74</c:v>
                </c:pt>
                <c:pt idx="1788">
                  <c:v>35.76</c:v>
                </c:pt>
                <c:pt idx="1789">
                  <c:v>35.78</c:v>
                </c:pt>
                <c:pt idx="1790">
                  <c:v>35.799999999999997</c:v>
                </c:pt>
                <c:pt idx="1791">
                  <c:v>35.82</c:v>
                </c:pt>
                <c:pt idx="1792">
                  <c:v>35.840000000000003</c:v>
                </c:pt>
                <c:pt idx="1793">
                  <c:v>35.86</c:v>
                </c:pt>
                <c:pt idx="1794">
                  <c:v>35.880000000000003</c:v>
                </c:pt>
                <c:pt idx="1795">
                  <c:v>35.9</c:v>
                </c:pt>
                <c:pt idx="1796">
                  <c:v>35.92</c:v>
                </c:pt>
                <c:pt idx="1797">
                  <c:v>35.94</c:v>
                </c:pt>
                <c:pt idx="1798">
                  <c:v>35.96</c:v>
                </c:pt>
                <c:pt idx="1799">
                  <c:v>35.979999999999997</c:v>
                </c:pt>
                <c:pt idx="1800">
                  <c:v>36</c:v>
                </c:pt>
                <c:pt idx="1801">
                  <c:v>36.020000000000003</c:v>
                </c:pt>
                <c:pt idx="1802">
                  <c:v>36.04</c:v>
                </c:pt>
                <c:pt idx="1803">
                  <c:v>36.06</c:v>
                </c:pt>
                <c:pt idx="1804">
                  <c:v>36.08</c:v>
                </c:pt>
                <c:pt idx="1805">
                  <c:v>36.1</c:v>
                </c:pt>
                <c:pt idx="1806">
                  <c:v>36.119999999999997</c:v>
                </c:pt>
                <c:pt idx="1807">
                  <c:v>36.14</c:v>
                </c:pt>
                <c:pt idx="1808">
                  <c:v>36.159999999999997</c:v>
                </c:pt>
                <c:pt idx="1809">
                  <c:v>36.18</c:v>
                </c:pt>
                <c:pt idx="1810">
                  <c:v>36.200000000000003</c:v>
                </c:pt>
                <c:pt idx="1811">
                  <c:v>36.22</c:v>
                </c:pt>
                <c:pt idx="1812">
                  <c:v>36.24</c:v>
                </c:pt>
                <c:pt idx="1813">
                  <c:v>36.26</c:v>
                </c:pt>
                <c:pt idx="1814">
                  <c:v>36.28</c:v>
                </c:pt>
                <c:pt idx="1815">
                  <c:v>36.299999999999997</c:v>
                </c:pt>
                <c:pt idx="1816">
                  <c:v>36.32</c:v>
                </c:pt>
                <c:pt idx="1817">
                  <c:v>36.340000000000003</c:v>
                </c:pt>
                <c:pt idx="1818">
                  <c:v>36.36</c:v>
                </c:pt>
                <c:pt idx="1819">
                  <c:v>36.380000000000003</c:v>
                </c:pt>
                <c:pt idx="1820">
                  <c:v>36.4</c:v>
                </c:pt>
                <c:pt idx="1821">
                  <c:v>36.42</c:v>
                </c:pt>
                <c:pt idx="1822">
                  <c:v>36.44</c:v>
                </c:pt>
                <c:pt idx="1823">
                  <c:v>36.46</c:v>
                </c:pt>
                <c:pt idx="1824">
                  <c:v>36.479999999999997</c:v>
                </c:pt>
                <c:pt idx="1825">
                  <c:v>36.5</c:v>
                </c:pt>
                <c:pt idx="1826">
                  <c:v>36.520000000000003</c:v>
                </c:pt>
                <c:pt idx="1827">
                  <c:v>36.54</c:v>
                </c:pt>
                <c:pt idx="1828">
                  <c:v>36.56</c:v>
                </c:pt>
                <c:pt idx="1829">
                  <c:v>36.58</c:v>
                </c:pt>
                <c:pt idx="1830">
                  <c:v>36.6</c:v>
                </c:pt>
                <c:pt idx="1831">
                  <c:v>36.619999999999997</c:v>
                </c:pt>
                <c:pt idx="1832">
                  <c:v>36.64</c:v>
                </c:pt>
                <c:pt idx="1833">
                  <c:v>36.659999999999997</c:v>
                </c:pt>
                <c:pt idx="1834">
                  <c:v>36.68</c:v>
                </c:pt>
                <c:pt idx="1835">
                  <c:v>36.700000000000003</c:v>
                </c:pt>
                <c:pt idx="1836">
                  <c:v>36.72</c:v>
                </c:pt>
                <c:pt idx="1837">
                  <c:v>36.74</c:v>
                </c:pt>
                <c:pt idx="1838">
                  <c:v>36.76</c:v>
                </c:pt>
                <c:pt idx="1839">
                  <c:v>36.78</c:v>
                </c:pt>
                <c:pt idx="1840">
                  <c:v>36.799999999999997</c:v>
                </c:pt>
                <c:pt idx="1841">
                  <c:v>36.82</c:v>
                </c:pt>
                <c:pt idx="1842">
                  <c:v>36.840000000000003</c:v>
                </c:pt>
                <c:pt idx="1843">
                  <c:v>36.86</c:v>
                </c:pt>
                <c:pt idx="1844">
                  <c:v>36.880000000000003</c:v>
                </c:pt>
                <c:pt idx="1845">
                  <c:v>36.9</c:v>
                </c:pt>
                <c:pt idx="1846">
                  <c:v>36.92</c:v>
                </c:pt>
                <c:pt idx="1847">
                  <c:v>36.94</c:v>
                </c:pt>
                <c:pt idx="1848">
                  <c:v>36.96</c:v>
                </c:pt>
                <c:pt idx="1849">
                  <c:v>36.979999999999997</c:v>
                </c:pt>
                <c:pt idx="1850">
                  <c:v>37</c:v>
                </c:pt>
                <c:pt idx="1851">
                  <c:v>37.020000000000003</c:v>
                </c:pt>
                <c:pt idx="1852">
                  <c:v>37.04</c:v>
                </c:pt>
                <c:pt idx="1853">
                  <c:v>37.06</c:v>
                </c:pt>
                <c:pt idx="1854">
                  <c:v>37.08</c:v>
                </c:pt>
                <c:pt idx="1855">
                  <c:v>37.1</c:v>
                </c:pt>
                <c:pt idx="1856">
                  <c:v>37.119999999999997</c:v>
                </c:pt>
                <c:pt idx="1857">
                  <c:v>37.14</c:v>
                </c:pt>
                <c:pt idx="1858">
                  <c:v>37.159999999999997</c:v>
                </c:pt>
                <c:pt idx="1859">
                  <c:v>37.18</c:v>
                </c:pt>
                <c:pt idx="1860">
                  <c:v>37.200000000000003</c:v>
                </c:pt>
                <c:pt idx="1861">
                  <c:v>37.22</c:v>
                </c:pt>
                <c:pt idx="1862">
                  <c:v>37.24</c:v>
                </c:pt>
                <c:pt idx="1863">
                  <c:v>37.26</c:v>
                </c:pt>
                <c:pt idx="1864">
                  <c:v>37.28</c:v>
                </c:pt>
                <c:pt idx="1865">
                  <c:v>37.299999999999997</c:v>
                </c:pt>
                <c:pt idx="1866">
                  <c:v>37.32</c:v>
                </c:pt>
                <c:pt idx="1867">
                  <c:v>37.340000000000003</c:v>
                </c:pt>
                <c:pt idx="1868">
                  <c:v>37.36</c:v>
                </c:pt>
                <c:pt idx="1869">
                  <c:v>37.380000000000003</c:v>
                </c:pt>
                <c:pt idx="1870">
                  <c:v>37.4</c:v>
                </c:pt>
                <c:pt idx="1871">
                  <c:v>37.42</c:v>
                </c:pt>
                <c:pt idx="1872">
                  <c:v>37.44</c:v>
                </c:pt>
                <c:pt idx="1873">
                  <c:v>37.46</c:v>
                </c:pt>
                <c:pt idx="1874">
                  <c:v>37.479999999999997</c:v>
                </c:pt>
                <c:pt idx="1875">
                  <c:v>37.5</c:v>
                </c:pt>
                <c:pt idx="1876">
                  <c:v>37.520000000000003</c:v>
                </c:pt>
                <c:pt idx="1877">
                  <c:v>37.54</c:v>
                </c:pt>
                <c:pt idx="1878">
                  <c:v>37.56</c:v>
                </c:pt>
                <c:pt idx="1879">
                  <c:v>37.58</c:v>
                </c:pt>
                <c:pt idx="1880">
                  <c:v>37.6</c:v>
                </c:pt>
                <c:pt idx="1881">
                  <c:v>37.619999999999997</c:v>
                </c:pt>
                <c:pt idx="1882">
                  <c:v>37.64</c:v>
                </c:pt>
                <c:pt idx="1883">
                  <c:v>37.659999999999997</c:v>
                </c:pt>
                <c:pt idx="1884">
                  <c:v>37.68</c:v>
                </c:pt>
                <c:pt idx="1885">
                  <c:v>37.700000000000003</c:v>
                </c:pt>
                <c:pt idx="1886">
                  <c:v>37.72</c:v>
                </c:pt>
                <c:pt idx="1887">
                  <c:v>37.74</c:v>
                </c:pt>
                <c:pt idx="1888">
                  <c:v>37.76</c:v>
                </c:pt>
                <c:pt idx="1889">
                  <c:v>37.78</c:v>
                </c:pt>
                <c:pt idx="1890">
                  <c:v>37.799999999999997</c:v>
                </c:pt>
                <c:pt idx="1891">
                  <c:v>37.82</c:v>
                </c:pt>
                <c:pt idx="1892">
                  <c:v>37.840000000000003</c:v>
                </c:pt>
                <c:pt idx="1893">
                  <c:v>37.86</c:v>
                </c:pt>
                <c:pt idx="1894">
                  <c:v>37.880000000000003</c:v>
                </c:pt>
                <c:pt idx="1895">
                  <c:v>37.9</c:v>
                </c:pt>
                <c:pt idx="1896">
                  <c:v>37.92</c:v>
                </c:pt>
                <c:pt idx="1897">
                  <c:v>37.94</c:v>
                </c:pt>
                <c:pt idx="1898">
                  <c:v>37.96</c:v>
                </c:pt>
                <c:pt idx="1899">
                  <c:v>37.979999999999997</c:v>
                </c:pt>
                <c:pt idx="1900">
                  <c:v>38</c:v>
                </c:pt>
                <c:pt idx="1901">
                  <c:v>38.020000000000003</c:v>
                </c:pt>
                <c:pt idx="1902">
                  <c:v>38.04</c:v>
                </c:pt>
                <c:pt idx="1903">
                  <c:v>38.06</c:v>
                </c:pt>
                <c:pt idx="1904">
                  <c:v>38.08</c:v>
                </c:pt>
                <c:pt idx="1905">
                  <c:v>38.1</c:v>
                </c:pt>
                <c:pt idx="1906">
                  <c:v>38.119999999999997</c:v>
                </c:pt>
                <c:pt idx="1907">
                  <c:v>38.14</c:v>
                </c:pt>
                <c:pt idx="1908">
                  <c:v>38.159999999999997</c:v>
                </c:pt>
                <c:pt idx="1909">
                  <c:v>38.18</c:v>
                </c:pt>
                <c:pt idx="1910">
                  <c:v>38.200000000000003</c:v>
                </c:pt>
                <c:pt idx="1911">
                  <c:v>38.22</c:v>
                </c:pt>
                <c:pt idx="1912">
                  <c:v>38.24</c:v>
                </c:pt>
                <c:pt idx="1913">
                  <c:v>38.26</c:v>
                </c:pt>
                <c:pt idx="1914">
                  <c:v>38.28</c:v>
                </c:pt>
                <c:pt idx="1915">
                  <c:v>38.299999999999997</c:v>
                </c:pt>
                <c:pt idx="1916">
                  <c:v>38.32</c:v>
                </c:pt>
                <c:pt idx="1917">
                  <c:v>38.340000000000003</c:v>
                </c:pt>
                <c:pt idx="1918">
                  <c:v>38.36</c:v>
                </c:pt>
                <c:pt idx="1919">
                  <c:v>38.380000000000003</c:v>
                </c:pt>
                <c:pt idx="1920">
                  <c:v>38.4</c:v>
                </c:pt>
                <c:pt idx="1921">
                  <c:v>38.42</c:v>
                </c:pt>
                <c:pt idx="1922">
                  <c:v>38.44</c:v>
                </c:pt>
                <c:pt idx="1923">
                  <c:v>38.46</c:v>
                </c:pt>
                <c:pt idx="1924">
                  <c:v>38.479999999999997</c:v>
                </c:pt>
                <c:pt idx="1925">
                  <c:v>38.5</c:v>
                </c:pt>
                <c:pt idx="1926">
                  <c:v>38.520000000000003</c:v>
                </c:pt>
                <c:pt idx="1927">
                  <c:v>38.54</c:v>
                </c:pt>
                <c:pt idx="1928">
                  <c:v>38.56</c:v>
                </c:pt>
                <c:pt idx="1929">
                  <c:v>38.58</c:v>
                </c:pt>
                <c:pt idx="1930">
                  <c:v>38.6</c:v>
                </c:pt>
                <c:pt idx="1931">
                  <c:v>38.619999999999997</c:v>
                </c:pt>
                <c:pt idx="1932">
                  <c:v>38.64</c:v>
                </c:pt>
                <c:pt idx="1933">
                  <c:v>38.659999999999997</c:v>
                </c:pt>
                <c:pt idx="1934">
                  <c:v>38.68</c:v>
                </c:pt>
                <c:pt idx="1935">
                  <c:v>38.700000000000003</c:v>
                </c:pt>
                <c:pt idx="1936">
                  <c:v>38.72</c:v>
                </c:pt>
                <c:pt idx="1937">
                  <c:v>38.74</c:v>
                </c:pt>
                <c:pt idx="1938">
                  <c:v>38.76</c:v>
                </c:pt>
                <c:pt idx="1939">
                  <c:v>38.78</c:v>
                </c:pt>
                <c:pt idx="1940">
                  <c:v>38.799999999999997</c:v>
                </c:pt>
                <c:pt idx="1941">
                  <c:v>38.82</c:v>
                </c:pt>
                <c:pt idx="1942">
                  <c:v>38.840000000000003</c:v>
                </c:pt>
                <c:pt idx="1943">
                  <c:v>38.86</c:v>
                </c:pt>
                <c:pt idx="1944">
                  <c:v>38.880000000000003</c:v>
                </c:pt>
                <c:pt idx="1945">
                  <c:v>38.9</c:v>
                </c:pt>
                <c:pt idx="1946">
                  <c:v>38.92</c:v>
                </c:pt>
                <c:pt idx="1947">
                  <c:v>38.94</c:v>
                </c:pt>
                <c:pt idx="1948">
                  <c:v>38.96</c:v>
                </c:pt>
                <c:pt idx="1949">
                  <c:v>38.979999999999997</c:v>
                </c:pt>
                <c:pt idx="1950">
                  <c:v>39</c:v>
                </c:pt>
                <c:pt idx="1951">
                  <c:v>39.020000000000003</c:v>
                </c:pt>
                <c:pt idx="1952">
                  <c:v>39.04</c:v>
                </c:pt>
                <c:pt idx="1953">
                  <c:v>39.06</c:v>
                </c:pt>
                <c:pt idx="1954">
                  <c:v>39.08</c:v>
                </c:pt>
                <c:pt idx="1955">
                  <c:v>39.1</c:v>
                </c:pt>
                <c:pt idx="1956">
                  <c:v>39.119999999999997</c:v>
                </c:pt>
                <c:pt idx="1957">
                  <c:v>39.14</c:v>
                </c:pt>
                <c:pt idx="1958">
                  <c:v>39.159999999999997</c:v>
                </c:pt>
                <c:pt idx="1959">
                  <c:v>39.18</c:v>
                </c:pt>
                <c:pt idx="1960">
                  <c:v>39.200000000000003</c:v>
                </c:pt>
                <c:pt idx="1961">
                  <c:v>39.22</c:v>
                </c:pt>
                <c:pt idx="1962">
                  <c:v>39.24</c:v>
                </c:pt>
                <c:pt idx="1963">
                  <c:v>39.26</c:v>
                </c:pt>
                <c:pt idx="1964">
                  <c:v>39.28</c:v>
                </c:pt>
                <c:pt idx="1965">
                  <c:v>39.299999999999997</c:v>
                </c:pt>
                <c:pt idx="1966">
                  <c:v>39.32</c:v>
                </c:pt>
                <c:pt idx="1967">
                  <c:v>39.340000000000003</c:v>
                </c:pt>
                <c:pt idx="1968">
                  <c:v>39.36</c:v>
                </c:pt>
                <c:pt idx="1969">
                  <c:v>39.380000000000003</c:v>
                </c:pt>
                <c:pt idx="1970">
                  <c:v>39.4</c:v>
                </c:pt>
                <c:pt idx="1971">
                  <c:v>39.42</c:v>
                </c:pt>
                <c:pt idx="1972">
                  <c:v>39.44</c:v>
                </c:pt>
                <c:pt idx="1973">
                  <c:v>39.46</c:v>
                </c:pt>
                <c:pt idx="1974">
                  <c:v>39.479999999999997</c:v>
                </c:pt>
                <c:pt idx="1975">
                  <c:v>39.5</c:v>
                </c:pt>
                <c:pt idx="1976">
                  <c:v>39.520000000000003</c:v>
                </c:pt>
                <c:pt idx="1977">
                  <c:v>39.54</c:v>
                </c:pt>
                <c:pt idx="1978">
                  <c:v>39.56</c:v>
                </c:pt>
                <c:pt idx="1979">
                  <c:v>39.58</c:v>
                </c:pt>
                <c:pt idx="1980">
                  <c:v>39.6</c:v>
                </c:pt>
                <c:pt idx="1981">
                  <c:v>39.619999999999997</c:v>
                </c:pt>
                <c:pt idx="1982">
                  <c:v>39.64</c:v>
                </c:pt>
                <c:pt idx="1983">
                  <c:v>39.659999999999997</c:v>
                </c:pt>
                <c:pt idx="1984">
                  <c:v>39.68</c:v>
                </c:pt>
                <c:pt idx="1985">
                  <c:v>39.700000000000003</c:v>
                </c:pt>
                <c:pt idx="1986">
                  <c:v>39.72</c:v>
                </c:pt>
                <c:pt idx="1987">
                  <c:v>39.74</c:v>
                </c:pt>
                <c:pt idx="1988">
                  <c:v>39.76</c:v>
                </c:pt>
                <c:pt idx="1989">
                  <c:v>39.78</c:v>
                </c:pt>
                <c:pt idx="1990">
                  <c:v>39.799999999999997</c:v>
                </c:pt>
                <c:pt idx="1991">
                  <c:v>39.82</c:v>
                </c:pt>
                <c:pt idx="1992">
                  <c:v>39.840000000000003</c:v>
                </c:pt>
                <c:pt idx="1993">
                  <c:v>39.86</c:v>
                </c:pt>
                <c:pt idx="1994">
                  <c:v>39.880000000000003</c:v>
                </c:pt>
                <c:pt idx="1995">
                  <c:v>39.9</c:v>
                </c:pt>
                <c:pt idx="1996">
                  <c:v>39.92</c:v>
                </c:pt>
                <c:pt idx="1997">
                  <c:v>39.94</c:v>
                </c:pt>
                <c:pt idx="1998">
                  <c:v>39.96</c:v>
                </c:pt>
                <c:pt idx="1999">
                  <c:v>39.979999999999997</c:v>
                </c:pt>
                <c:pt idx="2000">
                  <c:v>40</c:v>
                </c:pt>
                <c:pt idx="2001">
                  <c:v>40.020000000000003</c:v>
                </c:pt>
                <c:pt idx="2002">
                  <c:v>40.04</c:v>
                </c:pt>
                <c:pt idx="2003">
                  <c:v>40.06</c:v>
                </c:pt>
                <c:pt idx="2004">
                  <c:v>40.08</c:v>
                </c:pt>
                <c:pt idx="2005">
                  <c:v>40.1</c:v>
                </c:pt>
                <c:pt idx="2006">
                  <c:v>40.119999999999997</c:v>
                </c:pt>
                <c:pt idx="2007">
                  <c:v>40.14</c:v>
                </c:pt>
                <c:pt idx="2008">
                  <c:v>40.159999999999997</c:v>
                </c:pt>
                <c:pt idx="2009">
                  <c:v>40.18</c:v>
                </c:pt>
                <c:pt idx="2010">
                  <c:v>40.200000000000003</c:v>
                </c:pt>
                <c:pt idx="2011">
                  <c:v>40.22</c:v>
                </c:pt>
                <c:pt idx="2012">
                  <c:v>40.24</c:v>
                </c:pt>
                <c:pt idx="2013">
                  <c:v>40.26</c:v>
                </c:pt>
                <c:pt idx="2014">
                  <c:v>40.28</c:v>
                </c:pt>
                <c:pt idx="2015">
                  <c:v>40.299999999999997</c:v>
                </c:pt>
                <c:pt idx="2016">
                  <c:v>40.32</c:v>
                </c:pt>
                <c:pt idx="2017">
                  <c:v>40.340000000000003</c:v>
                </c:pt>
                <c:pt idx="2018">
                  <c:v>40.36</c:v>
                </c:pt>
                <c:pt idx="2019">
                  <c:v>40.380000000000003</c:v>
                </c:pt>
                <c:pt idx="2020">
                  <c:v>40.4</c:v>
                </c:pt>
                <c:pt idx="2021">
                  <c:v>40.42</c:v>
                </c:pt>
                <c:pt idx="2022">
                  <c:v>40.44</c:v>
                </c:pt>
                <c:pt idx="2023">
                  <c:v>40.46</c:v>
                </c:pt>
                <c:pt idx="2024">
                  <c:v>40.479999999999997</c:v>
                </c:pt>
                <c:pt idx="2025">
                  <c:v>40.5</c:v>
                </c:pt>
                <c:pt idx="2026">
                  <c:v>40.520000000000003</c:v>
                </c:pt>
                <c:pt idx="2027">
                  <c:v>40.54</c:v>
                </c:pt>
                <c:pt idx="2028">
                  <c:v>40.56</c:v>
                </c:pt>
                <c:pt idx="2029">
                  <c:v>40.58</c:v>
                </c:pt>
                <c:pt idx="2030">
                  <c:v>40.6</c:v>
                </c:pt>
                <c:pt idx="2031">
                  <c:v>40.619999999999997</c:v>
                </c:pt>
                <c:pt idx="2032">
                  <c:v>40.64</c:v>
                </c:pt>
                <c:pt idx="2033">
                  <c:v>40.659999999999997</c:v>
                </c:pt>
                <c:pt idx="2034">
                  <c:v>40.68</c:v>
                </c:pt>
                <c:pt idx="2035">
                  <c:v>40.700000000000003</c:v>
                </c:pt>
                <c:pt idx="2036">
                  <c:v>40.72</c:v>
                </c:pt>
                <c:pt idx="2037">
                  <c:v>40.74</c:v>
                </c:pt>
                <c:pt idx="2038">
                  <c:v>40.76</c:v>
                </c:pt>
                <c:pt idx="2039">
                  <c:v>40.78</c:v>
                </c:pt>
                <c:pt idx="2040">
                  <c:v>40.799999999999997</c:v>
                </c:pt>
                <c:pt idx="2041">
                  <c:v>40.82</c:v>
                </c:pt>
                <c:pt idx="2042">
                  <c:v>40.840000000000003</c:v>
                </c:pt>
                <c:pt idx="2043">
                  <c:v>40.86</c:v>
                </c:pt>
                <c:pt idx="2044">
                  <c:v>40.880000000000003</c:v>
                </c:pt>
                <c:pt idx="2045">
                  <c:v>40.9</c:v>
                </c:pt>
                <c:pt idx="2046">
                  <c:v>40.92</c:v>
                </c:pt>
                <c:pt idx="2047">
                  <c:v>40.94</c:v>
                </c:pt>
                <c:pt idx="2048">
                  <c:v>40.96</c:v>
                </c:pt>
                <c:pt idx="2049">
                  <c:v>40.98</c:v>
                </c:pt>
                <c:pt idx="2050">
                  <c:v>41</c:v>
                </c:pt>
                <c:pt idx="2051">
                  <c:v>41.02</c:v>
                </c:pt>
                <c:pt idx="2052">
                  <c:v>41.04</c:v>
                </c:pt>
                <c:pt idx="2053">
                  <c:v>41.06</c:v>
                </c:pt>
                <c:pt idx="2054">
                  <c:v>41.08</c:v>
                </c:pt>
                <c:pt idx="2055">
                  <c:v>41.1</c:v>
                </c:pt>
                <c:pt idx="2056">
                  <c:v>41.12</c:v>
                </c:pt>
                <c:pt idx="2057">
                  <c:v>41.14</c:v>
                </c:pt>
                <c:pt idx="2058">
                  <c:v>41.16</c:v>
                </c:pt>
                <c:pt idx="2059">
                  <c:v>41.18</c:v>
                </c:pt>
                <c:pt idx="2060">
                  <c:v>41.2</c:v>
                </c:pt>
                <c:pt idx="2061">
                  <c:v>41.22</c:v>
                </c:pt>
                <c:pt idx="2062">
                  <c:v>41.24</c:v>
                </c:pt>
                <c:pt idx="2063">
                  <c:v>41.26</c:v>
                </c:pt>
                <c:pt idx="2064">
                  <c:v>41.28</c:v>
                </c:pt>
                <c:pt idx="2065">
                  <c:v>41.3</c:v>
                </c:pt>
                <c:pt idx="2066">
                  <c:v>41.32</c:v>
                </c:pt>
                <c:pt idx="2067">
                  <c:v>41.34</c:v>
                </c:pt>
                <c:pt idx="2068">
                  <c:v>41.36</c:v>
                </c:pt>
                <c:pt idx="2069">
                  <c:v>41.38</c:v>
                </c:pt>
                <c:pt idx="2070">
                  <c:v>41.4</c:v>
                </c:pt>
                <c:pt idx="2071">
                  <c:v>41.42</c:v>
                </c:pt>
                <c:pt idx="2072">
                  <c:v>41.44</c:v>
                </c:pt>
                <c:pt idx="2073">
                  <c:v>41.46</c:v>
                </c:pt>
                <c:pt idx="2074">
                  <c:v>41.48</c:v>
                </c:pt>
                <c:pt idx="2075">
                  <c:v>41.5</c:v>
                </c:pt>
                <c:pt idx="2076">
                  <c:v>41.52</c:v>
                </c:pt>
                <c:pt idx="2077">
                  <c:v>41.54</c:v>
                </c:pt>
                <c:pt idx="2078">
                  <c:v>41.56</c:v>
                </c:pt>
                <c:pt idx="2079">
                  <c:v>41.58</c:v>
                </c:pt>
                <c:pt idx="2080">
                  <c:v>41.6</c:v>
                </c:pt>
                <c:pt idx="2081">
                  <c:v>41.62</c:v>
                </c:pt>
                <c:pt idx="2082">
                  <c:v>41.64</c:v>
                </c:pt>
                <c:pt idx="2083">
                  <c:v>41.66</c:v>
                </c:pt>
                <c:pt idx="2084">
                  <c:v>41.68</c:v>
                </c:pt>
                <c:pt idx="2085">
                  <c:v>41.7</c:v>
                </c:pt>
                <c:pt idx="2086">
                  <c:v>41.72</c:v>
                </c:pt>
                <c:pt idx="2087">
                  <c:v>41.74</c:v>
                </c:pt>
                <c:pt idx="2088">
                  <c:v>41.76</c:v>
                </c:pt>
                <c:pt idx="2089">
                  <c:v>41.78</c:v>
                </c:pt>
                <c:pt idx="2090">
                  <c:v>41.8</c:v>
                </c:pt>
                <c:pt idx="2091">
                  <c:v>41.82</c:v>
                </c:pt>
                <c:pt idx="2092">
                  <c:v>41.84</c:v>
                </c:pt>
                <c:pt idx="2093">
                  <c:v>41.86</c:v>
                </c:pt>
                <c:pt idx="2094">
                  <c:v>41.88</c:v>
                </c:pt>
                <c:pt idx="2095">
                  <c:v>41.9</c:v>
                </c:pt>
                <c:pt idx="2096">
                  <c:v>41.92</c:v>
                </c:pt>
                <c:pt idx="2097">
                  <c:v>41.94</c:v>
                </c:pt>
                <c:pt idx="2098">
                  <c:v>41.96</c:v>
                </c:pt>
                <c:pt idx="2099">
                  <c:v>41.98</c:v>
                </c:pt>
                <c:pt idx="2100">
                  <c:v>42</c:v>
                </c:pt>
                <c:pt idx="2101">
                  <c:v>42.02</c:v>
                </c:pt>
                <c:pt idx="2102">
                  <c:v>42.04</c:v>
                </c:pt>
                <c:pt idx="2103">
                  <c:v>42.06</c:v>
                </c:pt>
                <c:pt idx="2104">
                  <c:v>42.08</c:v>
                </c:pt>
                <c:pt idx="2105">
                  <c:v>42.1</c:v>
                </c:pt>
                <c:pt idx="2106">
                  <c:v>42.12</c:v>
                </c:pt>
                <c:pt idx="2107">
                  <c:v>42.14</c:v>
                </c:pt>
                <c:pt idx="2108">
                  <c:v>42.16</c:v>
                </c:pt>
                <c:pt idx="2109">
                  <c:v>42.18</c:v>
                </c:pt>
                <c:pt idx="2110">
                  <c:v>42.2</c:v>
                </c:pt>
                <c:pt idx="2111">
                  <c:v>42.22</c:v>
                </c:pt>
                <c:pt idx="2112">
                  <c:v>42.24</c:v>
                </c:pt>
                <c:pt idx="2113">
                  <c:v>42.26</c:v>
                </c:pt>
                <c:pt idx="2114">
                  <c:v>42.28</c:v>
                </c:pt>
                <c:pt idx="2115">
                  <c:v>42.3</c:v>
                </c:pt>
                <c:pt idx="2116">
                  <c:v>42.32</c:v>
                </c:pt>
                <c:pt idx="2117">
                  <c:v>42.34</c:v>
                </c:pt>
                <c:pt idx="2118">
                  <c:v>42.36</c:v>
                </c:pt>
                <c:pt idx="2119">
                  <c:v>42.38</c:v>
                </c:pt>
                <c:pt idx="2120">
                  <c:v>42.4</c:v>
                </c:pt>
                <c:pt idx="2121">
                  <c:v>42.42</c:v>
                </c:pt>
                <c:pt idx="2122">
                  <c:v>42.44</c:v>
                </c:pt>
                <c:pt idx="2123">
                  <c:v>42.46</c:v>
                </c:pt>
                <c:pt idx="2124">
                  <c:v>42.48</c:v>
                </c:pt>
                <c:pt idx="2125">
                  <c:v>42.5</c:v>
                </c:pt>
                <c:pt idx="2126">
                  <c:v>42.52</c:v>
                </c:pt>
                <c:pt idx="2127">
                  <c:v>42.54</c:v>
                </c:pt>
                <c:pt idx="2128">
                  <c:v>42.56</c:v>
                </c:pt>
                <c:pt idx="2129">
                  <c:v>42.58</c:v>
                </c:pt>
                <c:pt idx="2130">
                  <c:v>42.6</c:v>
                </c:pt>
                <c:pt idx="2131">
                  <c:v>42.62</c:v>
                </c:pt>
                <c:pt idx="2132">
                  <c:v>42.64</c:v>
                </c:pt>
                <c:pt idx="2133">
                  <c:v>42.66</c:v>
                </c:pt>
                <c:pt idx="2134">
                  <c:v>42.68</c:v>
                </c:pt>
                <c:pt idx="2135">
                  <c:v>42.7</c:v>
                </c:pt>
                <c:pt idx="2136">
                  <c:v>42.72</c:v>
                </c:pt>
                <c:pt idx="2137">
                  <c:v>42.74</c:v>
                </c:pt>
                <c:pt idx="2138">
                  <c:v>42.76</c:v>
                </c:pt>
                <c:pt idx="2139">
                  <c:v>42.78</c:v>
                </c:pt>
                <c:pt idx="2140">
                  <c:v>42.8</c:v>
                </c:pt>
                <c:pt idx="2141">
                  <c:v>42.82</c:v>
                </c:pt>
                <c:pt idx="2142">
                  <c:v>42.84</c:v>
                </c:pt>
                <c:pt idx="2143">
                  <c:v>42.86</c:v>
                </c:pt>
                <c:pt idx="2144">
                  <c:v>42.88</c:v>
                </c:pt>
                <c:pt idx="2145">
                  <c:v>42.9</c:v>
                </c:pt>
                <c:pt idx="2146">
                  <c:v>42.92</c:v>
                </c:pt>
                <c:pt idx="2147">
                  <c:v>42.94</c:v>
                </c:pt>
                <c:pt idx="2148">
                  <c:v>42.96</c:v>
                </c:pt>
                <c:pt idx="2149">
                  <c:v>42.98</c:v>
                </c:pt>
                <c:pt idx="2150">
                  <c:v>43</c:v>
                </c:pt>
                <c:pt idx="2151">
                  <c:v>43.02</c:v>
                </c:pt>
                <c:pt idx="2152">
                  <c:v>43.04</c:v>
                </c:pt>
                <c:pt idx="2153">
                  <c:v>43.06</c:v>
                </c:pt>
                <c:pt idx="2154">
                  <c:v>43.08</c:v>
                </c:pt>
                <c:pt idx="2155">
                  <c:v>43.1</c:v>
                </c:pt>
                <c:pt idx="2156">
                  <c:v>43.12</c:v>
                </c:pt>
                <c:pt idx="2157">
                  <c:v>43.14</c:v>
                </c:pt>
                <c:pt idx="2158">
                  <c:v>43.16</c:v>
                </c:pt>
                <c:pt idx="2159">
                  <c:v>43.18</c:v>
                </c:pt>
                <c:pt idx="2160">
                  <c:v>43.2</c:v>
                </c:pt>
                <c:pt idx="2161">
                  <c:v>43.22</c:v>
                </c:pt>
                <c:pt idx="2162">
                  <c:v>43.24</c:v>
                </c:pt>
                <c:pt idx="2163">
                  <c:v>43.26</c:v>
                </c:pt>
                <c:pt idx="2164">
                  <c:v>43.28</c:v>
                </c:pt>
                <c:pt idx="2165">
                  <c:v>43.3</c:v>
                </c:pt>
                <c:pt idx="2166">
                  <c:v>43.32</c:v>
                </c:pt>
                <c:pt idx="2167">
                  <c:v>43.34</c:v>
                </c:pt>
                <c:pt idx="2168">
                  <c:v>43.36</c:v>
                </c:pt>
                <c:pt idx="2169">
                  <c:v>43.38</c:v>
                </c:pt>
                <c:pt idx="2170">
                  <c:v>43.4</c:v>
                </c:pt>
                <c:pt idx="2171">
                  <c:v>43.42</c:v>
                </c:pt>
                <c:pt idx="2172">
                  <c:v>43.44</c:v>
                </c:pt>
                <c:pt idx="2173">
                  <c:v>43.46</c:v>
                </c:pt>
                <c:pt idx="2174">
                  <c:v>43.48</c:v>
                </c:pt>
                <c:pt idx="2175">
                  <c:v>43.5</c:v>
                </c:pt>
                <c:pt idx="2176">
                  <c:v>43.52</c:v>
                </c:pt>
                <c:pt idx="2177">
                  <c:v>43.54</c:v>
                </c:pt>
                <c:pt idx="2178">
                  <c:v>43.56</c:v>
                </c:pt>
                <c:pt idx="2179">
                  <c:v>43.58</c:v>
                </c:pt>
                <c:pt idx="2180">
                  <c:v>43.6</c:v>
                </c:pt>
                <c:pt idx="2181">
                  <c:v>43.62</c:v>
                </c:pt>
                <c:pt idx="2182">
                  <c:v>43.64</c:v>
                </c:pt>
                <c:pt idx="2183">
                  <c:v>43.66</c:v>
                </c:pt>
                <c:pt idx="2184">
                  <c:v>43.68</c:v>
                </c:pt>
                <c:pt idx="2185">
                  <c:v>43.7</c:v>
                </c:pt>
                <c:pt idx="2186">
                  <c:v>43.72</c:v>
                </c:pt>
                <c:pt idx="2187">
                  <c:v>43.74</c:v>
                </c:pt>
                <c:pt idx="2188">
                  <c:v>43.76</c:v>
                </c:pt>
                <c:pt idx="2189">
                  <c:v>43.78</c:v>
                </c:pt>
                <c:pt idx="2190">
                  <c:v>43.8</c:v>
                </c:pt>
                <c:pt idx="2191">
                  <c:v>43.82</c:v>
                </c:pt>
                <c:pt idx="2192">
                  <c:v>43.84</c:v>
                </c:pt>
                <c:pt idx="2193">
                  <c:v>43.86</c:v>
                </c:pt>
                <c:pt idx="2194">
                  <c:v>43.88</c:v>
                </c:pt>
                <c:pt idx="2195">
                  <c:v>43.9</c:v>
                </c:pt>
                <c:pt idx="2196">
                  <c:v>43.92</c:v>
                </c:pt>
                <c:pt idx="2197">
                  <c:v>43.94</c:v>
                </c:pt>
                <c:pt idx="2198">
                  <c:v>43.96</c:v>
                </c:pt>
                <c:pt idx="2199">
                  <c:v>43.98</c:v>
                </c:pt>
                <c:pt idx="2200">
                  <c:v>44</c:v>
                </c:pt>
                <c:pt idx="2201">
                  <c:v>44.02</c:v>
                </c:pt>
                <c:pt idx="2202">
                  <c:v>44.04</c:v>
                </c:pt>
                <c:pt idx="2203">
                  <c:v>44.06</c:v>
                </c:pt>
                <c:pt idx="2204">
                  <c:v>44.08</c:v>
                </c:pt>
                <c:pt idx="2205">
                  <c:v>44.1</c:v>
                </c:pt>
                <c:pt idx="2206">
                  <c:v>44.12</c:v>
                </c:pt>
                <c:pt idx="2207">
                  <c:v>44.14</c:v>
                </c:pt>
                <c:pt idx="2208">
                  <c:v>44.16</c:v>
                </c:pt>
                <c:pt idx="2209">
                  <c:v>44.18</c:v>
                </c:pt>
                <c:pt idx="2210">
                  <c:v>44.2</c:v>
                </c:pt>
                <c:pt idx="2211">
                  <c:v>44.22</c:v>
                </c:pt>
                <c:pt idx="2212">
                  <c:v>44.24</c:v>
                </c:pt>
                <c:pt idx="2213">
                  <c:v>44.26</c:v>
                </c:pt>
                <c:pt idx="2214">
                  <c:v>44.28</c:v>
                </c:pt>
                <c:pt idx="2215">
                  <c:v>44.3</c:v>
                </c:pt>
                <c:pt idx="2216">
                  <c:v>44.32</c:v>
                </c:pt>
                <c:pt idx="2217">
                  <c:v>44.34</c:v>
                </c:pt>
                <c:pt idx="2218">
                  <c:v>44.36</c:v>
                </c:pt>
                <c:pt idx="2219">
                  <c:v>44.38</c:v>
                </c:pt>
                <c:pt idx="2220">
                  <c:v>44.4</c:v>
                </c:pt>
                <c:pt idx="2221">
                  <c:v>44.42</c:v>
                </c:pt>
                <c:pt idx="2222">
                  <c:v>44.44</c:v>
                </c:pt>
                <c:pt idx="2223">
                  <c:v>44.46</c:v>
                </c:pt>
                <c:pt idx="2224">
                  <c:v>44.48</c:v>
                </c:pt>
                <c:pt idx="2225">
                  <c:v>44.5</c:v>
                </c:pt>
                <c:pt idx="2226">
                  <c:v>44.52</c:v>
                </c:pt>
                <c:pt idx="2227">
                  <c:v>44.54</c:v>
                </c:pt>
                <c:pt idx="2228">
                  <c:v>44.56</c:v>
                </c:pt>
                <c:pt idx="2229">
                  <c:v>44.58</c:v>
                </c:pt>
                <c:pt idx="2230">
                  <c:v>44.6</c:v>
                </c:pt>
                <c:pt idx="2231">
                  <c:v>44.62</c:v>
                </c:pt>
                <c:pt idx="2232">
                  <c:v>44.64</c:v>
                </c:pt>
                <c:pt idx="2233">
                  <c:v>44.66</c:v>
                </c:pt>
                <c:pt idx="2234">
                  <c:v>44.68</c:v>
                </c:pt>
                <c:pt idx="2235">
                  <c:v>44.7</c:v>
                </c:pt>
                <c:pt idx="2236">
                  <c:v>44.72</c:v>
                </c:pt>
                <c:pt idx="2237">
                  <c:v>44.74</c:v>
                </c:pt>
                <c:pt idx="2238">
                  <c:v>44.76</c:v>
                </c:pt>
                <c:pt idx="2239">
                  <c:v>44.78</c:v>
                </c:pt>
                <c:pt idx="2240">
                  <c:v>44.8</c:v>
                </c:pt>
                <c:pt idx="2241">
                  <c:v>44.82</c:v>
                </c:pt>
                <c:pt idx="2242">
                  <c:v>44.84</c:v>
                </c:pt>
                <c:pt idx="2243">
                  <c:v>44.86</c:v>
                </c:pt>
                <c:pt idx="2244">
                  <c:v>44.88</c:v>
                </c:pt>
                <c:pt idx="2245">
                  <c:v>44.9</c:v>
                </c:pt>
                <c:pt idx="2246">
                  <c:v>44.92</c:v>
                </c:pt>
                <c:pt idx="2247">
                  <c:v>44.94</c:v>
                </c:pt>
                <c:pt idx="2248">
                  <c:v>44.96</c:v>
                </c:pt>
                <c:pt idx="2249">
                  <c:v>44.98</c:v>
                </c:pt>
                <c:pt idx="2250">
                  <c:v>45</c:v>
                </c:pt>
                <c:pt idx="2251">
                  <c:v>45.02</c:v>
                </c:pt>
                <c:pt idx="2252">
                  <c:v>45.04</c:v>
                </c:pt>
                <c:pt idx="2253">
                  <c:v>45.06</c:v>
                </c:pt>
                <c:pt idx="2254">
                  <c:v>45.08</c:v>
                </c:pt>
                <c:pt idx="2255">
                  <c:v>45.1</c:v>
                </c:pt>
                <c:pt idx="2256">
                  <c:v>45.12</c:v>
                </c:pt>
                <c:pt idx="2257">
                  <c:v>45.14</c:v>
                </c:pt>
                <c:pt idx="2258">
                  <c:v>45.16</c:v>
                </c:pt>
                <c:pt idx="2259">
                  <c:v>45.18</c:v>
                </c:pt>
                <c:pt idx="2260">
                  <c:v>45.2</c:v>
                </c:pt>
                <c:pt idx="2261">
                  <c:v>45.22</c:v>
                </c:pt>
                <c:pt idx="2262">
                  <c:v>45.24</c:v>
                </c:pt>
                <c:pt idx="2263">
                  <c:v>45.26</c:v>
                </c:pt>
                <c:pt idx="2264">
                  <c:v>45.28</c:v>
                </c:pt>
                <c:pt idx="2265">
                  <c:v>45.3</c:v>
                </c:pt>
                <c:pt idx="2266">
                  <c:v>45.32</c:v>
                </c:pt>
                <c:pt idx="2267">
                  <c:v>45.34</c:v>
                </c:pt>
                <c:pt idx="2268">
                  <c:v>45.36</c:v>
                </c:pt>
                <c:pt idx="2269">
                  <c:v>45.38</c:v>
                </c:pt>
                <c:pt idx="2270">
                  <c:v>45.4</c:v>
                </c:pt>
                <c:pt idx="2271">
                  <c:v>45.42</c:v>
                </c:pt>
                <c:pt idx="2272">
                  <c:v>45.44</c:v>
                </c:pt>
                <c:pt idx="2273">
                  <c:v>45.46</c:v>
                </c:pt>
                <c:pt idx="2274">
                  <c:v>45.48</c:v>
                </c:pt>
                <c:pt idx="2275">
                  <c:v>45.5</c:v>
                </c:pt>
                <c:pt idx="2276">
                  <c:v>45.52</c:v>
                </c:pt>
                <c:pt idx="2277">
                  <c:v>45.54</c:v>
                </c:pt>
                <c:pt idx="2278">
                  <c:v>45.56</c:v>
                </c:pt>
                <c:pt idx="2279">
                  <c:v>45.58</c:v>
                </c:pt>
                <c:pt idx="2280">
                  <c:v>45.6</c:v>
                </c:pt>
                <c:pt idx="2281">
                  <c:v>45.62</c:v>
                </c:pt>
                <c:pt idx="2282">
                  <c:v>45.64</c:v>
                </c:pt>
                <c:pt idx="2283">
                  <c:v>45.66</c:v>
                </c:pt>
                <c:pt idx="2284">
                  <c:v>45.68</c:v>
                </c:pt>
                <c:pt idx="2285">
                  <c:v>45.7</c:v>
                </c:pt>
                <c:pt idx="2286">
                  <c:v>45.72</c:v>
                </c:pt>
                <c:pt idx="2287">
                  <c:v>45.74</c:v>
                </c:pt>
                <c:pt idx="2288">
                  <c:v>45.76</c:v>
                </c:pt>
                <c:pt idx="2289">
                  <c:v>45.78</c:v>
                </c:pt>
                <c:pt idx="2290">
                  <c:v>45.8</c:v>
                </c:pt>
                <c:pt idx="2291">
                  <c:v>45.82</c:v>
                </c:pt>
                <c:pt idx="2292">
                  <c:v>45.84</c:v>
                </c:pt>
                <c:pt idx="2293">
                  <c:v>45.86</c:v>
                </c:pt>
                <c:pt idx="2294">
                  <c:v>45.88</c:v>
                </c:pt>
                <c:pt idx="2295">
                  <c:v>45.9</c:v>
                </c:pt>
                <c:pt idx="2296">
                  <c:v>45.92</c:v>
                </c:pt>
                <c:pt idx="2297">
                  <c:v>45.94</c:v>
                </c:pt>
                <c:pt idx="2298">
                  <c:v>45.96</c:v>
                </c:pt>
                <c:pt idx="2299">
                  <c:v>45.98</c:v>
                </c:pt>
                <c:pt idx="2300">
                  <c:v>46</c:v>
                </c:pt>
                <c:pt idx="2301">
                  <c:v>46.02</c:v>
                </c:pt>
                <c:pt idx="2302">
                  <c:v>46.04</c:v>
                </c:pt>
                <c:pt idx="2303">
                  <c:v>46.06</c:v>
                </c:pt>
                <c:pt idx="2304">
                  <c:v>46.08</c:v>
                </c:pt>
                <c:pt idx="2305">
                  <c:v>46.1</c:v>
                </c:pt>
                <c:pt idx="2306">
                  <c:v>46.12</c:v>
                </c:pt>
                <c:pt idx="2307">
                  <c:v>46.14</c:v>
                </c:pt>
                <c:pt idx="2308">
                  <c:v>46.16</c:v>
                </c:pt>
                <c:pt idx="2309">
                  <c:v>46.18</c:v>
                </c:pt>
                <c:pt idx="2310">
                  <c:v>46.2</c:v>
                </c:pt>
                <c:pt idx="2311">
                  <c:v>46.22</c:v>
                </c:pt>
                <c:pt idx="2312">
                  <c:v>46.24</c:v>
                </c:pt>
                <c:pt idx="2313">
                  <c:v>46.26</c:v>
                </c:pt>
                <c:pt idx="2314">
                  <c:v>46.28</c:v>
                </c:pt>
                <c:pt idx="2315">
                  <c:v>46.3</c:v>
                </c:pt>
                <c:pt idx="2316">
                  <c:v>46.32</c:v>
                </c:pt>
                <c:pt idx="2317">
                  <c:v>46.34</c:v>
                </c:pt>
                <c:pt idx="2318">
                  <c:v>46.36</c:v>
                </c:pt>
                <c:pt idx="2319">
                  <c:v>46.38</c:v>
                </c:pt>
                <c:pt idx="2320">
                  <c:v>46.4</c:v>
                </c:pt>
                <c:pt idx="2321">
                  <c:v>46.42</c:v>
                </c:pt>
                <c:pt idx="2322">
                  <c:v>46.44</c:v>
                </c:pt>
                <c:pt idx="2323">
                  <c:v>46.46</c:v>
                </c:pt>
                <c:pt idx="2324">
                  <c:v>46.48</c:v>
                </c:pt>
                <c:pt idx="2325">
                  <c:v>46.5</c:v>
                </c:pt>
                <c:pt idx="2326">
                  <c:v>46.52</c:v>
                </c:pt>
                <c:pt idx="2327">
                  <c:v>46.54</c:v>
                </c:pt>
                <c:pt idx="2328">
                  <c:v>46.56</c:v>
                </c:pt>
                <c:pt idx="2329">
                  <c:v>46.58</c:v>
                </c:pt>
                <c:pt idx="2330">
                  <c:v>46.6</c:v>
                </c:pt>
                <c:pt idx="2331">
                  <c:v>46.62</c:v>
                </c:pt>
                <c:pt idx="2332">
                  <c:v>46.64</c:v>
                </c:pt>
                <c:pt idx="2333">
                  <c:v>46.66</c:v>
                </c:pt>
                <c:pt idx="2334">
                  <c:v>46.68</c:v>
                </c:pt>
                <c:pt idx="2335">
                  <c:v>46.7</c:v>
                </c:pt>
                <c:pt idx="2336">
                  <c:v>46.72</c:v>
                </c:pt>
                <c:pt idx="2337">
                  <c:v>46.74</c:v>
                </c:pt>
                <c:pt idx="2338">
                  <c:v>46.76</c:v>
                </c:pt>
                <c:pt idx="2339">
                  <c:v>46.78</c:v>
                </c:pt>
                <c:pt idx="2340">
                  <c:v>46.8</c:v>
                </c:pt>
                <c:pt idx="2341">
                  <c:v>46.82</c:v>
                </c:pt>
                <c:pt idx="2342">
                  <c:v>46.84</c:v>
                </c:pt>
                <c:pt idx="2343">
                  <c:v>46.86</c:v>
                </c:pt>
                <c:pt idx="2344">
                  <c:v>46.88</c:v>
                </c:pt>
                <c:pt idx="2345">
                  <c:v>46.9</c:v>
                </c:pt>
                <c:pt idx="2346">
                  <c:v>46.92</c:v>
                </c:pt>
                <c:pt idx="2347">
                  <c:v>46.94</c:v>
                </c:pt>
                <c:pt idx="2348">
                  <c:v>46.96</c:v>
                </c:pt>
                <c:pt idx="2349">
                  <c:v>46.98</c:v>
                </c:pt>
                <c:pt idx="2350">
                  <c:v>47</c:v>
                </c:pt>
                <c:pt idx="2351">
                  <c:v>47.02</c:v>
                </c:pt>
                <c:pt idx="2352">
                  <c:v>47.04</c:v>
                </c:pt>
                <c:pt idx="2353">
                  <c:v>47.06</c:v>
                </c:pt>
                <c:pt idx="2354">
                  <c:v>47.08</c:v>
                </c:pt>
                <c:pt idx="2355">
                  <c:v>47.1</c:v>
                </c:pt>
                <c:pt idx="2356">
                  <c:v>47.12</c:v>
                </c:pt>
                <c:pt idx="2357">
                  <c:v>47.14</c:v>
                </c:pt>
                <c:pt idx="2358">
                  <c:v>47.16</c:v>
                </c:pt>
                <c:pt idx="2359">
                  <c:v>47.18</c:v>
                </c:pt>
                <c:pt idx="2360">
                  <c:v>47.2</c:v>
                </c:pt>
                <c:pt idx="2361">
                  <c:v>47.22</c:v>
                </c:pt>
                <c:pt idx="2362">
                  <c:v>47.24</c:v>
                </c:pt>
                <c:pt idx="2363">
                  <c:v>47.26</c:v>
                </c:pt>
                <c:pt idx="2364">
                  <c:v>47.28</c:v>
                </c:pt>
                <c:pt idx="2365">
                  <c:v>47.3</c:v>
                </c:pt>
                <c:pt idx="2366">
                  <c:v>47.32</c:v>
                </c:pt>
                <c:pt idx="2367">
                  <c:v>47.34</c:v>
                </c:pt>
                <c:pt idx="2368">
                  <c:v>47.36</c:v>
                </c:pt>
                <c:pt idx="2369">
                  <c:v>47.38</c:v>
                </c:pt>
                <c:pt idx="2370">
                  <c:v>47.4</c:v>
                </c:pt>
                <c:pt idx="2371">
                  <c:v>47.42</c:v>
                </c:pt>
                <c:pt idx="2372">
                  <c:v>47.44</c:v>
                </c:pt>
                <c:pt idx="2373">
                  <c:v>47.46</c:v>
                </c:pt>
                <c:pt idx="2374">
                  <c:v>47.48</c:v>
                </c:pt>
                <c:pt idx="2375">
                  <c:v>47.5</c:v>
                </c:pt>
                <c:pt idx="2376">
                  <c:v>47.52</c:v>
                </c:pt>
                <c:pt idx="2377">
                  <c:v>47.54</c:v>
                </c:pt>
                <c:pt idx="2378">
                  <c:v>47.56</c:v>
                </c:pt>
                <c:pt idx="2379">
                  <c:v>47.58</c:v>
                </c:pt>
                <c:pt idx="2380">
                  <c:v>47.6</c:v>
                </c:pt>
                <c:pt idx="2381">
                  <c:v>47.62</c:v>
                </c:pt>
                <c:pt idx="2382">
                  <c:v>47.64</c:v>
                </c:pt>
                <c:pt idx="2383">
                  <c:v>47.66</c:v>
                </c:pt>
                <c:pt idx="2384">
                  <c:v>47.68</c:v>
                </c:pt>
                <c:pt idx="2385">
                  <c:v>47.7</c:v>
                </c:pt>
                <c:pt idx="2386">
                  <c:v>47.72</c:v>
                </c:pt>
                <c:pt idx="2387">
                  <c:v>47.74</c:v>
                </c:pt>
                <c:pt idx="2388">
                  <c:v>47.76</c:v>
                </c:pt>
                <c:pt idx="2389">
                  <c:v>47.78</c:v>
                </c:pt>
                <c:pt idx="2390">
                  <c:v>47.8</c:v>
                </c:pt>
                <c:pt idx="2391">
                  <c:v>47.82</c:v>
                </c:pt>
                <c:pt idx="2392">
                  <c:v>47.84</c:v>
                </c:pt>
                <c:pt idx="2393">
                  <c:v>47.86</c:v>
                </c:pt>
                <c:pt idx="2394">
                  <c:v>47.88</c:v>
                </c:pt>
                <c:pt idx="2395">
                  <c:v>47.9</c:v>
                </c:pt>
                <c:pt idx="2396">
                  <c:v>47.92</c:v>
                </c:pt>
                <c:pt idx="2397">
                  <c:v>47.94</c:v>
                </c:pt>
                <c:pt idx="2398">
                  <c:v>47.96</c:v>
                </c:pt>
                <c:pt idx="2399">
                  <c:v>47.98</c:v>
                </c:pt>
                <c:pt idx="2400">
                  <c:v>48</c:v>
                </c:pt>
                <c:pt idx="2401">
                  <c:v>48.02</c:v>
                </c:pt>
                <c:pt idx="2402">
                  <c:v>48.04</c:v>
                </c:pt>
                <c:pt idx="2403">
                  <c:v>48.06</c:v>
                </c:pt>
                <c:pt idx="2404">
                  <c:v>48.08</c:v>
                </c:pt>
                <c:pt idx="2405">
                  <c:v>48.1</c:v>
                </c:pt>
                <c:pt idx="2406">
                  <c:v>48.12</c:v>
                </c:pt>
                <c:pt idx="2407">
                  <c:v>48.14</c:v>
                </c:pt>
                <c:pt idx="2408">
                  <c:v>48.16</c:v>
                </c:pt>
                <c:pt idx="2409">
                  <c:v>48.18</c:v>
                </c:pt>
                <c:pt idx="2410">
                  <c:v>48.2</c:v>
                </c:pt>
                <c:pt idx="2411">
                  <c:v>48.22</c:v>
                </c:pt>
                <c:pt idx="2412">
                  <c:v>48.24</c:v>
                </c:pt>
                <c:pt idx="2413">
                  <c:v>48.26</c:v>
                </c:pt>
                <c:pt idx="2414">
                  <c:v>48.28</c:v>
                </c:pt>
                <c:pt idx="2415">
                  <c:v>48.3</c:v>
                </c:pt>
                <c:pt idx="2416">
                  <c:v>48.32</c:v>
                </c:pt>
                <c:pt idx="2417">
                  <c:v>48.34</c:v>
                </c:pt>
                <c:pt idx="2418">
                  <c:v>48.36</c:v>
                </c:pt>
                <c:pt idx="2419">
                  <c:v>48.38</c:v>
                </c:pt>
                <c:pt idx="2420">
                  <c:v>48.4</c:v>
                </c:pt>
                <c:pt idx="2421">
                  <c:v>48.42</c:v>
                </c:pt>
                <c:pt idx="2422">
                  <c:v>48.44</c:v>
                </c:pt>
                <c:pt idx="2423">
                  <c:v>48.46</c:v>
                </c:pt>
                <c:pt idx="2424">
                  <c:v>48.48</c:v>
                </c:pt>
                <c:pt idx="2425">
                  <c:v>48.5</c:v>
                </c:pt>
                <c:pt idx="2426">
                  <c:v>48.52</c:v>
                </c:pt>
                <c:pt idx="2427">
                  <c:v>48.54</c:v>
                </c:pt>
                <c:pt idx="2428">
                  <c:v>48.56</c:v>
                </c:pt>
                <c:pt idx="2429">
                  <c:v>48.58</c:v>
                </c:pt>
                <c:pt idx="2430">
                  <c:v>48.6</c:v>
                </c:pt>
                <c:pt idx="2431">
                  <c:v>48.62</c:v>
                </c:pt>
                <c:pt idx="2432">
                  <c:v>48.64</c:v>
                </c:pt>
                <c:pt idx="2433">
                  <c:v>48.66</c:v>
                </c:pt>
                <c:pt idx="2434">
                  <c:v>48.68</c:v>
                </c:pt>
                <c:pt idx="2435">
                  <c:v>48.7</c:v>
                </c:pt>
                <c:pt idx="2436">
                  <c:v>48.72</c:v>
                </c:pt>
                <c:pt idx="2437">
                  <c:v>48.74</c:v>
                </c:pt>
                <c:pt idx="2438">
                  <c:v>48.76</c:v>
                </c:pt>
                <c:pt idx="2439">
                  <c:v>48.78</c:v>
                </c:pt>
                <c:pt idx="2440">
                  <c:v>48.8</c:v>
                </c:pt>
                <c:pt idx="2441">
                  <c:v>48.82</c:v>
                </c:pt>
                <c:pt idx="2442">
                  <c:v>48.84</c:v>
                </c:pt>
                <c:pt idx="2443">
                  <c:v>48.86</c:v>
                </c:pt>
                <c:pt idx="2444">
                  <c:v>48.88</c:v>
                </c:pt>
                <c:pt idx="2445">
                  <c:v>48.9</c:v>
                </c:pt>
                <c:pt idx="2446">
                  <c:v>48.92</c:v>
                </c:pt>
                <c:pt idx="2447">
                  <c:v>48.94</c:v>
                </c:pt>
                <c:pt idx="2448">
                  <c:v>48.96</c:v>
                </c:pt>
                <c:pt idx="2449">
                  <c:v>48.98</c:v>
                </c:pt>
                <c:pt idx="2450">
                  <c:v>49</c:v>
                </c:pt>
                <c:pt idx="2451">
                  <c:v>49.02</c:v>
                </c:pt>
                <c:pt idx="2452">
                  <c:v>49.04</c:v>
                </c:pt>
                <c:pt idx="2453">
                  <c:v>49.06</c:v>
                </c:pt>
                <c:pt idx="2454">
                  <c:v>49.08</c:v>
                </c:pt>
                <c:pt idx="2455">
                  <c:v>49.1</c:v>
                </c:pt>
                <c:pt idx="2456">
                  <c:v>49.12</c:v>
                </c:pt>
                <c:pt idx="2457">
                  <c:v>49.14</c:v>
                </c:pt>
                <c:pt idx="2458">
                  <c:v>49.16</c:v>
                </c:pt>
                <c:pt idx="2459">
                  <c:v>49.18</c:v>
                </c:pt>
                <c:pt idx="2460">
                  <c:v>49.2</c:v>
                </c:pt>
                <c:pt idx="2461">
                  <c:v>49.22</c:v>
                </c:pt>
                <c:pt idx="2462">
                  <c:v>49.24</c:v>
                </c:pt>
                <c:pt idx="2463">
                  <c:v>49.26</c:v>
                </c:pt>
                <c:pt idx="2464">
                  <c:v>49.28</c:v>
                </c:pt>
                <c:pt idx="2465">
                  <c:v>49.3</c:v>
                </c:pt>
                <c:pt idx="2466">
                  <c:v>49.32</c:v>
                </c:pt>
                <c:pt idx="2467">
                  <c:v>49.34</c:v>
                </c:pt>
                <c:pt idx="2468">
                  <c:v>49.36</c:v>
                </c:pt>
                <c:pt idx="2469">
                  <c:v>49.38</c:v>
                </c:pt>
                <c:pt idx="2470">
                  <c:v>49.4</c:v>
                </c:pt>
                <c:pt idx="2471">
                  <c:v>49.42</c:v>
                </c:pt>
                <c:pt idx="2472">
                  <c:v>49.44</c:v>
                </c:pt>
                <c:pt idx="2473">
                  <c:v>49.46</c:v>
                </c:pt>
                <c:pt idx="2474">
                  <c:v>49.48</c:v>
                </c:pt>
                <c:pt idx="2475">
                  <c:v>49.5</c:v>
                </c:pt>
                <c:pt idx="2476">
                  <c:v>49.52</c:v>
                </c:pt>
                <c:pt idx="2477">
                  <c:v>49.54</c:v>
                </c:pt>
                <c:pt idx="2478">
                  <c:v>49.56</c:v>
                </c:pt>
                <c:pt idx="2479">
                  <c:v>49.58</c:v>
                </c:pt>
                <c:pt idx="2480">
                  <c:v>49.6</c:v>
                </c:pt>
                <c:pt idx="2481">
                  <c:v>49.62</c:v>
                </c:pt>
                <c:pt idx="2482">
                  <c:v>49.64</c:v>
                </c:pt>
                <c:pt idx="2483">
                  <c:v>49.66</c:v>
                </c:pt>
                <c:pt idx="2484">
                  <c:v>49.68</c:v>
                </c:pt>
                <c:pt idx="2485">
                  <c:v>49.7</c:v>
                </c:pt>
                <c:pt idx="2486">
                  <c:v>49.72</c:v>
                </c:pt>
                <c:pt idx="2487">
                  <c:v>49.74</c:v>
                </c:pt>
                <c:pt idx="2488">
                  <c:v>49.76</c:v>
                </c:pt>
                <c:pt idx="2489">
                  <c:v>49.78</c:v>
                </c:pt>
                <c:pt idx="2490">
                  <c:v>49.8</c:v>
                </c:pt>
                <c:pt idx="2491">
                  <c:v>49.82</c:v>
                </c:pt>
                <c:pt idx="2492">
                  <c:v>49.84</c:v>
                </c:pt>
                <c:pt idx="2493">
                  <c:v>49.86</c:v>
                </c:pt>
                <c:pt idx="2494">
                  <c:v>49.88</c:v>
                </c:pt>
                <c:pt idx="2495">
                  <c:v>49.9</c:v>
                </c:pt>
                <c:pt idx="2496">
                  <c:v>49.92</c:v>
                </c:pt>
                <c:pt idx="2497">
                  <c:v>49.94</c:v>
                </c:pt>
                <c:pt idx="2498">
                  <c:v>49.96</c:v>
                </c:pt>
                <c:pt idx="2499">
                  <c:v>49.98</c:v>
                </c:pt>
                <c:pt idx="2500">
                  <c:v>50</c:v>
                </c:pt>
                <c:pt idx="2501">
                  <c:v>50.02</c:v>
                </c:pt>
                <c:pt idx="2502">
                  <c:v>50.04</c:v>
                </c:pt>
                <c:pt idx="2503">
                  <c:v>50.06</c:v>
                </c:pt>
                <c:pt idx="2504">
                  <c:v>50.08</c:v>
                </c:pt>
                <c:pt idx="2505">
                  <c:v>50.1</c:v>
                </c:pt>
                <c:pt idx="2506">
                  <c:v>50.12</c:v>
                </c:pt>
                <c:pt idx="2507">
                  <c:v>50.14</c:v>
                </c:pt>
                <c:pt idx="2508">
                  <c:v>50.16</c:v>
                </c:pt>
                <c:pt idx="2509">
                  <c:v>50.18</c:v>
                </c:pt>
                <c:pt idx="2510">
                  <c:v>50.2</c:v>
                </c:pt>
                <c:pt idx="2511">
                  <c:v>50.22</c:v>
                </c:pt>
                <c:pt idx="2512">
                  <c:v>50.24</c:v>
                </c:pt>
                <c:pt idx="2513">
                  <c:v>50.26</c:v>
                </c:pt>
                <c:pt idx="2514">
                  <c:v>50.28</c:v>
                </c:pt>
                <c:pt idx="2515">
                  <c:v>50.3</c:v>
                </c:pt>
                <c:pt idx="2516">
                  <c:v>50.32</c:v>
                </c:pt>
                <c:pt idx="2517">
                  <c:v>50.34</c:v>
                </c:pt>
                <c:pt idx="2518">
                  <c:v>50.36</c:v>
                </c:pt>
                <c:pt idx="2519">
                  <c:v>50.38</c:v>
                </c:pt>
                <c:pt idx="2520">
                  <c:v>50.4</c:v>
                </c:pt>
                <c:pt idx="2521">
                  <c:v>50.42</c:v>
                </c:pt>
                <c:pt idx="2522">
                  <c:v>50.44</c:v>
                </c:pt>
                <c:pt idx="2523">
                  <c:v>50.46</c:v>
                </c:pt>
                <c:pt idx="2524">
                  <c:v>50.48</c:v>
                </c:pt>
                <c:pt idx="2525">
                  <c:v>50.5</c:v>
                </c:pt>
                <c:pt idx="2526">
                  <c:v>50.52</c:v>
                </c:pt>
                <c:pt idx="2527">
                  <c:v>50.54</c:v>
                </c:pt>
                <c:pt idx="2528">
                  <c:v>50.56</c:v>
                </c:pt>
                <c:pt idx="2529">
                  <c:v>50.58</c:v>
                </c:pt>
                <c:pt idx="2530">
                  <c:v>50.6</c:v>
                </c:pt>
                <c:pt idx="2531">
                  <c:v>50.62</c:v>
                </c:pt>
                <c:pt idx="2532">
                  <c:v>50.64</c:v>
                </c:pt>
                <c:pt idx="2533">
                  <c:v>50.66</c:v>
                </c:pt>
                <c:pt idx="2534">
                  <c:v>50.68</c:v>
                </c:pt>
                <c:pt idx="2535">
                  <c:v>50.7</c:v>
                </c:pt>
                <c:pt idx="2536">
                  <c:v>50.72</c:v>
                </c:pt>
                <c:pt idx="2537">
                  <c:v>50.74</c:v>
                </c:pt>
                <c:pt idx="2538">
                  <c:v>50.76</c:v>
                </c:pt>
                <c:pt idx="2539">
                  <c:v>50.78</c:v>
                </c:pt>
                <c:pt idx="2540">
                  <c:v>50.8</c:v>
                </c:pt>
                <c:pt idx="2541">
                  <c:v>50.82</c:v>
                </c:pt>
                <c:pt idx="2542">
                  <c:v>50.84</c:v>
                </c:pt>
                <c:pt idx="2543">
                  <c:v>50.86</c:v>
                </c:pt>
                <c:pt idx="2544">
                  <c:v>50.88</c:v>
                </c:pt>
                <c:pt idx="2545">
                  <c:v>50.9</c:v>
                </c:pt>
                <c:pt idx="2546">
                  <c:v>50.92</c:v>
                </c:pt>
                <c:pt idx="2547">
                  <c:v>50.94</c:v>
                </c:pt>
                <c:pt idx="2548">
                  <c:v>50.96</c:v>
                </c:pt>
                <c:pt idx="2549">
                  <c:v>50.98</c:v>
                </c:pt>
                <c:pt idx="2550">
                  <c:v>51</c:v>
                </c:pt>
                <c:pt idx="2551">
                  <c:v>51.02</c:v>
                </c:pt>
                <c:pt idx="2552">
                  <c:v>51.04</c:v>
                </c:pt>
                <c:pt idx="2553">
                  <c:v>51.06</c:v>
                </c:pt>
                <c:pt idx="2554">
                  <c:v>51.08</c:v>
                </c:pt>
                <c:pt idx="2555">
                  <c:v>51.1</c:v>
                </c:pt>
                <c:pt idx="2556">
                  <c:v>51.12</c:v>
                </c:pt>
                <c:pt idx="2557">
                  <c:v>51.14</c:v>
                </c:pt>
                <c:pt idx="2558">
                  <c:v>51.16</c:v>
                </c:pt>
                <c:pt idx="2559">
                  <c:v>51.18</c:v>
                </c:pt>
                <c:pt idx="2560">
                  <c:v>51.2</c:v>
                </c:pt>
                <c:pt idx="2561">
                  <c:v>51.22</c:v>
                </c:pt>
                <c:pt idx="2562">
                  <c:v>51.24</c:v>
                </c:pt>
                <c:pt idx="2563">
                  <c:v>51.26</c:v>
                </c:pt>
                <c:pt idx="2564">
                  <c:v>51.28</c:v>
                </c:pt>
                <c:pt idx="2565">
                  <c:v>51.3</c:v>
                </c:pt>
                <c:pt idx="2566">
                  <c:v>51.32</c:v>
                </c:pt>
                <c:pt idx="2567">
                  <c:v>51.34</c:v>
                </c:pt>
                <c:pt idx="2568">
                  <c:v>51.36</c:v>
                </c:pt>
                <c:pt idx="2569">
                  <c:v>51.38</c:v>
                </c:pt>
                <c:pt idx="2570">
                  <c:v>51.4</c:v>
                </c:pt>
                <c:pt idx="2571">
                  <c:v>51.42</c:v>
                </c:pt>
                <c:pt idx="2572">
                  <c:v>51.44</c:v>
                </c:pt>
                <c:pt idx="2573">
                  <c:v>51.46</c:v>
                </c:pt>
                <c:pt idx="2574">
                  <c:v>51.48</c:v>
                </c:pt>
                <c:pt idx="2575">
                  <c:v>51.5</c:v>
                </c:pt>
                <c:pt idx="2576">
                  <c:v>51.52</c:v>
                </c:pt>
                <c:pt idx="2577">
                  <c:v>51.54</c:v>
                </c:pt>
                <c:pt idx="2578">
                  <c:v>51.56</c:v>
                </c:pt>
                <c:pt idx="2579">
                  <c:v>51.58</c:v>
                </c:pt>
                <c:pt idx="2580">
                  <c:v>51.6</c:v>
                </c:pt>
                <c:pt idx="2581">
                  <c:v>51.62</c:v>
                </c:pt>
                <c:pt idx="2582">
                  <c:v>51.64</c:v>
                </c:pt>
                <c:pt idx="2583">
                  <c:v>51.66</c:v>
                </c:pt>
                <c:pt idx="2584">
                  <c:v>51.68</c:v>
                </c:pt>
                <c:pt idx="2585">
                  <c:v>51.7</c:v>
                </c:pt>
                <c:pt idx="2586">
                  <c:v>51.72</c:v>
                </c:pt>
                <c:pt idx="2587">
                  <c:v>51.74</c:v>
                </c:pt>
                <c:pt idx="2588">
                  <c:v>51.76</c:v>
                </c:pt>
                <c:pt idx="2589">
                  <c:v>51.78</c:v>
                </c:pt>
                <c:pt idx="2590">
                  <c:v>51.8</c:v>
                </c:pt>
                <c:pt idx="2591">
                  <c:v>51.82</c:v>
                </c:pt>
                <c:pt idx="2592">
                  <c:v>51.84</c:v>
                </c:pt>
                <c:pt idx="2593">
                  <c:v>51.86</c:v>
                </c:pt>
                <c:pt idx="2594">
                  <c:v>51.88</c:v>
                </c:pt>
                <c:pt idx="2595">
                  <c:v>51.9</c:v>
                </c:pt>
                <c:pt idx="2596">
                  <c:v>51.92</c:v>
                </c:pt>
                <c:pt idx="2597">
                  <c:v>51.94</c:v>
                </c:pt>
                <c:pt idx="2598">
                  <c:v>51.96</c:v>
                </c:pt>
                <c:pt idx="2599">
                  <c:v>51.98</c:v>
                </c:pt>
                <c:pt idx="2600">
                  <c:v>52</c:v>
                </c:pt>
                <c:pt idx="2601">
                  <c:v>52.02</c:v>
                </c:pt>
                <c:pt idx="2602">
                  <c:v>52.04</c:v>
                </c:pt>
                <c:pt idx="2603">
                  <c:v>52.06</c:v>
                </c:pt>
                <c:pt idx="2604">
                  <c:v>52.08</c:v>
                </c:pt>
                <c:pt idx="2605">
                  <c:v>52.1</c:v>
                </c:pt>
                <c:pt idx="2606">
                  <c:v>52.12</c:v>
                </c:pt>
                <c:pt idx="2607">
                  <c:v>52.14</c:v>
                </c:pt>
                <c:pt idx="2608">
                  <c:v>52.16</c:v>
                </c:pt>
                <c:pt idx="2609">
                  <c:v>52.18</c:v>
                </c:pt>
                <c:pt idx="2610">
                  <c:v>52.2</c:v>
                </c:pt>
                <c:pt idx="2611">
                  <c:v>52.22</c:v>
                </c:pt>
                <c:pt idx="2612">
                  <c:v>52.24</c:v>
                </c:pt>
                <c:pt idx="2613">
                  <c:v>52.26</c:v>
                </c:pt>
                <c:pt idx="2614">
                  <c:v>52.28</c:v>
                </c:pt>
                <c:pt idx="2615">
                  <c:v>52.3</c:v>
                </c:pt>
                <c:pt idx="2616">
                  <c:v>52.32</c:v>
                </c:pt>
                <c:pt idx="2617">
                  <c:v>52.34</c:v>
                </c:pt>
                <c:pt idx="2618">
                  <c:v>52.36</c:v>
                </c:pt>
                <c:pt idx="2619">
                  <c:v>52.38</c:v>
                </c:pt>
                <c:pt idx="2620">
                  <c:v>52.4</c:v>
                </c:pt>
                <c:pt idx="2621">
                  <c:v>52.42</c:v>
                </c:pt>
                <c:pt idx="2622">
                  <c:v>52.44</c:v>
                </c:pt>
                <c:pt idx="2623">
                  <c:v>52.46</c:v>
                </c:pt>
                <c:pt idx="2624">
                  <c:v>52.48</c:v>
                </c:pt>
                <c:pt idx="2625">
                  <c:v>52.5</c:v>
                </c:pt>
                <c:pt idx="2626">
                  <c:v>52.52</c:v>
                </c:pt>
                <c:pt idx="2627">
                  <c:v>52.54</c:v>
                </c:pt>
                <c:pt idx="2628">
                  <c:v>52.56</c:v>
                </c:pt>
                <c:pt idx="2629">
                  <c:v>52.58</c:v>
                </c:pt>
                <c:pt idx="2630">
                  <c:v>52.6</c:v>
                </c:pt>
                <c:pt idx="2631">
                  <c:v>52.62</c:v>
                </c:pt>
                <c:pt idx="2632">
                  <c:v>52.64</c:v>
                </c:pt>
                <c:pt idx="2633">
                  <c:v>52.66</c:v>
                </c:pt>
                <c:pt idx="2634">
                  <c:v>52.68</c:v>
                </c:pt>
                <c:pt idx="2635">
                  <c:v>52.7</c:v>
                </c:pt>
                <c:pt idx="2636">
                  <c:v>52.72</c:v>
                </c:pt>
                <c:pt idx="2637">
                  <c:v>52.74</c:v>
                </c:pt>
                <c:pt idx="2638">
                  <c:v>52.76</c:v>
                </c:pt>
                <c:pt idx="2639">
                  <c:v>52.78</c:v>
                </c:pt>
                <c:pt idx="2640">
                  <c:v>52.8</c:v>
                </c:pt>
                <c:pt idx="2641">
                  <c:v>52.82</c:v>
                </c:pt>
                <c:pt idx="2642">
                  <c:v>52.84</c:v>
                </c:pt>
                <c:pt idx="2643">
                  <c:v>52.86</c:v>
                </c:pt>
                <c:pt idx="2644">
                  <c:v>52.88</c:v>
                </c:pt>
                <c:pt idx="2645">
                  <c:v>52.9</c:v>
                </c:pt>
                <c:pt idx="2646">
                  <c:v>52.92</c:v>
                </c:pt>
                <c:pt idx="2647">
                  <c:v>52.94</c:v>
                </c:pt>
                <c:pt idx="2648">
                  <c:v>52.96</c:v>
                </c:pt>
                <c:pt idx="2649">
                  <c:v>52.98</c:v>
                </c:pt>
                <c:pt idx="2650">
                  <c:v>53</c:v>
                </c:pt>
                <c:pt idx="2651">
                  <c:v>53.02</c:v>
                </c:pt>
                <c:pt idx="2652">
                  <c:v>53.04</c:v>
                </c:pt>
                <c:pt idx="2653">
                  <c:v>53.06</c:v>
                </c:pt>
                <c:pt idx="2654">
                  <c:v>53.08</c:v>
                </c:pt>
                <c:pt idx="2655">
                  <c:v>53.1</c:v>
                </c:pt>
                <c:pt idx="2656">
                  <c:v>53.12</c:v>
                </c:pt>
                <c:pt idx="2657">
                  <c:v>53.14</c:v>
                </c:pt>
                <c:pt idx="2658">
                  <c:v>53.16</c:v>
                </c:pt>
                <c:pt idx="2659">
                  <c:v>53.18</c:v>
                </c:pt>
                <c:pt idx="2660">
                  <c:v>53.2</c:v>
                </c:pt>
                <c:pt idx="2661">
                  <c:v>53.22</c:v>
                </c:pt>
                <c:pt idx="2662">
                  <c:v>53.24</c:v>
                </c:pt>
                <c:pt idx="2663">
                  <c:v>53.26</c:v>
                </c:pt>
                <c:pt idx="2664">
                  <c:v>53.28</c:v>
                </c:pt>
                <c:pt idx="2665">
                  <c:v>53.3</c:v>
                </c:pt>
                <c:pt idx="2666">
                  <c:v>53.32</c:v>
                </c:pt>
                <c:pt idx="2667">
                  <c:v>53.34</c:v>
                </c:pt>
                <c:pt idx="2668">
                  <c:v>53.36</c:v>
                </c:pt>
                <c:pt idx="2669">
                  <c:v>53.38</c:v>
                </c:pt>
                <c:pt idx="2670">
                  <c:v>53.4</c:v>
                </c:pt>
                <c:pt idx="2671">
                  <c:v>53.42</c:v>
                </c:pt>
                <c:pt idx="2672">
                  <c:v>53.44</c:v>
                </c:pt>
                <c:pt idx="2673">
                  <c:v>53.46</c:v>
                </c:pt>
                <c:pt idx="2674">
                  <c:v>53.48</c:v>
                </c:pt>
                <c:pt idx="2675">
                  <c:v>53.5</c:v>
                </c:pt>
                <c:pt idx="2676">
                  <c:v>53.52</c:v>
                </c:pt>
                <c:pt idx="2677">
                  <c:v>53.54</c:v>
                </c:pt>
                <c:pt idx="2678">
                  <c:v>53.56</c:v>
                </c:pt>
                <c:pt idx="2679">
                  <c:v>53.58</c:v>
                </c:pt>
                <c:pt idx="2680">
                  <c:v>53.6</c:v>
                </c:pt>
                <c:pt idx="2681">
                  <c:v>53.62</c:v>
                </c:pt>
                <c:pt idx="2682">
                  <c:v>53.64</c:v>
                </c:pt>
                <c:pt idx="2683">
                  <c:v>53.66</c:v>
                </c:pt>
                <c:pt idx="2684">
                  <c:v>53.68</c:v>
                </c:pt>
                <c:pt idx="2685">
                  <c:v>53.7</c:v>
                </c:pt>
                <c:pt idx="2686">
                  <c:v>53.72</c:v>
                </c:pt>
                <c:pt idx="2687">
                  <c:v>53.74</c:v>
                </c:pt>
                <c:pt idx="2688">
                  <c:v>53.76</c:v>
                </c:pt>
                <c:pt idx="2689">
                  <c:v>53.78</c:v>
                </c:pt>
                <c:pt idx="2690">
                  <c:v>53.8</c:v>
                </c:pt>
                <c:pt idx="2691">
                  <c:v>53.82</c:v>
                </c:pt>
                <c:pt idx="2692">
                  <c:v>53.84</c:v>
                </c:pt>
                <c:pt idx="2693">
                  <c:v>53.86</c:v>
                </c:pt>
                <c:pt idx="2694">
                  <c:v>53.88</c:v>
                </c:pt>
                <c:pt idx="2695">
                  <c:v>53.9</c:v>
                </c:pt>
                <c:pt idx="2696">
                  <c:v>53.92</c:v>
                </c:pt>
                <c:pt idx="2697">
                  <c:v>53.94</c:v>
                </c:pt>
                <c:pt idx="2698">
                  <c:v>53.96</c:v>
                </c:pt>
                <c:pt idx="2699">
                  <c:v>53.98</c:v>
                </c:pt>
                <c:pt idx="2700">
                  <c:v>54</c:v>
                </c:pt>
                <c:pt idx="2701">
                  <c:v>54.02</c:v>
                </c:pt>
                <c:pt idx="2702">
                  <c:v>54.04</c:v>
                </c:pt>
                <c:pt idx="2703">
                  <c:v>54.06</c:v>
                </c:pt>
                <c:pt idx="2704">
                  <c:v>54.08</c:v>
                </c:pt>
                <c:pt idx="2705">
                  <c:v>54.1</c:v>
                </c:pt>
                <c:pt idx="2706">
                  <c:v>54.12</c:v>
                </c:pt>
                <c:pt idx="2707">
                  <c:v>54.14</c:v>
                </c:pt>
                <c:pt idx="2708">
                  <c:v>54.16</c:v>
                </c:pt>
                <c:pt idx="2709">
                  <c:v>54.18</c:v>
                </c:pt>
                <c:pt idx="2710">
                  <c:v>54.2</c:v>
                </c:pt>
                <c:pt idx="2711">
                  <c:v>54.22</c:v>
                </c:pt>
                <c:pt idx="2712">
                  <c:v>54.24</c:v>
                </c:pt>
                <c:pt idx="2713">
                  <c:v>54.26</c:v>
                </c:pt>
                <c:pt idx="2714">
                  <c:v>54.28</c:v>
                </c:pt>
                <c:pt idx="2715">
                  <c:v>54.3</c:v>
                </c:pt>
                <c:pt idx="2716">
                  <c:v>54.32</c:v>
                </c:pt>
                <c:pt idx="2717">
                  <c:v>54.34</c:v>
                </c:pt>
                <c:pt idx="2718">
                  <c:v>54.36</c:v>
                </c:pt>
                <c:pt idx="2719">
                  <c:v>54.38</c:v>
                </c:pt>
                <c:pt idx="2720">
                  <c:v>54.4</c:v>
                </c:pt>
                <c:pt idx="2721">
                  <c:v>54.42</c:v>
                </c:pt>
                <c:pt idx="2722">
                  <c:v>54.44</c:v>
                </c:pt>
                <c:pt idx="2723">
                  <c:v>54.46</c:v>
                </c:pt>
                <c:pt idx="2724">
                  <c:v>54.48</c:v>
                </c:pt>
                <c:pt idx="2725">
                  <c:v>54.5</c:v>
                </c:pt>
                <c:pt idx="2726">
                  <c:v>54.52</c:v>
                </c:pt>
                <c:pt idx="2727">
                  <c:v>54.54</c:v>
                </c:pt>
                <c:pt idx="2728">
                  <c:v>54.56</c:v>
                </c:pt>
                <c:pt idx="2729">
                  <c:v>54.58</c:v>
                </c:pt>
                <c:pt idx="2730">
                  <c:v>54.6</c:v>
                </c:pt>
                <c:pt idx="2731">
                  <c:v>54.62</c:v>
                </c:pt>
                <c:pt idx="2732">
                  <c:v>54.64</c:v>
                </c:pt>
                <c:pt idx="2733">
                  <c:v>54.66</c:v>
                </c:pt>
                <c:pt idx="2734">
                  <c:v>54.68</c:v>
                </c:pt>
                <c:pt idx="2735">
                  <c:v>54.7</c:v>
                </c:pt>
                <c:pt idx="2736">
                  <c:v>54.72</c:v>
                </c:pt>
                <c:pt idx="2737">
                  <c:v>54.74</c:v>
                </c:pt>
                <c:pt idx="2738">
                  <c:v>54.76</c:v>
                </c:pt>
                <c:pt idx="2739">
                  <c:v>54.78</c:v>
                </c:pt>
                <c:pt idx="2740">
                  <c:v>54.8</c:v>
                </c:pt>
                <c:pt idx="2741">
                  <c:v>54.82</c:v>
                </c:pt>
                <c:pt idx="2742">
                  <c:v>54.84</c:v>
                </c:pt>
                <c:pt idx="2743">
                  <c:v>54.86</c:v>
                </c:pt>
                <c:pt idx="2744">
                  <c:v>54.88</c:v>
                </c:pt>
                <c:pt idx="2745">
                  <c:v>54.9</c:v>
                </c:pt>
                <c:pt idx="2746">
                  <c:v>54.92</c:v>
                </c:pt>
                <c:pt idx="2747">
                  <c:v>54.94</c:v>
                </c:pt>
                <c:pt idx="2748">
                  <c:v>54.96</c:v>
                </c:pt>
                <c:pt idx="2749">
                  <c:v>54.98</c:v>
                </c:pt>
                <c:pt idx="2750">
                  <c:v>55</c:v>
                </c:pt>
                <c:pt idx="2751">
                  <c:v>55.02</c:v>
                </c:pt>
                <c:pt idx="2752">
                  <c:v>55.04</c:v>
                </c:pt>
                <c:pt idx="2753">
                  <c:v>55.06</c:v>
                </c:pt>
                <c:pt idx="2754">
                  <c:v>55.08</c:v>
                </c:pt>
                <c:pt idx="2755">
                  <c:v>55.1</c:v>
                </c:pt>
                <c:pt idx="2756">
                  <c:v>55.12</c:v>
                </c:pt>
                <c:pt idx="2757">
                  <c:v>55.14</c:v>
                </c:pt>
                <c:pt idx="2758">
                  <c:v>55.16</c:v>
                </c:pt>
                <c:pt idx="2759">
                  <c:v>55.18</c:v>
                </c:pt>
                <c:pt idx="2760">
                  <c:v>55.2</c:v>
                </c:pt>
                <c:pt idx="2761">
                  <c:v>55.22</c:v>
                </c:pt>
                <c:pt idx="2762">
                  <c:v>55.24</c:v>
                </c:pt>
                <c:pt idx="2763">
                  <c:v>55.26</c:v>
                </c:pt>
                <c:pt idx="2764">
                  <c:v>55.28</c:v>
                </c:pt>
                <c:pt idx="2765">
                  <c:v>55.3</c:v>
                </c:pt>
                <c:pt idx="2766">
                  <c:v>55.32</c:v>
                </c:pt>
                <c:pt idx="2767">
                  <c:v>55.34</c:v>
                </c:pt>
                <c:pt idx="2768">
                  <c:v>55.36</c:v>
                </c:pt>
                <c:pt idx="2769">
                  <c:v>55.38</c:v>
                </c:pt>
                <c:pt idx="2770">
                  <c:v>55.4</c:v>
                </c:pt>
                <c:pt idx="2771">
                  <c:v>55.42</c:v>
                </c:pt>
                <c:pt idx="2772">
                  <c:v>55.44</c:v>
                </c:pt>
                <c:pt idx="2773">
                  <c:v>55.46</c:v>
                </c:pt>
                <c:pt idx="2774">
                  <c:v>55.48</c:v>
                </c:pt>
                <c:pt idx="2775">
                  <c:v>55.5</c:v>
                </c:pt>
                <c:pt idx="2776">
                  <c:v>55.52</c:v>
                </c:pt>
                <c:pt idx="2777">
                  <c:v>55.54</c:v>
                </c:pt>
                <c:pt idx="2778">
                  <c:v>55.56</c:v>
                </c:pt>
                <c:pt idx="2779">
                  <c:v>55.58</c:v>
                </c:pt>
                <c:pt idx="2780">
                  <c:v>55.6</c:v>
                </c:pt>
                <c:pt idx="2781">
                  <c:v>55.62</c:v>
                </c:pt>
                <c:pt idx="2782">
                  <c:v>55.64</c:v>
                </c:pt>
                <c:pt idx="2783">
                  <c:v>55.66</c:v>
                </c:pt>
                <c:pt idx="2784">
                  <c:v>55.68</c:v>
                </c:pt>
                <c:pt idx="2785">
                  <c:v>55.7</c:v>
                </c:pt>
                <c:pt idx="2786">
                  <c:v>55.72</c:v>
                </c:pt>
                <c:pt idx="2787">
                  <c:v>55.74</c:v>
                </c:pt>
                <c:pt idx="2788">
                  <c:v>55.76</c:v>
                </c:pt>
                <c:pt idx="2789">
                  <c:v>55.78</c:v>
                </c:pt>
                <c:pt idx="2790">
                  <c:v>55.8</c:v>
                </c:pt>
                <c:pt idx="2791">
                  <c:v>55.82</c:v>
                </c:pt>
                <c:pt idx="2792">
                  <c:v>55.84</c:v>
                </c:pt>
                <c:pt idx="2793">
                  <c:v>55.86</c:v>
                </c:pt>
                <c:pt idx="2794">
                  <c:v>55.88</c:v>
                </c:pt>
                <c:pt idx="2795">
                  <c:v>55.9</c:v>
                </c:pt>
                <c:pt idx="2796">
                  <c:v>55.92</c:v>
                </c:pt>
                <c:pt idx="2797">
                  <c:v>55.94</c:v>
                </c:pt>
                <c:pt idx="2798">
                  <c:v>55.96</c:v>
                </c:pt>
                <c:pt idx="2799">
                  <c:v>55.98</c:v>
                </c:pt>
                <c:pt idx="2800">
                  <c:v>56</c:v>
                </c:pt>
                <c:pt idx="2801">
                  <c:v>56.02</c:v>
                </c:pt>
                <c:pt idx="2802">
                  <c:v>56.04</c:v>
                </c:pt>
                <c:pt idx="2803">
                  <c:v>56.06</c:v>
                </c:pt>
                <c:pt idx="2804">
                  <c:v>56.08</c:v>
                </c:pt>
                <c:pt idx="2805">
                  <c:v>56.1</c:v>
                </c:pt>
                <c:pt idx="2806">
                  <c:v>56.12</c:v>
                </c:pt>
                <c:pt idx="2807">
                  <c:v>56.14</c:v>
                </c:pt>
                <c:pt idx="2808">
                  <c:v>56.16</c:v>
                </c:pt>
                <c:pt idx="2809">
                  <c:v>56.18</c:v>
                </c:pt>
                <c:pt idx="2810">
                  <c:v>56.2</c:v>
                </c:pt>
                <c:pt idx="2811">
                  <c:v>56.22</c:v>
                </c:pt>
                <c:pt idx="2812">
                  <c:v>56.24</c:v>
                </c:pt>
                <c:pt idx="2813">
                  <c:v>56.26</c:v>
                </c:pt>
                <c:pt idx="2814">
                  <c:v>56.28</c:v>
                </c:pt>
                <c:pt idx="2815">
                  <c:v>56.3</c:v>
                </c:pt>
                <c:pt idx="2816">
                  <c:v>56.32</c:v>
                </c:pt>
                <c:pt idx="2817">
                  <c:v>56.34</c:v>
                </c:pt>
                <c:pt idx="2818">
                  <c:v>56.36</c:v>
                </c:pt>
                <c:pt idx="2819">
                  <c:v>56.38</c:v>
                </c:pt>
                <c:pt idx="2820">
                  <c:v>56.4</c:v>
                </c:pt>
                <c:pt idx="2821">
                  <c:v>56.42</c:v>
                </c:pt>
                <c:pt idx="2822">
                  <c:v>56.44</c:v>
                </c:pt>
                <c:pt idx="2823">
                  <c:v>56.46</c:v>
                </c:pt>
                <c:pt idx="2824">
                  <c:v>56.48</c:v>
                </c:pt>
                <c:pt idx="2825">
                  <c:v>56.5</c:v>
                </c:pt>
                <c:pt idx="2826">
                  <c:v>56.52</c:v>
                </c:pt>
                <c:pt idx="2827">
                  <c:v>56.54</c:v>
                </c:pt>
                <c:pt idx="2828">
                  <c:v>56.56</c:v>
                </c:pt>
                <c:pt idx="2829">
                  <c:v>56.58</c:v>
                </c:pt>
                <c:pt idx="2830">
                  <c:v>56.6</c:v>
                </c:pt>
                <c:pt idx="2831">
                  <c:v>56.62</c:v>
                </c:pt>
                <c:pt idx="2832">
                  <c:v>56.64</c:v>
                </c:pt>
                <c:pt idx="2833">
                  <c:v>56.66</c:v>
                </c:pt>
                <c:pt idx="2834">
                  <c:v>56.68</c:v>
                </c:pt>
                <c:pt idx="2835">
                  <c:v>56.7</c:v>
                </c:pt>
                <c:pt idx="2836">
                  <c:v>56.72</c:v>
                </c:pt>
                <c:pt idx="2837">
                  <c:v>56.74</c:v>
                </c:pt>
                <c:pt idx="2838">
                  <c:v>56.76</c:v>
                </c:pt>
                <c:pt idx="2839">
                  <c:v>56.78</c:v>
                </c:pt>
                <c:pt idx="2840">
                  <c:v>56.8</c:v>
                </c:pt>
                <c:pt idx="2841">
                  <c:v>56.82</c:v>
                </c:pt>
                <c:pt idx="2842">
                  <c:v>56.84</c:v>
                </c:pt>
                <c:pt idx="2843">
                  <c:v>56.86</c:v>
                </c:pt>
                <c:pt idx="2844">
                  <c:v>56.88</c:v>
                </c:pt>
                <c:pt idx="2845">
                  <c:v>56.9</c:v>
                </c:pt>
                <c:pt idx="2846">
                  <c:v>56.92</c:v>
                </c:pt>
                <c:pt idx="2847">
                  <c:v>56.94</c:v>
                </c:pt>
                <c:pt idx="2848">
                  <c:v>56.96</c:v>
                </c:pt>
                <c:pt idx="2849">
                  <c:v>56.98</c:v>
                </c:pt>
                <c:pt idx="2850">
                  <c:v>57</c:v>
                </c:pt>
                <c:pt idx="2851">
                  <c:v>57.02</c:v>
                </c:pt>
                <c:pt idx="2852">
                  <c:v>57.04</c:v>
                </c:pt>
                <c:pt idx="2853">
                  <c:v>57.06</c:v>
                </c:pt>
                <c:pt idx="2854">
                  <c:v>57.08</c:v>
                </c:pt>
                <c:pt idx="2855">
                  <c:v>57.1</c:v>
                </c:pt>
                <c:pt idx="2856">
                  <c:v>57.12</c:v>
                </c:pt>
                <c:pt idx="2857">
                  <c:v>57.14</c:v>
                </c:pt>
                <c:pt idx="2858">
                  <c:v>57.16</c:v>
                </c:pt>
                <c:pt idx="2859">
                  <c:v>57.18</c:v>
                </c:pt>
                <c:pt idx="2860">
                  <c:v>57.2</c:v>
                </c:pt>
                <c:pt idx="2861">
                  <c:v>57.22</c:v>
                </c:pt>
                <c:pt idx="2862">
                  <c:v>57.24</c:v>
                </c:pt>
                <c:pt idx="2863">
                  <c:v>57.26</c:v>
                </c:pt>
                <c:pt idx="2864">
                  <c:v>57.28</c:v>
                </c:pt>
                <c:pt idx="2865">
                  <c:v>57.3</c:v>
                </c:pt>
                <c:pt idx="2866">
                  <c:v>57.32</c:v>
                </c:pt>
                <c:pt idx="2867">
                  <c:v>57.34</c:v>
                </c:pt>
                <c:pt idx="2868">
                  <c:v>57.36</c:v>
                </c:pt>
                <c:pt idx="2869">
                  <c:v>57.38</c:v>
                </c:pt>
                <c:pt idx="2870">
                  <c:v>57.4</c:v>
                </c:pt>
                <c:pt idx="2871">
                  <c:v>57.42</c:v>
                </c:pt>
                <c:pt idx="2872">
                  <c:v>57.44</c:v>
                </c:pt>
                <c:pt idx="2873">
                  <c:v>57.46</c:v>
                </c:pt>
                <c:pt idx="2874">
                  <c:v>57.48</c:v>
                </c:pt>
                <c:pt idx="2875">
                  <c:v>57.5</c:v>
                </c:pt>
                <c:pt idx="2876">
                  <c:v>57.52</c:v>
                </c:pt>
                <c:pt idx="2877">
                  <c:v>57.54</c:v>
                </c:pt>
                <c:pt idx="2878">
                  <c:v>57.56</c:v>
                </c:pt>
                <c:pt idx="2879">
                  <c:v>57.58</c:v>
                </c:pt>
                <c:pt idx="2880">
                  <c:v>57.6</c:v>
                </c:pt>
                <c:pt idx="2881">
                  <c:v>57.62</c:v>
                </c:pt>
                <c:pt idx="2882">
                  <c:v>57.64</c:v>
                </c:pt>
                <c:pt idx="2883">
                  <c:v>57.66</c:v>
                </c:pt>
                <c:pt idx="2884">
                  <c:v>57.68</c:v>
                </c:pt>
                <c:pt idx="2885">
                  <c:v>57.7</c:v>
                </c:pt>
                <c:pt idx="2886">
                  <c:v>57.72</c:v>
                </c:pt>
                <c:pt idx="2887">
                  <c:v>57.74</c:v>
                </c:pt>
                <c:pt idx="2888">
                  <c:v>57.76</c:v>
                </c:pt>
                <c:pt idx="2889">
                  <c:v>57.78</c:v>
                </c:pt>
                <c:pt idx="2890">
                  <c:v>57.8</c:v>
                </c:pt>
                <c:pt idx="2891">
                  <c:v>57.82</c:v>
                </c:pt>
                <c:pt idx="2892">
                  <c:v>57.84</c:v>
                </c:pt>
                <c:pt idx="2893">
                  <c:v>57.86</c:v>
                </c:pt>
                <c:pt idx="2894">
                  <c:v>57.88</c:v>
                </c:pt>
                <c:pt idx="2895">
                  <c:v>57.9</c:v>
                </c:pt>
                <c:pt idx="2896">
                  <c:v>57.92</c:v>
                </c:pt>
                <c:pt idx="2897">
                  <c:v>57.94</c:v>
                </c:pt>
                <c:pt idx="2898">
                  <c:v>57.96</c:v>
                </c:pt>
                <c:pt idx="2899">
                  <c:v>57.98</c:v>
                </c:pt>
                <c:pt idx="2900">
                  <c:v>58</c:v>
                </c:pt>
                <c:pt idx="2901">
                  <c:v>58.02</c:v>
                </c:pt>
                <c:pt idx="2902">
                  <c:v>58.04</c:v>
                </c:pt>
                <c:pt idx="2903">
                  <c:v>58.06</c:v>
                </c:pt>
                <c:pt idx="2904">
                  <c:v>58.08</c:v>
                </c:pt>
                <c:pt idx="2905">
                  <c:v>58.1</c:v>
                </c:pt>
                <c:pt idx="2906">
                  <c:v>58.12</c:v>
                </c:pt>
                <c:pt idx="2907">
                  <c:v>58.14</c:v>
                </c:pt>
                <c:pt idx="2908">
                  <c:v>58.16</c:v>
                </c:pt>
                <c:pt idx="2909">
                  <c:v>58.18</c:v>
                </c:pt>
                <c:pt idx="2910">
                  <c:v>58.2</c:v>
                </c:pt>
                <c:pt idx="2911">
                  <c:v>58.22</c:v>
                </c:pt>
                <c:pt idx="2912">
                  <c:v>58.24</c:v>
                </c:pt>
                <c:pt idx="2913">
                  <c:v>58.26</c:v>
                </c:pt>
                <c:pt idx="2914">
                  <c:v>58.28</c:v>
                </c:pt>
                <c:pt idx="2915">
                  <c:v>58.3</c:v>
                </c:pt>
                <c:pt idx="2916">
                  <c:v>58.32</c:v>
                </c:pt>
                <c:pt idx="2917">
                  <c:v>58.34</c:v>
                </c:pt>
                <c:pt idx="2918">
                  <c:v>58.36</c:v>
                </c:pt>
                <c:pt idx="2919">
                  <c:v>58.38</c:v>
                </c:pt>
                <c:pt idx="2920">
                  <c:v>58.4</c:v>
                </c:pt>
                <c:pt idx="2921">
                  <c:v>58.42</c:v>
                </c:pt>
                <c:pt idx="2922">
                  <c:v>58.44</c:v>
                </c:pt>
                <c:pt idx="2923">
                  <c:v>58.46</c:v>
                </c:pt>
                <c:pt idx="2924">
                  <c:v>58.48</c:v>
                </c:pt>
                <c:pt idx="2925">
                  <c:v>58.5</c:v>
                </c:pt>
                <c:pt idx="2926">
                  <c:v>58.52</c:v>
                </c:pt>
                <c:pt idx="2927">
                  <c:v>58.54</c:v>
                </c:pt>
                <c:pt idx="2928">
                  <c:v>58.56</c:v>
                </c:pt>
                <c:pt idx="2929">
                  <c:v>58.58</c:v>
                </c:pt>
                <c:pt idx="2930">
                  <c:v>58.6</c:v>
                </c:pt>
                <c:pt idx="2931">
                  <c:v>58.62</c:v>
                </c:pt>
                <c:pt idx="2932">
                  <c:v>58.64</c:v>
                </c:pt>
                <c:pt idx="2933">
                  <c:v>58.66</c:v>
                </c:pt>
                <c:pt idx="2934">
                  <c:v>58.68</c:v>
                </c:pt>
                <c:pt idx="2935">
                  <c:v>58.7</c:v>
                </c:pt>
                <c:pt idx="2936">
                  <c:v>58.72</c:v>
                </c:pt>
                <c:pt idx="2937">
                  <c:v>58.74</c:v>
                </c:pt>
                <c:pt idx="2938">
                  <c:v>58.76</c:v>
                </c:pt>
                <c:pt idx="2939">
                  <c:v>58.78</c:v>
                </c:pt>
                <c:pt idx="2940">
                  <c:v>58.8</c:v>
                </c:pt>
                <c:pt idx="2941">
                  <c:v>58.82</c:v>
                </c:pt>
                <c:pt idx="2942">
                  <c:v>58.84</c:v>
                </c:pt>
                <c:pt idx="2943">
                  <c:v>58.86</c:v>
                </c:pt>
                <c:pt idx="2944">
                  <c:v>58.88</c:v>
                </c:pt>
                <c:pt idx="2945">
                  <c:v>58.9</c:v>
                </c:pt>
              </c:numCache>
            </c:numRef>
          </c:xVal>
          <c:yVal>
            <c:numRef>
              <c:f>Sheet1!$C$2:$C$2947</c:f>
              <c:numCache>
                <c:formatCode>General</c:formatCode>
                <c:ptCount val="294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1.03733907148575</c:v>
                </c:pt>
                <c:pt idx="259">
                  <c:v>-8.3012730575720397</c:v>
                </c:pt>
                <c:pt idx="260">
                  <c:v>-9.2873439954242496</c:v>
                </c:pt>
                <c:pt idx="261">
                  <c:v>-5.3642027721995502</c:v>
                </c:pt>
                <c:pt idx="262">
                  <c:v>-9.1886466203937704</c:v>
                </c:pt>
                <c:pt idx="263">
                  <c:v>-8.5821883594844195</c:v>
                </c:pt>
                <c:pt idx="264">
                  <c:v>-11.7664098435228</c:v>
                </c:pt>
                <c:pt idx="265">
                  <c:v>-11.1022850341854</c:v>
                </c:pt>
                <c:pt idx="266">
                  <c:v>-7.4820122451754703</c:v>
                </c:pt>
                <c:pt idx="267">
                  <c:v>-8.9311595009722407</c:v>
                </c:pt>
                <c:pt idx="268">
                  <c:v>-5.27551113231846</c:v>
                </c:pt>
                <c:pt idx="269">
                  <c:v>-11.8618483158929</c:v>
                </c:pt>
                <c:pt idx="270">
                  <c:v>-14.6316132027665</c:v>
                </c:pt>
                <c:pt idx="271">
                  <c:v>-15.044706710971001</c:v>
                </c:pt>
                <c:pt idx="272">
                  <c:v>-15.4694112415247</c:v>
                </c:pt>
                <c:pt idx="273">
                  <c:v>-9.9862110785971403</c:v>
                </c:pt>
                <c:pt idx="274">
                  <c:v>-11.595020451188701</c:v>
                </c:pt>
                <c:pt idx="275">
                  <c:v>-6.1480192336505297</c:v>
                </c:pt>
                <c:pt idx="276">
                  <c:v>-4.8233087374794499</c:v>
                </c:pt>
                <c:pt idx="277">
                  <c:v>-6.8538510525876397</c:v>
                </c:pt>
                <c:pt idx="278">
                  <c:v>-10.590023486870599</c:v>
                </c:pt>
                <c:pt idx="279">
                  <c:v>-18.3525177217312</c:v>
                </c:pt>
                <c:pt idx="280">
                  <c:v>-15.8307671627931</c:v>
                </c:pt>
                <c:pt idx="281">
                  <c:v>-8.4938656688185503</c:v>
                </c:pt>
                <c:pt idx="282">
                  <c:v>1.8622376324802099</c:v>
                </c:pt>
                <c:pt idx="283">
                  <c:v>8.3854946023575696</c:v>
                </c:pt>
                <c:pt idx="284">
                  <c:v>-4.1015800275498</c:v>
                </c:pt>
                <c:pt idx="285">
                  <c:v>-15.4611915961917</c:v>
                </c:pt>
                <c:pt idx="286">
                  <c:v>-10.9755930610677</c:v>
                </c:pt>
                <c:pt idx="287">
                  <c:v>-20.286019867873701</c:v>
                </c:pt>
                <c:pt idx="288">
                  <c:v>-23.395910604507499</c:v>
                </c:pt>
                <c:pt idx="289">
                  <c:v>-26.927488917461801</c:v>
                </c:pt>
                <c:pt idx="290">
                  <c:v>-30.6392101596545</c:v>
                </c:pt>
                <c:pt idx="291">
                  <c:v>-13.44815776692</c:v>
                </c:pt>
                <c:pt idx="292">
                  <c:v>-20.273664116508101</c:v>
                </c:pt>
                <c:pt idx="293">
                  <c:v>-17.585846144598801</c:v>
                </c:pt>
                <c:pt idx="294">
                  <c:v>-12.9520896450633</c:v>
                </c:pt>
                <c:pt idx="295">
                  <c:v>-14.491247097418301</c:v>
                </c:pt>
                <c:pt idx="296">
                  <c:v>3.9301255768010099</c:v>
                </c:pt>
                <c:pt idx="297">
                  <c:v>3.5174515438872902</c:v>
                </c:pt>
                <c:pt idx="298">
                  <c:v>17.026080792457702</c:v>
                </c:pt>
                <c:pt idx="299">
                  <c:v>17.005150080835499</c:v>
                </c:pt>
                <c:pt idx="300">
                  <c:v>18.3031435985428</c:v>
                </c:pt>
                <c:pt idx="301">
                  <c:v>38.775195099028203</c:v>
                </c:pt>
                <c:pt idx="302">
                  <c:v>29.681307606073499</c:v>
                </c:pt>
                <c:pt idx="303">
                  <c:v>33.116201673688501</c:v>
                </c:pt>
                <c:pt idx="304">
                  <c:v>23.400061107602799</c:v>
                </c:pt>
                <c:pt idx="305">
                  <c:v>16.247816711865902</c:v>
                </c:pt>
                <c:pt idx="306">
                  <c:v>18.427641820195301</c:v>
                </c:pt>
                <c:pt idx="307">
                  <c:v>18.426256561256999</c:v>
                </c:pt>
                <c:pt idx="308">
                  <c:v>35.036912132618802</c:v>
                </c:pt>
                <c:pt idx="309">
                  <c:v>34.776853142320299</c:v>
                </c:pt>
                <c:pt idx="310">
                  <c:v>50.582196047029299</c:v>
                </c:pt>
                <c:pt idx="311">
                  <c:v>56.661999453921197</c:v>
                </c:pt>
                <c:pt idx="312">
                  <c:v>47.843720376539402</c:v>
                </c:pt>
                <c:pt idx="313">
                  <c:v>49.383176537844903</c:v>
                </c:pt>
                <c:pt idx="314">
                  <c:v>28.809611242479502</c:v>
                </c:pt>
                <c:pt idx="315">
                  <c:v>30.913397173648899</c:v>
                </c:pt>
                <c:pt idx="316">
                  <c:v>10.0572647547387</c:v>
                </c:pt>
                <c:pt idx="317">
                  <c:v>-46.916815625418899</c:v>
                </c:pt>
                <c:pt idx="318">
                  <c:v>-57.470418675387698</c:v>
                </c:pt>
                <c:pt idx="319">
                  <c:v>-50.062055076747498</c:v>
                </c:pt>
                <c:pt idx="320">
                  <c:v>-34.473170291642901</c:v>
                </c:pt>
                <c:pt idx="321">
                  <c:v>-18.450573806341701</c:v>
                </c:pt>
                <c:pt idx="322">
                  <c:v>-2.32462378211298</c:v>
                </c:pt>
                <c:pt idx="323">
                  <c:v>15.283414088921599</c:v>
                </c:pt>
                <c:pt idx="324">
                  <c:v>26.034953137090699</c:v>
                </c:pt>
                <c:pt idx="325">
                  <c:v>45.536661520314603</c:v>
                </c:pt>
                <c:pt idx="326">
                  <c:v>59.610459983560403</c:v>
                </c:pt>
                <c:pt idx="327">
                  <c:v>84.022660795091099</c:v>
                </c:pt>
                <c:pt idx="328">
                  <c:v>104.178072888407</c:v>
                </c:pt>
                <c:pt idx="329">
                  <c:v>124.40753217327401</c:v>
                </c:pt>
                <c:pt idx="330">
                  <c:v>128.19806348470999</c:v>
                </c:pt>
                <c:pt idx="331">
                  <c:v>93.236928054133202</c:v>
                </c:pt>
                <c:pt idx="332">
                  <c:v>85.984133436281098</c:v>
                </c:pt>
                <c:pt idx="333">
                  <c:v>78.495741424346903</c:v>
                </c:pt>
                <c:pt idx="334">
                  <c:v>81.436582628557204</c:v>
                </c:pt>
                <c:pt idx="335">
                  <c:v>82.209053975047894</c:v>
                </c:pt>
                <c:pt idx="336">
                  <c:v>75.466628988311399</c:v>
                </c:pt>
                <c:pt idx="337">
                  <c:v>98.899328637669498</c:v>
                </c:pt>
                <c:pt idx="338">
                  <c:v>103.188315698887</c:v>
                </c:pt>
                <c:pt idx="339">
                  <c:v>49.458741859298101</c:v>
                </c:pt>
                <c:pt idx="340">
                  <c:v>-107.466991588638</c:v>
                </c:pt>
                <c:pt idx="341">
                  <c:v>-158.09267934805101</c:v>
                </c:pt>
                <c:pt idx="342">
                  <c:v>-127.584158806435</c:v>
                </c:pt>
                <c:pt idx="343">
                  <c:v>-162.20071809955701</c:v>
                </c:pt>
                <c:pt idx="344">
                  <c:v>-116.943254773048</c:v>
                </c:pt>
                <c:pt idx="345">
                  <c:v>-123.260216572606</c:v>
                </c:pt>
                <c:pt idx="346">
                  <c:v>-129.489622967743</c:v>
                </c:pt>
                <c:pt idx="347">
                  <c:v>-110.622896066895</c:v>
                </c:pt>
                <c:pt idx="348">
                  <c:v>-143.27382066479399</c:v>
                </c:pt>
                <c:pt idx="349">
                  <c:v>-102.87170323116</c:v>
                </c:pt>
                <c:pt idx="350">
                  <c:v>-98.489853554873903</c:v>
                </c:pt>
                <c:pt idx="351">
                  <c:v>-74.710079380737696</c:v>
                </c:pt>
                <c:pt idx="352">
                  <c:v>-41.198190673154997</c:v>
                </c:pt>
                <c:pt idx="353">
                  <c:v>-34.955482586985099</c:v>
                </c:pt>
                <c:pt idx="354">
                  <c:v>22.127138768504</c:v>
                </c:pt>
                <c:pt idx="355">
                  <c:v>29.349987122103801</c:v>
                </c:pt>
                <c:pt idx="356">
                  <c:v>73.655770371357903</c:v>
                </c:pt>
                <c:pt idx="357">
                  <c:v>105.161468634188</c:v>
                </c:pt>
                <c:pt idx="358">
                  <c:v>122.986695727292</c:v>
                </c:pt>
                <c:pt idx="359">
                  <c:v>175.99883533701001</c:v>
                </c:pt>
                <c:pt idx="360">
                  <c:v>183.435789005385</c:v>
                </c:pt>
                <c:pt idx="361">
                  <c:v>231.81424865211699</c:v>
                </c:pt>
                <c:pt idx="362">
                  <c:v>242.153874577539</c:v>
                </c:pt>
                <c:pt idx="363">
                  <c:v>255.52379081398101</c:v>
                </c:pt>
                <c:pt idx="364">
                  <c:v>283.89224997111802</c:v>
                </c:pt>
                <c:pt idx="365">
                  <c:v>221.93206413367901</c:v>
                </c:pt>
                <c:pt idx="366">
                  <c:v>190.688836031432</c:v>
                </c:pt>
                <c:pt idx="367">
                  <c:v>-71.921422952379103</c:v>
                </c:pt>
                <c:pt idx="368">
                  <c:v>-235.37079130627501</c:v>
                </c:pt>
                <c:pt idx="369">
                  <c:v>-74.214221352930593</c:v>
                </c:pt>
                <c:pt idx="370">
                  <c:v>-180.47694410598399</c:v>
                </c:pt>
                <c:pt idx="371">
                  <c:v>-81.608530758159503</c:v>
                </c:pt>
                <c:pt idx="372">
                  <c:v>-23.502099141650799</c:v>
                </c:pt>
                <c:pt idx="373">
                  <c:v>-70.320912508973095</c:v>
                </c:pt>
                <c:pt idx="374">
                  <c:v>81.627219149566997</c:v>
                </c:pt>
                <c:pt idx="375">
                  <c:v>-15.3115404454566</c:v>
                </c:pt>
                <c:pt idx="376">
                  <c:v>107.721682584961</c:v>
                </c:pt>
                <c:pt idx="377">
                  <c:v>98.637092406397102</c:v>
                </c:pt>
                <c:pt idx="378">
                  <c:v>104.093185963509</c:v>
                </c:pt>
                <c:pt idx="379">
                  <c:v>120.30292255187901</c:v>
                </c:pt>
                <c:pt idx="380">
                  <c:v>-281.73067069810003</c:v>
                </c:pt>
                <c:pt idx="381">
                  <c:v>-93.620658522589807</c:v>
                </c:pt>
                <c:pt idx="382">
                  <c:v>-105.675322315717</c:v>
                </c:pt>
                <c:pt idx="383">
                  <c:v>-165.39407605972801</c:v>
                </c:pt>
                <c:pt idx="384">
                  <c:v>69.416656598307199</c:v>
                </c:pt>
                <c:pt idx="385">
                  <c:v>-94.661271111671596</c:v>
                </c:pt>
                <c:pt idx="386">
                  <c:v>34.487097224530501</c:v>
                </c:pt>
                <c:pt idx="387">
                  <c:v>-195.982560829741</c:v>
                </c:pt>
                <c:pt idx="388">
                  <c:v>-167.33952524277501</c:v>
                </c:pt>
                <c:pt idx="389">
                  <c:v>-41.433531734648597</c:v>
                </c:pt>
                <c:pt idx="390">
                  <c:v>-251.56512979377001</c:v>
                </c:pt>
                <c:pt idx="391">
                  <c:v>21.979230032521698</c:v>
                </c:pt>
                <c:pt idx="392">
                  <c:v>-169.611083156571</c:v>
                </c:pt>
                <c:pt idx="393">
                  <c:v>-46.974254274615703</c:v>
                </c:pt>
                <c:pt idx="394">
                  <c:v>-0.73159318424309305</c:v>
                </c:pt>
                <c:pt idx="395">
                  <c:v>-132.435020037096</c:v>
                </c:pt>
                <c:pt idx="396">
                  <c:v>110.696930000713</c:v>
                </c:pt>
                <c:pt idx="397">
                  <c:v>-106.36411829095501</c:v>
                </c:pt>
                <c:pt idx="398">
                  <c:v>47.946751365972197</c:v>
                </c:pt>
                <c:pt idx="399">
                  <c:v>-53.970897479103499</c:v>
                </c:pt>
                <c:pt idx="400">
                  <c:v>-136.21628089679101</c:v>
                </c:pt>
                <c:pt idx="401">
                  <c:v>6.36006388181886</c:v>
                </c:pt>
                <c:pt idx="402">
                  <c:v>-185.942944361228</c:v>
                </c:pt>
                <c:pt idx="403">
                  <c:v>30.471115195795701</c:v>
                </c:pt>
                <c:pt idx="404">
                  <c:v>-96.932234428668096</c:v>
                </c:pt>
                <c:pt idx="405">
                  <c:v>-32.950785913141097</c:v>
                </c:pt>
                <c:pt idx="406">
                  <c:v>53.841472092026798</c:v>
                </c:pt>
                <c:pt idx="407">
                  <c:v>-81.787808019040099</c:v>
                </c:pt>
                <c:pt idx="408">
                  <c:v>133.525084452561</c:v>
                </c:pt>
                <c:pt idx="409">
                  <c:v>-103.130692652633</c:v>
                </c:pt>
                <c:pt idx="410">
                  <c:v>-31.186820414029398</c:v>
                </c:pt>
                <c:pt idx="411">
                  <c:v>5.0834822413794702</c:v>
                </c:pt>
                <c:pt idx="412">
                  <c:v>-95.808831134511493</c:v>
                </c:pt>
                <c:pt idx="413">
                  <c:v>93.376108495279098</c:v>
                </c:pt>
                <c:pt idx="414">
                  <c:v>-59.979782560385601</c:v>
                </c:pt>
                <c:pt idx="415">
                  <c:v>92.915976408810593</c:v>
                </c:pt>
                <c:pt idx="416">
                  <c:v>64.775574859434997</c:v>
                </c:pt>
                <c:pt idx="417">
                  <c:v>39.175650746375297</c:v>
                </c:pt>
                <c:pt idx="418">
                  <c:v>77.360363507273405</c:v>
                </c:pt>
                <c:pt idx="419">
                  <c:v>-110.096567348383</c:v>
                </c:pt>
                <c:pt idx="420">
                  <c:v>123.512250929077</c:v>
                </c:pt>
                <c:pt idx="421">
                  <c:v>-19.3468695597645</c:v>
                </c:pt>
                <c:pt idx="422">
                  <c:v>75.008827383499806</c:v>
                </c:pt>
                <c:pt idx="423">
                  <c:v>152.769521055236</c:v>
                </c:pt>
                <c:pt idx="424">
                  <c:v>33.892273931567303</c:v>
                </c:pt>
                <c:pt idx="425">
                  <c:v>45.032828193993097</c:v>
                </c:pt>
                <c:pt idx="426">
                  <c:v>-266.60808770724799</c:v>
                </c:pt>
                <c:pt idx="427">
                  <c:v>28.446227125630699</c:v>
                </c:pt>
                <c:pt idx="428">
                  <c:v>-87.3477308989535</c:v>
                </c:pt>
                <c:pt idx="429">
                  <c:v>-64.325125029893101</c:v>
                </c:pt>
                <c:pt idx="430">
                  <c:v>159.65490157685301</c:v>
                </c:pt>
                <c:pt idx="431">
                  <c:v>-232.58515692002399</c:v>
                </c:pt>
                <c:pt idx="432">
                  <c:v>-27.442858130302401</c:v>
                </c:pt>
                <c:pt idx="433">
                  <c:v>-142.64492411238899</c:v>
                </c:pt>
                <c:pt idx="434">
                  <c:v>-120.428474858508</c:v>
                </c:pt>
                <c:pt idx="435">
                  <c:v>5.0525968598510502</c:v>
                </c:pt>
                <c:pt idx="436">
                  <c:v>-157.41663417612</c:v>
                </c:pt>
                <c:pt idx="437">
                  <c:v>82.093627276190304</c:v>
                </c:pt>
                <c:pt idx="438">
                  <c:v>-88.017921245474597</c:v>
                </c:pt>
                <c:pt idx="439">
                  <c:v>-33.7692666636732</c:v>
                </c:pt>
                <c:pt idx="440">
                  <c:v>-3.25285031636384</c:v>
                </c:pt>
                <c:pt idx="441">
                  <c:v>-93.302723365504605</c:v>
                </c:pt>
                <c:pt idx="442">
                  <c:v>72.7404437764542</c:v>
                </c:pt>
                <c:pt idx="443">
                  <c:v>-74.129754580406896</c:v>
                </c:pt>
                <c:pt idx="444">
                  <c:v>70.947433329104697</c:v>
                </c:pt>
                <c:pt idx="445">
                  <c:v>37.521127330807403</c:v>
                </c:pt>
                <c:pt idx="446">
                  <c:v>12.8654903173005</c:v>
                </c:pt>
                <c:pt idx="447">
                  <c:v>93.460479275264802</c:v>
                </c:pt>
                <c:pt idx="448">
                  <c:v>-81.219760315751003</c:v>
                </c:pt>
                <c:pt idx="449">
                  <c:v>57.8569695467583</c:v>
                </c:pt>
                <c:pt idx="450">
                  <c:v>-28.123551905784002</c:v>
                </c:pt>
                <c:pt idx="451">
                  <c:v>26.505917475851</c:v>
                </c:pt>
                <c:pt idx="452">
                  <c:v>91.184159623379998</c:v>
                </c:pt>
                <c:pt idx="453">
                  <c:v>13.3465305093134</c:v>
                </c:pt>
                <c:pt idx="454">
                  <c:v>176.83684749076301</c:v>
                </c:pt>
                <c:pt idx="455">
                  <c:v>75.103651464928703</c:v>
                </c:pt>
                <c:pt idx="456">
                  <c:v>177.47110038019599</c:v>
                </c:pt>
                <c:pt idx="457">
                  <c:v>68.232748312775598</c:v>
                </c:pt>
                <c:pt idx="458">
                  <c:v>-45.955430697318697</c:v>
                </c:pt>
                <c:pt idx="459">
                  <c:v>122.28898279870999</c:v>
                </c:pt>
                <c:pt idx="460">
                  <c:v>-38.104310346973797</c:v>
                </c:pt>
                <c:pt idx="461">
                  <c:v>68.040669079712799</c:v>
                </c:pt>
                <c:pt idx="462">
                  <c:v>-5.9014775717591501</c:v>
                </c:pt>
                <c:pt idx="463">
                  <c:v>1.7566865821552</c:v>
                </c:pt>
                <c:pt idx="464">
                  <c:v>104.85332262319599</c:v>
                </c:pt>
                <c:pt idx="465">
                  <c:v>-21.512279290940199</c:v>
                </c:pt>
                <c:pt idx="466">
                  <c:v>152.28508177779199</c:v>
                </c:pt>
                <c:pt idx="467">
                  <c:v>50.940564892909897</c:v>
                </c:pt>
                <c:pt idx="468">
                  <c:v>123.921372786741</c:v>
                </c:pt>
                <c:pt idx="469">
                  <c:v>173.672305349553</c:v>
                </c:pt>
                <c:pt idx="470">
                  <c:v>93.778706314010805</c:v>
                </c:pt>
                <c:pt idx="471">
                  <c:v>255.925820365883</c:v>
                </c:pt>
                <c:pt idx="472">
                  <c:v>116.100222098421</c:v>
                </c:pt>
                <c:pt idx="473">
                  <c:v>216.11727918565799</c:v>
                </c:pt>
                <c:pt idx="474">
                  <c:v>183.51340813102999</c:v>
                </c:pt>
                <c:pt idx="475">
                  <c:v>83.625217356034398</c:v>
                </c:pt>
                <c:pt idx="476">
                  <c:v>13.949451025923601</c:v>
                </c:pt>
                <c:pt idx="477">
                  <c:v>-115.344828248273</c:v>
                </c:pt>
                <c:pt idx="478">
                  <c:v>105.186503414649</c:v>
                </c:pt>
                <c:pt idx="479">
                  <c:v>-61.882250718124702</c:v>
                </c:pt>
                <c:pt idx="480">
                  <c:v>-31.205270750514</c:v>
                </c:pt>
                <c:pt idx="481">
                  <c:v>-71.591366383049603</c:v>
                </c:pt>
                <c:pt idx="482">
                  <c:v>-229.94143609602</c:v>
                </c:pt>
                <c:pt idx="483">
                  <c:v>-47.666049421254698</c:v>
                </c:pt>
                <c:pt idx="484">
                  <c:v>-181.34341265799199</c:v>
                </c:pt>
                <c:pt idx="485">
                  <c:v>-37.802984601638897</c:v>
                </c:pt>
                <c:pt idx="486">
                  <c:v>-36.221801659569699</c:v>
                </c:pt>
                <c:pt idx="487">
                  <c:v>-45.686132151505802</c:v>
                </c:pt>
                <c:pt idx="488">
                  <c:v>119.014525238264</c:v>
                </c:pt>
                <c:pt idx="489">
                  <c:v>11.0755047241071</c:v>
                </c:pt>
                <c:pt idx="490">
                  <c:v>196.57754170332399</c:v>
                </c:pt>
                <c:pt idx="491">
                  <c:v>142.71728173832199</c:v>
                </c:pt>
                <c:pt idx="492">
                  <c:v>18.244765505774598</c:v>
                </c:pt>
                <c:pt idx="493">
                  <c:v>29.625098479579599</c:v>
                </c:pt>
                <c:pt idx="494">
                  <c:v>9.1301117860360499</c:v>
                </c:pt>
                <c:pt idx="495">
                  <c:v>97.962410301020398</c:v>
                </c:pt>
                <c:pt idx="496">
                  <c:v>59.075077901401201</c:v>
                </c:pt>
                <c:pt idx="497">
                  <c:v>155.46030757836999</c:v>
                </c:pt>
                <c:pt idx="498">
                  <c:v>160.56105587692301</c:v>
                </c:pt>
                <c:pt idx="499">
                  <c:v>192.070194894824</c:v>
                </c:pt>
                <c:pt idx="500">
                  <c:v>191.21730282393</c:v>
                </c:pt>
                <c:pt idx="501">
                  <c:v>-138.87744789868199</c:v>
                </c:pt>
                <c:pt idx="502">
                  <c:v>-61.288693275776602</c:v>
                </c:pt>
                <c:pt idx="503">
                  <c:v>-46.837510213511599</c:v>
                </c:pt>
                <c:pt idx="504">
                  <c:v>-124.21599681696399</c:v>
                </c:pt>
                <c:pt idx="505">
                  <c:v>39.379993602297098</c:v>
                </c:pt>
                <c:pt idx="506">
                  <c:v>-147.44866554875699</c:v>
                </c:pt>
                <c:pt idx="507">
                  <c:v>-144.32894490212701</c:v>
                </c:pt>
                <c:pt idx="508">
                  <c:v>-119.282655411657</c:v>
                </c:pt>
                <c:pt idx="509">
                  <c:v>-166.84332461071401</c:v>
                </c:pt>
                <c:pt idx="510">
                  <c:v>-65.000424446261107</c:v>
                </c:pt>
                <c:pt idx="511">
                  <c:v>-132.490430995201</c:v>
                </c:pt>
                <c:pt idx="512">
                  <c:v>-44.485157362419699</c:v>
                </c:pt>
                <c:pt idx="513">
                  <c:v>-52.133823565346297</c:v>
                </c:pt>
                <c:pt idx="514">
                  <c:v>-72.944582598636899</c:v>
                </c:pt>
                <c:pt idx="515">
                  <c:v>-73.149815331435605</c:v>
                </c:pt>
                <c:pt idx="516">
                  <c:v>-159.807884584352</c:v>
                </c:pt>
                <c:pt idx="517">
                  <c:v>-66.643807175796894</c:v>
                </c:pt>
                <c:pt idx="518">
                  <c:v>-139.909037613028</c:v>
                </c:pt>
                <c:pt idx="519">
                  <c:v>-78.478747538893998</c:v>
                </c:pt>
                <c:pt idx="520">
                  <c:v>-42.9200200620147</c:v>
                </c:pt>
                <c:pt idx="521">
                  <c:v>-70.228021414456506</c:v>
                </c:pt>
                <c:pt idx="522">
                  <c:v>-29.872464846378598</c:v>
                </c:pt>
                <c:pt idx="523">
                  <c:v>-223.774872212253</c:v>
                </c:pt>
                <c:pt idx="524">
                  <c:v>-70.613589268232403</c:v>
                </c:pt>
                <c:pt idx="525">
                  <c:v>-101.71684441677201</c:v>
                </c:pt>
                <c:pt idx="526">
                  <c:v>-123.618759940887</c:v>
                </c:pt>
                <c:pt idx="527">
                  <c:v>29.898324414040999</c:v>
                </c:pt>
                <c:pt idx="528">
                  <c:v>-103.19307461265799</c:v>
                </c:pt>
                <c:pt idx="529">
                  <c:v>75.2334609692073</c:v>
                </c:pt>
                <c:pt idx="530">
                  <c:v>-3.4390232643765399</c:v>
                </c:pt>
                <c:pt idx="531">
                  <c:v>-23.304310245494602</c:v>
                </c:pt>
                <c:pt idx="532">
                  <c:v>19.146732549312699</c:v>
                </c:pt>
                <c:pt idx="533">
                  <c:v>-123.301505298385</c:v>
                </c:pt>
                <c:pt idx="534">
                  <c:v>42.7852932641403</c:v>
                </c:pt>
                <c:pt idx="535">
                  <c:v>-59.7935909402227</c:v>
                </c:pt>
                <c:pt idx="536">
                  <c:v>19.166090659068999</c:v>
                </c:pt>
                <c:pt idx="537">
                  <c:v>63.347671986226302</c:v>
                </c:pt>
                <c:pt idx="538">
                  <c:v>-4.9589712840081299</c:v>
                </c:pt>
                <c:pt idx="539">
                  <c:v>150.21440109637399</c:v>
                </c:pt>
                <c:pt idx="540">
                  <c:v>34.740457502227102</c:v>
                </c:pt>
                <c:pt idx="541">
                  <c:v>92.258505734454403</c:v>
                </c:pt>
                <c:pt idx="542">
                  <c:v>-3.5336081823252998</c:v>
                </c:pt>
                <c:pt idx="543">
                  <c:v>-62.733680589738597</c:v>
                </c:pt>
                <c:pt idx="544">
                  <c:v>32.703011667494401</c:v>
                </c:pt>
                <c:pt idx="545">
                  <c:v>-76.989063653032701</c:v>
                </c:pt>
                <c:pt idx="546">
                  <c:v>45.7183359056353</c:v>
                </c:pt>
                <c:pt idx="547">
                  <c:v>-45.600521163421497</c:v>
                </c:pt>
                <c:pt idx="548">
                  <c:v>-57.978071796701201</c:v>
                </c:pt>
                <c:pt idx="549">
                  <c:v>-12.906200837021901</c:v>
                </c:pt>
                <c:pt idx="550">
                  <c:v>-100.91098852695001</c:v>
                </c:pt>
                <c:pt idx="551">
                  <c:v>4.5252406884376697</c:v>
                </c:pt>
                <c:pt idx="552">
                  <c:v>-93.930223338007806</c:v>
                </c:pt>
                <c:pt idx="553">
                  <c:v>-26.918683393285001</c:v>
                </c:pt>
                <c:pt idx="554">
                  <c:v>-16.873161978190499</c:v>
                </c:pt>
                <c:pt idx="555">
                  <c:v>-54.976155726204702</c:v>
                </c:pt>
                <c:pt idx="556">
                  <c:v>63.742813713381103</c:v>
                </c:pt>
                <c:pt idx="557">
                  <c:v>-25.5954866083291</c:v>
                </c:pt>
                <c:pt idx="558">
                  <c:v>40.977530727849697</c:v>
                </c:pt>
                <c:pt idx="559">
                  <c:v>-28.964436507679899</c:v>
                </c:pt>
                <c:pt idx="560">
                  <c:v>-61.033950814177999</c:v>
                </c:pt>
                <c:pt idx="561">
                  <c:v>15.621506438161999</c:v>
                </c:pt>
                <c:pt idx="562">
                  <c:v>-39.845398905556699</c:v>
                </c:pt>
                <c:pt idx="563">
                  <c:v>54.054630588412103</c:v>
                </c:pt>
                <c:pt idx="564">
                  <c:v>-30.036176345192299</c:v>
                </c:pt>
                <c:pt idx="565">
                  <c:v>-6.1251357708179102</c:v>
                </c:pt>
                <c:pt idx="566">
                  <c:v>41.4930940406622</c:v>
                </c:pt>
                <c:pt idx="567">
                  <c:v>-17.285282800531</c:v>
                </c:pt>
                <c:pt idx="568">
                  <c:v>86.892942438364798</c:v>
                </c:pt>
                <c:pt idx="569">
                  <c:v>22.8476121982231</c:v>
                </c:pt>
                <c:pt idx="570">
                  <c:v>44.746439373263598</c:v>
                </c:pt>
                <c:pt idx="571">
                  <c:v>24.395618077449299</c:v>
                </c:pt>
                <c:pt idx="572">
                  <c:v>-11.459527729279801</c:v>
                </c:pt>
                <c:pt idx="573">
                  <c:v>62.227854150905202</c:v>
                </c:pt>
                <c:pt idx="574">
                  <c:v>-0.90232167565490795</c:v>
                </c:pt>
                <c:pt idx="575">
                  <c:v>58.772199883988101</c:v>
                </c:pt>
                <c:pt idx="576">
                  <c:v>18.291333767529199</c:v>
                </c:pt>
                <c:pt idx="577">
                  <c:v>19.463811079061099</c:v>
                </c:pt>
                <c:pt idx="578">
                  <c:v>66.084674069768397</c:v>
                </c:pt>
                <c:pt idx="579">
                  <c:v>5.4242228041403697</c:v>
                </c:pt>
                <c:pt idx="580">
                  <c:v>82.618671844767107</c:v>
                </c:pt>
                <c:pt idx="581">
                  <c:v>19.035860977338</c:v>
                </c:pt>
                <c:pt idx="582">
                  <c:v>22.004599466257201</c:v>
                </c:pt>
                <c:pt idx="583">
                  <c:v>30.0951067758694</c:v>
                </c:pt>
                <c:pt idx="584">
                  <c:v>-2.7670304669866002</c:v>
                </c:pt>
                <c:pt idx="585">
                  <c:v>67.809291318226101</c:v>
                </c:pt>
                <c:pt idx="586">
                  <c:v>3.5392236464827902</c:v>
                </c:pt>
                <c:pt idx="587">
                  <c:v>59.651515669517103</c:v>
                </c:pt>
                <c:pt idx="588">
                  <c:v>50.448664130428099</c:v>
                </c:pt>
                <c:pt idx="589">
                  <c:v>49.914563116255401</c:v>
                </c:pt>
                <c:pt idx="590">
                  <c:v>79.176606659014297</c:v>
                </c:pt>
                <c:pt idx="591">
                  <c:v>3.57189416904232</c:v>
                </c:pt>
                <c:pt idx="592">
                  <c:v>87.755047214982397</c:v>
                </c:pt>
                <c:pt idx="593">
                  <c:v>24.097986924963202</c:v>
                </c:pt>
                <c:pt idx="594">
                  <c:v>42.268398430974401</c:v>
                </c:pt>
                <c:pt idx="595">
                  <c:v>67.851372907880204</c:v>
                </c:pt>
                <c:pt idx="596">
                  <c:v>14.0699291641461</c:v>
                </c:pt>
                <c:pt idx="597">
                  <c:v>98.392509643197698</c:v>
                </c:pt>
                <c:pt idx="598">
                  <c:v>35.992241576716999</c:v>
                </c:pt>
                <c:pt idx="599">
                  <c:v>93.813313897485003</c:v>
                </c:pt>
                <c:pt idx="600">
                  <c:v>108.725509910504</c:v>
                </c:pt>
                <c:pt idx="601">
                  <c:v>88.407161387109397</c:v>
                </c:pt>
                <c:pt idx="602">
                  <c:v>95.709921725725195</c:v>
                </c:pt>
                <c:pt idx="603">
                  <c:v>-16.389470993571798</c:v>
                </c:pt>
                <c:pt idx="604">
                  <c:v>62.304940508360303</c:v>
                </c:pt>
                <c:pt idx="605">
                  <c:v>27.329958281583199</c:v>
                </c:pt>
                <c:pt idx="606">
                  <c:v>40.167596801593497</c:v>
                </c:pt>
                <c:pt idx="607">
                  <c:v>73.035884493071194</c:v>
                </c:pt>
                <c:pt idx="608">
                  <c:v>-23.573930222574301</c:v>
                </c:pt>
                <c:pt idx="609">
                  <c:v>34.3657271189225</c:v>
                </c:pt>
                <c:pt idx="610">
                  <c:v>-29.701964118781099</c:v>
                </c:pt>
                <c:pt idx="611">
                  <c:v>16.920227194883001</c:v>
                </c:pt>
                <c:pt idx="612">
                  <c:v>38.6132035988269</c:v>
                </c:pt>
                <c:pt idx="613">
                  <c:v>2.8940378193614902</c:v>
                </c:pt>
                <c:pt idx="614">
                  <c:v>86.483600101435499</c:v>
                </c:pt>
                <c:pt idx="615">
                  <c:v>16.1274891951137</c:v>
                </c:pt>
                <c:pt idx="616">
                  <c:v>47.591453427607597</c:v>
                </c:pt>
                <c:pt idx="617">
                  <c:v>-3.85878455029889</c:v>
                </c:pt>
                <c:pt idx="618">
                  <c:v>-23.863096581666699</c:v>
                </c:pt>
                <c:pt idx="619">
                  <c:v>32.055803858142298</c:v>
                </c:pt>
                <c:pt idx="620">
                  <c:v>-47.643795269045498</c:v>
                </c:pt>
                <c:pt idx="621">
                  <c:v>17.540998726630601</c:v>
                </c:pt>
                <c:pt idx="622">
                  <c:v>-17.961791614474201</c:v>
                </c:pt>
                <c:pt idx="623">
                  <c:v>-7.3015077544492701</c:v>
                </c:pt>
                <c:pt idx="624">
                  <c:v>26.524173685585499</c:v>
                </c:pt>
                <c:pt idx="625">
                  <c:v>-22.018376290949099</c:v>
                </c:pt>
                <c:pt idx="626">
                  <c:v>39.129019706439998</c:v>
                </c:pt>
                <c:pt idx="627">
                  <c:v>-33.621294765271799</c:v>
                </c:pt>
                <c:pt idx="628">
                  <c:v>-11.8543540763376</c:v>
                </c:pt>
                <c:pt idx="629">
                  <c:v>4.2774896021326398</c:v>
                </c:pt>
                <c:pt idx="630">
                  <c:v>-12.206714118527101</c:v>
                </c:pt>
                <c:pt idx="631">
                  <c:v>44.186421738152603</c:v>
                </c:pt>
                <c:pt idx="632">
                  <c:v>-40.785974840237998</c:v>
                </c:pt>
                <c:pt idx="633">
                  <c:v>-8.2689062523643297</c:v>
                </c:pt>
                <c:pt idx="634">
                  <c:v>-33.013693565889398</c:v>
                </c:pt>
                <c:pt idx="635">
                  <c:v>-54.579036347122702</c:v>
                </c:pt>
                <c:pt idx="636">
                  <c:v>-4.1756606567356096</c:v>
                </c:pt>
                <c:pt idx="637">
                  <c:v>-61.448707215698299</c:v>
                </c:pt>
                <c:pt idx="638">
                  <c:v>2.5860032826578698</c:v>
                </c:pt>
                <c:pt idx="639">
                  <c:v>-20.710720246852599</c:v>
                </c:pt>
                <c:pt idx="640">
                  <c:v>-9.7540468164104599</c:v>
                </c:pt>
                <c:pt idx="641">
                  <c:v>21.671559908789298</c:v>
                </c:pt>
                <c:pt idx="642">
                  <c:v>-41.508859309870097</c:v>
                </c:pt>
                <c:pt idx="643">
                  <c:v>12.6546467071901</c:v>
                </c:pt>
                <c:pt idx="644">
                  <c:v>-20.779601943710901</c:v>
                </c:pt>
                <c:pt idx="645">
                  <c:v>16.234551520347601</c:v>
                </c:pt>
                <c:pt idx="646">
                  <c:v>-4.1671613201081099</c:v>
                </c:pt>
                <c:pt idx="647">
                  <c:v>-46.842872498231102</c:v>
                </c:pt>
                <c:pt idx="648">
                  <c:v>-0.38107438696933998</c:v>
                </c:pt>
                <c:pt idx="649">
                  <c:v>-102.11813890411401</c:v>
                </c:pt>
                <c:pt idx="650">
                  <c:v>-45.565103160856502</c:v>
                </c:pt>
                <c:pt idx="651">
                  <c:v>-80.749131268673196</c:v>
                </c:pt>
                <c:pt idx="652">
                  <c:v>-101.94836335449</c:v>
                </c:pt>
                <c:pt idx="653">
                  <c:v>-46.829876206192701</c:v>
                </c:pt>
                <c:pt idx="654">
                  <c:v>-123.22655353312901</c:v>
                </c:pt>
                <c:pt idx="655">
                  <c:v>-46.075885516315402</c:v>
                </c:pt>
                <c:pt idx="656">
                  <c:v>-69.923525951721501</c:v>
                </c:pt>
                <c:pt idx="657">
                  <c:v>-27.382407245529201</c:v>
                </c:pt>
                <c:pt idx="658">
                  <c:v>-37.3288845346584</c:v>
                </c:pt>
                <c:pt idx="659">
                  <c:v>-118.323044913548</c:v>
                </c:pt>
                <c:pt idx="660">
                  <c:v>-39.495092857542701</c:v>
                </c:pt>
                <c:pt idx="661">
                  <c:v>-102.007762573931</c:v>
                </c:pt>
                <c:pt idx="662">
                  <c:v>-49.505902405672899</c:v>
                </c:pt>
                <c:pt idx="663">
                  <c:v>-58.380654253499799</c:v>
                </c:pt>
                <c:pt idx="664">
                  <c:v>-78.206011569819495</c:v>
                </c:pt>
                <c:pt idx="665">
                  <c:v>-20.226195716762199</c:v>
                </c:pt>
                <c:pt idx="666">
                  <c:v>-85.264805576338105</c:v>
                </c:pt>
                <c:pt idx="667">
                  <c:v>-21.9347190051535</c:v>
                </c:pt>
                <c:pt idx="668">
                  <c:v>-64.437764727294294</c:v>
                </c:pt>
                <c:pt idx="669">
                  <c:v>-55.995735049616002</c:v>
                </c:pt>
                <c:pt idx="670">
                  <c:v>-14.6593989774672</c:v>
                </c:pt>
                <c:pt idx="671">
                  <c:v>-58.608613375905797</c:v>
                </c:pt>
                <c:pt idx="672">
                  <c:v>22.246452106607499</c:v>
                </c:pt>
                <c:pt idx="673">
                  <c:v>-14.6645018357154</c:v>
                </c:pt>
                <c:pt idx="674">
                  <c:v>19.382601020889201</c:v>
                </c:pt>
                <c:pt idx="675">
                  <c:v>28.259323389321899</c:v>
                </c:pt>
                <c:pt idx="676">
                  <c:v>-3.4059402266453298</c:v>
                </c:pt>
                <c:pt idx="677">
                  <c:v>52.468140965593797</c:v>
                </c:pt>
                <c:pt idx="678">
                  <c:v>-5.84778424934514</c:v>
                </c:pt>
                <c:pt idx="679">
                  <c:v>39.340378269766397</c:v>
                </c:pt>
                <c:pt idx="680">
                  <c:v>12.5040075008157</c:v>
                </c:pt>
                <c:pt idx="681">
                  <c:v>3.6131061728910199</c:v>
                </c:pt>
                <c:pt idx="682">
                  <c:v>49.350100786945298</c:v>
                </c:pt>
                <c:pt idx="683">
                  <c:v>4.5062550707652402</c:v>
                </c:pt>
                <c:pt idx="684">
                  <c:v>-16.8058745795588</c:v>
                </c:pt>
                <c:pt idx="685">
                  <c:v>-128.30218542219899</c:v>
                </c:pt>
                <c:pt idx="686">
                  <c:v>-71.318478689006696</c:v>
                </c:pt>
                <c:pt idx="687">
                  <c:v>-85.371962061555394</c:v>
                </c:pt>
                <c:pt idx="688">
                  <c:v>-98.787509705269599</c:v>
                </c:pt>
                <c:pt idx="689">
                  <c:v>-21.264859839853798</c:v>
                </c:pt>
                <c:pt idx="690">
                  <c:v>-82.683841559270704</c:v>
                </c:pt>
                <c:pt idx="691">
                  <c:v>6.7970135588924103</c:v>
                </c:pt>
                <c:pt idx="692">
                  <c:v>-21.637137231884001</c:v>
                </c:pt>
                <c:pt idx="693">
                  <c:v>1.2827593883628401</c:v>
                </c:pt>
                <c:pt idx="694">
                  <c:v>52.173203163849998</c:v>
                </c:pt>
                <c:pt idx="695">
                  <c:v>-11.359388577799299</c:v>
                </c:pt>
                <c:pt idx="696">
                  <c:v>53.411299939131403</c:v>
                </c:pt>
                <c:pt idx="697">
                  <c:v>-2.9299970859443798</c:v>
                </c:pt>
                <c:pt idx="698">
                  <c:v>48.112029677447403</c:v>
                </c:pt>
                <c:pt idx="699">
                  <c:v>62.327248892059998</c:v>
                </c:pt>
                <c:pt idx="700">
                  <c:v>11.0286542341264</c:v>
                </c:pt>
                <c:pt idx="701">
                  <c:v>91.022953258591599</c:v>
                </c:pt>
                <c:pt idx="702">
                  <c:v>54.8566382429984</c:v>
                </c:pt>
                <c:pt idx="703">
                  <c:v>122.555160906952</c:v>
                </c:pt>
                <c:pt idx="704">
                  <c:v>134.39809967955401</c:v>
                </c:pt>
                <c:pt idx="705">
                  <c:v>155.543550476891</c:v>
                </c:pt>
                <c:pt idx="706">
                  <c:v>162.63511313772199</c:v>
                </c:pt>
                <c:pt idx="707">
                  <c:v>-82.415705983156201</c:v>
                </c:pt>
                <c:pt idx="708">
                  <c:v>13.6628751818672</c:v>
                </c:pt>
                <c:pt idx="709">
                  <c:v>32.921487641284898</c:v>
                </c:pt>
                <c:pt idx="710">
                  <c:v>-36.766349095315803</c:v>
                </c:pt>
                <c:pt idx="711">
                  <c:v>32.405376344046999</c:v>
                </c:pt>
                <c:pt idx="712">
                  <c:v>-85.926709424288106</c:v>
                </c:pt>
                <c:pt idx="713">
                  <c:v>40.814817582818499</c:v>
                </c:pt>
                <c:pt idx="714">
                  <c:v>-34.857739657862403</c:v>
                </c:pt>
                <c:pt idx="715">
                  <c:v>-31.660325352135601</c:v>
                </c:pt>
                <c:pt idx="716">
                  <c:v>84.0981788049383</c:v>
                </c:pt>
                <c:pt idx="717">
                  <c:v>-3.0778674538425701</c:v>
                </c:pt>
                <c:pt idx="718">
                  <c:v>175.12090552441299</c:v>
                </c:pt>
                <c:pt idx="719">
                  <c:v>129.90735603693301</c:v>
                </c:pt>
                <c:pt idx="720">
                  <c:v>111.44352244840201</c:v>
                </c:pt>
                <c:pt idx="721">
                  <c:v>79.548468328656995</c:v>
                </c:pt>
                <c:pt idx="722">
                  <c:v>34.786841986367598</c:v>
                </c:pt>
                <c:pt idx="723">
                  <c:v>95.794669672066505</c:v>
                </c:pt>
                <c:pt idx="724">
                  <c:v>-44.979788037218199</c:v>
                </c:pt>
                <c:pt idx="725">
                  <c:v>24.262645409642801</c:v>
                </c:pt>
                <c:pt idx="726">
                  <c:v>-62.1280742210065</c:v>
                </c:pt>
                <c:pt idx="727">
                  <c:v>-89.692357927960003</c:v>
                </c:pt>
                <c:pt idx="728">
                  <c:v>-34.890555200701499</c:v>
                </c:pt>
                <c:pt idx="729">
                  <c:v>-104.834981634511</c:v>
                </c:pt>
                <c:pt idx="730">
                  <c:v>35.374959425394401</c:v>
                </c:pt>
                <c:pt idx="731">
                  <c:v>-22.553240852043199</c:v>
                </c:pt>
                <c:pt idx="732">
                  <c:v>58.2097882116066</c:v>
                </c:pt>
                <c:pt idx="733">
                  <c:v>121.664108911594</c:v>
                </c:pt>
                <c:pt idx="734">
                  <c:v>89.753578886163297</c:v>
                </c:pt>
                <c:pt idx="735">
                  <c:v>43.600328748512197</c:v>
                </c:pt>
                <c:pt idx="736">
                  <c:v>-76.133024123501102</c:v>
                </c:pt>
                <c:pt idx="737">
                  <c:v>65.583926964874195</c:v>
                </c:pt>
                <c:pt idx="738">
                  <c:v>-49.656300773096703</c:v>
                </c:pt>
                <c:pt idx="739">
                  <c:v>12.9719312686533</c:v>
                </c:pt>
                <c:pt idx="740">
                  <c:v>65.3486243873609</c:v>
                </c:pt>
                <c:pt idx="741">
                  <c:v>-5.7327028258985804</c:v>
                </c:pt>
                <c:pt idx="742">
                  <c:v>48.167858433494303</c:v>
                </c:pt>
                <c:pt idx="743">
                  <c:v>-136.54740615793</c:v>
                </c:pt>
                <c:pt idx="744">
                  <c:v>18.280479655989001</c:v>
                </c:pt>
                <c:pt idx="745">
                  <c:v>-35.8726968063987</c:v>
                </c:pt>
                <c:pt idx="746">
                  <c:v>-61.730298622037303</c:v>
                </c:pt>
                <c:pt idx="747">
                  <c:v>57.067155148751397</c:v>
                </c:pt>
                <c:pt idx="748">
                  <c:v>-75.871053043664901</c:v>
                </c:pt>
                <c:pt idx="749">
                  <c:v>92.731514415289197</c:v>
                </c:pt>
                <c:pt idx="750">
                  <c:v>-4.3652422662882699</c:v>
                </c:pt>
                <c:pt idx="751">
                  <c:v>33.897620562919101</c:v>
                </c:pt>
                <c:pt idx="752">
                  <c:v>64.463296933518507</c:v>
                </c:pt>
                <c:pt idx="753">
                  <c:v>-77.062556485533307</c:v>
                </c:pt>
                <c:pt idx="754">
                  <c:v>50.1065360245709</c:v>
                </c:pt>
                <c:pt idx="755">
                  <c:v>-88.494446210377802</c:v>
                </c:pt>
                <c:pt idx="756">
                  <c:v>-30.914726665333699</c:v>
                </c:pt>
                <c:pt idx="757">
                  <c:v>-64.579796694419599</c:v>
                </c:pt>
                <c:pt idx="758">
                  <c:v>-79.370751987918197</c:v>
                </c:pt>
                <c:pt idx="759">
                  <c:v>45.755852562490396</c:v>
                </c:pt>
                <c:pt idx="760">
                  <c:v>-60.176669620920798</c:v>
                </c:pt>
                <c:pt idx="761">
                  <c:v>36.081286964877897</c:v>
                </c:pt>
                <c:pt idx="762">
                  <c:v>-75.351610191223202</c:v>
                </c:pt>
                <c:pt idx="763">
                  <c:v>-30.3915124677577</c:v>
                </c:pt>
                <c:pt idx="764">
                  <c:v>-6.2177982240400302</c:v>
                </c:pt>
                <c:pt idx="765">
                  <c:v>-119.76748259555001</c:v>
                </c:pt>
                <c:pt idx="766">
                  <c:v>1.92828078102112</c:v>
                </c:pt>
                <c:pt idx="767">
                  <c:v>-119.58053805710701</c:v>
                </c:pt>
                <c:pt idx="768">
                  <c:v>-23.858375336076701</c:v>
                </c:pt>
                <c:pt idx="769">
                  <c:v>-34.374600144888198</c:v>
                </c:pt>
                <c:pt idx="770">
                  <c:v>-56.919973267397097</c:v>
                </c:pt>
                <c:pt idx="771">
                  <c:v>73.287598766683701</c:v>
                </c:pt>
                <c:pt idx="772">
                  <c:v>-28.386053890108499</c:v>
                </c:pt>
                <c:pt idx="773">
                  <c:v>112.108012916633</c:v>
                </c:pt>
                <c:pt idx="774">
                  <c:v>13.931655390569899</c:v>
                </c:pt>
                <c:pt idx="775">
                  <c:v>-29.519431287471999</c:v>
                </c:pt>
                <c:pt idx="776">
                  <c:v>-2.9678320319760898</c:v>
                </c:pt>
                <c:pt idx="777">
                  <c:v>-117.68668795129901</c:v>
                </c:pt>
                <c:pt idx="778">
                  <c:v>29.454176477350298</c:v>
                </c:pt>
                <c:pt idx="779">
                  <c:v>-135.31239924370399</c:v>
                </c:pt>
                <c:pt idx="780">
                  <c:v>-95.1007100004406</c:v>
                </c:pt>
                <c:pt idx="781">
                  <c:v>-30.250014921555099</c:v>
                </c:pt>
                <c:pt idx="782">
                  <c:v>-105.817468971818</c:v>
                </c:pt>
                <c:pt idx="783">
                  <c:v>59.160644359580203</c:v>
                </c:pt>
                <c:pt idx="784">
                  <c:v>-47.655012785034501</c:v>
                </c:pt>
                <c:pt idx="785">
                  <c:v>52.170242490888903</c:v>
                </c:pt>
                <c:pt idx="786">
                  <c:v>32.697812934808297</c:v>
                </c:pt>
                <c:pt idx="787">
                  <c:v>-49.936811879197798</c:v>
                </c:pt>
                <c:pt idx="788">
                  <c:v>53.184400200102701</c:v>
                </c:pt>
                <c:pt idx="789">
                  <c:v>-85.1835840521167</c:v>
                </c:pt>
                <c:pt idx="790">
                  <c:v>13.9077641284682</c:v>
                </c:pt>
                <c:pt idx="791">
                  <c:v>-32.599955940273802</c:v>
                </c:pt>
                <c:pt idx="792">
                  <c:v>-50.773713431493</c:v>
                </c:pt>
                <c:pt idx="793">
                  <c:v>4.4139616931443797</c:v>
                </c:pt>
                <c:pt idx="794">
                  <c:v>-112.710111606285</c:v>
                </c:pt>
                <c:pt idx="795">
                  <c:v>-6.4625421292081198</c:v>
                </c:pt>
                <c:pt idx="796">
                  <c:v>-68.870495153073605</c:v>
                </c:pt>
                <c:pt idx="797">
                  <c:v>-12.8235108356516</c:v>
                </c:pt>
                <c:pt idx="798">
                  <c:v>30.5056668619306</c:v>
                </c:pt>
                <c:pt idx="799">
                  <c:v>-24.886035074510598</c:v>
                </c:pt>
                <c:pt idx="800">
                  <c:v>58.914990149741897</c:v>
                </c:pt>
                <c:pt idx="801">
                  <c:v>-30.239864569398701</c:v>
                </c:pt>
                <c:pt idx="802">
                  <c:v>28.687054442929799</c:v>
                </c:pt>
                <c:pt idx="803">
                  <c:v>-18.256973567742399</c:v>
                </c:pt>
                <c:pt idx="804">
                  <c:v>-14.6106818799958</c:v>
                </c:pt>
                <c:pt idx="805">
                  <c:v>72.086931398611597</c:v>
                </c:pt>
                <c:pt idx="806">
                  <c:v>-4.57980814607326</c:v>
                </c:pt>
                <c:pt idx="807">
                  <c:v>116.673340775932</c:v>
                </c:pt>
                <c:pt idx="808">
                  <c:v>51.128897097509103</c:v>
                </c:pt>
                <c:pt idx="809">
                  <c:v>41.443120819367898</c:v>
                </c:pt>
                <c:pt idx="810">
                  <c:v>45.932772974700697</c:v>
                </c:pt>
                <c:pt idx="811">
                  <c:v>-54.727952824895503</c:v>
                </c:pt>
                <c:pt idx="812">
                  <c:v>39.2272829094237</c:v>
                </c:pt>
                <c:pt idx="813">
                  <c:v>-22.6362274169263</c:v>
                </c:pt>
                <c:pt idx="814">
                  <c:v>32.004683376006497</c:v>
                </c:pt>
                <c:pt idx="815">
                  <c:v>51.938351263742902</c:v>
                </c:pt>
                <c:pt idx="816">
                  <c:v>25.0986401872232</c:v>
                </c:pt>
                <c:pt idx="817">
                  <c:v>91.863505298214506</c:v>
                </c:pt>
                <c:pt idx="818">
                  <c:v>-29.8143634943983</c:v>
                </c:pt>
                <c:pt idx="819">
                  <c:v>18.059997231585498</c:v>
                </c:pt>
                <c:pt idx="820">
                  <c:v>-25.000950559458701</c:v>
                </c:pt>
                <c:pt idx="821">
                  <c:v>-48.6959620977429</c:v>
                </c:pt>
                <c:pt idx="822">
                  <c:v>22.906035738702901</c:v>
                </c:pt>
                <c:pt idx="823">
                  <c:v>-58.025887745141397</c:v>
                </c:pt>
                <c:pt idx="824">
                  <c:v>31.686451976355102</c:v>
                </c:pt>
                <c:pt idx="825">
                  <c:v>-13.938389985164999</c:v>
                </c:pt>
                <c:pt idx="826">
                  <c:v>-1.2159027784962999</c:v>
                </c:pt>
                <c:pt idx="827">
                  <c:v>12.6221692781399</c:v>
                </c:pt>
                <c:pt idx="828">
                  <c:v>-69.386802640556297</c:v>
                </c:pt>
                <c:pt idx="829">
                  <c:v>-0.94286503674909905</c:v>
                </c:pt>
                <c:pt idx="830">
                  <c:v>-101.869139353978</c:v>
                </c:pt>
                <c:pt idx="831">
                  <c:v>-34.9945463139655</c:v>
                </c:pt>
                <c:pt idx="832">
                  <c:v>-26.878084809345399</c:v>
                </c:pt>
                <c:pt idx="833">
                  <c:v>-64.318463033558999</c:v>
                </c:pt>
                <c:pt idx="834">
                  <c:v>29.1738838426486</c:v>
                </c:pt>
                <c:pt idx="835">
                  <c:v>-57.804329178082298</c:v>
                </c:pt>
                <c:pt idx="836">
                  <c:v>29.9719720585212</c:v>
                </c:pt>
                <c:pt idx="837">
                  <c:v>6.5024663086488399</c:v>
                </c:pt>
                <c:pt idx="838">
                  <c:v>9.8652589452219104</c:v>
                </c:pt>
                <c:pt idx="839">
                  <c:v>80.696590945941594</c:v>
                </c:pt>
                <c:pt idx="840">
                  <c:v>10.858923023927799</c:v>
                </c:pt>
                <c:pt idx="841">
                  <c:v>106.81428744190799</c:v>
                </c:pt>
                <c:pt idx="842">
                  <c:v>54.505722605138303</c:v>
                </c:pt>
                <c:pt idx="843">
                  <c:v>87.988872479825005</c:v>
                </c:pt>
                <c:pt idx="844">
                  <c:v>112.580844280794</c:v>
                </c:pt>
                <c:pt idx="845">
                  <c:v>55.6677019863982</c:v>
                </c:pt>
                <c:pt idx="846">
                  <c:v>139.431260301843</c:v>
                </c:pt>
                <c:pt idx="847">
                  <c:v>67.656552463889398</c:v>
                </c:pt>
                <c:pt idx="848">
                  <c:v>138.28597185125801</c:v>
                </c:pt>
                <c:pt idx="849">
                  <c:v>143.91074234561901</c:v>
                </c:pt>
                <c:pt idx="850">
                  <c:v>127.532597178541</c:v>
                </c:pt>
                <c:pt idx="851">
                  <c:v>136.40933614475099</c:v>
                </c:pt>
                <c:pt idx="852">
                  <c:v>-24.435879440204701</c:v>
                </c:pt>
                <c:pt idx="853">
                  <c:v>18.346930218272099</c:v>
                </c:pt>
                <c:pt idx="854">
                  <c:v>-80.882346580884104</c:v>
                </c:pt>
                <c:pt idx="855">
                  <c:v>-68.5517520537785</c:v>
                </c:pt>
                <c:pt idx="856">
                  <c:v>-27.0488694091589</c:v>
                </c:pt>
                <c:pt idx="857">
                  <c:v>-145.468999797409</c:v>
                </c:pt>
                <c:pt idx="858">
                  <c:v>-60.816130590894701</c:v>
                </c:pt>
                <c:pt idx="859">
                  <c:v>-145.18799781407</c:v>
                </c:pt>
                <c:pt idx="860">
                  <c:v>-87.952384754326104</c:v>
                </c:pt>
                <c:pt idx="861">
                  <c:v>-71.851589731742706</c:v>
                </c:pt>
                <c:pt idx="862">
                  <c:v>-116.560534119843</c:v>
                </c:pt>
                <c:pt idx="863">
                  <c:v>-29.6142885856469</c:v>
                </c:pt>
                <c:pt idx="864">
                  <c:v>-135.730035958766</c:v>
                </c:pt>
                <c:pt idx="865">
                  <c:v>-56.233657792711902</c:v>
                </c:pt>
                <c:pt idx="866">
                  <c:v>-94.564517654242906</c:v>
                </c:pt>
                <c:pt idx="867">
                  <c:v>-112.547369183583</c:v>
                </c:pt>
                <c:pt idx="868">
                  <c:v>-49.231269772129203</c:v>
                </c:pt>
                <c:pt idx="869">
                  <c:v>-142.85669667884801</c:v>
                </c:pt>
                <c:pt idx="870">
                  <c:v>-26.124707834255201</c:v>
                </c:pt>
                <c:pt idx="871">
                  <c:v>-41.3586277630206</c:v>
                </c:pt>
                <c:pt idx="872">
                  <c:v>-9.0960898787009903</c:v>
                </c:pt>
                <c:pt idx="873">
                  <c:v>17.354031680222899</c:v>
                </c:pt>
                <c:pt idx="874">
                  <c:v>-20.038648278262599</c:v>
                </c:pt>
                <c:pt idx="875">
                  <c:v>46.801527658782099</c:v>
                </c:pt>
                <c:pt idx="876">
                  <c:v>-51.4667408834326</c:v>
                </c:pt>
                <c:pt idx="877">
                  <c:v>35.788399311671299</c:v>
                </c:pt>
                <c:pt idx="878">
                  <c:v>22.2522588222221</c:v>
                </c:pt>
                <c:pt idx="879">
                  <c:v>-11.985380926796401</c:v>
                </c:pt>
                <c:pt idx="880">
                  <c:v>44.6251791143183</c:v>
                </c:pt>
                <c:pt idx="881">
                  <c:v>-58.161037405841498</c:v>
                </c:pt>
                <c:pt idx="882">
                  <c:v>25.620774689893999</c:v>
                </c:pt>
                <c:pt idx="883">
                  <c:v>-3.5825417166531599</c:v>
                </c:pt>
                <c:pt idx="884">
                  <c:v>-2.5653924469876199</c:v>
                </c:pt>
                <c:pt idx="885">
                  <c:v>21.451960262851401</c:v>
                </c:pt>
                <c:pt idx="886">
                  <c:v>-25.885438132868</c:v>
                </c:pt>
                <c:pt idx="887">
                  <c:v>35.985207942388399</c:v>
                </c:pt>
                <c:pt idx="888">
                  <c:v>-48.211865191701399</c:v>
                </c:pt>
                <c:pt idx="889">
                  <c:v>-8.6827187746977896E-2</c:v>
                </c:pt>
                <c:pt idx="890">
                  <c:v>-24.6939590206592</c:v>
                </c:pt>
                <c:pt idx="891">
                  <c:v>-54.797266154642003</c:v>
                </c:pt>
                <c:pt idx="892">
                  <c:v>22.458841575352999</c:v>
                </c:pt>
                <c:pt idx="893">
                  <c:v>-53.723503965829401</c:v>
                </c:pt>
                <c:pt idx="894">
                  <c:v>19.4229471978859</c:v>
                </c:pt>
                <c:pt idx="895">
                  <c:v>-36.781283745157303</c:v>
                </c:pt>
                <c:pt idx="896">
                  <c:v>-51.1639420501958</c:v>
                </c:pt>
                <c:pt idx="897">
                  <c:v>-0.26666233455080701</c:v>
                </c:pt>
                <c:pt idx="898">
                  <c:v>-52.743322409633002</c:v>
                </c:pt>
                <c:pt idx="899">
                  <c:v>43.262596455021601</c:v>
                </c:pt>
                <c:pt idx="900">
                  <c:v>1.82727267338419</c:v>
                </c:pt>
                <c:pt idx="901">
                  <c:v>35.117086410231103</c:v>
                </c:pt>
                <c:pt idx="902">
                  <c:v>49.7863658796173</c:v>
                </c:pt>
                <c:pt idx="903">
                  <c:v>6.3835452684541503</c:v>
                </c:pt>
                <c:pt idx="904">
                  <c:v>70.588924726016998</c:v>
                </c:pt>
                <c:pt idx="905">
                  <c:v>-12.0359337430703</c:v>
                </c:pt>
                <c:pt idx="906">
                  <c:v>31.976558332094001</c:v>
                </c:pt>
                <c:pt idx="907">
                  <c:v>31.920747853616898</c:v>
                </c:pt>
                <c:pt idx="908">
                  <c:v>13.689893606014801</c:v>
                </c:pt>
                <c:pt idx="909">
                  <c:v>80.038682704797196</c:v>
                </c:pt>
                <c:pt idx="910">
                  <c:v>22.320893183370899</c:v>
                </c:pt>
                <c:pt idx="911">
                  <c:v>80.664672213264893</c:v>
                </c:pt>
                <c:pt idx="912">
                  <c:v>69.058308219207404</c:v>
                </c:pt>
                <c:pt idx="913">
                  <c:v>71.164672622561895</c:v>
                </c:pt>
                <c:pt idx="914">
                  <c:v>109.79442963345799</c:v>
                </c:pt>
                <c:pt idx="915">
                  <c:v>24.646784493127502</c:v>
                </c:pt>
                <c:pt idx="916">
                  <c:v>37.383973948049601</c:v>
                </c:pt>
                <c:pt idx="917">
                  <c:v>5.3724984407485996</c:v>
                </c:pt>
                <c:pt idx="918">
                  <c:v>-9.7967405973804702</c:v>
                </c:pt>
                <c:pt idx="919">
                  <c:v>2.11081276507907</c:v>
                </c:pt>
                <c:pt idx="920">
                  <c:v>-24.669723966298399</c:v>
                </c:pt>
                <c:pt idx="921">
                  <c:v>20.220025441129799</c:v>
                </c:pt>
                <c:pt idx="922">
                  <c:v>-2.8962505398156799</c:v>
                </c:pt>
                <c:pt idx="923">
                  <c:v>33.076380144919298</c:v>
                </c:pt>
                <c:pt idx="924">
                  <c:v>75.916363864967906</c:v>
                </c:pt>
                <c:pt idx="925">
                  <c:v>8.0029129328551801E-2</c:v>
                </c:pt>
                <c:pt idx="926">
                  <c:v>7.2788501239681</c:v>
                </c:pt>
                <c:pt idx="927">
                  <c:v>24.3960023359767</c:v>
                </c:pt>
                <c:pt idx="928">
                  <c:v>40.834415015751702</c:v>
                </c:pt>
                <c:pt idx="929">
                  <c:v>75.801497636389101</c:v>
                </c:pt>
                <c:pt idx="930">
                  <c:v>32.582697181244498</c:v>
                </c:pt>
                <c:pt idx="931">
                  <c:v>-19.637574812633101</c:v>
                </c:pt>
                <c:pt idx="932">
                  <c:v>-31.470065324904201</c:v>
                </c:pt>
                <c:pt idx="933">
                  <c:v>13.875879733853999</c:v>
                </c:pt>
                <c:pt idx="934">
                  <c:v>30.341133172426002</c:v>
                </c:pt>
                <c:pt idx="935">
                  <c:v>30.2598794028785</c:v>
                </c:pt>
                <c:pt idx="936">
                  <c:v>39.028442084830502</c:v>
                </c:pt>
                <c:pt idx="937">
                  <c:v>0.32780218983016701</c:v>
                </c:pt>
                <c:pt idx="938">
                  <c:v>15.7048853558523</c:v>
                </c:pt>
                <c:pt idx="939">
                  <c:v>8.6589324306291999</c:v>
                </c:pt>
                <c:pt idx="940">
                  <c:v>4.3614882360433302</c:v>
                </c:pt>
                <c:pt idx="941">
                  <c:v>23.241797003899599</c:v>
                </c:pt>
                <c:pt idx="942">
                  <c:v>14.822354958171699</c:v>
                </c:pt>
                <c:pt idx="943">
                  <c:v>36.0318906485493</c:v>
                </c:pt>
                <c:pt idx="944">
                  <c:v>29.101034542376102</c:v>
                </c:pt>
                <c:pt idx="945">
                  <c:v>53.133979381963698</c:v>
                </c:pt>
                <c:pt idx="946">
                  <c:v>56.783837822835103</c:v>
                </c:pt>
                <c:pt idx="947">
                  <c:v>88.784103416971902</c:v>
                </c:pt>
                <c:pt idx="948">
                  <c:v>115.238559828096</c:v>
                </c:pt>
                <c:pt idx="949">
                  <c:v>16.893659759194701</c:v>
                </c:pt>
                <c:pt idx="950">
                  <c:v>2.5605190474013502</c:v>
                </c:pt>
                <c:pt idx="951">
                  <c:v>-60.238241538289401</c:v>
                </c:pt>
                <c:pt idx="952">
                  <c:v>-63.395112283695497</c:v>
                </c:pt>
                <c:pt idx="953">
                  <c:v>-16.217773399893801</c:v>
                </c:pt>
                <c:pt idx="954">
                  <c:v>-61.058368775104</c:v>
                </c:pt>
                <c:pt idx="955">
                  <c:v>11.999839081026501</c:v>
                </c:pt>
                <c:pt idx="956">
                  <c:v>-13.9729799924619</c:v>
                </c:pt>
                <c:pt idx="957">
                  <c:v>7.9244238543530301</c:v>
                </c:pt>
                <c:pt idx="958">
                  <c:v>35.6947988040911</c:v>
                </c:pt>
                <c:pt idx="959">
                  <c:v>15.512885277879599</c:v>
                </c:pt>
                <c:pt idx="960">
                  <c:v>37.067099745790799</c:v>
                </c:pt>
                <c:pt idx="961">
                  <c:v>-72.937540683114193</c:v>
                </c:pt>
                <c:pt idx="962">
                  <c:v>-12.489818352396201</c:v>
                </c:pt>
                <c:pt idx="963">
                  <c:v>-53.633595858355598</c:v>
                </c:pt>
                <c:pt idx="964">
                  <c:v>-76.932609221776403</c:v>
                </c:pt>
                <c:pt idx="965">
                  <c:v>7.3363673247682799</c:v>
                </c:pt>
                <c:pt idx="966">
                  <c:v>-51.795396326418597</c:v>
                </c:pt>
                <c:pt idx="967">
                  <c:v>76.1008809202104</c:v>
                </c:pt>
                <c:pt idx="968">
                  <c:v>38.884110485658603</c:v>
                </c:pt>
                <c:pt idx="969">
                  <c:v>71.820992285401303</c:v>
                </c:pt>
                <c:pt idx="970">
                  <c:v>132.91060797182499</c:v>
                </c:pt>
                <c:pt idx="971">
                  <c:v>24.812844324784699</c:v>
                </c:pt>
                <c:pt idx="972">
                  <c:v>88.652900967459004</c:v>
                </c:pt>
                <c:pt idx="973">
                  <c:v>-36.477141202041601</c:v>
                </c:pt>
                <c:pt idx="974">
                  <c:v>-24.5900079520557</c:v>
                </c:pt>
                <c:pt idx="975">
                  <c:v>-21.122991991188101</c:v>
                </c:pt>
                <c:pt idx="976">
                  <c:v>-63.540098717316397</c:v>
                </c:pt>
                <c:pt idx="977">
                  <c:v>42.465214661898202</c:v>
                </c:pt>
                <c:pt idx="978">
                  <c:v>-34.498414515373</c:v>
                </c:pt>
                <c:pt idx="979">
                  <c:v>38.503783055129503</c:v>
                </c:pt>
                <c:pt idx="980">
                  <c:v>-33.805101964410902</c:v>
                </c:pt>
                <c:pt idx="981">
                  <c:v>-57.391547848958901</c:v>
                </c:pt>
                <c:pt idx="982">
                  <c:v>-1.10104059661958</c:v>
                </c:pt>
                <c:pt idx="983">
                  <c:v>-87.079505026034298</c:v>
                </c:pt>
                <c:pt idx="984">
                  <c:v>19.930832998256001</c:v>
                </c:pt>
                <c:pt idx="985">
                  <c:v>-71.475283139038893</c:v>
                </c:pt>
                <c:pt idx="986">
                  <c:v>-45.798531295952102</c:v>
                </c:pt>
                <c:pt idx="987">
                  <c:v>-30.0205069464815</c:v>
                </c:pt>
                <c:pt idx="988">
                  <c:v>-117.97606243393901</c:v>
                </c:pt>
                <c:pt idx="989">
                  <c:v>-38.412119606239898</c:v>
                </c:pt>
                <c:pt idx="990">
                  <c:v>-122.351171519613</c:v>
                </c:pt>
                <c:pt idx="991">
                  <c:v>-28.886731846642</c:v>
                </c:pt>
                <c:pt idx="992">
                  <c:v>-41.220588492199298</c:v>
                </c:pt>
                <c:pt idx="993">
                  <c:v>-59.332532180211899</c:v>
                </c:pt>
                <c:pt idx="994">
                  <c:v>26.814805903377099</c:v>
                </c:pt>
                <c:pt idx="995">
                  <c:v>-72.379350538652105</c:v>
                </c:pt>
                <c:pt idx="996">
                  <c:v>28.707085110287402</c:v>
                </c:pt>
                <c:pt idx="997">
                  <c:v>-11.818427226541001</c:v>
                </c:pt>
                <c:pt idx="998">
                  <c:v>-27.633222766276202</c:v>
                </c:pt>
                <c:pt idx="999">
                  <c:v>-40.907707434170099</c:v>
                </c:pt>
                <c:pt idx="1000">
                  <c:v>-118.900509915925</c:v>
                </c:pt>
                <c:pt idx="1001">
                  <c:v>4.9377933043147104</c:v>
                </c:pt>
                <c:pt idx="1002">
                  <c:v>-67.211545596791396</c:v>
                </c:pt>
                <c:pt idx="1003">
                  <c:v>8.0959979367287005</c:v>
                </c:pt>
                <c:pt idx="1004">
                  <c:v>27.4353206078234</c:v>
                </c:pt>
                <c:pt idx="1005">
                  <c:v>-43.995569237624998</c:v>
                </c:pt>
                <c:pt idx="1006">
                  <c:v>24.969221128163699</c:v>
                </c:pt>
                <c:pt idx="1007">
                  <c:v>-79.807975396760398</c:v>
                </c:pt>
                <c:pt idx="1008">
                  <c:v>4.9268188218969096</c:v>
                </c:pt>
                <c:pt idx="1009">
                  <c:v>6.6624261225389798</c:v>
                </c:pt>
                <c:pt idx="1010">
                  <c:v>-1.35848055753459</c:v>
                </c:pt>
                <c:pt idx="1011">
                  <c:v>91.730297277240396</c:v>
                </c:pt>
                <c:pt idx="1012">
                  <c:v>-2.4894303836744101</c:v>
                </c:pt>
                <c:pt idx="1013">
                  <c:v>48.443031606300003</c:v>
                </c:pt>
                <c:pt idx="1014">
                  <c:v>-18.791808997574201</c:v>
                </c:pt>
                <c:pt idx="1015">
                  <c:v>-33.338073580534498</c:v>
                </c:pt>
                <c:pt idx="1016">
                  <c:v>8.2921965818854204</c:v>
                </c:pt>
                <c:pt idx="1017">
                  <c:v>-59.125770525508003</c:v>
                </c:pt>
                <c:pt idx="1018">
                  <c:v>29.574419842341499</c:v>
                </c:pt>
                <c:pt idx="1019">
                  <c:v>-18.317998549538</c:v>
                </c:pt>
                <c:pt idx="1020">
                  <c:v>27.4302390644234</c:v>
                </c:pt>
                <c:pt idx="1021">
                  <c:v>22.721131870137501</c:v>
                </c:pt>
                <c:pt idx="1022">
                  <c:v>-47.327664493137597</c:v>
                </c:pt>
                <c:pt idx="1023">
                  <c:v>16.592074935179902</c:v>
                </c:pt>
                <c:pt idx="1024">
                  <c:v>-58.946144100855697</c:v>
                </c:pt>
                <c:pt idx="1025">
                  <c:v>22.096407004410601</c:v>
                </c:pt>
                <c:pt idx="1026">
                  <c:v>10.5508076693571</c:v>
                </c:pt>
                <c:pt idx="1027">
                  <c:v>8.6446559870073401</c:v>
                </c:pt>
                <c:pt idx="1028">
                  <c:v>50.509435311164097</c:v>
                </c:pt>
                <c:pt idx="1029">
                  <c:v>-29.4980388739768</c:v>
                </c:pt>
                <c:pt idx="1030">
                  <c:v>80.945545025324407</c:v>
                </c:pt>
                <c:pt idx="1031">
                  <c:v>27.513898562432502</c:v>
                </c:pt>
                <c:pt idx="1032">
                  <c:v>68.888278982560806</c:v>
                </c:pt>
                <c:pt idx="1033">
                  <c:v>93.328284523830106</c:v>
                </c:pt>
                <c:pt idx="1034">
                  <c:v>14.094964358240899</c:v>
                </c:pt>
                <c:pt idx="1035">
                  <c:v>103.485462709367</c:v>
                </c:pt>
                <c:pt idx="1036">
                  <c:v>27.3501681210711</c:v>
                </c:pt>
                <c:pt idx="1037">
                  <c:v>100.848834231822</c:v>
                </c:pt>
                <c:pt idx="1038">
                  <c:v>90.6333351697279</c:v>
                </c:pt>
                <c:pt idx="1039">
                  <c:v>17.137431579914701</c:v>
                </c:pt>
                <c:pt idx="1040">
                  <c:v>56.784929710753801</c:v>
                </c:pt>
                <c:pt idx="1041">
                  <c:v>-48.426126462975397</c:v>
                </c:pt>
                <c:pt idx="1042">
                  <c:v>6.2107265812683901</c:v>
                </c:pt>
                <c:pt idx="1043">
                  <c:v>-6.1300419120530396</c:v>
                </c:pt>
                <c:pt idx="1044">
                  <c:v>6.1376680368277299</c:v>
                </c:pt>
                <c:pt idx="1045">
                  <c:v>57.093649148639798</c:v>
                </c:pt>
                <c:pt idx="1046">
                  <c:v>11.0264192755011</c:v>
                </c:pt>
                <c:pt idx="1047">
                  <c:v>57.261987569802997</c:v>
                </c:pt>
                <c:pt idx="1048">
                  <c:v>-17.146480248265402</c:v>
                </c:pt>
                <c:pt idx="1049">
                  <c:v>0.62113761913427201</c:v>
                </c:pt>
                <c:pt idx="1050">
                  <c:v>16.032698609598398</c:v>
                </c:pt>
                <c:pt idx="1051">
                  <c:v>-5.2719940719599903</c:v>
                </c:pt>
                <c:pt idx="1052">
                  <c:v>59.432649278335496</c:v>
                </c:pt>
                <c:pt idx="1053">
                  <c:v>19.156920873503999</c:v>
                </c:pt>
                <c:pt idx="1054">
                  <c:v>53.749538896526097</c:v>
                </c:pt>
                <c:pt idx="1055">
                  <c:v>22.847408956597299</c:v>
                </c:pt>
                <c:pt idx="1056">
                  <c:v>9.4161368012871591</c:v>
                </c:pt>
                <c:pt idx="1057">
                  <c:v>26.063503477342501</c:v>
                </c:pt>
                <c:pt idx="1058">
                  <c:v>-27.9945078140173</c:v>
                </c:pt>
                <c:pt idx="1059">
                  <c:v>43.731008122277501</c:v>
                </c:pt>
                <c:pt idx="1060">
                  <c:v>18.8205183987215</c:v>
                </c:pt>
                <c:pt idx="1061">
                  <c:v>46.014423625577898</c:v>
                </c:pt>
                <c:pt idx="1062">
                  <c:v>77.945975905863307</c:v>
                </c:pt>
                <c:pt idx="1063">
                  <c:v>42.986997472799203</c:v>
                </c:pt>
                <c:pt idx="1064">
                  <c:v>94.469972127640304</c:v>
                </c:pt>
                <c:pt idx="1065">
                  <c:v>23.6708723225242</c:v>
                </c:pt>
                <c:pt idx="1066">
                  <c:v>19.6245623299904</c:v>
                </c:pt>
                <c:pt idx="1067">
                  <c:v>-38.891601524102903</c:v>
                </c:pt>
                <c:pt idx="1068">
                  <c:v>-61.591604414046003</c:v>
                </c:pt>
                <c:pt idx="1069">
                  <c:v>14.194526130446301</c:v>
                </c:pt>
                <c:pt idx="1070">
                  <c:v>-43.887982532425298</c:v>
                </c:pt>
                <c:pt idx="1071">
                  <c:v>37.041581564798797</c:v>
                </c:pt>
                <c:pt idx="1072">
                  <c:v>25.698590788397901</c:v>
                </c:pt>
                <c:pt idx="1073">
                  <c:v>18.758862801568899</c:v>
                </c:pt>
                <c:pt idx="1074">
                  <c:v>36.647342268581497</c:v>
                </c:pt>
                <c:pt idx="1075">
                  <c:v>-6.7771819400971101</c:v>
                </c:pt>
                <c:pt idx="1076">
                  <c:v>59.998867927418999</c:v>
                </c:pt>
                <c:pt idx="1077">
                  <c:v>-9.0742772300158396</c:v>
                </c:pt>
                <c:pt idx="1078">
                  <c:v>21.345481963279799</c:v>
                </c:pt>
                <c:pt idx="1079">
                  <c:v>18.742958652050401</c:v>
                </c:pt>
                <c:pt idx="1080">
                  <c:v>-19.416519097230299</c:v>
                </c:pt>
                <c:pt idx="1081">
                  <c:v>25.756323556511902</c:v>
                </c:pt>
                <c:pt idx="1082">
                  <c:v>-55.743689687299103</c:v>
                </c:pt>
                <c:pt idx="1083">
                  <c:v>-18.357255254315</c:v>
                </c:pt>
                <c:pt idx="1084">
                  <c:v>-48.6044159100801</c:v>
                </c:pt>
                <c:pt idx="1085">
                  <c:v>-39.408894423105899</c:v>
                </c:pt>
                <c:pt idx="1086">
                  <c:v>6.1049883045934097</c:v>
                </c:pt>
                <c:pt idx="1087">
                  <c:v>-39.554695687610199</c:v>
                </c:pt>
                <c:pt idx="1088">
                  <c:v>5.2667796805456799</c:v>
                </c:pt>
                <c:pt idx="1089">
                  <c:v>-67.434317592409698</c:v>
                </c:pt>
                <c:pt idx="1090">
                  <c:v>-37.821008376419201</c:v>
                </c:pt>
                <c:pt idx="1091">
                  <c:v>-44.739454401411102</c:v>
                </c:pt>
                <c:pt idx="1092">
                  <c:v>-73.511268210330201</c:v>
                </c:pt>
                <c:pt idx="1093">
                  <c:v>-7.2073384955856197</c:v>
                </c:pt>
                <c:pt idx="1094">
                  <c:v>-78.304499920184099</c:v>
                </c:pt>
                <c:pt idx="1095">
                  <c:v>-19.715932484922799</c:v>
                </c:pt>
                <c:pt idx="1096">
                  <c:v>-39.266815172060802</c:v>
                </c:pt>
                <c:pt idx="1097">
                  <c:v>-45.635347477096303</c:v>
                </c:pt>
                <c:pt idx="1098">
                  <c:v>-19.2147355088495</c:v>
                </c:pt>
                <c:pt idx="1099">
                  <c:v>-78.103147712965495</c:v>
                </c:pt>
                <c:pt idx="1100">
                  <c:v>6.19123406427933</c:v>
                </c:pt>
                <c:pt idx="1101">
                  <c:v>-26.523310456435201</c:v>
                </c:pt>
                <c:pt idx="1102">
                  <c:v>23.319654336865302</c:v>
                </c:pt>
                <c:pt idx="1103">
                  <c:v>55.781237689180202</c:v>
                </c:pt>
                <c:pt idx="1104">
                  <c:v>4.2534281580862299</c:v>
                </c:pt>
                <c:pt idx="1105">
                  <c:v>59.625935883551101</c:v>
                </c:pt>
                <c:pt idx="1106">
                  <c:v>-19.1054119690052</c:v>
                </c:pt>
                <c:pt idx="1107">
                  <c:v>-6.4588127294587396</c:v>
                </c:pt>
                <c:pt idx="1108">
                  <c:v>-27.854323001356601</c:v>
                </c:pt>
                <c:pt idx="1109">
                  <c:v>-66.085767377382595</c:v>
                </c:pt>
                <c:pt idx="1110">
                  <c:v>-17.963775455332399</c:v>
                </c:pt>
                <c:pt idx="1111">
                  <c:v>-62.650127848650101</c:v>
                </c:pt>
                <c:pt idx="1112">
                  <c:v>-10.238019796031599</c:v>
                </c:pt>
                <c:pt idx="1113">
                  <c:v>-24.528475151020299</c:v>
                </c:pt>
                <c:pt idx="1114">
                  <c:v>-19.159898324787999</c:v>
                </c:pt>
                <c:pt idx="1115">
                  <c:v>-4.2271263881968499</c:v>
                </c:pt>
                <c:pt idx="1116">
                  <c:v>-63.205370675430999</c:v>
                </c:pt>
                <c:pt idx="1117">
                  <c:v>-24.459325389759901</c:v>
                </c:pt>
                <c:pt idx="1118">
                  <c:v>-82.320190116320504</c:v>
                </c:pt>
                <c:pt idx="1119">
                  <c:v>-74.258658709991707</c:v>
                </c:pt>
                <c:pt idx="1120">
                  <c:v>-58.201252670294402</c:v>
                </c:pt>
                <c:pt idx="1121">
                  <c:v>-74.2024070500009</c:v>
                </c:pt>
                <c:pt idx="1122">
                  <c:v>-19.821330292658601</c:v>
                </c:pt>
                <c:pt idx="1123">
                  <c:v>-47.574515481575602</c:v>
                </c:pt>
                <c:pt idx="1124">
                  <c:v>-3.49971738558092</c:v>
                </c:pt>
                <c:pt idx="1125">
                  <c:v>-26.331287175027001</c:v>
                </c:pt>
                <c:pt idx="1126">
                  <c:v>-50.605164748225</c:v>
                </c:pt>
                <c:pt idx="1127">
                  <c:v>-25.041598183192502</c:v>
                </c:pt>
                <c:pt idx="1128">
                  <c:v>-64.671481197860999</c:v>
                </c:pt>
                <c:pt idx="1129">
                  <c:v>-13.3537860960899</c:v>
                </c:pt>
                <c:pt idx="1130">
                  <c:v>-41.242064434910098</c:v>
                </c:pt>
                <c:pt idx="1131">
                  <c:v>-39.766790894709402</c:v>
                </c:pt>
                <c:pt idx="1132">
                  <c:v>-28.753191654381901</c:v>
                </c:pt>
                <c:pt idx="1133">
                  <c:v>-58.696101106373398</c:v>
                </c:pt>
                <c:pt idx="1134">
                  <c:v>-10.9765905454768</c:v>
                </c:pt>
                <c:pt idx="1135">
                  <c:v>-43.2095943515884</c:v>
                </c:pt>
                <c:pt idx="1136">
                  <c:v>-11.2237716994204</c:v>
                </c:pt>
                <c:pt idx="1137">
                  <c:v>-10.515604942261501</c:v>
                </c:pt>
                <c:pt idx="1138">
                  <c:v>-20.1337029699033</c:v>
                </c:pt>
                <c:pt idx="1139">
                  <c:v>24.469394611715401</c:v>
                </c:pt>
                <c:pt idx="1140">
                  <c:v>25.109987490968599</c:v>
                </c:pt>
                <c:pt idx="1141">
                  <c:v>90.515162540129097</c:v>
                </c:pt>
                <c:pt idx="1142">
                  <c:v>68.932050889998195</c:v>
                </c:pt>
                <c:pt idx="1143">
                  <c:v>77.656693427714103</c:v>
                </c:pt>
                <c:pt idx="1144">
                  <c:v>84.959905724253503</c:v>
                </c:pt>
                <c:pt idx="1145">
                  <c:v>35.586508722459399</c:v>
                </c:pt>
                <c:pt idx="1146">
                  <c:v>41.271173907992399</c:v>
                </c:pt>
                <c:pt idx="1147">
                  <c:v>3.8065405279786</c:v>
                </c:pt>
                <c:pt idx="1148">
                  <c:v>20.224085154995699</c:v>
                </c:pt>
                <c:pt idx="1149">
                  <c:v>16.7144455626111</c:v>
                </c:pt>
                <c:pt idx="1150">
                  <c:v>20.4720249145171</c:v>
                </c:pt>
                <c:pt idx="1151">
                  <c:v>41.724836041117797</c:v>
                </c:pt>
                <c:pt idx="1152">
                  <c:v>20.128757701022799</c:v>
                </c:pt>
                <c:pt idx="1153">
                  <c:v>51.3743352193978</c:v>
                </c:pt>
                <c:pt idx="1154">
                  <c:v>37.035324158705698</c:v>
                </c:pt>
                <c:pt idx="1155">
                  <c:v>32.352029731427898</c:v>
                </c:pt>
                <c:pt idx="1156">
                  <c:v>29.226923534262099</c:v>
                </c:pt>
                <c:pt idx="1157">
                  <c:v>12.035589853044501</c:v>
                </c:pt>
                <c:pt idx="1158">
                  <c:v>45.197616204587398</c:v>
                </c:pt>
                <c:pt idx="1159">
                  <c:v>30.3119091814246</c:v>
                </c:pt>
                <c:pt idx="1160">
                  <c:v>43.304070668447103</c:v>
                </c:pt>
                <c:pt idx="1161">
                  <c:v>34.357180183120498</c:v>
                </c:pt>
                <c:pt idx="1162">
                  <c:v>6.8960168319898099</c:v>
                </c:pt>
                <c:pt idx="1163">
                  <c:v>27.448944197789199</c:v>
                </c:pt>
                <c:pt idx="1164">
                  <c:v>18.397429694270301</c:v>
                </c:pt>
                <c:pt idx="1165">
                  <c:v>49.961847771533698</c:v>
                </c:pt>
                <c:pt idx="1166">
                  <c:v>38.249858207607403</c:v>
                </c:pt>
                <c:pt idx="1167">
                  <c:v>14.693343037672999</c:v>
                </c:pt>
                <c:pt idx="1168">
                  <c:v>15.322407680235999</c:v>
                </c:pt>
                <c:pt idx="1169">
                  <c:v>-7.7552718444245103</c:v>
                </c:pt>
                <c:pt idx="1170">
                  <c:v>30.255364682963801</c:v>
                </c:pt>
                <c:pt idx="1171">
                  <c:v>20.1799421641674</c:v>
                </c:pt>
                <c:pt idx="1172">
                  <c:v>23.175499895832999</c:v>
                </c:pt>
                <c:pt idx="1173">
                  <c:v>38.219953006401298</c:v>
                </c:pt>
                <c:pt idx="1174">
                  <c:v>15.996610032459399</c:v>
                </c:pt>
                <c:pt idx="1175">
                  <c:v>41.631952776587099</c:v>
                </c:pt>
                <c:pt idx="1176">
                  <c:v>22.732218097822098</c:v>
                </c:pt>
                <c:pt idx="1177">
                  <c:v>34.9468859224894</c:v>
                </c:pt>
                <c:pt idx="1178">
                  <c:v>40.301764960763698</c:v>
                </c:pt>
                <c:pt idx="1179">
                  <c:v>27.162837695552401</c:v>
                </c:pt>
                <c:pt idx="1180">
                  <c:v>52.025817254757001</c:v>
                </c:pt>
                <c:pt idx="1181">
                  <c:v>30.6671640089926</c:v>
                </c:pt>
                <c:pt idx="1182">
                  <c:v>50.129470142100203</c:v>
                </c:pt>
                <c:pt idx="1183">
                  <c:v>45.727064605120297</c:v>
                </c:pt>
                <c:pt idx="1184">
                  <c:v>44.837303529397502</c:v>
                </c:pt>
                <c:pt idx="1185">
                  <c:v>55.466781626183</c:v>
                </c:pt>
                <c:pt idx="1186">
                  <c:v>16.452393612978</c:v>
                </c:pt>
                <c:pt idx="1187">
                  <c:v>29.250029618948801</c:v>
                </c:pt>
                <c:pt idx="1188">
                  <c:v>-2.8875636328457399</c:v>
                </c:pt>
                <c:pt idx="1189">
                  <c:v>-6.9111348608837302</c:v>
                </c:pt>
                <c:pt idx="1190">
                  <c:v>18.592924940854001</c:v>
                </c:pt>
                <c:pt idx="1191">
                  <c:v>-5.0596295127372297</c:v>
                </c:pt>
                <c:pt idx="1192">
                  <c:v>-7.06613993840935</c:v>
                </c:pt>
                <c:pt idx="1193">
                  <c:v>-51.915090090067501</c:v>
                </c:pt>
                <c:pt idx="1194">
                  <c:v>-50.788376134355097</c:v>
                </c:pt>
                <c:pt idx="1195">
                  <c:v>-43.859290735827699</c:v>
                </c:pt>
                <c:pt idx="1196">
                  <c:v>-48.1751480861235</c:v>
                </c:pt>
                <c:pt idx="1197">
                  <c:v>0.86079566694893095</c:v>
                </c:pt>
                <c:pt idx="1198">
                  <c:v>4.92617571327738</c:v>
                </c:pt>
                <c:pt idx="1199">
                  <c:v>19.34714605472</c:v>
                </c:pt>
                <c:pt idx="1200">
                  <c:v>-11.483053407917399</c:v>
                </c:pt>
                <c:pt idx="1201">
                  <c:v>-25.249715667749602</c:v>
                </c:pt>
                <c:pt idx="1202">
                  <c:v>-8.31215945949881</c:v>
                </c:pt>
                <c:pt idx="1203">
                  <c:v>-47.150786150556897</c:v>
                </c:pt>
                <c:pt idx="1204">
                  <c:v>-37.6871951825133</c:v>
                </c:pt>
                <c:pt idx="1205">
                  <c:v>-65.041711937620207</c:v>
                </c:pt>
                <c:pt idx="1206">
                  <c:v>-40.3199054969093</c:v>
                </c:pt>
                <c:pt idx="1207">
                  <c:v>-5.5988890416409998</c:v>
                </c:pt>
                <c:pt idx="1208">
                  <c:v>-31.1682866180284</c:v>
                </c:pt>
                <c:pt idx="1209">
                  <c:v>3.3155185898544199</c:v>
                </c:pt>
                <c:pt idx="1210">
                  <c:v>-19.523279142628301</c:v>
                </c:pt>
                <c:pt idx="1211">
                  <c:v>-3.58895040210614</c:v>
                </c:pt>
                <c:pt idx="1212">
                  <c:v>7.5988932327380203</c:v>
                </c:pt>
                <c:pt idx="1213">
                  <c:v>-9.0141459015248309</c:v>
                </c:pt>
                <c:pt idx="1214">
                  <c:v>3.2545051965046499</c:v>
                </c:pt>
                <c:pt idx="1215">
                  <c:v>-54.407785016660902</c:v>
                </c:pt>
                <c:pt idx="1216">
                  <c:v>-45.560503563763397</c:v>
                </c:pt>
                <c:pt idx="1217">
                  <c:v>-52.9019254441858</c:v>
                </c:pt>
                <c:pt idx="1218">
                  <c:v>-59.4955734192893</c:v>
                </c:pt>
                <c:pt idx="1219">
                  <c:v>-41.145239543884202</c:v>
                </c:pt>
                <c:pt idx="1220">
                  <c:v>-71.783905297252105</c:v>
                </c:pt>
                <c:pt idx="1221">
                  <c:v>-38.462703509085202</c:v>
                </c:pt>
                <c:pt idx="1222">
                  <c:v>-41.843279908934797</c:v>
                </c:pt>
                <c:pt idx="1223">
                  <c:v>-22.804205445571402</c:v>
                </c:pt>
                <c:pt idx="1224">
                  <c:v>8.3610092420365394</c:v>
                </c:pt>
                <c:pt idx="1225">
                  <c:v>-9.4901942722436807</c:v>
                </c:pt>
                <c:pt idx="1226">
                  <c:v>1.0684889146482299</c:v>
                </c:pt>
                <c:pt idx="1227">
                  <c:v>-26.015101395966401</c:v>
                </c:pt>
                <c:pt idx="1228">
                  <c:v>-28.132544088382399</c:v>
                </c:pt>
                <c:pt idx="1229">
                  <c:v>-39.872257535056598</c:v>
                </c:pt>
                <c:pt idx="1230">
                  <c:v>-56.731036419622797</c:v>
                </c:pt>
                <c:pt idx="1231">
                  <c:v>-44.590068193236696</c:v>
                </c:pt>
                <c:pt idx="1232">
                  <c:v>-44.666071571764597</c:v>
                </c:pt>
                <c:pt idx="1233">
                  <c:v>-10.396508329440501</c:v>
                </c:pt>
                <c:pt idx="1234">
                  <c:v>-2.4616437971719098</c:v>
                </c:pt>
                <c:pt idx="1235">
                  <c:v>21.954566331238901</c:v>
                </c:pt>
                <c:pt idx="1236">
                  <c:v>18.1102452651559</c:v>
                </c:pt>
                <c:pt idx="1237">
                  <c:v>-20.816951953785701</c:v>
                </c:pt>
                <c:pt idx="1238">
                  <c:v>-10.171051444975699</c:v>
                </c:pt>
                <c:pt idx="1239">
                  <c:v>-37.168973231058096</c:v>
                </c:pt>
                <c:pt idx="1240">
                  <c:v>-36.683434957800898</c:v>
                </c:pt>
                <c:pt idx="1241">
                  <c:v>-40.348210818903802</c:v>
                </c:pt>
                <c:pt idx="1242">
                  <c:v>-50.785458043833998</c:v>
                </c:pt>
                <c:pt idx="1243">
                  <c:v>-34.6922878923097</c:v>
                </c:pt>
                <c:pt idx="1244">
                  <c:v>-53.628291008867301</c:v>
                </c:pt>
                <c:pt idx="1245">
                  <c:v>-42.077995048187198</c:v>
                </c:pt>
                <c:pt idx="1246">
                  <c:v>-50.100280480633501</c:v>
                </c:pt>
                <c:pt idx="1247">
                  <c:v>-41.999585216797001</c:v>
                </c:pt>
                <c:pt idx="1248">
                  <c:v>-31.127659265255101</c:v>
                </c:pt>
                <c:pt idx="1249">
                  <c:v>-42.676546416136098</c:v>
                </c:pt>
                <c:pt idx="1250">
                  <c:v>-8.2095272332722793</c:v>
                </c:pt>
                <c:pt idx="1251">
                  <c:v>-12.124199037562899</c:v>
                </c:pt>
                <c:pt idx="1252">
                  <c:v>4.45829165411795</c:v>
                </c:pt>
                <c:pt idx="1253">
                  <c:v>5.0822676692512303</c:v>
                </c:pt>
                <c:pt idx="1254">
                  <c:v>-12.7217283322934</c:v>
                </c:pt>
                <c:pt idx="1255">
                  <c:v>2.4825566204627099</c:v>
                </c:pt>
                <c:pt idx="1256">
                  <c:v>-14.595939306534101</c:v>
                </c:pt>
                <c:pt idx="1257">
                  <c:v>23.254753955232399</c:v>
                </c:pt>
                <c:pt idx="1258">
                  <c:v>37.460162266238399</c:v>
                </c:pt>
                <c:pt idx="1259">
                  <c:v>54.821819974736798</c:v>
                </c:pt>
                <c:pt idx="1260">
                  <c:v>81.321129603428304</c:v>
                </c:pt>
                <c:pt idx="1261">
                  <c:v>58.568898528162997</c:v>
                </c:pt>
                <c:pt idx="1262">
                  <c:v>85.693698716506404</c:v>
                </c:pt>
                <c:pt idx="1263">
                  <c:v>59.018456798273903</c:v>
                </c:pt>
                <c:pt idx="1264">
                  <c:v>54.135959651931699</c:v>
                </c:pt>
                <c:pt idx="1265">
                  <c:v>48.166230873731998</c:v>
                </c:pt>
                <c:pt idx="1266">
                  <c:v>2.6547272665580501</c:v>
                </c:pt>
                <c:pt idx="1267">
                  <c:v>11.1450972816112</c:v>
                </c:pt>
                <c:pt idx="1268">
                  <c:v>-19.130268788923999</c:v>
                </c:pt>
                <c:pt idx="1269">
                  <c:v>-11.6351632833543</c:v>
                </c:pt>
                <c:pt idx="1270">
                  <c:v>-8.6870569929960801</c:v>
                </c:pt>
                <c:pt idx="1271">
                  <c:v>-14.8588547151504</c:v>
                </c:pt>
                <c:pt idx="1272">
                  <c:v>12.720238452875201</c:v>
                </c:pt>
                <c:pt idx="1273">
                  <c:v>13.092879206751</c:v>
                </c:pt>
                <c:pt idx="1274">
                  <c:v>52.427492322483701</c:v>
                </c:pt>
                <c:pt idx="1275">
                  <c:v>60.462519253333902</c:v>
                </c:pt>
                <c:pt idx="1276">
                  <c:v>72.283738022226999</c:v>
                </c:pt>
                <c:pt idx="1277">
                  <c:v>74.799089847924904</c:v>
                </c:pt>
                <c:pt idx="1278">
                  <c:v>38.884039929163599</c:v>
                </c:pt>
                <c:pt idx="1279">
                  <c:v>51.256513478600603</c:v>
                </c:pt>
                <c:pt idx="1280">
                  <c:v>18.0988379605066</c:v>
                </c:pt>
                <c:pt idx="1281">
                  <c:v>8.78472743833259</c:v>
                </c:pt>
                <c:pt idx="1282">
                  <c:v>1.16515779162661</c:v>
                </c:pt>
                <c:pt idx="1283">
                  <c:v>4.0774458360690602</c:v>
                </c:pt>
                <c:pt idx="1284">
                  <c:v>45.027773114247402</c:v>
                </c:pt>
                <c:pt idx="1285">
                  <c:v>34.919590209139997</c:v>
                </c:pt>
                <c:pt idx="1286">
                  <c:v>77.652952189935803</c:v>
                </c:pt>
                <c:pt idx="1287">
                  <c:v>77.619366808690899</c:v>
                </c:pt>
                <c:pt idx="1288">
                  <c:v>67.979978642439406</c:v>
                </c:pt>
                <c:pt idx="1289">
                  <c:v>71.154190717337499</c:v>
                </c:pt>
                <c:pt idx="1290">
                  <c:v>29.6547867803103</c:v>
                </c:pt>
                <c:pt idx="1291">
                  <c:v>33.806219538618599</c:v>
                </c:pt>
                <c:pt idx="1292">
                  <c:v>-4.2097762731815598</c:v>
                </c:pt>
                <c:pt idx="1293">
                  <c:v>-17.542185422951501</c:v>
                </c:pt>
                <c:pt idx="1294">
                  <c:v>-25.6517274856492</c:v>
                </c:pt>
                <c:pt idx="1295">
                  <c:v>-60.852097418995903</c:v>
                </c:pt>
                <c:pt idx="1296">
                  <c:v>-37.381428101989897</c:v>
                </c:pt>
                <c:pt idx="1297">
                  <c:v>-35.951230392687002</c:v>
                </c:pt>
                <c:pt idx="1298">
                  <c:v>-8.3340724668000696</c:v>
                </c:pt>
                <c:pt idx="1299">
                  <c:v>27.084465510352601</c:v>
                </c:pt>
                <c:pt idx="1300">
                  <c:v>37.734631147353802</c:v>
                </c:pt>
                <c:pt idx="1301">
                  <c:v>66.440823537999293</c:v>
                </c:pt>
                <c:pt idx="1302">
                  <c:v>60.9651733651272</c:v>
                </c:pt>
                <c:pt idx="1303">
                  <c:v>43.566350440672103</c:v>
                </c:pt>
                <c:pt idx="1304">
                  <c:v>38.5177294006361</c:v>
                </c:pt>
                <c:pt idx="1305">
                  <c:v>33.984312543682897</c:v>
                </c:pt>
                <c:pt idx="1306">
                  <c:v>27.8390979511388</c:v>
                </c:pt>
                <c:pt idx="1307">
                  <c:v>7.78974784606193</c:v>
                </c:pt>
                <c:pt idx="1308">
                  <c:v>-12.027176096977</c:v>
                </c:pt>
                <c:pt idx="1309">
                  <c:v>-9.9201278100377905</c:v>
                </c:pt>
                <c:pt idx="1310">
                  <c:v>0.83667123159913603</c:v>
                </c:pt>
                <c:pt idx="1311">
                  <c:v>7.0110663527286397</c:v>
                </c:pt>
                <c:pt idx="1312">
                  <c:v>21.0633968093927</c:v>
                </c:pt>
                <c:pt idx="1313">
                  <c:v>30.107400203679699</c:v>
                </c:pt>
                <c:pt idx="1314">
                  <c:v>38.211656605283999</c:v>
                </c:pt>
                <c:pt idx="1315">
                  <c:v>39.215552409742898</c:v>
                </c:pt>
                <c:pt idx="1316">
                  <c:v>14.6188515380925</c:v>
                </c:pt>
                <c:pt idx="1317">
                  <c:v>4.80601358739401</c:v>
                </c:pt>
                <c:pt idx="1318">
                  <c:v>-11.169939479693101</c:v>
                </c:pt>
                <c:pt idx="1319">
                  <c:v>-30.211447461518802</c:v>
                </c:pt>
                <c:pt idx="1320">
                  <c:v>-31.556211752162199</c:v>
                </c:pt>
                <c:pt idx="1321">
                  <c:v>-47.129328033233698</c:v>
                </c:pt>
                <c:pt idx="1322">
                  <c:v>-50.2511767124183</c:v>
                </c:pt>
                <c:pt idx="1323">
                  <c:v>-59.0289994432041</c:v>
                </c:pt>
                <c:pt idx="1324">
                  <c:v>-59.930090635396702</c:v>
                </c:pt>
                <c:pt idx="1325">
                  <c:v>-45.217713087760401</c:v>
                </c:pt>
                <c:pt idx="1326">
                  <c:v>-48.502460923684801</c:v>
                </c:pt>
                <c:pt idx="1327">
                  <c:v>-34.525719420729402</c:v>
                </c:pt>
                <c:pt idx="1328">
                  <c:v>-37.491336991788899</c:v>
                </c:pt>
                <c:pt idx="1329">
                  <c:v>-39.216737725311297</c:v>
                </c:pt>
                <c:pt idx="1330">
                  <c:v>-29.627134456586599</c:v>
                </c:pt>
                <c:pt idx="1331">
                  <c:v>-35.053570026129201</c:v>
                </c:pt>
                <c:pt idx="1332">
                  <c:v>-21.874095089751201</c:v>
                </c:pt>
                <c:pt idx="1333">
                  <c:v>-24.740732816785801</c:v>
                </c:pt>
                <c:pt idx="1334">
                  <c:v>-29.2068325620845</c:v>
                </c:pt>
                <c:pt idx="1335">
                  <c:v>-35.715440375842398</c:v>
                </c:pt>
                <c:pt idx="1336">
                  <c:v>-48.276439096803998</c:v>
                </c:pt>
                <c:pt idx="1337">
                  <c:v>-51.222394545833701</c:v>
                </c:pt>
                <c:pt idx="1338">
                  <c:v>-64.242380471608797</c:v>
                </c:pt>
                <c:pt idx="1339">
                  <c:v>-55.3100960183544</c:v>
                </c:pt>
                <c:pt idx="1340">
                  <c:v>-52.613301698621001</c:v>
                </c:pt>
                <c:pt idx="1341">
                  <c:v>-58.436711425552197</c:v>
                </c:pt>
                <c:pt idx="1342">
                  <c:v>-59.7507878032511</c:v>
                </c:pt>
                <c:pt idx="1343">
                  <c:v>-72.598704016715502</c:v>
                </c:pt>
                <c:pt idx="1344">
                  <c:v>-72.752442777752805</c:v>
                </c:pt>
                <c:pt idx="1345">
                  <c:v>-82.709759975394206</c:v>
                </c:pt>
                <c:pt idx="1346">
                  <c:v>-76.173258157133603</c:v>
                </c:pt>
                <c:pt idx="1347">
                  <c:v>-61.719308519095499</c:v>
                </c:pt>
                <c:pt idx="1348">
                  <c:v>-36.948795994833802</c:v>
                </c:pt>
                <c:pt idx="1349">
                  <c:v>-0.60689519624133403</c:v>
                </c:pt>
                <c:pt idx="1350">
                  <c:v>-3.3072915848550699</c:v>
                </c:pt>
                <c:pt idx="1351">
                  <c:v>26.6615028165218</c:v>
                </c:pt>
                <c:pt idx="1352">
                  <c:v>21.5058786115526</c:v>
                </c:pt>
                <c:pt idx="1353">
                  <c:v>3.0233864413043201</c:v>
                </c:pt>
                <c:pt idx="1354">
                  <c:v>15.493000287805099</c:v>
                </c:pt>
                <c:pt idx="1355">
                  <c:v>-4.7988709026676499</c:v>
                </c:pt>
                <c:pt idx="1356">
                  <c:v>11.3271420814451</c:v>
                </c:pt>
                <c:pt idx="1357">
                  <c:v>2.7830825650059601</c:v>
                </c:pt>
                <c:pt idx="1358">
                  <c:v>-20.720266558721001</c:v>
                </c:pt>
                <c:pt idx="1359">
                  <c:v>-37.221320953110698</c:v>
                </c:pt>
                <c:pt idx="1360">
                  <c:v>-60.255107130885698</c:v>
                </c:pt>
                <c:pt idx="1361">
                  <c:v>-50.037266457855402</c:v>
                </c:pt>
                <c:pt idx="1362">
                  <c:v>-37.615151409990503</c:v>
                </c:pt>
                <c:pt idx="1363">
                  <c:v>-15.9890192408237</c:v>
                </c:pt>
                <c:pt idx="1364">
                  <c:v>-1.2806286611061399</c:v>
                </c:pt>
                <c:pt idx="1365">
                  <c:v>17.3376303343057</c:v>
                </c:pt>
                <c:pt idx="1366">
                  <c:v>32.819224006677402</c:v>
                </c:pt>
                <c:pt idx="1367">
                  <c:v>20.200901747868699</c:v>
                </c:pt>
                <c:pt idx="1368">
                  <c:v>17.0846566730356</c:v>
                </c:pt>
                <c:pt idx="1369">
                  <c:v>9.0253402729949492</c:v>
                </c:pt>
                <c:pt idx="1370">
                  <c:v>-0.98091551376107899</c:v>
                </c:pt>
                <c:pt idx="1371">
                  <c:v>-0.67776688145318398</c:v>
                </c:pt>
                <c:pt idx="1372">
                  <c:v>0.28796215463142399</c:v>
                </c:pt>
                <c:pt idx="1373">
                  <c:v>8.7284750126399508</c:v>
                </c:pt>
                <c:pt idx="1374">
                  <c:v>10.987854363908999</c:v>
                </c:pt>
                <c:pt idx="1375">
                  <c:v>17.826078656500901</c:v>
                </c:pt>
                <c:pt idx="1376">
                  <c:v>16.768105554616401</c:v>
                </c:pt>
                <c:pt idx="1377">
                  <c:v>12.2511322668839</c:v>
                </c:pt>
                <c:pt idx="1378">
                  <c:v>16.3790770014819</c:v>
                </c:pt>
                <c:pt idx="1379">
                  <c:v>8.3000684406478307</c:v>
                </c:pt>
                <c:pt idx="1380">
                  <c:v>13.6885086833791</c:v>
                </c:pt>
                <c:pt idx="1381">
                  <c:v>17.236704086176701</c:v>
                </c:pt>
                <c:pt idx="1382">
                  <c:v>14.775238617551199</c:v>
                </c:pt>
                <c:pt idx="1383">
                  <c:v>12.040559021014801</c:v>
                </c:pt>
                <c:pt idx="1384">
                  <c:v>-0.32847549986382701</c:v>
                </c:pt>
                <c:pt idx="1385">
                  <c:v>-7.6818471299107998</c:v>
                </c:pt>
                <c:pt idx="1386">
                  <c:v>-20.550383363106601</c:v>
                </c:pt>
                <c:pt idx="1387">
                  <c:v>-30.295340019375299</c:v>
                </c:pt>
                <c:pt idx="1388">
                  <c:v>-3.1253313913709602</c:v>
                </c:pt>
                <c:pt idx="1389">
                  <c:v>27.3009585808298</c:v>
                </c:pt>
                <c:pt idx="1390">
                  <c:v>30.5619080350241</c:v>
                </c:pt>
                <c:pt idx="1391">
                  <c:v>56.684882072212403</c:v>
                </c:pt>
                <c:pt idx="1392">
                  <c:v>68.116212740189198</c:v>
                </c:pt>
                <c:pt idx="1393">
                  <c:v>67.036787106526404</c:v>
                </c:pt>
                <c:pt idx="1394">
                  <c:v>64.244541237594703</c:v>
                </c:pt>
                <c:pt idx="1395">
                  <c:v>51.129418650689303</c:v>
                </c:pt>
                <c:pt idx="1396">
                  <c:v>61.990405593704999</c:v>
                </c:pt>
                <c:pt idx="1397">
                  <c:v>50.152266263492102</c:v>
                </c:pt>
                <c:pt idx="1398">
                  <c:v>53.614016876124097</c:v>
                </c:pt>
                <c:pt idx="1399">
                  <c:v>48.671713004483401</c:v>
                </c:pt>
                <c:pt idx="1400">
                  <c:v>26.150974570645602</c:v>
                </c:pt>
                <c:pt idx="1401">
                  <c:v>21.972286839769001</c:v>
                </c:pt>
                <c:pt idx="1402">
                  <c:v>-2.9572324564882102</c:v>
                </c:pt>
                <c:pt idx="1403">
                  <c:v>9.6672523580991498</c:v>
                </c:pt>
                <c:pt idx="1404">
                  <c:v>9.9751468041646696</c:v>
                </c:pt>
                <c:pt idx="1405">
                  <c:v>3.1471538563736399</c:v>
                </c:pt>
                <c:pt idx="1406">
                  <c:v>19.447101333231501</c:v>
                </c:pt>
                <c:pt idx="1407">
                  <c:v>2.0471380996581598</c:v>
                </c:pt>
                <c:pt idx="1408">
                  <c:v>8.9132017382341004</c:v>
                </c:pt>
                <c:pt idx="1409">
                  <c:v>-0.93978223652843396</c:v>
                </c:pt>
                <c:pt idx="1410">
                  <c:v>-4.9829928140213902</c:v>
                </c:pt>
                <c:pt idx="1411">
                  <c:v>8.7093433576103099</c:v>
                </c:pt>
                <c:pt idx="1412">
                  <c:v>2.0066882900426601</c:v>
                </c:pt>
                <c:pt idx="1413">
                  <c:v>31.776638439391999</c:v>
                </c:pt>
                <c:pt idx="1414">
                  <c:v>35.975738557024599</c:v>
                </c:pt>
                <c:pt idx="1415">
                  <c:v>33.563166448514004</c:v>
                </c:pt>
                <c:pt idx="1416">
                  <c:v>33.745516989702601</c:v>
                </c:pt>
                <c:pt idx="1417">
                  <c:v>24.2790796449301</c:v>
                </c:pt>
                <c:pt idx="1418">
                  <c:v>31.842851493203</c:v>
                </c:pt>
                <c:pt idx="1419">
                  <c:v>19.0343633747501</c:v>
                </c:pt>
                <c:pt idx="1420">
                  <c:v>23.915704943778799</c:v>
                </c:pt>
                <c:pt idx="1421">
                  <c:v>19.635104018761201</c:v>
                </c:pt>
                <c:pt idx="1422">
                  <c:v>9.3446176690320701</c:v>
                </c:pt>
                <c:pt idx="1423">
                  <c:v>3.2329843029487901</c:v>
                </c:pt>
                <c:pt idx="1424">
                  <c:v>-18.198351477059202</c:v>
                </c:pt>
                <c:pt idx="1425">
                  <c:v>-24.2014541033348</c:v>
                </c:pt>
                <c:pt idx="1426">
                  <c:v>-35.347117746838997</c:v>
                </c:pt>
                <c:pt idx="1427">
                  <c:v>-20.582344745361599</c:v>
                </c:pt>
                <c:pt idx="1428">
                  <c:v>-13.762191948672401</c:v>
                </c:pt>
                <c:pt idx="1429">
                  <c:v>-10.5181603397176</c:v>
                </c:pt>
                <c:pt idx="1430">
                  <c:v>10.0896676193719</c:v>
                </c:pt>
                <c:pt idx="1431">
                  <c:v>2.1763837039274301</c:v>
                </c:pt>
                <c:pt idx="1432">
                  <c:v>8.0058788690893401</c:v>
                </c:pt>
                <c:pt idx="1433">
                  <c:v>3.2747787880970201</c:v>
                </c:pt>
                <c:pt idx="1434">
                  <c:v>-5.80830911490429</c:v>
                </c:pt>
                <c:pt idx="1435">
                  <c:v>-14.445295158833</c:v>
                </c:pt>
                <c:pt idx="1436">
                  <c:v>-35.666687940209002</c:v>
                </c:pt>
                <c:pt idx="1437">
                  <c:v>-31.777109716624299</c:v>
                </c:pt>
                <c:pt idx="1438">
                  <c:v>-15.991264421241199</c:v>
                </c:pt>
                <c:pt idx="1439">
                  <c:v>4.2893257829153502</c:v>
                </c:pt>
                <c:pt idx="1440">
                  <c:v>0.27748618652787299</c:v>
                </c:pt>
                <c:pt idx="1441">
                  <c:v>-16.260581402438898</c:v>
                </c:pt>
                <c:pt idx="1442">
                  <c:v>-25.389292782352101</c:v>
                </c:pt>
                <c:pt idx="1443">
                  <c:v>-44.131938791403698</c:v>
                </c:pt>
                <c:pt idx="1444">
                  <c:v>-33.271178317444701</c:v>
                </c:pt>
                <c:pt idx="1445">
                  <c:v>-21.099823066595601</c:v>
                </c:pt>
                <c:pt idx="1446">
                  <c:v>-18.617814501554999</c:v>
                </c:pt>
                <c:pt idx="1447">
                  <c:v>0.80107237596482495</c:v>
                </c:pt>
                <c:pt idx="1448">
                  <c:v>4.31043437840097</c:v>
                </c:pt>
                <c:pt idx="1449">
                  <c:v>8.8623797691821693</c:v>
                </c:pt>
                <c:pt idx="1450">
                  <c:v>-17.295648083616999</c:v>
                </c:pt>
                <c:pt idx="1451">
                  <c:v>-40.7031943543032</c:v>
                </c:pt>
                <c:pt idx="1452">
                  <c:v>-56.459101079123101</c:v>
                </c:pt>
                <c:pt idx="1453">
                  <c:v>-77.703422214117694</c:v>
                </c:pt>
                <c:pt idx="1454">
                  <c:v>-44.102608969209697</c:v>
                </c:pt>
                <c:pt idx="1455">
                  <c:v>-44.426202264191197</c:v>
                </c:pt>
                <c:pt idx="1456">
                  <c:v>-18.6589729799813</c:v>
                </c:pt>
                <c:pt idx="1457">
                  <c:v>-2.2499991725897099</c:v>
                </c:pt>
                <c:pt idx="1458">
                  <c:v>-35.9839572061192</c:v>
                </c:pt>
                <c:pt idx="1459">
                  <c:v>-20.270247198698399</c:v>
                </c:pt>
                <c:pt idx="1460">
                  <c:v>-52.6499368443097</c:v>
                </c:pt>
                <c:pt idx="1461">
                  <c:v>-61.896180208029797</c:v>
                </c:pt>
                <c:pt idx="1462">
                  <c:v>-70.807004434603598</c:v>
                </c:pt>
                <c:pt idx="1463">
                  <c:v>-103.26975002276799</c:v>
                </c:pt>
                <c:pt idx="1464">
                  <c:v>-70.565249113036302</c:v>
                </c:pt>
                <c:pt idx="1465">
                  <c:v>-56.8420105060883</c:v>
                </c:pt>
                <c:pt idx="1466">
                  <c:v>-22.5583611726003</c:v>
                </c:pt>
                <c:pt idx="1467">
                  <c:v>9.4300720486832095</c:v>
                </c:pt>
                <c:pt idx="1468">
                  <c:v>31.104399821326499</c:v>
                </c:pt>
                <c:pt idx="1469">
                  <c:v>67.977292472678499</c:v>
                </c:pt>
                <c:pt idx="1470">
                  <c:v>47.787440444216699</c:v>
                </c:pt>
                <c:pt idx="1471">
                  <c:v>17.031333342423199</c:v>
                </c:pt>
                <c:pt idx="1472">
                  <c:v>-12.40158535476</c:v>
                </c:pt>
                <c:pt idx="1473">
                  <c:v>-52.392526852179898</c:v>
                </c:pt>
                <c:pt idx="1474">
                  <c:v>-85.6882371183179</c:v>
                </c:pt>
                <c:pt idx="1475">
                  <c:v>-116.94460176446999</c:v>
                </c:pt>
                <c:pt idx="1476">
                  <c:v>-88.043645396250199</c:v>
                </c:pt>
                <c:pt idx="1477">
                  <c:v>-56.8909271097314</c:v>
                </c:pt>
                <c:pt idx="1478">
                  <c:v>-41.030335779926098</c:v>
                </c:pt>
                <c:pt idx="1479">
                  <c:v>9.9731512644530405</c:v>
                </c:pt>
                <c:pt idx="1480">
                  <c:v>21.580688292092798</c:v>
                </c:pt>
                <c:pt idx="1481">
                  <c:v>21.697874679666</c:v>
                </c:pt>
                <c:pt idx="1482">
                  <c:v>11.6651630462126</c:v>
                </c:pt>
                <c:pt idx="1483">
                  <c:v>1.19426615745829</c:v>
                </c:pt>
                <c:pt idx="1484">
                  <c:v>16.8998005136907</c:v>
                </c:pt>
                <c:pt idx="1485">
                  <c:v>23.4638051288164</c:v>
                </c:pt>
                <c:pt idx="1486">
                  <c:v>41.637943957201401</c:v>
                </c:pt>
                <c:pt idx="1487">
                  <c:v>50.147651225181498</c:v>
                </c:pt>
                <c:pt idx="1488">
                  <c:v>44.224590465715401</c:v>
                </c:pt>
                <c:pt idx="1489">
                  <c:v>50.573531455644599</c:v>
                </c:pt>
                <c:pt idx="1490">
                  <c:v>55.090785686877197</c:v>
                </c:pt>
                <c:pt idx="1491">
                  <c:v>58.48809201585</c:v>
                </c:pt>
                <c:pt idx="1492">
                  <c:v>59.858956017967103</c:v>
                </c:pt>
                <c:pt idx="1493">
                  <c:v>49.901343948276804</c:v>
                </c:pt>
                <c:pt idx="1494">
                  <c:v>29.238495777671499</c:v>
                </c:pt>
                <c:pt idx="1495">
                  <c:v>9.1332985092405501</c:v>
                </c:pt>
                <c:pt idx="1496">
                  <c:v>2.0855784782286899</c:v>
                </c:pt>
                <c:pt idx="1497">
                  <c:v>-4.5572293585588897</c:v>
                </c:pt>
                <c:pt idx="1498">
                  <c:v>-3.7913464093834301</c:v>
                </c:pt>
                <c:pt idx="1499">
                  <c:v>-4.2378966719362001</c:v>
                </c:pt>
                <c:pt idx="1500">
                  <c:v>-14.8649158501632</c:v>
                </c:pt>
                <c:pt idx="1501">
                  <c:v>-24.713422670154401</c:v>
                </c:pt>
                <c:pt idx="1502">
                  <c:v>-31.419539093786302</c:v>
                </c:pt>
                <c:pt idx="1503">
                  <c:v>-32.013225253304299</c:v>
                </c:pt>
                <c:pt idx="1504">
                  <c:v>-38.526659616212001</c:v>
                </c:pt>
                <c:pt idx="1505">
                  <c:v>-16.189070863826402</c:v>
                </c:pt>
                <c:pt idx="1506">
                  <c:v>18.407764870146</c:v>
                </c:pt>
                <c:pt idx="1507">
                  <c:v>38.1731126461397</c:v>
                </c:pt>
                <c:pt idx="1508">
                  <c:v>67.022346503453605</c:v>
                </c:pt>
                <c:pt idx="1509">
                  <c:v>70.163305560928904</c:v>
                </c:pt>
                <c:pt idx="1510">
                  <c:v>62.9335960424471</c:v>
                </c:pt>
                <c:pt idx="1511">
                  <c:v>54.451563555962402</c:v>
                </c:pt>
                <c:pt idx="1512">
                  <c:v>44.488378190840699</c:v>
                </c:pt>
                <c:pt idx="1513">
                  <c:v>64.917298128952396</c:v>
                </c:pt>
                <c:pt idx="1514">
                  <c:v>82.067251305070201</c:v>
                </c:pt>
                <c:pt idx="1515">
                  <c:v>83.555443674137507</c:v>
                </c:pt>
                <c:pt idx="1516">
                  <c:v>65.880485228487004</c:v>
                </c:pt>
                <c:pt idx="1517">
                  <c:v>47.146484105789099</c:v>
                </c:pt>
                <c:pt idx="1518">
                  <c:v>41.129321903259701</c:v>
                </c:pt>
                <c:pt idx="1519">
                  <c:v>30.435102673768</c:v>
                </c:pt>
                <c:pt idx="1520">
                  <c:v>31.501920091830499</c:v>
                </c:pt>
                <c:pt idx="1521">
                  <c:v>8.2341584598802608</c:v>
                </c:pt>
                <c:pt idx="1522">
                  <c:v>-1.4531144626516099</c:v>
                </c:pt>
                <c:pt idx="1523">
                  <c:v>-0.47137858259927501</c:v>
                </c:pt>
                <c:pt idx="1524">
                  <c:v>-17.161905126776801</c:v>
                </c:pt>
                <c:pt idx="1525">
                  <c:v>-26.022912723757202</c:v>
                </c:pt>
                <c:pt idx="1526">
                  <c:v>-30.784143137942198</c:v>
                </c:pt>
                <c:pt idx="1527">
                  <c:v>16.323135836478901</c:v>
                </c:pt>
                <c:pt idx="1528">
                  <c:v>39.793215776941899</c:v>
                </c:pt>
                <c:pt idx="1529">
                  <c:v>59.907678867610102</c:v>
                </c:pt>
                <c:pt idx="1530">
                  <c:v>89.360813563053696</c:v>
                </c:pt>
                <c:pt idx="1531">
                  <c:v>72.547670750694493</c:v>
                </c:pt>
                <c:pt idx="1532">
                  <c:v>70.600790183097104</c:v>
                </c:pt>
                <c:pt idx="1533">
                  <c:v>49.9189442204895</c:v>
                </c:pt>
                <c:pt idx="1534">
                  <c:v>57.218427461106302</c:v>
                </c:pt>
                <c:pt idx="1535">
                  <c:v>70.158558675642197</c:v>
                </c:pt>
                <c:pt idx="1536">
                  <c:v>63.817746471670603</c:v>
                </c:pt>
                <c:pt idx="1537">
                  <c:v>87.117966585264895</c:v>
                </c:pt>
                <c:pt idx="1538">
                  <c:v>78.514483780120401</c:v>
                </c:pt>
                <c:pt idx="1539">
                  <c:v>88.106044077575902</c:v>
                </c:pt>
                <c:pt idx="1540">
                  <c:v>84.024420395617298</c:v>
                </c:pt>
                <c:pt idx="1541">
                  <c:v>64.503355611206501</c:v>
                </c:pt>
                <c:pt idx="1542">
                  <c:v>35.408065398560197</c:v>
                </c:pt>
                <c:pt idx="1543">
                  <c:v>-31.2021760393914</c:v>
                </c:pt>
                <c:pt idx="1544">
                  <c:v>-61.389998306998997</c:v>
                </c:pt>
                <c:pt idx="1545">
                  <c:v>-114.339394024464</c:v>
                </c:pt>
                <c:pt idx="1546">
                  <c:v>-75.424223318406305</c:v>
                </c:pt>
                <c:pt idx="1547">
                  <c:v>-25.633117068734599</c:v>
                </c:pt>
                <c:pt idx="1548">
                  <c:v>-19.133875505938001</c:v>
                </c:pt>
                <c:pt idx="1549">
                  <c:v>61.959199042271898</c:v>
                </c:pt>
                <c:pt idx="1550">
                  <c:v>44.656393559039302</c:v>
                </c:pt>
                <c:pt idx="1551">
                  <c:v>39.862356919870798</c:v>
                </c:pt>
                <c:pt idx="1552">
                  <c:v>18.105817017133301</c:v>
                </c:pt>
                <c:pt idx="1553">
                  <c:v>-25.2889605943375</c:v>
                </c:pt>
                <c:pt idx="1554">
                  <c:v>-27.139414279736499</c:v>
                </c:pt>
                <c:pt idx="1555">
                  <c:v>-60.510639689693797</c:v>
                </c:pt>
                <c:pt idx="1556">
                  <c:v>-4.7098325646212098</c:v>
                </c:pt>
                <c:pt idx="1557">
                  <c:v>-5.8642545672818498</c:v>
                </c:pt>
                <c:pt idx="1558">
                  <c:v>23.5895073581929</c:v>
                </c:pt>
                <c:pt idx="1559">
                  <c:v>79.696113561403706</c:v>
                </c:pt>
                <c:pt idx="1560">
                  <c:v>48.827908826979403</c:v>
                </c:pt>
                <c:pt idx="1561">
                  <c:v>85.028314790158305</c:v>
                </c:pt>
                <c:pt idx="1562">
                  <c:v>44.5008178258404</c:v>
                </c:pt>
                <c:pt idx="1563">
                  <c:v>39.618424189405303</c:v>
                </c:pt>
                <c:pt idx="1564">
                  <c:v>39.070431793022401</c:v>
                </c:pt>
                <c:pt idx="1565">
                  <c:v>-2.7347062416983898</c:v>
                </c:pt>
                <c:pt idx="1566">
                  <c:v>15.9721408650908</c:v>
                </c:pt>
                <c:pt idx="1567">
                  <c:v>-57.113641150864197</c:v>
                </c:pt>
                <c:pt idx="1568">
                  <c:v>-61.398681452312701</c:v>
                </c:pt>
                <c:pt idx="1569">
                  <c:v>-100.05476129639899</c:v>
                </c:pt>
                <c:pt idx="1570">
                  <c:v>-146.37562933973101</c:v>
                </c:pt>
                <c:pt idx="1571">
                  <c:v>-100.681871700524</c:v>
                </c:pt>
                <c:pt idx="1572">
                  <c:v>-138.27534773189299</c:v>
                </c:pt>
                <c:pt idx="1573">
                  <c:v>-94.501027605801198</c:v>
                </c:pt>
                <c:pt idx="1574">
                  <c:v>-83.183939091275406</c:v>
                </c:pt>
                <c:pt idx="1575">
                  <c:v>-79.229376664748898</c:v>
                </c:pt>
                <c:pt idx="1576">
                  <c:v>-43.852500521704997</c:v>
                </c:pt>
                <c:pt idx="1577">
                  <c:v>-77.161780699914203</c:v>
                </c:pt>
                <c:pt idx="1578">
                  <c:v>-30.423860990841501</c:v>
                </c:pt>
                <c:pt idx="1579">
                  <c:v>-45.248521042249699</c:v>
                </c:pt>
                <c:pt idx="1580">
                  <c:v>-37.771598499769098</c:v>
                </c:pt>
                <c:pt idx="1581">
                  <c:v>-18.647320914458898</c:v>
                </c:pt>
                <c:pt idx="1582">
                  <c:v>-44.953852158598401</c:v>
                </c:pt>
                <c:pt idx="1583">
                  <c:v>-2.8869062335744502</c:v>
                </c:pt>
                <c:pt idx="1584">
                  <c:v>-28.744284557298101</c:v>
                </c:pt>
                <c:pt idx="1585">
                  <c:v>-14.006829207491</c:v>
                </c:pt>
                <c:pt idx="1586">
                  <c:v>-18.689026006015201</c:v>
                </c:pt>
                <c:pt idx="1587">
                  <c:v>-38.056414650449902</c:v>
                </c:pt>
                <c:pt idx="1588">
                  <c:v>-5.7893205188201398</c:v>
                </c:pt>
                <c:pt idx="1589">
                  <c:v>-35.594691875381599</c:v>
                </c:pt>
                <c:pt idx="1590">
                  <c:v>-2.4556036441095701</c:v>
                </c:pt>
                <c:pt idx="1591">
                  <c:v>-2.2311528284490798</c:v>
                </c:pt>
                <c:pt idx="1592">
                  <c:v>2.5415751453331201</c:v>
                </c:pt>
                <c:pt idx="1593">
                  <c:v>33.949583395383797</c:v>
                </c:pt>
                <c:pt idx="1594">
                  <c:v>16.1781551354523</c:v>
                </c:pt>
                <c:pt idx="1595">
                  <c:v>45.791513321377998</c:v>
                </c:pt>
                <c:pt idx="1596">
                  <c:v>17.1214280101117</c:v>
                </c:pt>
                <c:pt idx="1597">
                  <c:v>13.5119342760407</c:v>
                </c:pt>
                <c:pt idx="1598">
                  <c:v>6.9508946062435903</c:v>
                </c:pt>
                <c:pt idx="1599">
                  <c:v>-21.849790114270998</c:v>
                </c:pt>
                <c:pt idx="1600">
                  <c:v>5.8508001848436297</c:v>
                </c:pt>
                <c:pt idx="1601">
                  <c:v>-22.583672733339998</c:v>
                </c:pt>
                <c:pt idx="1602">
                  <c:v>-6.2174111017301703</c:v>
                </c:pt>
                <c:pt idx="1603">
                  <c:v>-15.561105036788801</c:v>
                </c:pt>
                <c:pt idx="1604">
                  <c:v>-26.542015332088699</c:v>
                </c:pt>
                <c:pt idx="1605">
                  <c:v>16.7554368676454</c:v>
                </c:pt>
                <c:pt idx="1606">
                  <c:v>-0.23778415380673601</c:v>
                </c:pt>
                <c:pt idx="1607">
                  <c:v>30.722549357713898</c:v>
                </c:pt>
                <c:pt idx="1608">
                  <c:v>25.7673396713197</c:v>
                </c:pt>
                <c:pt idx="1609">
                  <c:v>20.252295017474299</c:v>
                </c:pt>
                <c:pt idx="1610">
                  <c:v>32.9541015530639</c:v>
                </c:pt>
                <c:pt idx="1611">
                  <c:v>-6.96695537628002</c:v>
                </c:pt>
                <c:pt idx="1612">
                  <c:v>14.0821120376146</c:v>
                </c:pt>
                <c:pt idx="1613">
                  <c:v>-10.0875120074012</c:v>
                </c:pt>
                <c:pt idx="1614">
                  <c:v>-4.54399621861727</c:v>
                </c:pt>
                <c:pt idx="1615">
                  <c:v>16.308916288794901</c:v>
                </c:pt>
                <c:pt idx="1616">
                  <c:v>-5.2089842188886903</c:v>
                </c:pt>
                <c:pt idx="1617">
                  <c:v>21.835917321009202</c:v>
                </c:pt>
                <c:pt idx="1618">
                  <c:v>-6.6350937585934604</c:v>
                </c:pt>
                <c:pt idx="1619">
                  <c:v>7.0326685346420703</c:v>
                </c:pt>
                <c:pt idx="1620">
                  <c:v>4.9814994843315796</c:v>
                </c:pt>
                <c:pt idx="1621">
                  <c:v>-10.3543442896613</c:v>
                </c:pt>
                <c:pt idx="1622">
                  <c:v>22.545574952819699</c:v>
                </c:pt>
                <c:pt idx="1623">
                  <c:v>-1.96708340530686</c:v>
                </c:pt>
                <c:pt idx="1624">
                  <c:v>17.231067695538901</c:v>
                </c:pt>
                <c:pt idx="1625">
                  <c:v>-6.0918765670583498E-2</c:v>
                </c:pt>
                <c:pt idx="1626">
                  <c:v>-7.9888428703730003</c:v>
                </c:pt>
                <c:pt idx="1627">
                  <c:v>8.7685694241128793</c:v>
                </c:pt>
                <c:pt idx="1628">
                  <c:v>-25.205636344734799</c:v>
                </c:pt>
                <c:pt idx="1629">
                  <c:v>0.372011785576353</c:v>
                </c:pt>
                <c:pt idx="1630">
                  <c:v>-6.8377987140772802</c:v>
                </c:pt>
                <c:pt idx="1631">
                  <c:v>5.4074817239623503</c:v>
                </c:pt>
                <c:pt idx="1632">
                  <c:v>27.053720574354202</c:v>
                </c:pt>
                <c:pt idx="1633">
                  <c:v>15.371795910210899</c:v>
                </c:pt>
                <c:pt idx="1634">
                  <c:v>36.203186790179899</c:v>
                </c:pt>
                <c:pt idx="1635">
                  <c:v>7.6603037493025399</c:v>
                </c:pt>
                <c:pt idx="1636">
                  <c:v>18.632479170889599</c:v>
                </c:pt>
                <c:pt idx="1637">
                  <c:v>15.6912662843035</c:v>
                </c:pt>
                <c:pt idx="1638">
                  <c:v>-1.43724314182757</c:v>
                </c:pt>
                <c:pt idx="1639">
                  <c:v>16.406479916472499</c:v>
                </c:pt>
                <c:pt idx="1640">
                  <c:v>-17.388537032450898</c:v>
                </c:pt>
                <c:pt idx="1641">
                  <c:v>-5.4015900452972998</c:v>
                </c:pt>
                <c:pt idx="1642">
                  <c:v>-18.6564181803647</c:v>
                </c:pt>
                <c:pt idx="1643">
                  <c:v>-19.0910057831214</c:v>
                </c:pt>
                <c:pt idx="1644">
                  <c:v>0.80305400118560999</c:v>
                </c:pt>
                <c:pt idx="1645">
                  <c:v>-18.045329804837898</c:v>
                </c:pt>
                <c:pt idx="1646">
                  <c:v>13.413900231871301</c:v>
                </c:pt>
                <c:pt idx="1647">
                  <c:v>4.8483679628609497</c:v>
                </c:pt>
                <c:pt idx="1648">
                  <c:v>25.578498616320601</c:v>
                </c:pt>
                <c:pt idx="1649">
                  <c:v>40.528892620938102</c:v>
                </c:pt>
                <c:pt idx="1650">
                  <c:v>27.545759078980499</c:v>
                </c:pt>
                <c:pt idx="1651">
                  <c:v>50.130064107904097</c:v>
                </c:pt>
                <c:pt idx="1652">
                  <c:v>18.058486937469301</c:v>
                </c:pt>
                <c:pt idx="1653">
                  <c:v>19.842491200104799</c:v>
                </c:pt>
                <c:pt idx="1654">
                  <c:v>1.76920010016211</c:v>
                </c:pt>
                <c:pt idx="1655">
                  <c:v>-13.778917750635401</c:v>
                </c:pt>
                <c:pt idx="1656">
                  <c:v>-5.9846204787129498</c:v>
                </c:pt>
                <c:pt idx="1657">
                  <c:v>-31.116988085706598</c:v>
                </c:pt>
                <c:pt idx="1658">
                  <c:v>-0.102968791615761</c:v>
                </c:pt>
                <c:pt idx="1659">
                  <c:v>-12.5133631810326</c:v>
                </c:pt>
                <c:pt idx="1660">
                  <c:v>-4.7157550807455202</c:v>
                </c:pt>
                <c:pt idx="1661">
                  <c:v>11.4270697278337</c:v>
                </c:pt>
                <c:pt idx="1662">
                  <c:v>-3.4031257344540098</c:v>
                </c:pt>
                <c:pt idx="1663">
                  <c:v>28.2920553356829</c:v>
                </c:pt>
                <c:pt idx="1664">
                  <c:v>10.571368077996899</c:v>
                </c:pt>
                <c:pt idx="1665">
                  <c:v>18.567808838318701</c:v>
                </c:pt>
                <c:pt idx="1666">
                  <c:v>6.00412569423092</c:v>
                </c:pt>
                <c:pt idx="1667">
                  <c:v>-19.515108802109602</c:v>
                </c:pt>
                <c:pt idx="1668">
                  <c:v>-14.0838982033218</c:v>
                </c:pt>
                <c:pt idx="1669">
                  <c:v>-52.140143763363</c:v>
                </c:pt>
                <c:pt idx="1670">
                  <c:v>-26.6198521611107</c:v>
                </c:pt>
                <c:pt idx="1671">
                  <c:v>-26.034991072557101</c:v>
                </c:pt>
                <c:pt idx="1672">
                  <c:v>-23.814628493854801</c:v>
                </c:pt>
                <c:pt idx="1673">
                  <c:v>5.27624566604901</c:v>
                </c:pt>
                <c:pt idx="1674">
                  <c:v>-8.7969112996228507</c:v>
                </c:pt>
                <c:pt idx="1675">
                  <c:v>10.5373562469345</c:v>
                </c:pt>
                <c:pt idx="1676">
                  <c:v>-16.681828402872501</c:v>
                </c:pt>
                <c:pt idx="1677">
                  <c:v>-14.3310476263889</c:v>
                </c:pt>
                <c:pt idx="1678">
                  <c:v>-12.494600860832501</c:v>
                </c:pt>
                <c:pt idx="1679">
                  <c:v>-36.305892214340297</c:v>
                </c:pt>
                <c:pt idx="1680">
                  <c:v>-11.2788699738016</c:v>
                </c:pt>
                <c:pt idx="1681">
                  <c:v>-37.1165445297327</c:v>
                </c:pt>
                <c:pt idx="1682">
                  <c:v>-22.977512164097899</c:v>
                </c:pt>
                <c:pt idx="1683">
                  <c:v>-28.385530511443999</c:v>
                </c:pt>
                <c:pt idx="1684">
                  <c:v>-45.616665256181697</c:v>
                </c:pt>
                <c:pt idx="1685">
                  <c:v>-23.9238113682127</c:v>
                </c:pt>
                <c:pt idx="1686">
                  <c:v>-42.439102439295297</c:v>
                </c:pt>
                <c:pt idx="1687">
                  <c:v>-15.8066743497202</c:v>
                </c:pt>
                <c:pt idx="1688">
                  <c:v>-27.6794197803891</c:v>
                </c:pt>
                <c:pt idx="1689">
                  <c:v>-40.158502991094601</c:v>
                </c:pt>
                <c:pt idx="1690">
                  <c:v>-32.727410380648898</c:v>
                </c:pt>
                <c:pt idx="1691">
                  <c:v>-63.741952803682402</c:v>
                </c:pt>
                <c:pt idx="1692">
                  <c:v>-44.279016620208701</c:v>
                </c:pt>
                <c:pt idx="1693">
                  <c:v>-46.581136720689599</c:v>
                </c:pt>
                <c:pt idx="1694">
                  <c:v>-36.501805886474997</c:v>
                </c:pt>
                <c:pt idx="1695">
                  <c:v>-17.5776662632728</c:v>
                </c:pt>
                <c:pt idx="1696">
                  <c:v>-16.924524037068799</c:v>
                </c:pt>
                <c:pt idx="1697">
                  <c:v>11.8611043006457</c:v>
                </c:pt>
                <c:pt idx="1698">
                  <c:v>5.5884886706003796</c:v>
                </c:pt>
                <c:pt idx="1699">
                  <c:v>15.734462684186401</c:v>
                </c:pt>
                <c:pt idx="1700">
                  <c:v>14.5938414932148</c:v>
                </c:pt>
                <c:pt idx="1701">
                  <c:v>3.5706846256306499</c:v>
                </c:pt>
                <c:pt idx="1702">
                  <c:v>6.2794655255893597</c:v>
                </c:pt>
                <c:pt idx="1703">
                  <c:v>-13.449339505840699</c:v>
                </c:pt>
                <c:pt idx="1704">
                  <c:v>-1.9117116285070801</c:v>
                </c:pt>
                <c:pt idx="1705">
                  <c:v>-15.426379288967199</c:v>
                </c:pt>
                <c:pt idx="1706">
                  <c:v>-18.861886550541701</c:v>
                </c:pt>
                <c:pt idx="1707">
                  <c:v>-14.912766737121199</c:v>
                </c:pt>
                <c:pt idx="1708">
                  <c:v>-27.3951163624318</c:v>
                </c:pt>
                <c:pt idx="1709">
                  <c:v>-8.7459286583370499</c:v>
                </c:pt>
                <c:pt idx="1710">
                  <c:v>-20.284648058471099</c:v>
                </c:pt>
                <c:pt idx="1711">
                  <c:v>-10.063979570630501</c:v>
                </c:pt>
                <c:pt idx="1712">
                  <c:v>-11.867312452103301</c:v>
                </c:pt>
                <c:pt idx="1713">
                  <c:v>-25.727316917682501</c:v>
                </c:pt>
                <c:pt idx="1714">
                  <c:v>-13.9451357346652</c:v>
                </c:pt>
                <c:pt idx="1715">
                  <c:v>-35.447858360529899</c:v>
                </c:pt>
                <c:pt idx="1716">
                  <c:v>-23.037450615056901</c:v>
                </c:pt>
                <c:pt idx="1717">
                  <c:v>-20.8707191089355</c:v>
                </c:pt>
                <c:pt idx="1718">
                  <c:v>-18.450158073420099</c:v>
                </c:pt>
                <c:pt idx="1719">
                  <c:v>12.704103197091101</c:v>
                </c:pt>
                <c:pt idx="1720">
                  <c:v>9.0758984471969004</c:v>
                </c:pt>
                <c:pt idx="1721">
                  <c:v>26.370270343318101</c:v>
                </c:pt>
                <c:pt idx="1722">
                  <c:v>30.024846210916898</c:v>
                </c:pt>
                <c:pt idx="1723">
                  <c:v>22.281233367750598</c:v>
                </c:pt>
                <c:pt idx="1724">
                  <c:v>28.6016686550558</c:v>
                </c:pt>
                <c:pt idx="1725">
                  <c:v>15.9134461119211</c:v>
                </c:pt>
                <c:pt idx="1726">
                  <c:v>28.288503133187099</c:v>
                </c:pt>
                <c:pt idx="1727">
                  <c:v>30.2235000529035</c:v>
                </c:pt>
                <c:pt idx="1728">
                  <c:v>31.685888733500299</c:v>
                </c:pt>
                <c:pt idx="1729">
                  <c:v>33.072507410191697</c:v>
                </c:pt>
                <c:pt idx="1730">
                  <c:v>14.9731862863391</c:v>
                </c:pt>
                <c:pt idx="1731">
                  <c:v>18.808392670300599</c:v>
                </c:pt>
                <c:pt idx="1732">
                  <c:v>7.1078913956801903</c:v>
                </c:pt>
                <c:pt idx="1733">
                  <c:v>18.189476659652001</c:v>
                </c:pt>
                <c:pt idx="1734">
                  <c:v>25.044523300365899</c:v>
                </c:pt>
                <c:pt idx="1735">
                  <c:v>22.801533845933399</c:v>
                </c:pt>
                <c:pt idx="1736">
                  <c:v>37.200485471474103</c:v>
                </c:pt>
                <c:pt idx="1737">
                  <c:v>18.428607507306399</c:v>
                </c:pt>
                <c:pt idx="1738">
                  <c:v>26.675836060432299</c:v>
                </c:pt>
                <c:pt idx="1739">
                  <c:v>18.286649623790201</c:v>
                </c:pt>
                <c:pt idx="1740">
                  <c:v>10.987262023027499</c:v>
                </c:pt>
                <c:pt idx="1741">
                  <c:v>22.402584843302499</c:v>
                </c:pt>
                <c:pt idx="1742">
                  <c:v>6.9430501622538499</c:v>
                </c:pt>
                <c:pt idx="1743">
                  <c:v>19.774371419776902</c:v>
                </c:pt>
                <c:pt idx="1744">
                  <c:v>8.0904822697791392</c:v>
                </c:pt>
                <c:pt idx="1745">
                  <c:v>6.5045200931529203</c:v>
                </c:pt>
                <c:pt idx="1746">
                  <c:v>20.207588982621999</c:v>
                </c:pt>
                <c:pt idx="1747">
                  <c:v>16.7488982279176</c:v>
                </c:pt>
                <c:pt idx="1748">
                  <c:v>33.838714865182197</c:v>
                </c:pt>
                <c:pt idx="1749">
                  <c:v>29.108379822860801</c:v>
                </c:pt>
                <c:pt idx="1750">
                  <c:v>39.895659008802198</c:v>
                </c:pt>
                <c:pt idx="1751">
                  <c:v>40.462837455971801</c:v>
                </c:pt>
                <c:pt idx="1752">
                  <c:v>30.026485795070801</c:v>
                </c:pt>
                <c:pt idx="1753">
                  <c:v>38.792666793619802</c:v>
                </c:pt>
                <c:pt idx="1754">
                  <c:v>23.606971186145099</c:v>
                </c:pt>
                <c:pt idx="1755">
                  <c:v>32.935225462474399</c:v>
                </c:pt>
                <c:pt idx="1756">
                  <c:v>31.640075317711499</c:v>
                </c:pt>
                <c:pt idx="1757">
                  <c:v>25.823057579203599</c:v>
                </c:pt>
                <c:pt idx="1758">
                  <c:v>32.1190534637647</c:v>
                </c:pt>
                <c:pt idx="1759">
                  <c:v>18.680807212922499</c:v>
                </c:pt>
                <c:pt idx="1760">
                  <c:v>24.930135421111999</c:v>
                </c:pt>
                <c:pt idx="1761">
                  <c:v>10.8047477021275</c:v>
                </c:pt>
                <c:pt idx="1762">
                  <c:v>7.8778107594096403</c:v>
                </c:pt>
                <c:pt idx="1763">
                  <c:v>10.8673951531526</c:v>
                </c:pt>
                <c:pt idx="1764">
                  <c:v>-8.6549583412629705</c:v>
                </c:pt>
                <c:pt idx="1765">
                  <c:v>-9.4088484586327894</c:v>
                </c:pt>
                <c:pt idx="1766">
                  <c:v>-28.2649765387768</c:v>
                </c:pt>
                <c:pt idx="1767">
                  <c:v>-32.119664390654599</c:v>
                </c:pt>
                <c:pt idx="1768">
                  <c:v>-29.823681688023001</c:v>
                </c:pt>
                <c:pt idx="1769">
                  <c:v>-29.2425204263502</c:v>
                </c:pt>
                <c:pt idx="1770">
                  <c:v>-14.949392133309001</c:v>
                </c:pt>
                <c:pt idx="1771">
                  <c:v>-10.516055933835499</c:v>
                </c:pt>
                <c:pt idx="1772">
                  <c:v>8.5793580784094292</c:v>
                </c:pt>
                <c:pt idx="1773">
                  <c:v>9.2985926840573505</c:v>
                </c:pt>
                <c:pt idx="1774">
                  <c:v>9.6335402532439094</c:v>
                </c:pt>
                <c:pt idx="1775">
                  <c:v>14.2524776419937</c:v>
                </c:pt>
                <c:pt idx="1776">
                  <c:v>7.0838391034350101</c:v>
                </c:pt>
                <c:pt idx="1777">
                  <c:v>18.157666511431302</c:v>
                </c:pt>
                <c:pt idx="1778">
                  <c:v>17.247604886525</c:v>
                </c:pt>
                <c:pt idx="1779">
                  <c:v>18.396731338387099</c:v>
                </c:pt>
                <c:pt idx="1780">
                  <c:v>12.115647590493699</c:v>
                </c:pt>
                <c:pt idx="1781">
                  <c:v>-7.7576257349941502E-2</c:v>
                </c:pt>
                <c:pt idx="1782">
                  <c:v>-4.2189816817275601</c:v>
                </c:pt>
                <c:pt idx="1783">
                  <c:v>-23.552787518886898</c:v>
                </c:pt>
                <c:pt idx="1784">
                  <c:v>-26.955936366597701</c:v>
                </c:pt>
                <c:pt idx="1785">
                  <c:v>-33.8830242333703</c:v>
                </c:pt>
                <c:pt idx="1786">
                  <c:v>-41.513918087437801</c:v>
                </c:pt>
                <c:pt idx="1787">
                  <c:v>-37.354545755233701</c:v>
                </c:pt>
                <c:pt idx="1788">
                  <c:v>-38.263804625994702</c:v>
                </c:pt>
                <c:pt idx="1789">
                  <c:v>-31.056753643571199</c:v>
                </c:pt>
                <c:pt idx="1790">
                  <c:v>-30.349418263744599</c:v>
                </c:pt>
                <c:pt idx="1791">
                  <c:v>-30.511485159523499</c:v>
                </c:pt>
                <c:pt idx="1792">
                  <c:v>-31.0119538794841</c:v>
                </c:pt>
                <c:pt idx="1793">
                  <c:v>-29.9381785572665</c:v>
                </c:pt>
                <c:pt idx="1794">
                  <c:v>-22.861350665699199</c:v>
                </c:pt>
                <c:pt idx="1795">
                  <c:v>-21.924186130487001</c:v>
                </c:pt>
                <c:pt idx="1796">
                  <c:v>-17.163151043450899</c:v>
                </c:pt>
                <c:pt idx="1797">
                  <c:v>-20.175029363280299</c:v>
                </c:pt>
                <c:pt idx="1798">
                  <c:v>-21.243342934403898</c:v>
                </c:pt>
                <c:pt idx="1799">
                  <c:v>-18.185259535379299</c:v>
                </c:pt>
                <c:pt idx="1800">
                  <c:v>-17.0084928101206</c:v>
                </c:pt>
                <c:pt idx="1801">
                  <c:v>-8.6696086953195799</c:v>
                </c:pt>
                <c:pt idx="1802">
                  <c:v>-7.3098073365174399</c:v>
                </c:pt>
                <c:pt idx="1803">
                  <c:v>0.111708396207934</c:v>
                </c:pt>
                <c:pt idx="1804">
                  <c:v>-0.161543325183684</c:v>
                </c:pt>
                <c:pt idx="1805">
                  <c:v>-6.5216519720731396</c:v>
                </c:pt>
                <c:pt idx="1806">
                  <c:v>-4.7019460443872996</c:v>
                </c:pt>
                <c:pt idx="1807">
                  <c:v>-12.7358687565272</c:v>
                </c:pt>
                <c:pt idx="1808">
                  <c:v>-7.5095954189795497</c:v>
                </c:pt>
                <c:pt idx="1809">
                  <c:v>-3.0752739545588001</c:v>
                </c:pt>
                <c:pt idx="1810">
                  <c:v>-1.6829244901716101</c:v>
                </c:pt>
                <c:pt idx="1811">
                  <c:v>5.5863442598264301</c:v>
                </c:pt>
                <c:pt idx="1812">
                  <c:v>-6.7810935168073501</c:v>
                </c:pt>
                <c:pt idx="1813">
                  <c:v>-10.5838970712975</c:v>
                </c:pt>
                <c:pt idx="1814">
                  <c:v>-20.2350195907675</c:v>
                </c:pt>
                <c:pt idx="1815">
                  <c:v>-33.559115809866597</c:v>
                </c:pt>
                <c:pt idx="1816">
                  <c:v>-38.283195162774902</c:v>
                </c:pt>
                <c:pt idx="1817">
                  <c:v>-46.575622714138802</c:v>
                </c:pt>
                <c:pt idx="1818">
                  <c:v>-28.749314679860301</c:v>
                </c:pt>
                <c:pt idx="1819">
                  <c:v>-25.335423686039601</c:v>
                </c:pt>
                <c:pt idx="1820">
                  <c:v>-15.3070815464215</c:v>
                </c:pt>
                <c:pt idx="1821">
                  <c:v>-4.3721067594186902</c:v>
                </c:pt>
                <c:pt idx="1822">
                  <c:v>-19.8785411805524</c:v>
                </c:pt>
                <c:pt idx="1823">
                  <c:v>-11.243275092731</c:v>
                </c:pt>
                <c:pt idx="1824">
                  <c:v>-19.530994787045799</c:v>
                </c:pt>
                <c:pt idx="1825">
                  <c:v>-17.659946922098701</c:v>
                </c:pt>
                <c:pt idx="1826">
                  <c:v>-11.2385826866893</c:v>
                </c:pt>
                <c:pt idx="1827">
                  <c:v>-16.457589093085002</c:v>
                </c:pt>
                <c:pt idx="1828">
                  <c:v>-2.02531430225691</c:v>
                </c:pt>
                <c:pt idx="1829">
                  <c:v>-5.9307548511361503</c:v>
                </c:pt>
                <c:pt idx="1830">
                  <c:v>5.2753351958768899</c:v>
                </c:pt>
                <c:pt idx="1831">
                  <c:v>10.1120857165735</c:v>
                </c:pt>
                <c:pt idx="1832">
                  <c:v>12.498565768690399</c:v>
                </c:pt>
                <c:pt idx="1833">
                  <c:v>28.9707397946014</c:v>
                </c:pt>
                <c:pt idx="1834">
                  <c:v>26.683049776482701</c:v>
                </c:pt>
                <c:pt idx="1835">
                  <c:v>38.434047939936598</c:v>
                </c:pt>
                <c:pt idx="1836">
                  <c:v>32.9277141346791</c:v>
                </c:pt>
                <c:pt idx="1837">
                  <c:v>25.981880588935901</c:v>
                </c:pt>
                <c:pt idx="1838">
                  <c:v>20.444285038419299</c:v>
                </c:pt>
                <c:pt idx="1839">
                  <c:v>8.4593574084760395</c:v>
                </c:pt>
                <c:pt idx="1840">
                  <c:v>17.422799380602601</c:v>
                </c:pt>
                <c:pt idx="1841">
                  <c:v>7.94468636235794</c:v>
                </c:pt>
                <c:pt idx="1842">
                  <c:v>10.985438441887799</c:v>
                </c:pt>
                <c:pt idx="1843">
                  <c:v>9.4036244952198391</c:v>
                </c:pt>
                <c:pt idx="1844">
                  <c:v>1.6723354746154999</c:v>
                </c:pt>
                <c:pt idx="1845">
                  <c:v>14.475988052596399</c:v>
                </c:pt>
                <c:pt idx="1846">
                  <c:v>11.651874060260001</c:v>
                </c:pt>
                <c:pt idx="1847">
                  <c:v>22.511665839987899</c:v>
                </c:pt>
                <c:pt idx="1848">
                  <c:v>21.807751251582498</c:v>
                </c:pt>
                <c:pt idx="1849">
                  <c:v>19.204399002849801</c:v>
                </c:pt>
                <c:pt idx="1850">
                  <c:v>28.284564558436799</c:v>
                </c:pt>
                <c:pt idx="1851">
                  <c:v>22.645758984636501</c:v>
                </c:pt>
                <c:pt idx="1852">
                  <c:v>33.165739489750997</c:v>
                </c:pt>
                <c:pt idx="1853">
                  <c:v>29.863572939088499</c:v>
                </c:pt>
                <c:pt idx="1854">
                  <c:v>31.5260353965358</c:v>
                </c:pt>
                <c:pt idx="1855">
                  <c:v>37.938773440375201</c:v>
                </c:pt>
                <c:pt idx="1856">
                  <c:v>32.927199316868098</c:v>
                </c:pt>
                <c:pt idx="1857">
                  <c:v>43.0300477492993</c:v>
                </c:pt>
                <c:pt idx="1858">
                  <c:v>38.844543954717601</c:v>
                </c:pt>
                <c:pt idx="1859">
                  <c:v>46.4341601238728</c:v>
                </c:pt>
                <c:pt idx="1860">
                  <c:v>52.562096373199402</c:v>
                </c:pt>
                <c:pt idx="1861">
                  <c:v>45.457265885788601</c:v>
                </c:pt>
                <c:pt idx="1862">
                  <c:v>47.020860843537797</c:v>
                </c:pt>
                <c:pt idx="1863">
                  <c:v>31.107157107185099</c:v>
                </c:pt>
                <c:pt idx="1864">
                  <c:v>25.3552910162534</c:v>
                </c:pt>
                <c:pt idx="1865">
                  <c:v>24.254574441467</c:v>
                </c:pt>
                <c:pt idx="1866">
                  <c:v>19.495482696967599</c:v>
                </c:pt>
                <c:pt idx="1867">
                  <c:v>21.426463890774201</c:v>
                </c:pt>
                <c:pt idx="1868">
                  <c:v>14.4961100542073</c:v>
                </c:pt>
                <c:pt idx="1869">
                  <c:v>18.911038430326698</c:v>
                </c:pt>
                <c:pt idx="1870">
                  <c:v>21.592247391156999</c:v>
                </c:pt>
                <c:pt idx="1871">
                  <c:v>22.248662058783701</c:v>
                </c:pt>
                <c:pt idx="1872">
                  <c:v>29.755510538160401</c:v>
                </c:pt>
                <c:pt idx="1873">
                  <c:v>29.589968475563499</c:v>
                </c:pt>
                <c:pt idx="1874">
                  <c:v>35.906464029922802</c:v>
                </c:pt>
                <c:pt idx="1875">
                  <c:v>28.9936375591451</c:v>
                </c:pt>
                <c:pt idx="1876">
                  <c:v>20.292403325859301</c:v>
                </c:pt>
                <c:pt idx="1877">
                  <c:v>19.446388413622898</c:v>
                </c:pt>
                <c:pt idx="1878">
                  <c:v>9.6569356984258903</c:v>
                </c:pt>
                <c:pt idx="1879">
                  <c:v>9.3735841352770901</c:v>
                </c:pt>
                <c:pt idx="1880">
                  <c:v>2.87602781165671</c:v>
                </c:pt>
                <c:pt idx="1881">
                  <c:v>3.7743318096019598</c:v>
                </c:pt>
                <c:pt idx="1882">
                  <c:v>7.1631431626342703</c:v>
                </c:pt>
                <c:pt idx="1883">
                  <c:v>2.6826210490791902</c:v>
                </c:pt>
                <c:pt idx="1884">
                  <c:v>8.4187814439503192</c:v>
                </c:pt>
                <c:pt idx="1885">
                  <c:v>3.2629347409000999</c:v>
                </c:pt>
                <c:pt idx="1886">
                  <c:v>4.6038703933446596</c:v>
                </c:pt>
                <c:pt idx="1887">
                  <c:v>2.9959482334787402</c:v>
                </c:pt>
                <c:pt idx="1888">
                  <c:v>-1.7601297395416799</c:v>
                </c:pt>
                <c:pt idx="1889">
                  <c:v>1.8021944625898501</c:v>
                </c:pt>
                <c:pt idx="1890">
                  <c:v>-4.2873031883968702</c:v>
                </c:pt>
                <c:pt idx="1891">
                  <c:v>-1.12248500824969</c:v>
                </c:pt>
                <c:pt idx="1892">
                  <c:v>-3.3210724335259401</c:v>
                </c:pt>
                <c:pt idx="1893">
                  <c:v>-2.4468922891047602</c:v>
                </c:pt>
                <c:pt idx="1894">
                  <c:v>2.2496430684404798</c:v>
                </c:pt>
                <c:pt idx="1895">
                  <c:v>-0.90322896321345403</c:v>
                </c:pt>
                <c:pt idx="1896">
                  <c:v>5.4017946832702304</c:v>
                </c:pt>
                <c:pt idx="1897">
                  <c:v>-1.49366708579236</c:v>
                </c:pt>
                <c:pt idx="1898">
                  <c:v>-3.9827869856628899</c:v>
                </c:pt>
                <c:pt idx="1899">
                  <c:v>-6.6901982348499898</c:v>
                </c:pt>
                <c:pt idx="1900">
                  <c:v>-16.3938983757381</c:v>
                </c:pt>
                <c:pt idx="1901">
                  <c:v>-15.4421217683265</c:v>
                </c:pt>
                <c:pt idx="1902">
                  <c:v>-26.075392118502698</c:v>
                </c:pt>
                <c:pt idx="1903">
                  <c:v>-24.431455706431699</c:v>
                </c:pt>
                <c:pt idx="1904">
                  <c:v>-20.567480845355799</c:v>
                </c:pt>
                <c:pt idx="1905">
                  <c:v>-21.726795877908401</c:v>
                </c:pt>
                <c:pt idx="1906">
                  <c:v>-14.607958460063299</c:v>
                </c:pt>
                <c:pt idx="1907">
                  <c:v>-19.062448248899599</c:v>
                </c:pt>
                <c:pt idx="1908">
                  <c:v>-14.7646382803458</c:v>
                </c:pt>
                <c:pt idx="1909">
                  <c:v>-17.004163125259499</c:v>
                </c:pt>
                <c:pt idx="1910">
                  <c:v>-20.9004989082826</c:v>
                </c:pt>
                <c:pt idx="1911">
                  <c:v>-18.349412187634801</c:v>
                </c:pt>
                <c:pt idx="1912">
                  <c:v>-26.5623993998733</c:v>
                </c:pt>
                <c:pt idx="1913">
                  <c:v>-23.593960856955501</c:v>
                </c:pt>
                <c:pt idx="1914">
                  <c:v>-27.1740213165487</c:v>
                </c:pt>
                <c:pt idx="1915">
                  <c:v>-26.037638399590801</c:v>
                </c:pt>
                <c:pt idx="1916">
                  <c:v>-22.727152138074899</c:v>
                </c:pt>
                <c:pt idx="1917">
                  <c:v>-27.448588193045801</c:v>
                </c:pt>
                <c:pt idx="1918">
                  <c:v>-22.905175581571001</c:v>
                </c:pt>
                <c:pt idx="1919">
                  <c:v>-27.9942989216215</c:v>
                </c:pt>
                <c:pt idx="1920">
                  <c:v>-26.197137667515701</c:v>
                </c:pt>
                <c:pt idx="1921">
                  <c:v>-25.835016640869998</c:v>
                </c:pt>
                <c:pt idx="1922">
                  <c:v>-25.9805985978434</c:v>
                </c:pt>
                <c:pt idx="1923">
                  <c:v>-19.5404052273785</c:v>
                </c:pt>
                <c:pt idx="1924">
                  <c:v>-22.0850556115501</c:v>
                </c:pt>
                <c:pt idx="1925">
                  <c:v>-15.276632501004</c:v>
                </c:pt>
                <c:pt idx="1926">
                  <c:v>-17.1512990617966</c:v>
                </c:pt>
                <c:pt idx="1927">
                  <c:v>-17.937324179085302</c:v>
                </c:pt>
                <c:pt idx="1928">
                  <c:v>-17.620754146995701</c:v>
                </c:pt>
                <c:pt idx="1929">
                  <c:v>-26.1295570081035</c:v>
                </c:pt>
                <c:pt idx="1930">
                  <c:v>-22.3815610014519</c:v>
                </c:pt>
                <c:pt idx="1931">
                  <c:v>-24.7454078439226</c:v>
                </c:pt>
                <c:pt idx="1932">
                  <c:v>-21.804975223073399</c:v>
                </c:pt>
                <c:pt idx="1933">
                  <c:v>-23.5049071317932</c:v>
                </c:pt>
                <c:pt idx="1934">
                  <c:v>-30.2140734531093</c:v>
                </c:pt>
                <c:pt idx="1935">
                  <c:v>-25.474391245519701</c:v>
                </c:pt>
                <c:pt idx="1936">
                  <c:v>-24.717610852068098</c:v>
                </c:pt>
                <c:pt idx="1937">
                  <c:v>-15.844649249054401</c:v>
                </c:pt>
                <c:pt idx="1938">
                  <c:v>-14.0366589676229</c:v>
                </c:pt>
                <c:pt idx="1939">
                  <c:v>-12.448058644584</c:v>
                </c:pt>
                <c:pt idx="1940">
                  <c:v>-6.9002269091798398</c:v>
                </c:pt>
                <c:pt idx="1941">
                  <c:v>-8.8844988127248907</c:v>
                </c:pt>
                <c:pt idx="1942">
                  <c:v>-1.6315779094627101</c:v>
                </c:pt>
                <c:pt idx="1943">
                  <c:v>1.08294804177877</c:v>
                </c:pt>
                <c:pt idx="1944">
                  <c:v>5.4726257425686402</c:v>
                </c:pt>
                <c:pt idx="1945">
                  <c:v>4.8657355739033301</c:v>
                </c:pt>
                <c:pt idx="1946">
                  <c:v>-0.27353781440127001</c:v>
                </c:pt>
                <c:pt idx="1947">
                  <c:v>2.23438602606051</c:v>
                </c:pt>
                <c:pt idx="1948">
                  <c:v>-2.6782260211089701</c:v>
                </c:pt>
                <c:pt idx="1949">
                  <c:v>1.5716954939858301</c:v>
                </c:pt>
                <c:pt idx="1950">
                  <c:v>0.98807303420572601</c:v>
                </c:pt>
                <c:pt idx="1951">
                  <c:v>0.51971581709535597</c:v>
                </c:pt>
                <c:pt idx="1952">
                  <c:v>3.9144581188052099</c:v>
                </c:pt>
                <c:pt idx="1953">
                  <c:v>-4.1126286005245101</c:v>
                </c:pt>
                <c:pt idx="1954">
                  <c:v>1.2869641028291301</c:v>
                </c:pt>
                <c:pt idx="1955">
                  <c:v>1.47102826191684</c:v>
                </c:pt>
                <c:pt idx="1956">
                  <c:v>2.35686934609681</c:v>
                </c:pt>
                <c:pt idx="1957">
                  <c:v>8.1086929126926606</c:v>
                </c:pt>
                <c:pt idx="1958">
                  <c:v>5.0245426953599797</c:v>
                </c:pt>
                <c:pt idx="1959">
                  <c:v>7.8006844517604499</c:v>
                </c:pt>
                <c:pt idx="1960">
                  <c:v>3.0190427203241899</c:v>
                </c:pt>
                <c:pt idx="1961">
                  <c:v>3.1435866285445999</c:v>
                </c:pt>
                <c:pt idx="1962">
                  <c:v>6.3030617403318896</c:v>
                </c:pt>
                <c:pt idx="1963">
                  <c:v>6.0587900982749598</c:v>
                </c:pt>
                <c:pt idx="1964">
                  <c:v>11.1824831945976</c:v>
                </c:pt>
                <c:pt idx="1965">
                  <c:v>9.3155266701368493</c:v>
                </c:pt>
                <c:pt idx="1966">
                  <c:v>12.3119383889325</c:v>
                </c:pt>
                <c:pt idx="1967">
                  <c:v>12.820951327391899</c:v>
                </c:pt>
                <c:pt idx="1968">
                  <c:v>14.175596810761499</c:v>
                </c:pt>
                <c:pt idx="1969">
                  <c:v>22.61485096466</c:v>
                </c:pt>
                <c:pt idx="1970">
                  <c:v>23.998591334948799</c:v>
                </c:pt>
                <c:pt idx="1971">
                  <c:v>31.287970345643998</c:v>
                </c:pt>
                <c:pt idx="1972">
                  <c:v>33.886025433891703</c:v>
                </c:pt>
                <c:pt idx="1973">
                  <c:v>36.600940615242997</c:v>
                </c:pt>
                <c:pt idx="1974">
                  <c:v>37.593107819363603</c:v>
                </c:pt>
                <c:pt idx="1975">
                  <c:v>30.644652684397101</c:v>
                </c:pt>
                <c:pt idx="1976">
                  <c:v>32.419947280510598</c:v>
                </c:pt>
                <c:pt idx="1977">
                  <c:v>25.632221551256301</c:v>
                </c:pt>
                <c:pt idx="1978">
                  <c:v>22.6499745986584</c:v>
                </c:pt>
                <c:pt idx="1979">
                  <c:v>17.338240260018999</c:v>
                </c:pt>
                <c:pt idx="1980">
                  <c:v>10.446418885270701</c:v>
                </c:pt>
                <c:pt idx="1981">
                  <c:v>13.8452707713423</c:v>
                </c:pt>
                <c:pt idx="1982">
                  <c:v>7.1307743962617902</c:v>
                </c:pt>
                <c:pt idx="1983">
                  <c:v>7.9500076793009802</c:v>
                </c:pt>
                <c:pt idx="1984">
                  <c:v>2.4360374296019498</c:v>
                </c:pt>
                <c:pt idx="1985">
                  <c:v>-4.3145234914812196</c:v>
                </c:pt>
                <c:pt idx="1986">
                  <c:v>-1.6767148878331699</c:v>
                </c:pt>
                <c:pt idx="1987">
                  <c:v>-2.5356443614657098</c:v>
                </c:pt>
                <c:pt idx="1988">
                  <c:v>4.3573014718796603</c:v>
                </c:pt>
                <c:pt idx="1989">
                  <c:v>4.8950078050170402</c:v>
                </c:pt>
                <c:pt idx="1990">
                  <c:v>9.9182228609709</c:v>
                </c:pt>
                <c:pt idx="1991">
                  <c:v>14.466089684643</c:v>
                </c:pt>
                <c:pt idx="1992">
                  <c:v>15.1228922600598</c:v>
                </c:pt>
                <c:pt idx="1993">
                  <c:v>21.407310215224499</c:v>
                </c:pt>
                <c:pt idx="1994">
                  <c:v>20.0542920020252</c:v>
                </c:pt>
                <c:pt idx="1995">
                  <c:v>25.198329492820701</c:v>
                </c:pt>
                <c:pt idx="1996">
                  <c:v>26.6180117447988</c:v>
                </c:pt>
                <c:pt idx="1997">
                  <c:v>26.964090155858798</c:v>
                </c:pt>
                <c:pt idx="1998">
                  <c:v>27.936028035104201</c:v>
                </c:pt>
                <c:pt idx="1999">
                  <c:v>20.836414525049701</c:v>
                </c:pt>
                <c:pt idx="2000">
                  <c:v>18.9240088582258</c:v>
                </c:pt>
                <c:pt idx="2001">
                  <c:v>11.4190487283027</c:v>
                </c:pt>
                <c:pt idx="2002">
                  <c:v>5.8743942170790104</c:v>
                </c:pt>
                <c:pt idx="2003">
                  <c:v>-2.9664136286612899</c:v>
                </c:pt>
                <c:pt idx="2004">
                  <c:v>-14.426901354779201</c:v>
                </c:pt>
                <c:pt idx="2005">
                  <c:v>-17.394066026201202</c:v>
                </c:pt>
                <c:pt idx="2006">
                  <c:v>-24.9712373393014</c:v>
                </c:pt>
                <c:pt idx="2007">
                  <c:v>-24.2321736642491</c:v>
                </c:pt>
                <c:pt idx="2008">
                  <c:v>-24.7166619885841</c:v>
                </c:pt>
                <c:pt idx="2009">
                  <c:v>-26.321853677262201</c:v>
                </c:pt>
                <c:pt idx="2010">
                  <c:v>-20.643573127360501</c:v>
                </c:pt>
                <c:pt idx="2011">
                  <c:v>-21.467262529845598</c:v>
                </c:pt>
                <c:pt idx="2012">
                  <c:v>-16.1313696390194</c:v>
                </c:pt>
                <c:pt idx="2013">
                  <c:v>-12.409985007933001</c:v>
                </c:pt>
                <c:pt idx="2014">
                  <c:v>-9.7781266184094804</c:v>
                </c:pt>
                <c:pt idx="2015">
                  <c:v>-5.0222430640140301</c:v>
                </c:pt>
                <c:pt idx="2016">
                  <c:v>-8.0013132527337092</c:v>
                </c:pt>
                <c:pt idx="2017">
                  <c:v>-6.5560471926542396</c:v>
                </c:pt>
                <c:pt idx="2018">
                  <c:v>-8.4663125659845804</c:v>
                </c:pt>
                <c:pt idx="2019">
                  <c:v>-9.3444688093407802</c:v>
                </c:pt>
                <c:pt idx="2020">
                  <c:v>-6.0419614575766998</c:v>
                </c:pt>
                <c:pt idx="2021">
                  <c:v>-9.6831663532259</c:v>
                </c:pt>
                <c:pt idx="2022">
                  <c:v>-10.763224764327701</c:v>
                </c:pt>
                <c:pt idx="2023">
                  <c:v>-13.9437987755711</c:v>
                </c:pt>
                <c:pt idx="2024">
                  <c:v>-19.157619752617599</c:v>
                </c:pt>
                <c:pt idx="2025">
                  <c:v>-22.378167742877</c:v>
                </c:pt>
                <c:pt idx="2026">
                  <c:v>-28.272103474655101</c:v>
                </c:pt>
                <c:pt idx="2027">
                  <c:v>-31.602954872487501</c:v>
                </c:pt>
                <c:pt idx="2028">
                  <c:v>-36.807990800701198</c:v>
                </c:pt>
                <c:pt idx="2029">
                  <c:v>-38.181826769343999</c:v>
                </c:pt>
                <c:pt idx="2030">
                  <c:v>-32.373284670368697</c:v>
                </c:pt>
                <c:pt idx="2031">
                  <c:v>-30.8094296577592</c:v>
                </c:pt>
                <c:pt idx="2032">
                  <c:v>-25.7084878229944</c:v>
                </c:pt>
                <c:pt idx="2033">
                  <c:v>-25.0274653472061</c:v>
                </c:pt>
                <c:pt idx="2034">
                  <c:v>-26.7803664508602</c:v>
                </c:pt>
                <c:pt idx="2035">
                  <c:v>-24.004058058313301</c:v>
                </c:pt>
                <c:pt idx="2036">
                  <c:v>-27.2153759888261</c:v>
                </c:pt>
                <c:pt idx="2037">
                  <c:v>-23.9832066793191</c:v>
                </c:pt>
                <c:pt idx="2038">
                  <c:v>-22.8372186105785</c:v>
                </c:pt>
                <c:pt idx="2039">
                  <c:v>-23.462178457192699</c:v>
                </c:pt>
                <c:pt idx="2040">
                  <c:v>-20.520790567711099</c:v>
                </c:pt>
                <c:pt idx="2041">
                  <c:v>-22.437621292025401</c:v>
                </c:pt>
                <c:pt idx="2042">
                  <c:v>-19.4978053744764</c:v>
                </c:pt>
                <c:pt idx="2043">
                  <c:v>-19.940982910513402</c:v>
                </c:pt>
                <c:pt idx="2044">
                  <c:v>-16.5433279168256</c:v>
                </c:pt>
                <c:pt idx="2045">
                  <c:v>-10.5573544759648</c:v>
                </c:pt>
                <c:pt idx="2046">
                  <c:v>-9.0774926790763697</c:v>
                </c:pt>
                <c:pt idx="2047">
                  <c:v>-6.1822518583466497</c:v>
                </c:pt>
                <c:pt idx="2048">
                  <c:v>-11.778362718695</c:v>
                </c:pt>
                <c:pt idx="2049">
                  <c:v>-12.002274156938</c:v>
                </c:pt>
                <c:pt idx="2050">
                  <c:v>-14.8657607260464</c:v>
                </c:pt>
                <c:pt idx="2051">
                  <c:v>-19.539548826073101</c:v>
                </c:pt>
                <c:pt idx="2052">
                  <c:v>-16.511588140884601</c:v>
                </c:pt>
                <c:pt idx="2053">
                  <c:v>-18.664066852323099</c:v>
                </c:pt>
                <c:pt idx="2054">
                  <c:v>-15.292639239172599</c:v>
                </c:pt>
                <c:pt idx="2055">
                  <c:v>-15.0853153425687</c:v>
                </c:pt>
                <c:pt idx="2056">
                  <c:v>-13.978743765934199</c:v>
                </c:pt>
                <c:pt idx="2057">
                  <c:v>-8.2954524920783594</c:v>
                </c:pt>
                <c:pt idx="2058">
                  <c:v>-7.1456760704825601</c:v>
                </c:pt>
                <c:pt idx="2059">
                  <c:v>-0.89039464936384005</c:v>
                </c:pt>
                <c:pt idx="2060">
                  <c:v>0.91585468443408002</c:v>
                </c:pt>
                <c:pt idx="2061">
                  <c:v>1.8812074496215001</c:v>
                </c:pt>
                <c:pt idx="2062">
                  <c:v>3.9675992552981998</c:v>
                </c:pt>
                <c:pt idx="2063">
                  <c:v>3.1894819876953999</c:v>
                </c:pt>
                <c:pt idx="2064">
                  <c:v>6.8916116522217896</c:v>
                </c:pt>
                <c:pt idx="2065">
                  <c:v>8.0195007415564596</c:v>
                </c:pt>
                <c:pt idx="2066">
                  <c:v>10.6123416084088</c:v>
                </c:pt>
                <c:pt idx="2067">
                  <c:v>13.6534240386659</c:v>
                </c:pt>
                <c:pt idx="2068">
                  <c:v>13.938881208995401</c:v>
                </c:pt>
                <c:pt idx="2069">
                  <c:v>15.5143653827491</c:v>
                </c:pt>
                <c:pt idx="2070">
                  <c:v>14.8503397001473</c:v>
                </c:pt>
                <c:pt idx="2071">
                  <c:v>16.050816371093902</c:v>
                </c:pt>
                <c:pt idx="2072">
                  <c:v>17.8271657762741</c:v>
                </c:pt>
                <c:pt idx="2073">
                  <c:v>19.7790273770044</c:v>
                </c:pt>
                <c:pt idx="2074">
                  <c:v>22.348855062526901</c:v>
                </c:pt>
                <c:pt idx="2075">
                  <c:v>23.433138941972199</c:v>
                </c:pt>
                <c:pt idx="2076">
                  <c:v>23.407277643592401</c:v>
                </c:pt>
                <c:pt idx="2077">
                  <c:v>22.1880928560171</c:v>
                </c:pt>
                <c:pt idx="2078">
                  <c:v>22.106627451671098</c:v>
                </c:pt>
                <c:pt idx="2079">
                  <c:v>22.810204331370699</c:v>
                </c:pt>
                <c:pt idx="2080">
                  <c:v>25.523030840691099</c:v>
                </c:pt>
                <c:pt idx="2081">
                  <c:v>27.3772113916244</c:v>
                </c:pt>
                <c:pt idx="2082">
                  <c:v>29.476266504411502</c:v>
                </c:pt>
                <c:pt idx="2083">
                  <c:v>32.023905021335302</c:v>
                </c:pt>
                <c:pt idx="2084">
                  <c:v>29.531442066463899</c:v>
                </c:pt>
                <c:pt idx="2085">
                  <c:v>27.889753523766899</c:v>
                </c:pt>
                <c:pt idx="2086">
                  <c:v>26.052582127771299</c:v>
                </c:pt>
                <c:pt idx="2087">
                  <c:v>22.980132026261401</c:v>
                </c:pt>
                <c:pt idx="2088">
                  <c:v>21.6604141661042</c:v>
                </c:pt>
                <c:pt idx="2089">
                  <c:v>19.1598952006537</c:v>
                </c:pt>
                <c:pt idx="2090">
                  <c:v>17.998997046873399</c:v>
                </c:pt>
                <c:pt idx="2091">
                  <c:v>16.122075210196499</c:v>
                </c:pt>
                <c:pt idx="2092">
                  <c:v>13.5024454013649</c:v>
                </c:pt>
                <c:pt idx="2093">
                  <c:v>10.572575753249801</c:v>
                </c:pt>
                <c:pt idx="2094">
                  <c:v>6.7204363793231003</c:v>
                </c:pt>
                <c:pt idx="2095">
                  <c:v>4.3001387001264701</c:v>
                </c:pt>
                <c:pt idx="2096">
                  <c:v>1.3934279861686001</c:v>
                </c:pt>
                <c:pt idx="2097">
                  <c:v>0.32263664329241898</c:v>
                </c:pt>
                <c:pt idx="2098">
                  <c:v>-0.75398116864979203</c:v>
                </c:pt>
                <c:pt idx="2099">
                  <c:v>-2.4648183638207</c:v>
                </c:pt>
                <c:pt idx="2100">
                  <c:v>-1.9214707357307199</c:v>
                </c:pt>
                <c:pt idx="2101">
                  <c:v>-2.3670478458036501</c:v>
                </c:pt>
                <c:pt idx="2102">
                  <c:v>-2.1781144506831001</c:v>
                </c:pt>
                <c:pt idx="2103">
                  <c:v>-2.2241055899520501</c:v>
                </c:pt>
                <c:pt idx="2104">
                  <c:v>-1.34425964490135</c:v>
                </c:pt>
                <c:pt idx="2105">
                  <c:v>2.2892626608832698</c:v>
                </c:pt>
                <c:pt idx="2106">
                  <c:v>3.8489351110530401</c:v>
                </c:pt>
                <c:pt idx="2107">
                  <c:v>4.9520393435434</c:v>
                </c:pt>
                <c:pt idx="2108">
                  <c:v>3.8227390178334502</c:v>
                </c:pt>
                <c:pt idx="2109">
                  <c:v>3.1073917213474802</c:v>
                </c:pt>
                <c:pt idx="2110">
                  <c:v>2.9962304788658498</c:v>
                </c:pt>
                <c:pt idx="2111">
                  <c:v>1.98872779042334</c:v>
                </c:pt>
                <c:pt idx="2112">
                  <c:v>3.0965820168556299</c:v>
                </c:pt>
                <c:pt idx="2113">
                  <c:v>2.0542531364565702</c:v>
                </c:pt>
                <c:pt idx="2114">
                  <c:v>2.7832400227663601</c:v>
                </c:pt>
                <c:pt idx="2115">
                  <c:v>4.4727442413103704</c:v>
                </c:pt>
                <c:pt idx="2116">
                  <c:v>4.3527766237717804</c:v>
                </c:pt>
                <c:pt idx="2117">
                  <c:v>3.80276779818647</c:v>
                </c:pt>
                <c:pt idx="2118">
                  <c:v>2.4686431731082399</c:v>
                </c:pt>
                <c:pt idx="2119">
                  <c:v>1.2043657266784999</c:v>
                </c:pt>
                <c:pt idx="2120">
                  <c:v>-0.69714854150191996</c:v>
                </c:pt>
                <c:pt idx="2121">
                  <c:v>-1.9843183885809199</c:v>
                </c:pt>
                <c:pt idx="2122">
                  <c:v>-3.7793125176484001</c:v>
                </c:pt>
                <c:pt idx="2123">
                  <c:v>-5.3188376844906502</c:v>
                </c:pt>
                <c:pt idx="2124">
                  <c:v>-5.3794342195648799</c:v>
                </c:pt>
                <c:pt idx="2125">
                  <c:v>-5.3782242527422</c:v>
                </c:pt>
                <c:pt idx="2126">
                  <c:v>-4.8485026535434796</c:v>
                </c:pt>
                <c:pt idx="2127">
                  <c:v>-3.9666479838475599</c:v>
                </c:pt>
                <c:pt idx="2128">
                  <c:v>-3.2465508166955499</c:v>
                </c:pt>
                <c:pt idx="2129">
                  <c:v>-2.2099495303769601</c:v>
                </c:pt>
                <c:pt idx="2130">
                  <c:v>-1.5125303589247601</c:v>
                </c:pt>
                <c:pt idx="2131">
                  <c:v>-3.0833050451710302</c:v>
                </c:pt>
                <c:pt idx="2132">
                  <c:v>-4.6588394886269304</c:v>
                </c:pt>
                <c:pt idx="2133">
                  <c:v>-5.7351281961946796</c:v>
                </c:pt>
                <c:pt idx="2134">
                  <c:v>-8.0039647013330093</c:v>
                </c:pt>
                <c:pt idx="2135">
                  <c:v>-11.2336828846739</c:v>
                </c:pt>
                <c:pt idx="2136">
                  <c:v>-15.672392340540799</c:v>
                </c:pt>
                <c:pt idx="2137">
                  <c:v>-18.6872000715227</c:v>
                </c:pt>
                <c:pt idx="2138">
                  <c:v>-21.205284966897999</c:v>
                </c:pt>
                <c:pt idx="2139">
                  <c:v>-21.0748351227762</c:v>
                </c:pt>
                <c:pt idx="2140">
                  <c:v>-19.963056941495701</c:v>
                </c:pt>
                <c:pt idx="2141">
                  <c:v>-20.385471109923198</c:v>
                </c:pt>
                <c:pt idx="2142">
                  <c:v>-18.407520874687101</c:v>
                </c:pt>
                <c:pt idx="2143">
                  <c:v>-18.1372803169258</c:v>
                </c:pt>
                <c:pt idx="2144">
                  <c:v>-15.9566138940797</c:v>
                </c:pt>
                <c:pt idx="2145">
                  <c:v>-13.6743761584732</c:v>
                </c:pt>
                <c:pt idx="2146">
                  <c:v>-12.6441699202728</c:v>
                </c:pt>
                <c:pt idx="2147">
                  <c:v>-10.946325153967001</c:v>
                </c:pt>
                <c:pt idx="2148">
                  <c:v>-13.7133748388807</c:v>
                </c:pt>
                <c:pt idx="2149">
                  <c:v>-12.712531406257</c:v>
                </c:pt>
                <c:pt idx="2150">
                  <c:v>-12.164542785950699</c:v>
                </c:pt>
                <c:pt idx="2151">
                  <c:v>-12.440771543101601</c:v>
                </c:pt>
                <c:pt idx="2152">
                  <c:v>-10.103543412217601</c:v>
                </c:pt>
                <c:pt idx="2153">
                  <c:v>-10.8852215199633</c:v>
                </c:pt>
                <c:pt idx="2154">
                  <c:v>-10.9187924000514</c:v>
                </c:pt>
                <c:pt idx="2155">
                  <c:v>-13.376714763784101</c:v>
                </c:pt>
                <c:pt idx="2156">
                  <c:v>-14.8438722703037</c:v>
                </c:pt>
                <c:pt idx="2157">
                  <c:v>-15.749094381267501</c:v>
                </c:pt>
                <c:pt idx="2158">
                  <c:v>-16.953636688940001</c:v>
                </c:pt>
                <c:pt idx="2159">
                  <c:v>-15.966486138696</c:v>
                </c:pt>
                <c:pt idx="2160">
                  <c:v>-17.407924456453902</c:v>
                </c:pt>
                <c:pt idx="2161">
                  <c:v>-14.429697865878801</c:v>
                </c:pt>
                <c:pt idx="2162">
                  <c:v>-11.0309599754705</c:v>
                </c:pt>
                <c:pt idx="2163">
                  <c:v>-8.5904137098699795</c:v>
                </c:pt>
                <c:pt idx="2164">
                  <c:v>-3.71254620378155</c:v>
                </c:pt>
                <c:pt idx="2165">
                  <c:v>-1.43914808863263</c:v>
                </c:pt>
                <c:pt idx="2166">
                  <c:v>2.9007489617009599</c:v>
                </c:pt>
                <c:pt idx="2167">
                  <c:v>1.8319004626164399</c:v>
                </c:pt>
                <c:pt idx="2168">
                  <c:v>-1.3885252287608401</c:v>
                </c:pt>
                <c:pt idx="2169">
                  <c:v>-1.4766622721134799</c:v>
                </c:pt>
                <c:pt idx="2170">
                  <c:v>-5.9910774137408698</c:v>
                </c:pt>
                <c:pt idx="2171">
                  <c:v>-7.1514195049525702</c:v>
                </c:pt>
                <c:pt idx="2172">
                  <c:v>-7.6134929942114997</c:v>
                </c:pt>
                <c:pt idx="2173">
                  <c:v>-3.4135767429178401</c:v>
                </c:pt>
                <c:pt idx="2174">
                  <c:v>1.01733656830001</c:v>
                </c:pt>
                <c:pt idx="2175">
                  <c:v>2.9359093557512899</c:v>
                </c:pt>
                <c:pt idx="2176">
                  <c:v>7.57111803532612</c:v>
                </c:pt>
                <c:pt idx="2177">
                  <c:v>6.80637267344789</c:v>
                </c:pt>
                <c:pt idx="2178">
                  <c:v>10.494691946898801</c:v>
                </c:pt>
                <c:pt idx="2179">
                  <c:v>11.432337416424399</c:v>
                </c:pt>
                <c:pt idx="2180">
                  <c:v>13.039104806752499</c:v>
                </c:pt>
                <c:pt idx="2181">
                  <c:v>18.0916677386003</c:v>
                </c:pt>
                <c:pt idx="2182">
                  <c:v>18.0296156042962</c:v>
                </c:pt>
                <c:pt idx="2183">
                  <c:v>23.562371738108201</c:v>
                </c:pt>
                <c:pt idx="2184">
                  <c:v>24.752504413257299</c:v>
                </c:pt>
                <c:pt idx="2185">
                  <c:v>26.572569450239001</c:v>
                </c:pt>
                <c:pt idx="2186">
                  <c:v>28.5062859643261</c:v>
                </c:pt>
                <c:pt idx="2187">
                  <c:v>27.465016874083702</c:v>
                </c:pt>
                <c:pt idx="2188">
                  <c:v>30.7446773717521</c:v>
                </c:pt>
                <c:pt idx="2189">
                  <c:v>29.407263856572602</c:v>
                </c:pt>
                <c:pt idx="2190">
                  <c:v>29.171323831304999</c:v>
                </c:pt>
                <c:pt idx="2191">
                  <c:v>23.459590903908701</c:v>
                </c:pt>
                <c:pt idx="2192">
                  <c:v>18.370037496098298</c:v>
                </c:pt>
                <c:pt idx="2193">
                  <c:v>18.5835274252095</c:v>
                </c:pt>
                <c:pt idx="2194">
                  <c:v>14.9199286600675</c:v>
                </c:pt>
                <c:pt idx="2195">
                  <c:v>15.543488874079801</c:v>
                </c:pt>
                <c:pt idx="2196">
                  <c:v>11.0303375042496</c:v>
                </c:pt>
                <c:pt idx="2197">
                  <c:v>8.0888421274989692</c:v>
                </c:pt>
                <c:pt idx="2198">
                  <c:v>10.2727287326507</c:v>
                </c:pt>
                <c:pt idx="2199">
                  <c:v>9.2721536970715093</c:v>
                </c:pt>
                <c:pt idx="2200">
                  <c:v>11.871591624423999</c:v>
                </c:pt>
                <c:pt idx="2201">
                  <c:v>12.0036831175229</c:v>
                </c:pt>
                <c:pt idx="2202">
                  <c:v>13.2002892570298</c:v>
                </c:pt>
                <c:pt idx="2203">
                  <c:v>14.7736095458555</c:v>
                </c:pt>
                <c:pt idx="2204">
                  <c:v>13.557222101453201</c:v>
                </c:pt>
                <c:pt idx="2205">
                  <c:v>15.0675570340905</c:v>
                </c:pt>
                <c:pt idx="2206">
                  <c:v>13.830093325536099</c:v>
                </c:pt>
                <c:pt idx="2207">
                  <c:v>14.0559202592957</c:v>
                </c:pt>
                <c:pt idx="2208">
                  <c:v>14.2920621702565</c:v>
                </c:pt>
                <c:pt idx="2209">
                  <c:v>16.058255321226099</c:v>
                </c:pt>
                <c:pt idx="2210">
                  <c:v>20.447710570166102</c:v>
                </c:pt>
                <c:pt idx="2211">
                  <c:v>19.786287631283098</c:v>
                </c:pt>
                <c:pt idx="2212">
                  <c:v>19.849534367323301</c:v>
                </c:pt>
                <c:pt idx="2213">
                  <c:v>18.1580275731068</c:v>
                </c:pt>
                <c:pt idx="2214">
                  <c:v>16.550670973847598</c:v>
                </c:pt>
                <c:pt idx="2215">
                  <c:v>15.6514278099978</c:v>
                </c:pt>
                <c:pt idx="2216">
                  <c:v>14.475511691335999</c:v>
                </c:pt>
                <c:pt idx="2217">
                  <c:v>16.185140827002702</c:v>
                </c:pt>
                <c:pt idx="2218">
                  <c:v>15.2294623935922</c:v>
                </c:pt>
                <c:pt idx="2219">
                  <c:v>16.456853317173501</c:v>
                </c:pt>
                <c:pt idx="2220">
                  <c:v>15.7912296093085</c:v>
                </c:pt>
                <c:pt idx="2221">
                  <c:v>12.6097659135848</c:v>
                </c:pt>
                <c:pt idx="2222">
                  <c:v>11.8476241573394</c:v>
                </c:pt>
                <c:pt idx="2223">
                  <c:v>7.6880025985880396</c:v>
                </c:pt>
                <c:pt idx="2224">
                  <c:v>5.9388975179292798</c:v>
                </c:pt>
                <c:pt idx="2225">
                  <c:v>3.0748395869700298</c:v>
                </c:pt>
                <c:pt idx="2226">
                  <c:v>1.15472000748965</c:v>
                </c:pt>
                <c:pt idx="2227">
                  <c:v>2.4910953915240199</c:v>
                </c:pt>
                <c:pt idx="2228">
                  <c:v>0.20175056927823901</c:v>
                </c:pt>
                <c:pt idx="2229">
                  <c:v>1.48249139762749</c:v>
                </c:pt>
                <c:pt idx="2230">
                  <c:v>0.64233006001789095</c:v>
                </c:pt>
                <c:pt idx="2231">
                  <c:v>0.126165823386377</c:v>
                </c:pt>
                <c:pt idx="2232">
                  <c:v>0.79566030458124604</c:v>
                </c:pt>
                <c:pt idx="2233">
                  <c:v>-1.6810925848893401</c:v>
                </c:pt>
                <c:pt idx="2234">
                  <c:v>-0.445838109393008</c:v>
                </c:pt>
                <c:pt idx="2235">
                  <c:v>-2.3931477969069199</c:v>
                </c:pt>
                <c:pt idx="2236">
                  <c:v>-2.4940968946278201</c:v>
                </c:pt>
                <c:pt idx="2237">
                  <c:v>-0.26808501264628698</c:v>
                </c:pt>
                <c:pt idx="2238">
                  <c:v>0.82602136823866201</c:v>
                </c:pt>
                <c:pt idx="2239">
                  <c:v>-0.49879227457485797</c:v>
                </c:pt>
                <c:pt idx="2240">
                  <c:v>-6.8729760538340896</c:v>
                </c:pt>
                <c:pt idx="2241">
                  <c:v>-8.77792465212009</c:v>
                </c:pt>
                <c:pt idx="2242">
                  <c:v>-13.5395967614998</c:v>
                </c:pt>
                <c:pt idx="2243">
                  <c:v>-17.225416368350501</c:v>
                </c:pt>
                <c:pt idx="2244">
                  <c:v>-19.5350211586215</c:v>
                </c:pt>
                <c:pt idx="2245">
                  <c:v>-24.884536466308901</c:v>
                </c:pt>
                <c:pt idx="2246">
                  <c:v>-25.967201488473499</c:v>
                </c:pt>
                <c:pt idx="2247">
                  <c:v>-28.208925188010198</c:v>
                </c:pt>
                <c:pt idx="2248">
                  <c:v>-26.980442972979802</c:v>
                </c:pt>
                <c:pt idx="2249">
                  <c:v>-27.016341708053901</c:v>
                </c:pt>
                <c:pt idx="2250">
                  <c:v>-26.628284182040499</c:v>
                </c:pt>
                <c:pt idx="2251">
                  <c:v>-23.678152302219601</c:v>
                </c:pt>
                <c:pt idx="2252">
                  <c:v>-24.146203668695801</c:v>
                </c:pt>
                <c:pt idx="2253">
                  <c:v>-19.635991111029199</c:v>
                </c:pt>
                <c:pt idx="2254">
                  <c:v>-19.3023620957016</c:v>
                </c:pt>
                <c:pt idx="2255">
                  <c:v>-20.361907611581401</c:v>
                </c:pt>
                <c:pt idx="2256">
                  <c:v>-19.680987325044999</c:v>
                </c:pt>
                <c:pt idx="2257">
                  <c:v>-22.1181641231891</c:v>
                </c:pt>
                <c:pt idx="2258">
                  <c:v>-21.3165053032651</c:v>
                </c:pt>
                <c:pt idx="2259">
                  <c:v>-23.104076580157599</c:v>
                </c:pt>
                <c:pt idx="2260">
                  <c:v>-23.349424156048499</c:v>
                </c:pt>
                <c:pt idx="2261">
                  <c:v>-23.413118216344898</c:v>
                </c:pt>
                <c:pt idx="2262">
                  <c:v>-24.736911310462101</c:v>
                </c:pt>
                <c:pt idx="2263">
                  <c:v>-21.501780539584502</c:v>
                </c:pt>
                <c:pt idx="2264">
                  <c:v>-21.199587254014698</c:v>
                </c:pt>
                <c:pt idx="2265">
                  <c:v>-19.0039863518396</c:v>
                </c:pt>
                <c:pt idx="2266">
                  <c:v>-18.597214499055799</c:v>
                </c:pt>
                <c:pt idx="2267">
                  <c:v>-19.853836646411001</c:v>
                </c:pt>
                <c:pt idx="2268">
                  <c:v>-17.323561558692901</c:v>
                </c:pt>
                <c:pt idx="2269">
                  <c:v>-17.5701905829848</c:v>
                </c:pt>
                <c:pt idx="2270">
                  <c:v>-14.9406827597861</c:v>
                </c:pt>
                <c:pt idx="2271">
                  <c:v>-13.587919490748099</c:v>
                </c:pt>
                <c:pt idx="2272">
                  <c:v>-12.8400399162842</c:v>
                </c:pt>
                <c:pt idx="2273">
                  <c:v>-12.8069574145941</c:v>
                </c:pt>
                <c:pt idx="2274">
                  <c:v>-15.3895130057752</c:v>
                </c:pt>
                <c:pt idx="2275">
                  <c:v>-14.6465171136169</c:v>
                </c:pt>
                <c:pt idx="2276">
                  <c:v>-17.399255626696899</c:v>
                </c:pt>
                <c:pt idx="2277">
                  <c:v>-17.801459994419901</c:v>
                </c:pt>
                <c:pt idx="2278">
                  <c:v>-18.569288251599598</c:v>
                </c:pt>
                <c:pt idx="2279">
                  <c:v>-18.180796182882698</c:v>
                </c:pt>
                <c:pt idx="2280">
                  <c:v>-13.597575121162899</c:v>
                </c:pt>
                <c:pt idx="2281">
                  <c:v>-13.6034781200011</c:v>
                </c:pt>
                <c:pt idx="2282">
                  <c:v>-9.6223560160061403</c:v>
                </c:pt>
                <c:pt idx="2283">
                  <c:v>-8.8731324669565694</c:v>
                </c:pt>
                <c:pt idx="2284">
                  <c:v>-7.6184261108948803</c:v>
                </c:pt>
                <c:pt idx="2285">
                  <c:v>-4.1787828255772697</c:v>
                </c:pt>
                <c:pt idx="2286">
                  <c:v>-4.5408014117524402</c:v>
                </c:pt>
                <c:pt idx="2287">
                  <c:v>-0.33157186515103998</c:v>
                </c:pt>
                <c:pt idx="2288">
                  <c:v>-6.31502643025246E-2</c:v>
                </c:pt>
                <c:pt idx="2289">
                  <c:v>2.51640081198738</c:v>
                </c:pt>
                <c:pt idx="2290">
                  <c:v>5.1536030855502899</c:v>
                </c:pt>
                <c:pt idx="2291">
                  <c:v>5.3178518076805901</c:v>
                </c:pt>
                <c:pt idx="2292">
                  <c:v>9.4693213984451905</c:v>
                </c:pt>
                <c:pt idx="2293">
                  <c:v>9.1665425990129794</c:v>
                </c:pt>
                <c:pt idx="2294">
                  <c:v>10.1874083591697</c:v>
                </c:pt>
                <c:pt idx="2295">
                  <c:v>9.1385110545486796</c:v>
                </c:pt>
                <c:pt idx="2296">
                  <c:v>8.0855294001080402</c:v>
                </c:pt>
                <c:pt idx="2297">
                  <c:v>8.4215541979687103</c:v>
                </c:pt>
                <c:pt idx="2298">
                  <c:v>5.8428034036618701</c:v>
                </c:pt>
                <c:pt idx="2299">
                  <c:v>6.67058967125684</c:v>
                </c:pt>
                <c:pt idx="2300">
                  <c:v>4.7918806042016602</c:v>
                </c:pt>
                <c:pt idx="2301">
                  <c:v>4.3283299602160197</c:v>
                </c:pt>
                <c:pt idx="2302">
                  <c:v>4.3590036921426698</c:v>
                </c:pt>
                <c:pt idx="2303">
                  <c:v>3.28224267485749</c:v>
                </c:pt>
                <c:pt idx="2304">
                  <c:v>4.5983205122432098</c:v>
                </c:pt>
                <c:pt idx="2305">
                  <c:v>2.9352355301922199</c:v>
                </c:pt>
                <c:pt idx="2306">
                  <c:v>3.7914219691124198</c:v>
                </c:pt>
                <c:pt idx="2307">
                  <c:v>3.1203115776933301</c:v>
                </c:pt>
                <c:pt idx="2308">
                  <c:v>3.9356163471326902</c:v>
                </c:pt>
                <c:pt idx="2309">
                  <c:v>7.7936971791274399</c:v>
                </c:pt>
                <c:pt idx="2310">
                  <c:v>9.1016426872814709</c:v>
                </c:pt>
                <c:pt idx="2311">
                  <c:v>16.471439814484199</c:v>
                </c:pt>
                <c:pt idx="2312">
                  <c:v>20.059323139705</c:v>
                </c:pt>
                <c:pt idx="2313">
                  <c:v>22.137964920045299</c:v>
                </c:pt>
                <c:pt idx="2314">
                  <c:v>26.438039410002599</c:v>
                </c:pt>
                <c:pt idx="2315">
                  <c:v>26.566222700112501</c:v>
                </c:pt>
                <c:pt idx="2316">
                  <c:v>28.768881771019299</c:v>
                </c:pt>
                <c:pt idx="2317">
                  <c:v>28.276524336871098</c:v>
                </c:pt>
                <c:pt idx="2318">
                  <c:v>27.905400673779098</c:v>
                </c:pt>
                <c:pt idx="2319">
                  <c:v>26.678258979272801</c:v>
                </c:pt>
                <c:pt idx="2320">
                  <c:v>23.959773803619498</c:v>
                </c:pt>
                <c:pt idx="2321">
                  <c:v>22.560443327258898</c:v>
                </c:pt>
                <c:pt idx="2322">
                  <c:v>18.293488998092201</c:v>
                </c:pt>
                <c:pt idx="2323">
                  <c:v>16.655156115048499</c:v>
                </c:pt>
                <c:pt idx="2324">
                  <c:v>13.028111682597901</c:v>
                </c:pt>
                <c:pt idx="2325">
                  <c:v>12.659303659348</c:v>
                </c:pt>
                <c:pt idx="2326">
                  <c:v>16.164751566920899</c:v>
                </c:pt>
                <c:pt idx="2327">
                  <c:v>15.491179212725701</c:v>
                </c:pt>
                <c:pt idx="2328">
                  <c:v>18.030434691193701</c:v>
                </c:pt>
                <c:pt idx="2329">
                  <c:v>17.384649590643701</c:v>
                </c:pt>
                <c:pt idx="2330">
                  <c:v>16.995291995318698</c:v>
                </c:pt>
                <c:pt idx="2331">
                  <c:v>17.319676584873299</c:v>
                </c:pt>
                <c:pt idx="2332">
                  <c:v>15.121434269123201</c:v>
                </c:pt>
                <c:pt idx="2333">
                  <c:v>16.149061728216001</c:v>
                </c:pt>
                <c:pt idx="2334">
                  <c:v>14.0209605915088</c:v>
                </c:pt>
                <c:pt idx="2335">
                  <c:v>13.9757392929187</c:v>
                </c:pt>
                <c:pt idx="2336">
                  <c:v>13.342502044577</c:v>
                </c:pt>
                <c:pt idx="2337">
                  <c:v>11.453269819814</c:v>
                </c:pt>
                <c:pt idx="2338">
                  <c:v>11.609682968703</c:v>
                </c:pt>
                <c:pt idx="2339">
                  <c:v>8.5460932297389292</c:v>
                </c:pt>
                <c:pt idx="2340">
                  <c:v>8.3768404329406199</c:v>
                </c:pt>
                <c:pt idx="2341">
                  <c:v>6.2240622134148396</c:v>
                </c:pt>
                <c:pt idx="2342">
                  <c:v>4.5092576335864303</c:v>
                </c:pt>
                <c:pt idx="2343">
                  <c:v>4.0618007050480296</c:v>
                </c:pt>
                <c:pt idx="2344">
                  <c:v>2.31671389282665</c:v>
                </c:pt>
                <c:pt idx="2345">
                  <c:v>4.5495849924138296</c:v>
                </c:pt>
                <c:pt idx="2346">
                  <c:v>3.4016784152954398</c:v>
                </c:pt>
                <c:pt idx="2347">
                  <c:v>4.4137204715340204</c:v>
                </c:pt>
                <c:pt idx="2348">
                  <c:v>4.7777325035931897</c:v>
                </c:pt>
                <c:pt idx="2349">
                  <c:v>3.4764687232540301</c:v>
                </c:pt>
                <c:pt idx="2350">
                  <c:v>3.8699683790960901</c:v>
                </c:pt>
                <c:pt idx="2351">
                  <c:v>0.13768496592978199</c:v>
                </c:pt>
                <c:pt idx="2352">
                  <c:v>0.238545340589504</c:v>
                </c:pt>
                <c:pt idx="2353">
                  <c:v>-2.2696671826201298</c:v>
                </c:pt>
                <c:pt idx="2354">
                  <c:v>-4.7208792903435199</c:v>
                </c:pt>
                <c:pt idx="2355">
                  <c:v>-5.38445114855414</c:v>
                </c:pt>
                <c:pt idx="2356">
                  <c:v>-9.2644987726529209</c:v>
                </c:pt>
                <c:pt idx="2357">
                  <c:v>-9.3885529457244807</c:v>
                </c:pt>
                <c:pt idx="2358">
                  <c:v>-12.6289540293625</c:v>
                </c:pt>
                <c:pt idx="2359">
                  <c:v>-14.195853380696001</c:v>
                </c:pt>
                <c:pt idx="2360">
                  <c:v>-14.493337557721301</c:v>
                </c:pt>
                <c:pt idx="2361">
                  <c:v>-15.908372596914701</c:v>
                </c:pt>
                <c:pt idx="2362">
                  <c:v>-14.6961428790553</c:v>
                </c:pt>
                <c:pt idx="2363">
                  <c:v>-15.6209876449352</c:v>
                </c:pt>
                <c:pt idx="2364">
                  <c:v>-13.2681830297181</c:v>
                </c:pt>
                <c:pt idx="2365">
                  <c:v>-13.1670016067593</c:v>
                </c:pt>
                <c:pt idx="2366">
                  <c:v>-13.2997050475572</c:v>
                </c:pt>
                <c:pt idx="2367">
                  <c:v>-11.284946184234</c:v>
                </c:pt>
                <c:pt idx="2368">
                  <c:v>-12.5331730337713</c:v>
                </c:pt>
                <c:pt idx="2369">
                  <c:v>-10.3790522459295</c:v>
                </c:pt>
                <c:pt idx="2370">
                  <c:v>-10.710460077612501</c:v>
                </c:pt>
                <c:pt idx="2371">
                  <c:v>-10.764482395378</c:v>
                </c:pt>
                <c:pt idx="2372">
                  <c:v>-9.9550200047178592</c:v>
                </c:pt>
                <c:pt idx="2373">
                  <c:v>-11.527625892527899</c:v>
                </c:pt>
                <c:pt idx="2374">
                  <c:v>-14.5892976103331</c:v>
                </c:pt>
                <c:pt idx="2375">
                  <c:v>-18.634652251386001</c:v>
                </c:pt>
                <c:pt idx="2376">
                  <c:v>-16.513098802646201</c:v>
                </c:pt>
                <c:pt idx="2377">
                  <c:v>-18.646598499582399</c:v>
                </c:pt>
                <c:pt idx="2378">
                  <c:v>-18.642446418414998</c:v>
                </c:pt>
                <c:pt idx="2379">
                  <c:v>-17.397699754607299</c:v>
                </c:pt>
                <c:pt idx="2380">
                  <c:v>-20.544389761912701</c:v>
                </c:pt>
                <c:pt idx="2381">
                  <c:v>-18.643199252787301</c:v>
                </c:pt>
                <c:pt idx="2382">
                  <c:v>-21.397159960655099</c:v>
                </c:pt>
                <c:pt idx="2383">
                  <c:v>-21.2272776255348</c:v>
                </c:pt>
                <c:pt idx="2384">
                  <c:v>-21.458624893769201</c:v>
                </c:pt>
                <c:pt idx="2385">
                  <c:v>-23.594323780170999</c:v>
                </c:pt>
                <c:pt idx="2386">
                  <c:v>-18.907379624609302</c:v>
                </c:pt>
                <c:pt idx="2387">
                  <c:v>-18.6560893560987</c:v>
                </c:pt>
                <c:pt idx="2388">
                  <c:v>-15.170151107871</c:v>
                </c:pt>
                <c:pt idx="2389">
                  <c:v>-12.1985290886012</c:v>
                </c:pt>
                <c:pt idx="2390">
                  <c:v>-10.9165577255015</c:v>
                </c:pt>
                <c:pt idx="2391">
                  <c:v>-7.2311969288271403</c:v>
                </c:pt>
                <c:pt idx="2392">
                  <c:v>-8.5786971193833494</c:v>
                </c:pt>
                <c:pt idx="2393">
                  <c:v>-5.5875159769067002</c:v>
                </c:pt>
                <c:pt idx="2394">
                  <c:v>-5.2963811665621199</c:v>
                </c:pt>
                <c:pt idx="2395">
                  <c:v>-4.3262970646991201</c:v>
                </c:pt>
                <c:pt idx="2396">
                  <c:v>-0.860359447354752</c:v>
                </c:pt>
                <c:pt idx="2397">
                  <c:v>-1.5726022947812699</c:v>
                </c:pt>
                <c:pt idx="2398">
                  <c:v>2.5841973374921001</c:v>
                </c:pt>
                <c:pt idx="2399">
                  <c:v>2.6294443250197701</c:v>
                </c:pt>
                <c:pt idx="2400">
                  <c:v>3.9933337988322202</c:v>
                </c:pt>
                <c:pt idx="2401">
                  <c:v>5.4725532071601304</c:v>
                </c:pt>
                <c:pt idx="2402">
                  <c:v>2.53217741175721</c:v>
                </c:pt>
                <c:pt idx="2403">
                  <c:v>3.7892593175612799</c:v>
                </c:pt>
                <c:pt idx="2404">
                  <c:v>0.94878997669218501</c:v>
                </c:pt>
                <c:pt idx="2405">
                  <c:v>1.47737356500992</c:v>
                </c:pt>
                <c:pt idx="2406">
                  <c:v>2.4674694334614902</c:v>
                </c:pt>
                <c:pt idx="2407">
                  <c:v>1.05911546254648</c:v>
                </c:pt>
                <c:pt idx="2408">
                  <c:v>3.6009587514811399</c:v>
                </c:pt>
                <c:pt idx="2409">
                  <c:v>2.0185354840144401</c:v>
                </c:pt>
                <c:pt idx="2410">
                  <c:v>3.5041905838612801</c:v>
                </c:pt>
                <c:pt idx="2411">
                  <c:v>4.3940271012744798</c:v>
                </c:pt>
                <c:pt idx="2412">
                  <c:v>5.2261615350638504</c:v>
                </c:pt>
                <c:pt idx="2413">
                  <c:v>10.2032061983502</c:v>
                </c:pt>
                <c:pt idx="2414">
                  <c:v>11.9778505439744</c:v>
                </c:pt>
                <c:pt idx="2415">
                  <c:v>16.9341956487009</c:v>
                </c:pt>
                <c:pt idx="2416">
                  <c:v>18.840617534521598</c:v>
                </c:pt>
                <c:pt idx="2417">
                  <c:v>18.237184678371399</c:v>
                </c:pt>
                <c:pt idx="2418">
                  <c:v>19.983885863447799</c:v>
                </c:pt>
                <c:pt idx="2419">
                  <c:v>18.631204378487201</c:v>
                </c:pt>
                <c:pt idx="2420">
                  <c:v>19.625813614534199</c:v>
                </c:pt>
                <c:pt idx="2421">
                  <c:v>19.248086959218998</c:v>
                </c:pt>
                <c:pt idx="2422">
                  <c:v>18.809890085106499</c:v>
                </c:pt>
                <c:pt idx="2423">
                  <c:v>19.2811652884178</c:v>
                </c:pt>
                <c:pt idx="2424">
                  <c:v>15.9710871831441</c:v>
                </c:pt>
                <c:pt idx="2425">
                  <c:v>15.061335089924</c:v>
                </c:pt>
                <c:pt idx="2426">
                  <c:v>12.678649950351501</c:v>
                </c:pt>
                <c:pt idx="2427">
                  <c:v>13.131664749966401</c:v>
                </c:pt>
                <c:pt idx="2428">
                  <c:v>14.939198755011599</c:v>
                </c:pt>
                <c:pt idx="2429">
                  <c:v>13.884377777035001</c:v>
                </c:pt>
                <c:pt idx="2430">
                  <c:v>16.658205456277202</c:v>
                </c:pt>
                <c:pt idx="2431">
                  <c:v>16.011611397241101</c:v>
                </c:pt>
                <c:pt idx="2432">
                  <c:v>16.8392665138499</c:v>
                </c:pt>
                <c:pt idx="2433">
                  <c:v>16.791302902299702</c:v>
                </c:pt>
                <c:pt idx="2434">
                  <c:v>15.1483064215141</c:v>
                </c:pt>
                <c:pt idx="2435">
                  <c:v>16.4385328089406</c:v>
                </c:pt>
                <c:pt idx="2436">
                  <c:v>13.9418833518156</c:v>
                </c:pt>
                <c:pt idx="2437">
                  <c:v>14.9509393704727</c:v>
                </c:pt>
                <c:pt idx="2438">
                  <c:v>14.455529449049701</c:v>
                </c:pt>
                <c:pt idx="2439">
                  <c:v>13.712847892238401</c:v>
                </c:pt>
                <c:pt idx="2440">
                  <c:v>14.8414722106528</c:v>
                </c:pt>
                <c:pt idx="2441">
                  <c:v>11.9426671439091</c:v>
                </c:pt>
                <c:pt idx="2442">
                  <c:v>12.2603460740825</c:v>
                </c:pt>
                <c:pt idx="2443">
                  <c:v>10.221891147723399</c:v>
                </c:pt>
                <c:pt idx="2444">
                  <c:v>8.6623448554051397</c:v>
                </c:pt>
                <c:pt idx="2445">
                  <c:v>8.4719058004670504</c:v>
                </c:pt>
                <c:pt idx="2446">
                  <c:v>6.3388328102532503</c:v>
                </c:pt>
                <c:pt idx="2447">
                  <c:v>7.1233857674589096</c:v>
                </c:pt>
                <c:pt idx="2448">
                  <c:v>5.2836744416728996</c:v>
                </c:pt>
                <c:pt idx="2449">
                  <c:v>5.1433268701448203</c:v>
                </c:pt>
                <c:pt idx="2450">
                  <c:v>4.6808673691843001</c:v>
                </c:pt>
                <c:pt idx="2451">
                  <c:v>2.5049605065815199</c:v>
                </c:pt>
                <c:pt idx="2452">
                  <c:v>1.4770858169198799</c:v>
                </c:pt>
                <c:pt idx="2453">
                  <c:v>-1.9138027148711001</c:v>
                </c:pt>
                <c:pt idx="2454">
                  <c:v>-3.1461888980892199</c:v>
                </c:pt>
                <c:pt idx="2455">
                  <c:v>-5.3908250801721103</c:v>
                </c:pt>
                <c:pt idx="2456">
                  <c:v>-6.1626614990535202</c:v>
                </c:pt>
                <c:pt idx="2457">
                  <c:v>-6.5029238027763396</c:v>
                </c:pt>
                <c:pt idx="2458">
                  <c:v>-8.0830598597063101</c:v>
                </c:pt>
                <c:pt idx="2459">
                  <c:v>-5.6459638576715401</c:v>
                </c:pt>
                <c:pt idx="2460">
                  <c:v>-5.86141082558159</c:v>
                </c:pt>
                <c:pt idx="2461">
                  <c:v>-4.42250712246764</c:v>
                </c:pt>
                <c:pt idx="2462">
                  <c:v>-3.2291875037066302</c:v>
                </c:pt>
                <c:pt idx="2463">
                  <c:v>-5.2593453176059199</c:v>
                </c:pt>
                <c:pt idx="2464">
                  <c:v>-4.6863143071097602</c:v>
                </c:pt>
                <c:pt idx="2465">
                  <c:v>-6.5131979196715903</c:v>
                </c:pt>
                <c:pt idx="2466">
                  <c:v>-6.97214792294782</c:v>
                </c:pt>
                <c:pt idx="2467">
                  <c:v>-6.7797661208626501</c:v>
                </c:pt>
                <c:pt idx="2468">
                  <c:v>-7.3085723907881404</c:v>
                </c:pt>
                <c:pt idx="2469">
                  <c:v>-6.5735428638065398</c:v>
                </c:pt>
                <c:pt idx="2470">
                  <c:v>-8.3206816283234293</c:v>
                </c:pt>
                <c:pt idx="2471">
                  <c:v>-8.2913551986193692</c:v>
                </c:pt>
                <c:pt idx="2472">
                  <c:v>-9.2020423045977804</c:v>
                </c:pt>
                <c:pt idx="2473">
                  <c:v>-10.258746030400401</c:v>
                </c:pt>
                <c:pt idx="2474">
                  <c:v>-9.6239041918391095</c:v>
                </c:pt>
                <c:pt idx="2475">
                  <c:v>-9.9198600561097692</c:v>
                </c:pt>
                <c:pt idx="2476">
                  <c:v>-8.45350456224498</c:v>
                </c:pt>
                <c:pt idx="2477">
                  <c:v>-8.2943780024786005</c:v>
                </c:pt>
                <c:pt idx="2478">
                  <c:v>-8.1327183822511007</c:v>
                </c:pt>
                <c:pt idx="2479">
                  <c:v>-8.4876543956298995</c:v>
                </c:pt>
                <c:pt idx="2480">
                  <c:v>-9.1512532530503297</c:v>
                </c:pt>
                <c:pt idx="2481">
                  <c:v>-8.8816885906155907</c:v>
                </c:pt>
                <c:pt idx="2482">
                  <c:v>-9.9747546726985199</c:v>
                </c:pt>
                <c:pt idx="2483">
                  <c:v>-9.5456909311868792</c:v>
                </c:pt>
                <c:pt idx="2484">
                  <c:v>-10.0770180156288</c:v>
                </c:pt>
                <c:pt idx="2485">
                  <c:v>-10.342485179387801</c:v>
                </c:pt>
                <c:pt idx="2486">
                  <c:v>-9.9860445510798606</c:v>
                </c:pt>
                <c:pt idx="2487">
                  <c:v>-10.6602194068145</c:v>
                </c:pt>
                <c:pt idx="2488">
                  <c:v>-10.0021799274747</c:v>
                </c:pt>
                <c:pt idx="2489">
                  <c:v>-11.420888424749499</c:v>
                </c:pt>
                <c:pt idx="2490">
                  <c:v>-12.267616457552601</c:v>
                </c:pt>
                <c:pt idx="2491">
                  <c:v>-12.5056892797421</c:v>
                </c:pt>
                <c:pt idx="2492">
                  <c:v>-12.743371013637001</c:v>
                </c:pt>
                <c:pt idx="2493">
                  <c:v>-11.5023090398271</c:v>
                </c:pt>
                <c:pt idx="2494">
                  <c:v>-11.8619101919831</c:v>
                </c:pt>
                <c:pt idx="2495">
                  <c:v>-10.5746565093458</c:v>
                </c:pt>
                <c:pt idx="2496">
                  <c:v>-10.4950156711825</c:v>
                </c:pt>
                <c:pt idx="2497">
                  <c:v>-11.227797582467501</c:v>
                </c:pt>
                <c:pt idx="2498">
                  <c:v>-10.2735151370224</c:v>
                </c:pt>
                <c:pt idx="2499">
                  <c:v>-10.344051301943701</c:v>
                </c:pt>
                <c:pt idx="2500">
                  <c:v>-9.1871693611022298</c:v>
                </c:pt>
                <c:pt idx="2501">
                  <c:v>-8.7593924277297592</c:v>
                </c:pt>
                <c:pt idx="2502">
                  <c:v>-8.03890712352697</c:v>
                </c:pt>
                <c:pt idx="2503">
                  <c:v>-7.7373790134580602</c:v>
                </c:pt>
                <c:pt idx="2504">
                  <c:v>-8.3793180949323691</c:v>
                </c:pt>
                <c:pt idx="2505">
                  <c:v>-7.5109029172597399</c:v>
                </c:pt>
                <c:pt idx="2506">
                  <c:v>-7.7534044147664503</c:v>
                </c:pt>
                <c:pt idx="2507">
                  <c:v>-6.7283601342101704</c:v>
                </c:pt>
                <c:pt idx="2508">
                  <c:v>-6.1988632616103301</c:v>
                </c:pt>
                <c:pt idx="2509">
                  <c:v>-5.9579141831156504</c:v>
                </c:pt>
                <c:pt idx="2510">
                  <c:v>-5.2353099289814704</c:v>
                </c:pt>
                <c:pt idx="2511">
                  <c:v>-6.3456679129189304</c:v>
                </c:pt>
                <c:pt idx="2512">
                  <c:v>-5.8444598044143898</c:v>
                </c:pt>
                <c:pt idx="2513">
                  <c:v>-6.4971093728913596</c:v>
                </c:pt>
                <c:pt idx="2514">
                  <c:v>-6.8714668715584502</c:v>
                </c:pt>
                <c:pt idx="2515">
                  <c:v>-6.6957080831015903</c:v>
                </c:pt>
                <c:pt idx="2516">
                  <c:v>-7.8417362226798399</c:v>
                </c:pt>
                <c:pt idx="2517">
                  <c:v>-6.6872042655047599</c:v>
                </c:pt>
                <c:pt idx="2518">
                  <c:v>-4.5856472187043096</c:v>
                </c:pt>
                <c:pt idx="2519">
                  <c:v>-1.9643817511258099</c:v>
                </c:pt>
                <c:pt idx="2520">
                  <c:v>0.50477704900445997</c:v>
                </c:pt>
                <c:pt idx="2521">
                  <c:v>2.3321937999084601</c:v>
                </c:pt>
                <c:pt idx="2522">
                  <c:v>3.3069307530601901</c:v>
                </c:pt>
                <c:pt idx="2523">
                  <c:v>4.2859386250740803</c:v>
                </c:pt>
                <c:pt idx="2524">
                  <c:v>5.4019304856249901</c:v>
                </c:pt>
                <c:pt idx="2525">
                  <c:v>5.8765803688607896</c:v>
                </c:pt>
                <c:pt idx="2526">
                  <c:v>7.1092318184808398</c:v>
                </c:pt>
                <c:pt idx="2527">
                  <c:v>7.5610262841818203</c:v>
                </c:pt>
                <c:pt idx="2528">
                  <c:v>8.3861021582846806</c:v>
                </c:pt>
                <c:pt idx="2529">
                  <c:v>9.2803173578991593</c:v>
                </c:pt>
                <c:pt idx="2530">
                  <c:v>9.6232749666995208</c:v>
                </c:pt>
                <c:pt idx="2531">
                  <c:v>11.052349461850101</c:v>
                </c:pt>
                <c:pt idx="2532">
                  <c:v>11.545699695007899</c:v>
                </c:pt>
                <c:pt idx="2533">
                  <c:v>13.0671152841841</c:v>
                </c:pt>
                <c:pt idx="2534">
                  <c:v>15.3031686975471</c:v>
                </c:pt>
                <c:pt idx="2535">
                  <c:v>16.774625921563601</c:v>
                </c:pt>
                <c:pt idx="2536">
                  <c:v>18.6739481369084</c:v>
                </c:pt>
                <c:pt idx="2537">
                  <c:v>18.605895119090299</c:v>
                </c:pt>
                <c:pt idx="2538">
                  <c:v>19.250721988028101</c:v>
                </c:pt>
                <c:pt idx="2539">
                  <c:v>19.738997543546599</c:v>
                </c:pt>
                <c:pt idx="2540">
                  <c:v>19.720621278094502</c:v>
                </c:pt>
                <c:pt idx="2541">
                  <c:v>22.185543824001801</c:v>
                </c:pt>
                <c:pt idx="2542">
                  <c:v>22.917843650279298</c:v>
                </c:pt>
                <c:pt idx="2543">
                  <c:v>21.839417416346301</c:v>
                </c:pt>
                <c:pt idx="2544">
                  <c:v>20.3997039742247</c:v>
                </c:pt>
                <c:pt idx="2545">
                  <c:v>18.954380258663999</c:v>
                </c:pt>
                <c:pt idx="2546">
                  <c:v>17.135004350609702</c:v>
                </c:pt>
                <c:pt idx="2547">
                  <c:v>16.2624123470192</c:v>
                </c:pt>
                <c:pt idx="2548">
                  <c:v>16.503165762252902</c:v>
                </c:pt>
                <c:pt idx="2549">
                  <c:v>15.606246644405701</c:v>
                </c:pt>
                <c:pt idx="2550">
                  <c:v>15.538167566084701</c:v>
                </c:pt>
                <c:pt idx="2551">
                  <c:v>13.8598207713354</c:v>
                </c:pt>
                <c:pt idx="2552">
                  <c:v>12.0512582908365</c:v>
                </c:pt>
                <c:pt idx="2553">
                  <c:v>11.476127034289201</c:v>
                </c:pt>
                <c:pt idx="2554">
                  <c:v>10.134901101952099</c:v>
                </c:pt>
                <c:pt idx="2555">
                  <c:v>9.9138176795897195</c:v>
                </c:pt>
                <c:pt idx="2556">
                  <c:v>8.8616103503275596</c:v>
                </c:pt>
                <c:pt idx="2557">
                  <c:v>7.3268579181793703</c:v>
                </c:pt>
                <c:pt idx="2558">
                  <c:v>3.6922946882702998</c:v>
                </c:pt>
                <c:pt idx="2559">
                  <c:v>0.103230824699185</c:v>
                </c:pt>
                <c:pt idx="2560">
                  <c:v>-0.190568063208257</c:v>
                </c:pt>
                <c:pt idx="2561">
                  <c:v>-1.6715440813575599</c:v>
                </c:pt>
                <c:pt idx="2562">
                  <c:v>-2.3032494984674399</c:v>
                </c:pt>
                <c:pt idx="2563">
                  <c:v>-2.42223906183394</c:v>
                </c:pt>
                <c:pt idx="2564">
                  <c:v>-2.7883969136509901</c:v>
                </c:pt>
                <c:pt idx="2565">
                  <c:v>-2.3015327196249098</c:v>
                </c:pt>
                <c:pt idx="2566">
                  <c:v>-3.2351329067895902</c:v>
                </c:pt>
                <c:pt idx="2567">
                  <c:v>-3.61629133864911</c:v>
                </c:pt>
                <c:pt idx="2568">
                  <c:v>-4.2417515309646996</c:v>
                </c:pt>
                <c:pt idx="2569">
                  <c:v>-5.1778558803261197</c:v>
                </c:pt>
                <c:pt idx="2570">
                  <c:v>-5.4507451483082603</c:v>
                </c:pt>
                <c:pt idx="2571">
                  <c:v>-4.9262725223285901</c:v>
                </c:pt>
                <c:pt idx="2572">
                  <c:v>-3.10733084416179</c:v>
                </c:pt>
                <c:pt idx="2573">
                  <c:v>-2.3585992888106699</c:v>
                </c:pt>
                <c:pt idx="2574">
                  <c:v>-0.60377996355740304</c:v>
                </c:pt>
                <c:pt idx="2575">
                  <c:v>0.90443895196627599</c:v>
                </c:pt>
                <c:pt idx="2576">
                  <c:v>1.90024213626857</c:v>
                </c:pt>
                <c:pt idx="2577">
                  <c:v>0.89236144359322001</c:v>
                </c:pt>
                <c:pt idx="2578">
                  <c:v>-2.8876614679052302</c:v>
                </c:pt>
                <c:pt idx="2579">
                  <c:v>-4.2911756037024098</c:v>
                </c:pt>
                <c:pt idx="2580">
                  <c:v>-7.9229837458583301</c:v>
                </c:pt>
                <c:pt idx="2581">
                  <c:v>-10.7492106138093</c:v>
                </c:pt>
                <c:pt idx="2582">
                  <c:v>-12.502674332990599</c:v>
                </c:pt>
                <c:pt idx="2583">
                  <c:v>-14.3943065703097</c:v>
                </c:pt>
                <c:pt idx="2584">
                  <c:v>-14.154165336992</c:v>
                </c:pt>
                <c:pt idx="2585">
                  <c:v>-16.255872866171298</c:v>
                </c:pt>
                <c:pt idx="2586">
                  <c:v>-16.076472439529699</c:v>
                </c:pt>
                <c:pt idx="2587">
                  <c:v>-17.050548953894701</c:v>
                </c:pt>
                <c:pt idx="2588">
                  <c:v>-18.179861728088898</c:v>
                </c:pt>
                <c:pt idx="2589">
                  <c:v>-17.790905187402</c:v>
                </c:pt>
                <c:pt idx="2590">
                  <c:v>-19.602946750542099</c:v>
                </c:pt>
                <c:pt idx="2591">
                  <c:v>-17.9351931127187</c:v>
                </c:pt>
                <c:pt idx="2592">
                  <c:v>-17.427324400052001</c:v>
                </c:pt>
                <c:pt idx="2593">
                  <c:v>-16.541056150315601</c:v>
                </c:pt>
                <c:pt idx="2594">
                  <c:v>-14.4921630111717</c:v>
                </c:pt>
                <c:pt idx="2595">
                  <c:v>-14.837309312879301</c:v>
                </c:pt>
                <c:pt idx="2596">
                  <c:v>-13.874111185322899</c:v>
                </c:pt>
                <c:pt idx="2597">
                  <c:v>-14.201829856807599</c:v>
                </c:pt>
                <c:pt idx="2598">
                  <c:v>-13.888154319437</c:v>
                </c:pt>
                <c:pt idx="2599">
                  <c:v>-13.065186550270299</c:v>
                </c:pt>
                <c:pt idx="2600">
                  <c:v>-12.1468159731314</c:v>
                </c:pt>
                <c:pt idx="2601">
                  <c:v>-10.324634919009201</c:v>
                </c:pt>
                <c:pt idx="2602">
                  <c:v>-9.5722409546257108</c:v>
                </c:pt>
                <c:pt idx="2603">
                  <c:v>-7.6375134527350399</c:v>
                </c:pt>
                <c:pt idx="2604">
                  <c:v>-7.4271773991762204</c:v>
                </c:pt>
                <c:pt idx="2605">
                  <c:v>-6.87764756871759</c:v>
                </c:pt>
                <c:pt idx="2606">
                  <c:v>-5.6790641241348299</c:v>
                </c:pt>
                <c:pt idx="2607">
                  <c:v>-5.8697688033820903</c:v>
                </c:pt>
                <c:pt idx="2608">
                  <c:v>-4.3869084405744401</c:v>
                </c:pt>
                <c:pt idx="2609">
                  <c:v>-4.9326738264407402</c:v>
                </c:pt>
                <c:pt idx="2610">
                  <c:v>-4.6855184652345097</c:v>
                </c:pt>
                <c:pt idx="2611">
                  <c:v>-4.13541443288221</c:v>
                </c:pt>
                <c:pt idx="2612">
                  <c:v>-4.8604429682783303</c:v>
                </c:pt>
                <c:pt idx="2613">
                  <c:v>-3.7982789229725298</c:v>
                </c:pt>
                <c:pt idx="2614">
                  <c:v>-4.4373583860701302</c:v>
                </c:pt>
                <c:pt idx="2615">
                  <c:v>-3.9668314008852801</c:v>
                </c:pt>
                <c:pt idx="2616">
                  <c:v>-3.8035737230413602</c:v>
                </c:pt>
                <c:pt idx="2617">
                  <c:v>-4.1649936187872099</c:v>
                </c:pt>
                <c:pt idx="2618">
                  <c:v>-3.2395861907268801</c:v>
                </c:pt>
                <c:pt idx="2619">
                  <c:v>-3.7340381314162898</c:v>
                </c:pt>
                <c:pt idx="2620">
                  <c:v>-2.56864126056663</c:v>
                </c:pt>
                <c:pt idx="2621">
                  <c:v>-2.3857494002946402</c:v>
                </c:pt>
                <c:pt idx="2622">
                  <c:v>-2.0351837810720101</c:v>
                </c:pt>
                <c:pt idx="2623">
                  <c:v>-0.88702542945321505</c:v>
                </c:pt>
                <c:pt idx="2624">
                  <c:v>-1.21377815180819</c:v>
                </c:pt>
                <c:pt idx="2625">
                  <c:v>0.19632820623116201</c:v>
                </c:pt>
                <c:pt idx="2626">
                  <c:v>0.94312194170076502</c:v>
                </c:pt>
                <c:pt idx="2627">
                  <c:v>2.5059438354861698</c:v>
                </c:pt>
                <c:pt idx="2628">
                  <c:v>4.0578091362203699</c:v>
                </c:pt>
                <c:pt idx="2629">
                  <c:v>4.7413081091771598</c:v>
                </c:pt>
                <c:pt idx="2630">
                  <c:v>5.3252423636210198</c:v>
                </c:pt>
                <c:pt idx="2631">
                  <c:v>4.4083897697276404</c:v>
                </c:pt>
                <c:pt idx="2632">
                  <c:v>4.91810707613097</c:v>
                </c:pt>
                <c:pt idx="2633">
                  <c:v>4.2071716631202101</c:v>
                </c:pt>
                <c:pt idx="2634">
                  <c:v>3.79918294921724</c:v>
                </c:pt>
                <c:pt idx="2635">
                  <c:v>4.4359855389082199</c:v>
                </c:pt>
                <c:pt idx="2636">
                  <c:v>5.0518277461282599</c:v>
                </c:pt>
                <c:pt idx="2637">
                  <c:v>6.9083780120286002</c:v>
                </c:pt>
                <c:pt idx="2638">
                  <c:v>7.3729085471084304</c:v>
                </c:pt>
                <c:pt idx="2639">
                  <c:v>9.4473915457389204</c:v>
                </c:pt>
                <c:pt idx="2640">
                  <c:v>11.4310557691306</c:v>
                </c:pt>
                <c:pt idx="2641">
                  <c:v>12.882339931418599</c:v>
                </c:pt>
                <c:pt idx="2642">
                  <c:v>14.958899604774</c:v>
                </c:pt>
                <c:pt idx="2643">
                  <c:v>15.115330027268501</c:v>
                </c:pt>
                <c:pt idx="2644">
                  <c:v>17.188426820288299</c:v>
                </c:pt>
                <c:pt idx="2645">
                  <c:v>19.530447030427101</c:v>
                </c:pt>
                <c:pt idx="2646">
                  <c:v>21.584662963656601</c:v>
                </c:pt>
                <c:pt idx="2647">
                  <c:v>24.588598421328701</c:v>
                </c:pt>
                <c:pt idx="2648">
                  <c:v>24.343456727809802</c:v>
                </c:pt>
                <c:pt idx="2649">
                  <c:v>22.929318139801801</c:v>
                </c:pt>
                <c:pt idx="2650">
                  <c:v>22.158498278224599</c:v>
                </c:pt>
                <c:pt idx="2651">
                  <c:v>20.1975062353665</c:v>
                </c:pt>
                <c:pt idx="2652">
                  <c:v>18.868516241815399</c:v>
                </c:pt>
                <c:pt idx="2653">
                  <c:v>17.250340472898401</c:v>
                </c:pt>
                <c:pt idx="2654">
                  <c:v>15.3983635676479</c:v>
                </c:pt>
                <c:pt idx="2655">
                  <c:v>15.1513888972503</c:v>
                </c:pt>
                <c:pt idx="2656">
                  <c:v>14.134972125084399</c:v>
                </c:pt>
                <c:pt idx="2657">
                  <c:v>13.083362067725901</c:v>
                </c:pt>
                <c:pt idx="2658">
                  <c:v>11.251999274558999</c:v>
                </c:pt>
                <c:pt idx="2659">
                  <c:v>9.41713173611471</c:v>
                </c:pt>
                <c:pt idx="2660">
                  <c:v>9.4154141059005401</c:v>
                </c:pt>
                <c:pt idx="2661">
                  <c:v>8.2387505959471703</c:v>
                </c:pt>
                <c:pt idx="2662">
                  <c:v>7.9282690116963703</c:v>
                </c:pt>
                <c:pt idx="2663">
                  <c:v>7.4759748758205502</c:v>
                </c:pt>
                <c:pt idx="2664">
                  <c:v>6.4433143577763197</c:v>
                </c:pt>
                <c:pt idx="2665">
                  <c:v>6.3417401640206803</c:v>
                </c:pt>
                <c:pt idx="2666">
                  <c:v>5.1281415937324502</c:v>
                </c:pt>
                <c:pt idx="2667">
                  <c:v>5.2219976698723203</c:v>
                </c:pt>
                <c:pt idx="2668">
                  <c:v>4.7548865927472299</c:v>
                </c:pt>
                <c:pt idx="2669">
                  <c:v>4.1579624195170499</c:v>
                </c:pt>
                <c:pt idx="2670">
                  <c:v>4.2452040796049797</c:v>
                </c:pt>
                <c:pt idx="2671">
                  <c:v>2.6402093588595799</c:v>
                </c:pt>
                <c:pt idx="2672">
                  <c:v>2.2090273586789499</c:v>
                </c:pt>
                <c:pt idx="2673">
                  <c:v>0.95913898815592002</c:v>
                </c:pt>
                <c:pt idx="2674">
                  <c:v>-0.25040816398605698</c:v>
                </c:pt>
                <c:pt idx="2675">
                  <c:v>-0.83919786567912202</c:v>
                </c:pt>
                <c:pt idx="2676">
                  <c:v>-1.65658351111784</c:v>
                </c:pt>
                <c:pt idx="2677">
                  <c:v>-1.32819998331448</c:v>
                </c:pt>
                <c:pt idx="2678">
                  <c:v>-2.13930014005647</c:v>
                </c:pt>
                <c:pt idx="2679">
                  <c:v>-2.4394328979505899</c:v>
                </c:pt>
                <c:pt idx="2680">
                  <c:v>-3.5755173041116901</c:v>
                </c:pt>
                <c:pt idx="2681">
                  <c:v>-4.7151625414910203</c:v>
                </c:pt>
                <c:pt idx="2682">
                  <c:v>-5.21117580090523</c:v>
                </c:pt>
                <c:pt idx="2683">
                  <c:v>-6.8125776661232296</c:v>
                </c:pt>
                <c:pt idx="2684">
                  <c:v>-7.1892177758885198</c:v>
                </c:pt>
                <c:pt idx="2685">
                  <c:v>-8.4797207410375606</c:v>
                </c:pt>
                <c:pt idx="2686">
                  <c:v>-8.7485356287942206</c:v>
                </c:pt>
                <c:pt idx="2687">
                  <c:v>-8.9526910698748896</c:v>
                </c:pt>
                <c:pt idx="2688">
                  <c:v>-10.0137792851837</c:v>
                </c:pt>
                <c:pt idx="2689">
                  <c:v>-9.4948716087195493</c:v>
                </c:pt>
                <c:pt idx="2690">
                  <c:v>-10.2324210537918</c:v>
                </c:pt>
                <c:pt idx="2691">
                  <c:v>-9.9572688782719396</c:v>
                </c:pt>
                <c:pt idx="2692">
                  <c:v>-10.0067843605059</c:v>
                </c:pt>
                <c:pt idx="2693">
                  <c:v>-10.2512655443961</c:v>
                </c:pt>
                <c:pt idx="2694">
                  <c:v>-9.8918636405828195</c:v>
                </c:pt>
                <c:pt idx="2695">
                  <c:v>-12.0097907685594</c:v>
                </c:pt>
                <c:pt idx="2696">
                  <c:v>-12.8131477510306</c:v>
                </c:pt>
                <c:pt idx="2697">
                  <c:v>-14.215555229744099</c:v>
                </c:pt>
                <c:pt idx="2698">
                  <c:v>-15.9674757170874</c:v>
                </c:pt>
                <c:pt idx="2699">
                  <c:v>-15.498868165498701</c:v>
                </c:pt>
                <c:pt idx="2700">
                  <c:v>-15.5648137441313</c:v>
                </c:pt>
                <c:pt idx="2701">
                  <c:v>-14.920133384406601</c:v>
                </c:pt>
                <c:pt idx="2702">
                  <c:v>-15.746477967941001</c:v>
                </c:pt>
                <c:pt idx="2703">
                  <c:v>-16.572442992831899</c:v>
                </c:pt>
                <c:pt idx="2704">
                  <c:v>-16.643722640612001</c:v>
                </c:pt>
                <c:pt idx="2705">
                  <c:v>-18.017401770587099</c:v>
                </c:pt>
                <c:pt idx="2706">
                  <c:v>-17.954005589044499</c:v>
                </c:pt>
                <c:pt idx="2707">
                  <c:v>-18.547883202702401</c:v>
                </c:pt>
                <c:pt idx="2708">
                  <c:v>-17.985666406337899</c:v>
                </c:pt>
                <c:pt idx="2709">
                  <c:v>-17.440854620402799</c:v>
                </c:pt>
                <c:pt idx="2710">
                  <c:v>-17.5726560349169</c:v>
                </c:pt>
                <c:pt idx="2711">
                  <c:v>-16.633732887003401</c:v>
                </c:pt>
                <c:pt idx="2712">
                  <c:v>-18.327093420691899</c:v>
                </c:pt>
                <c:pt idx="2713">
                  <c:v>-18.601752447073999</c:v>
                </c:pt>
                <c:pt idx="2714">
                  <c:v>-19.287827977943302</c:v>
                </c:pt>
                <c:pt idx="2715">
                  <c:v>-20.610332150839799</c:v>
                </c:pt>
                <c:pt idx="2716">
                  <c:v>-19.5148857985237</c:v>
                </c:pt>
                <c:pt idx="2717">
                  <c:v>-19.5582941857345</c:v>
                </c:pt>
                <c:pt idx="2718">
                  <c:v>-18.400999462704402</c:v>
                </c:pt>
                <c:pt idx="2719">
                  <c:v>-18.272378648600601</c:v>
                </c:pt>
                <c:pt idx="2720">
                  <c:v>-18.420721430863399</c:v>
                </c:pt>
                <c:pt idx="2721">
                  <c:v>-17.646825738859601</c:v>
                </c:pt>
                <c:pt idx="2722">
                  <c:v>-18.128832805624601</c:v>
                </c:pt>
                <c:pt idx="2723">
                  <c:v>-16.487903252520098</c:v>
                </c:pt>
                <c:pt idx="2724">
                  <c:v>-15.8755104393538</c:v>
                </c:pt>
                <c:pt idx="2725">
                  <c:v>-15.2385924277238</c:v>
                </c:pt>
                <c:pt idx="2726">
                  <c:v>-14.8189474723107</c:v>
                </c:pt>
                <c:pt idx="2727">
                  <c:v>-15.596283265215099</c:v>
                </c:pt>
                <c:pt idx="2728">
                  <c:v>-14.663889476276699</c:v>
                </c:pt>
                <c:pt idx="2729">
                  <c:v>-14.2930566075293</c:v>
                </c:pt>
                <c:pt idx="2730">
                  <c:v>-12.562737735300599</c:v>
                </c:pt>
                <c:pt idx="2731">
                  <c:v>-11.540812690704399</c:v>
                </c:pt>
                <c:pt idx="2732">
                  <c:v>-10.3383252089523</c:v>
                </c:pt>
                <c:pt idx="2733">
                  <c:v>-8.3765040275739509</c:v>
                </c:pt>
                <c:pt idx="2734">
                  <c:v>-7.7265238650539798</c:v>
                </c:pt>
                <c:pt idx="2735">
                  <c:v>-5.9103755724083404</c:v>
                </c:pt>
                <c:pt idx="2736">
                  <c:v>-5.45708141742523</c:v>
                </c:pt>
                <c:pt idx="2737">
                  <c:v>-4.0102097477796796</c:v>
                </c:pt>
                <c:pt idx="2738">
                  <c:v>-0.72904366943005705</c:v>
                </c:pt>
                <c:pt idx="2739">
                  <c:v>2.3161535947584202</c:v>
                </c:pt>
                <c:pt idx="2740">
                  <c:v>5.6475277621343896</c:v>
                </c:pt>
                <c:pt idx="2741">
                  <c:v>6.7476699572453001</c:v>
                </c:pt>
                <c:pt idx="2742">
                  <c:v>8.0578269307790205</c:v>
                </c:pt>
                <c:pt idx="2743">
                  <c:v>9.67643389606285</c:v>
                </c:pt>
                <c:pt idx="2744">
                  <c:v>10.193622427789901</c:v>
                </c:pt>
                <c:pt idx="2745">
                  <c:v>11.887415091401399</c:v>
                </c:pt>
                <c:pt idx="2746">
                  <c:v>12.6451414933276</c:v>
                </c:pt>
                <c:pt idx="2747">
                  <c:v>13.348692568722001</c:v>
                </c:pt>
                <c:pt idx="2748">
                  <c:v>13.021159385196899</c:v>
                </c:pt>
                <c:pt idx="2749">
                  <c:v>12.462236769656601</c:v>
                </c:pt>
                <c:pt idx="2750">
                  <c:v>12.7198648480479</c:v>
                </c:pt>
                <c:pt idx="2751">
                  <c:v>12.552139609505399</c:v>
                </c:pt>
                <c:pt idx="2752">
                  <c:v>14.331581589046399</c:v>
                </c:pt>
                <c:pt idx="2753">
                  <c:v>14.725509689203401</c:v>
                </c:pt>
                <c:pt idx="2754">
                  <c:v>15.872887317412101</c:v>
                </c:pt>
                <c:pt idx="2755">
                  <c:v>17.117548383597398</c:v>
                </c:pt>
                <c:pt idx="2756">
                  <c:v>16.140853892271501</c:v>
                </c:pt>
                <c:pt idx="2757">
                  <c:v>16.109266108712301</c:v>
                </c:pt>
                <c:pt idx="2758">
                  <c:v>14.9766939967857</c:v>
                </c:pt>
                <c:pt idx="2759">
                  <c:v>14.246328768129301</c:v>
                </c:pt>
                <c:pt idx="2760">
                  <c:v>14.111725124465099</c:v>
                </c:pt>
                <c:pt idx="2761">
                  <c:v>15.415827507345</c:v>
                </c:pt>
                <c:pt idx="2762">
                  <c:v>17.086538133246702</c:v>
                </c:pt>
                <c:pt idx="2763">
                  <c:v>17.768348826309399</c:v>
                </c:pt>
                <c:pt idx="2764">
                  <c:v>19.117610907330299</c:v>
                </c:pt>
                <c:pt idx="2765">
                  <c:v>18.417213450351898</c:v>
                </c:pt>
                <c:pt idx="2766">
                  <c:v>18.871309882941699</c:v>
                </c:pt>
                <c:pt idx="2767">
                  <c:v>18.738042863344798</c:v>
                </c:pt>
                <c:pt idx="2768">
                  <c:v>18.044203801698899</c:v>
                </c:pt>
                <c:pt idx="2769">
                  <c:v>18.663228048954</c:v>
                </c:pt>
                <c:pt idx="2770">
                  <c:v>17.402999419743502</c:v>
                </c:pt>
                <c:pt idx="2771">
                  <c:v>18.193624623574799</c:v>
                </c:pt>
                <c:pt idx="2772">
                  <c:v>18.174333233437299</c:v>
                </c:pt>
                <c:pt idx="2773">
                  <c:v>17.9625170096616</c:v>
                </c:pt>
                <c:pt idx="2774">
                  <c:v>18.806632322267099</c:v>
                </c:pt>
                <c:pt idx="2775">
                  <c:v>17.9270664615374</c:v>
                </c:pt>
                <c:pt idx="2776">
                  <c:v>18.5783500281612</c:v>
                </c:pt>
                <c:pt idx="2777">
                  <c:v>17.6950717540375</c:v>
                </c:pt>
                <c:pt idx="2778">
                  <c:v>17.280444482227601</c:v>
                </c:pt>
                <c:pt idx="2779">
                  <c:v>17.318792851542401</c:v>
                </c:pt>
                <c:pt idx="2780">
                  <c:v>16.844064141982699</c:v>
                </c:pt>
                <c:pt idx="2781">
                  <c:v>18.156095126553598</c:v>
                </c:pt>
                <c:pt idx="2782">
                  <c:v>17.5874850649354</c:v>
                </c:pt>
                <c:pt idx="2783">
                  <c:v>18.5145845062742</c:v>
                </c:pt>
                <c:pt idx="2784">
                  <c:v>18.755406912182099</c:v>
                </c:pt>
                <c:pt idx="2785">
                  <c:v>18.117126896700402</c:v>
                </c:pt>
                <c:pt idx="2786">
                  <c:v>16.854342643647801</c:v>
                </c:pt>
                <c:pt idx="2787">
                  <c:v>13.8167399310771</c:v>
                </c:pt>
                <c:pt idx="2788">
                  <c:v>12.8302266234424</c:v>
                </c:pt>
                <c:pt idx="2789">
                  <c:v>9.6454988464287208</c:v>
                </c:pt>
                <c:pt idx="2790">
                  <c:v>7.6339536034041897</c:v>
                </c:pt>
                <c:pt idx="2791">
                  <c:v>7.0356325846293002</c:v>
                </c:pt>
                <c:pt idx="2792">
                  <c:v>7.9726368766144597</c:v>
                </c:pt>
                <c:pt idx="2793">
                  <c:v>9.8114388605418608</c:v>
                </c:pt>
                <c:pt idx="2794">
                  <c:v>10.2444743222258</c:v>
                </c:pt>
                <c:pt idx="2795">
                  <c:v>10.490994274638</c:v>
                </c:pt>
                <c:pt idx="2796">
                  <c:v>4.0802736568953897</c:v>
                </c:pt>
                <c:pt idx="2797">
                  <c:v>0.78489910143776698</c:v>
                </c:pt>
                <c:pt idx="2798">
                  <c:v>-3.9698433737136698</c:v>
                </c:pt>
                <c:pt idx="2799">
                  <c:v>-5.0029084545815001</c:v>
                </c:pt>
                <c:pt idx="2800">
                  <c:v>4.75512188481071</c:v>
                </c:pt>
                <c:pt idx="2801">
                  <c:v>6.0395747137760702</c:v>
                </c:pt>
                <c:pt idx="2802">
                  <c:v>14.238449494296599</c:v>
                </c:pt>
                <c:pt idx="2803">
                  <c:v>11.4712295605257</c:v>
                </c:pt>
                <c:pt idx="2804">
                  <c:v>-0.73579571408523103</c:v>
                </c:pt>
                <c:pt idx="2805">
                  <c:v>3.0876796406090601</c:v>
                </c:pt>
                <c:pt idx="2806">
                  <c:v>-2.7425877046815499</c:v>
                </c:pt>
                <c:pt idx="2807">
                  <c:v>-1.0969095791810499</c:v>
                </c:pt>
                <c:pt idx="2808">
                  <c:v>-5.82845712520208</c:v>
                </c:pt>
                <c:pt idx="2809">
                  <c:v>-19.6959714545083</c:v>
                </c:pt>
                <c:pt idx="2810">
                  <c:v>-23.094744455530801</c:v>
                </c:pt>
                <c:pt idx="2811">
                  <c:v>-26.923375609774698</c:v>
                </c:pt>
                <c:pt idx="2812">
                  <c:v>-10.153867215044</c:v>
                </c:pt>
                <c:pt idx="2813">
                  <c:v>-4.4718750387258996</c:v>
                </c:pt>
                <c:pt idx="2814">
                  <c:v>-6.6212516922939697</c:v>
                </c:pt>
                <c:pt idx="2815">
                  <c:v>-7.55543410045287</c:v>
                </c:pt>
                <c:pt idx="2816">
                  <c:v>-17.380479503249099</c:v>
                </c:pt>
                <c:pt idx="2817">
                  <c:v>-17.456236313338898</c:v>
                </c:pt>
                <c:pt idx="2818">
                  <c:v>-26.143283797553298</c:v>
                </c:pt>
                <c:pt idx="2819">
                  <c:v>-17.015250809535001</c:v>
                </c:pt>
                <c:pt idx="2820">
                  <c:v>-8.5073092750048094</c:v>
                </c:pt>
                <c:pt idx="2821">
                  <c:v>-9.0687256933218201</c:v>
                </c:pt>
                <c:pt idx="2822">
                  <c:v>-6.6727998006987397</c:v>
                </c:pt>
                <c:pt idx="2823">
                  <c:v>-19.991623969708399</c:v>
                </c:pt>
                <c:pt idx="2824">
                  <c:v>-11.4880689772412</c:v>
                </c:pt>
                <c:pt idx="2825">
                  <c:v>-10.5026978117964</c:v>
                </c:pt>
                <c:pt idx="2826">
                  <c:v>-11.982078426637599</c:v>
                </c:pt>
                <c:pt idx="2827">
                  <c:v>-9.7234567314028997</c:v>
                </c:pt>
                <c:pt idx="2828">
                  <c:v>-19.362173852122901</c:v>
                </c:pt>
                <c:pt idx="2829">
                  <c:v>-12.1847264261405</c:v>
                </c:pt>
                <c:pt idx="2830">
                  <c:v>-17.8423098062047</c:v>
                </c:pt>
                <c:pt idx="2831">
                  <c:v>-17.453238797220902</c:v>
                </c:pt>
                <c:pt idx="2832">
                  <c:v>-17.1887810797245</c:v>
                </c:pt>
                <c:pt idx="2833">
                  <c:v>-24.550296912701601</c:v>
                </c:pt>
                <c:pt idx="2834">
                  <c:v>-16.738985269314998</c:v>
                </c:pt>
                <c:pt idx="2835">
                  <c:v>-19.3584806965602</c:v>
                </c:pt>
                <c:pt idx="2836">
                  <c:v>-12.639848038429101</c:v>
                </c:pt>
                <c:pt idx="2837">
                  <c:v>-9.8154779970195207</c:v>
                </c:pt>
                <c:pt idx="2838">
                  <c:v>-8.2601210644716101</c:v>
                </c:pt>
                <c:pt idx="2839">
                  <c:v>-4.9195389336399096</c:v>
                </c:pt>
                <c:pt idx="2840">
                  <c:v>-19.939365511220199</c:v>
                </c:pt>
                <c:pt idx="2841">
                  <c:v>-19.1363838557034</c:v>
                </c:pt>
                <c:pt idx="2842">
                  <c:v>-19.6607299361788</c:v>
                </c:pt>
                <c:pt idx="2843">
                  <c:v>-16.049388908536699</c:v>
                </c:pt>
                <c:pt idx="2844">
                  <c:v>-9.4793686800336801</c:v>
                </c:pt>
                <c:pt idx="2845">
                  <c:v>-9.4160075448953702</c:v>
                </c:pt>
                <c:pt idx="2846">
                  <c:v>-1.86843474202784</c:v>
                </c:pt>
                <c:pt idx="2847">
                  <c:v>-8.5871042536828508</c:v>
                </c:pt>
                <c:pt idx="2848">
                  <c:v>-5.7795592949446002</c:v>
                </c:pt>
                <c:pt idx="2849">
                  <c:v>-5.2184968905532401</c:v>
                </c:pt>
                <c:pt idx="2850">
                  <c:v>-6.7240642832764799</c:v>
                </c:pt>
                <c:pt idx="2851">
                  <c:v>0.27097257088937299</c:v>
                </c:pt>
                <c:pt idx="2852">
                  <c:v>-4.2112567271926098</c:v>
                </c:pt>
                <c:pt idx="2853">
                  <c:v>1.3758360004287</c:v>
                </c:pt>
                <c:pt idx="2854">
                  <c:v>-1.5740795955442699</c:v>
                </c:pt>
                <c:pt idx="2855">
                  <c:v>-1.6622128611279601</c:v>
                </c:pt>
                <c:pt idx="2856">
                  <c:v>0.95206709715814297</c:v>
                </c:pt>
                <c:pt idx="2857">
                  <c:v>-5.6972771657903296</c:v>
                </c:pt>
                <c:pt idx="2858">
                  <c:v>-1.2702218676338299</c:v>
                </c:pt>
                <c:pt idx="2859">
                  <c:v>-5.8363319474484099</c:v>
                </c:pt>
                <c:pt idx="2860">
                  <c:v>-0.201252664362117</c:v>
                </c:pt>
                <c:pt idx="2861">
                  <c:v>3.8652294803739</c:v>
                </c:pt>
                <c:pt idx="2862">
                  <c:v>3.15894253036701</c:v>
                </c:pt>
                <c:pt idx="2863">
                  <c:v>12.855577424638</c:v>
                </c:pt>
                <c:pt idx="2864">
                  <c:v>8.0921404860943902</c:v>
                </c:pt>
                <c:pt idx="2865">
                  <c:v>8.9612754820354308</c:v>
                </c:pt>
                <c:pt idx="2866">
                  <c:v>5.56051044527148</c:v>
                </c:pt>
                <c:pt idx="2867">
                  <c:v>0.72145874413538302</c:v>
                </c:pt>
                <c:pt idx="2868">
                  <c:v>6.07810522531285</c:v>
                </c:pt>
                <c:pt idx="2869">
                  <c:v>7.9196012260608804</c:v>
                </c:pt>
                <c:pt idx="2870">
                  <c:v>15.764842180646999</c:v>
                </c:pt>
                <c:pt idx="2871">
                  <c:v>15.5450815519796</c:v>
                </c:pt>
                <c:pt idx="2872">
                  <c:v>14.656763408180099</c:v>
                </c:pt>
                <c:pt idx="2873">
                  <c:v>15.954291740681899</c:v>
                </c:pt>
                <c:pt idx="2874">
                  <c:v>13.677535513981599</c:v>
                </c:pt>
                <c:pt idx="2875">
                  <c:v>20.7499738028373</c:v>
                </c:pt>
                <c:pt idx="2876">
                  <c:v>20.3905843679978</c:v>
                </c:pt>
                <c:pt idx="2877">
                  <c:v>20.684937548337299</c:v>
                </c:pt>
                <c:pt idx="2878">
                  <c:v>22.995295828911399</c:v>
                </c:pt>
                <c:pt idx="2879">
                  <c:v>20.0983450157307</c:v>
                </c:pt>
                <c:pt idx="2880">
                  <c:v>23.280638382415798</c:v>
                </c:pt>
                <c:pt idx="2881">
                  <c:v>20.029716009476498</c:v>
                </c:pt>
                <c:pt idx="2882">
                  <c:v>19.484093286484701</c:v>
                </c:pt>
                <c:pt idx="2883">
                  <c:v>19.0394428830751</c:v>
                </c:pt>
                <c:pt idx="2884">
                  <c:v>15.0996042008628</c:v>
                </c:pt>
                <c:pt idx="2885">
                  <c:v>15.455323986719501</c:v>
                </c:pt>
                <c:pt idx="2886">
                  <c:v>10.189641837703</c:v>
                </c:pt>
                <c:pt idx="2887">
                  <c:v>11.447964275143301</c:v>
                </c:pt>
                <c:pt idx="2888">
                  <c:v>12.4982832910013</c:v>
                </c:pt>
                <c:pt idx="2889">
                  <c:v>10.8766219936204</c:v>
                </c:pt>
                <c:pt idx="2890">
                  <c:v>12.5888183426297</c:v>
                </c:pt>
                <c:pt idx="2891">
                  <c:v>9.8706562532617905</c:v>
                </c:pt>
                <c:pt idx="2892">
                  <c:v>12.9665430876454</c:v>
                </c:pt>
                <c:pt idx="2893">
                  <c:v>14.7989444067061</c:v>
                </c:pt>
                <c:pt idx="2894">
                  <c:v>16.1832619513787</c:v>
                </c:pt>
                <c:pt idx="2895">
                  <c:v>20.345441068677498</c:v>
                </c:pt>
                <c:pt idx="2896">
                  <c:v>19.884229337308099</c:v>
                </c:pt>
                <c:pt idx="2897">
                  <c:v>20.318586413938899</c:v>
                </c:pt>
                <c:pt idx="2898">
                  <c:v>17.871855332326302</c:v>
                </c:pt>
                <c:pt idx="2899">
                  <c:v>16.983622687381601</c:v>
                </c:pt>
                <c:pt idx="2900">
                  <c:v>16.983770406373999</c:v>
                </c:pt>
                <c:pt idx="2901">
                  <c:v>15.7614379979504</c:v>
                </c:pt>
                <c:pt idx="2902">
                  <c:v>16.7209036606742</c:v>
                </c:pt>
                <c:pt idx="2903">
                  <c:v>13.2489941753684</c:v>
                </c:pt>
                <c:pt idx="2904">
                  <c:v>10.7929792978499</c:v>
                </c:pt>
                <c:pt idx="2905">
                  <c:v>8.1151438623822294</c:v>
                </c:pt>
                <c:pt idx="2906">
                  <c:v>5.49500473338506</c:v>
                </c:pt>
                <c:pt idx="2907">
                  <c:v>6.6683731748140902</c:v>
                </c:pt>
                <c:pt idx="2908">
                  <c:v>4.5116389697159498</c:v>
                </c:pt>
                <c:pt idx="2909">
                  <c:v>3.38003170195485</c:v>
                </c:pt>
                <c:pt idx="2910">
                  <c:v>0.79446569368184905</c:v>
                </c:pt>
                <c:pt idx="2911">
                  <c:v>-1.9744696605264</c:v>
                </c:pt>
                <c:pt idx="2912">
                  <c:v>-3.4942043119101198</c:v>
                </c:pt>
                <c:pt idx="2913">
                  <c:v>-5.7091691585167199</c:v>
                </c:pt>
                <c:pt idx="2914">
                  <c:v>-3.2220978374382598</c:v>
                </c:pt>
                <c:pt idx="2915">
                  <c:v>-3.94061219073226</c:v>
                </c:pt>
                <c:pt idx="2916">
                  <c:v>-2.9777586376843699</c:v>
                </c:pt>
                <c:pt idx="2917">
                  <c:v>-4.0823707184587503</c:v>
                </c:pt>
                <c:pt idx="2918">
                  <c:v>-7.9246765727765203</c:v>
                </c:pt>
                <c:pt idx="2919">
                  <c:v>-7.4858849107014596</c:v>
                </c:pt>
                <c:pt idx="2920">
                  <c:v>-11.6314974940145</c:v>
                </c:pt>
                <c:pt idx="2921">
                  <c:v>-10.477378242222301</c:v>
                </c:pt>
                <c:pt idx="2922">
                  <c:v>-11.336338907880601</c:v>
                </c:pt>
                <c:pt idx="2923">
                  <c:v>-13.1192387379874</c:v>
                </c:pt>
                <c:pt idx="2924">
                  <c:v>-12.6431567331546</c:v>
                </c:pt>
                <c:pt idx="2925">
                  <c:v>-18.447725364998</c:v>
                </c:pt>
                <c:pt idx="2926">
                  <c:v>-18.392026694939499</c:v>
                </c:pt>
                <c:pt idx="2927">
                  <c:v>-22.587693444336601</c:v>
                </c:pt>
                <c:pt idx="2928">
                  <c:v>-23.465252873742099</c:v>
                </c:pt>
                <c:pt idx="2929">
                  <c:v>-22.117998830600701</c:v>
                </c:pt>
                <c:pt idx="2930">
                  <c:v>-24.674937165122198</c:v>
                </c:pt>
                <c:pt idx="2931">
                  <c:v>-19.4843214743602</c:v>
                </c:pt>
                <c:pt idx="2932">
                  <c:v>-21.2664362947447</c:v>
                </c:pt>
                <c:pt idx="2933">
                  <c:v>-18.281128294254302</c:v>
                </c:pt>
                <c:pt idx="2934">
                  <c:v>-16.9171303895303</c:v>
                </c:pt>
                <c:pt idx="2935">
                  <c:v>-20.710513743422201</c:v>
                </c:pt>
                <c:pt idx="2936">
                  <c:v>-17.772762538845001</c:v>
                </c:pt>
                <c:pt idx="2937">
                  <c:v>-22.226319706346199</c:v>
                </c:pt>
                <c:pt idx="2938">
                  <c:v>-21.131485791622499</c:v>
                </c:pt>
                <c:pt idx="2939">
                  <c:v>-22.303225727079401</c:v>
                </c:pt>
                <c:pt idx="2940">
                  <c:v>-24.828086591971498</c:v>
                </c:pt>
                <c:pt idx="2941">
                  <c:v>-21.504327498751401</c:v>
                </c:pt>
                <c:pt idx="2942">
                  <c:v>-23.254121303952999</c:v>
                </c:pt>
                <c:pt idx="2943">
                  <c:v>-19.294329240463501</c:v>
                </c:pt>
                <c:pt idx="2944">
                  <c:v>-19.999729022828301</c:v>
                </c:pt>
                <c:pt idx="2945">
                  <c:v>-19.1696265402772</c:v>
                </c:pt>
              </c:numCache>
            </c:numRef>
          </c:yVal>
          <c:smooth val="1"/>
          <c:extLst xmlns:c16r2="http://schemas.microsoft.com/office/drawing/2015/06/chart">
            <c:ext xmlns:c16="http://schemas.microsoft.com/office/drawing/2014/chart" uri="{C3380CC4-5D6E-409C-BE32-E72D297353CC}">
              <c16:uniqueId val="{00000001-3A2F-48C6-B46C-B9BC2806E9DB}"/>
            </c:ext>
          </c:extLst>
        </c:ser>
        <c:dLbls>
          <c:showLegendKey val="0"/>
          <c:showVal val="0"/>
          <c:showCatName val="0"/>
          <c:showSerName val="0"/>
          <c:showPercent val="0"/>
          <c:showBubbleSize val="0"/>
        </c:dLbls>
        <c:axId val="144915456"/>
        <c:axId val="144940032"/>
      </c:scatterChart>
      <c:valAx>
        <c:axId val="144915456"/>
        <c:scaling>
          <c:orientation val="minMax"/>
          <c:max val="40"/>
          <c:min val="5"/>
        </c:scaling>
        <c:delete val="0"/>
        <c:axPos val="b"/>
        <c:minorGridlines/>
        <c:title>
          <c:tx>
            <c:rich>
              <a:bodyPr/>
              <a:lstStyle/>
              <a:p>
                <a:pPr>
                  <a:defRPr sz="700" baseline="0"/>
                </a:pPr>
                <a:r>
                  <a:rPr lang="en-US" sz="700" baseline="0"/>
                  <a:t>Time/s</a:t>
                </a:r>
                <a:endParaRPr lang="zh-CN" sz="700" baseline="0"/>
              </a:p>
            </c:rich>
          </c:tx>
          <c:overlay val="0"/>
        </c:title>
        <c:numFmt formatCode="General" sourceLinked="1"/>
        <c:majorTickMark val="out"/>
        <c:minorTickMark val="none"/>
        <c:tickLblPos val="nextTo"/>
        <c:crossAx val="144940032"/>
        <c:crossesAt val="-300"/>
        <c:crossBetween val="midCat"/>
        <c:majorUnit val="5"/>
        <c:minorUnit val="5"/>
      </c:valAx>
      <c:valAx>
        <c:axId val="144940032"/>
        <c:scaling>
          <c:orientation val="minMax"/>
          <c:max val="300"/>
          <c:min val="-300"/>
        </c:scaling>
        <c:delete val="0"/>
        <c:axPos val="l"/>
        <c:majorGridlines/>
        <c:title>
          <c:tx>
            <c:rich>
              <a:bodyPr rot="-5400000" vert="horz"/>
              <a:lstStyle/>
              <a:p>
                <a:pPr>
                  <a:defRPr sz="700" baseline="0"/>
                </a:pPr>
                <a:r>
                  <a:rPr lang="en-US" sz="700" baseline="0"/>
                  <a:t>Base shear/kN</a:t>
                </a:r>
                <a:endParaRPr lang="zh-CN" sz="700" baseline="0"/>
              </a:p>
            </c:rich>
          </c:tx>
          <c:overlay val="0"/>
        </c:title>
        <c:numFmt formatCode="General" sourceLinked="1"/>
        <c:majorTickMark val="out"/>
        <c:minorTickMark val="none"/>
        <c:tickLblPos val="nextTo"/>
        <c:crossAx val="144915456"/>
        <c:crosses val="autoZero"/>
        <c:crossBetween val="midCat"/>
      </c:valAx>
    </c:plotArea>
    <c:legend>
      <c:legendPos val="r"/>
      <c:layout>
        <c:manualLayout>
          <c:xMode val="edge"/>
          <c:yMode val="edge"/>
          <c:x val="3.846971425391614E-2"/>
          <c:y val="3.4491612461485789E-4"/>
          <c:w val="0.8361093360154257"/>
          <c:h val="0.12599024306744266"/>
        </c:manualLayout>
      </c:layout>
      <c:overlay val="0"/>
    </c:legend>
    <c:plotVisOnly val="1"/>
    <c:dispBlanksAs val="gap"/>
    <c:showDLblsOverMax val="0"/>
  </c:chart>
  <c:spPr>
    <a:ln>
      <a:noFill/>
    </a:ln>
  </c:spPr>
  <c:txPr>
    <a:bodyPr/>
    <a:lstStyle/>
    <a:p>
      <a:pPr>
        <a:defRPr sz="600" baseline="0">
          <a:latin typeface="Times New Roman" panose="02020603050405020304" pitchFamily="18" charset="0"/>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527086057705685"/>
          <c:y val="0.10133173570694969"/>
          <c:w val="0.73112489914025769"/>
          <c:h val="0.68124957206436154"/>
        </c:manualLayout>
      </c:layout>
      <c:scatterChart>
        <c:scatterStyle val="smoothMarker"/>
        <c:varyColors val="0"/>
        <c:ser>
          <c:idx val="0"/>
          <c:order val="0"/>
          <c:tx>
            <c:strRef>
              <c:f>Sheet1!$B$1</c:f>
              <c:strCache>
                <c:ptCount val="1"/>
                <c:pt idx="0">
                  <c:v>Isolation</c:v>
                </c:pt>
              </c:strCache>
            </c:strRef>
          </c:tx>
          <c:spPr>
            <a:ln w="6350">
              <a:solidFill>
                <a:schemeClr val="tx1"/>
              </a:solidFill>
            </a:ln>
          </c:spPr>
          <c:marker>
            <c:symbol val="none"/>
          </c:marker>
          <c:xVal>
            <c:numRef>
              <c:f>Sheet1!$A$2:$A$2947</c:f>
              <c:numCache>
                <c:formatCode>General</c:formatCode>
                <c:ptCount val="2946"/>
                <c:pt idx="0">
                  <c:v>0</c:v>
                </c:pt>
                <c:pt idx="1">
                  <c:v>0.02</c:v>
                </c:pt>
                <c:pt idx="2">
                  <c:v>0.04</c:v>
                </c:pt>
                <c:pt idx="3">
                  <c:v>0.06</c:v>
                </c:pt>
                <c:pt idx="4">
                  <c:v>0.08</c:v>
                </c:pt>
                <c:pt idx="5">
                  <c:v>0.1</c:v>
                </c:pt>
                <c:pt idx="6">
                  <c:v>0.12</c:v>
                </c:pt>
                <c:pt idx="7">
                  <c:v>0.14000000000000001</c:v>
                </c:pt>
                <c:pt idx="8">
                  <c:v>0.16</c:v>
                </c:pt>
                <c:pt idx="9">
                  <c:v>0.18</c:v>
                </c:pt>
                <c:pt idx="10">
                  <c:v>0.2</c:v>
                </c:pt>
                <c:pt idx="11">
                  <c:v>0.22</c:v>
                </c:pt>
                <c:pt idx="12">
                  <c:v>0.24</c:v>
                </c:pt>
                <c:pt idx="13">
                  <c:v>0.26</c:v>
                </c:pt>
                <c:pt idx="14">
                  <c:v>0.28000000000000003</c:v>
                </c:pt>
                <c:pt idx="15">
                  <c:v>0.3</c:v>
                </c:pt>
                <c:pt idx="16">
                  <c:v>0.32</c:v>
                </c:pt>
                <c:pt idx="17">
                  <c:v>0.34</c:v>
                </c:pt>
                <c:pt idx="18">
                  <c:v>0.36</c:v>
                </c:pt>
                <c:pt idx="19">
                  <c:v>0.38</c:v>
                </c:pt>
                <c:pt idx="20">
                  <c:v>0.4</c:v>
                </c:pt>
                <c:pt idx="21">
                  <c:v>0.42</c:v>
                </c:pt>
                <c:pt idx="22">
                  <c:v>0.44</c:v>
                </c:pt>
                <c:pt idx="23">
                  <c:v>0.46</c:v>
                </c:pt>
                <c:pt idx="24">
                  <c:v>0.48</c:v>
                </c:pt>
                <c:pt idx="25">
                  <c:v>0.5</c:v>
                </c:pt>
                <c:pt idx="26">
                  <c:v>0.52</c:v>
                </c:pt>
                <c:pt idx="27">
                  <c:v>0.54</c:v>
                </c:pt>
                <c:pt idx="28">
                  <c:v>0.56000000000000005</c:v>
                </c:pt>
                <c:pt idx="29">
                  <c:v>0.57999999999999996</c:v>
                </c:pt>
                <c:pt idx="30">
                  <c:v>0.6</c:v>
                </c:pt>
                <c:pt idx="31">
                  <c:v>0.62</c:v>
                </c:pt>
                <c:pt idx="32">
                  <c:v>0.64</c:v>
                </c:pt>
                <c:pt idx="33">
                  <c:v>0.66</c:v>
                </c:pt>
                <c:pt idx="34">
                  <c:v>0.68</c:v>
                </c:pt>
                <c:pt idx="35">
                  <c:v>0.7</c:v>
                </c:pt>
                <c:pt idx="36">
                  <c:v>0.72</c:v>
                </c:pt>
                <c:pt idx="37">
                  <c:v>0.74</c:v>
                </c:pt>
                <c:pt idx="38">
                  <c:v>0.76</c:v>
                </c:pt>
                <c:pt idx="39">
                  <c:v>0.78</c:v>
                </c:pt>
                <c:pt idx="40">
                  <c:v>0.8</c:v>
                </c:pt>
                <c:pt idx="41">
                  <c:v>0.82</c:v>
                </c:pt>
                <c:pt idx="42">
                  <c:v>0.84</c:v>
                </c:pt>
                <c:pt idx="43">
                  <c:v>0.86</c:v>
                </c:pt>
                <c:pt idx="44">
                  <c:v>0.88</c:v>
                </c:pt>
                <c:pt idx="45">
                  <c:v>0.9</c:v>
                </c:pt>
                <c:pt idx="46">
                  <c:v>0.92</c:v>
                </c:pt>
                <c:pt idx="47">
                  <c:v>0.94</c:v>
                </c:pt>
                <c:pt idx="48">
                  <c:v>0.96</c:v>
                </c:pt>
                <c:pt idx="49">
                  <c:v>0.98</c:v>
                </c:pt>
                <c:pt idx="50">
                  <c:v>1</c:v>
                </c:pt>
                <c:pt idx="51">
                  <c:v>1.02</c:v>
                </c:pt>
                <c:pt idx="52">
                  <c:v>1.04</c:v>
                </c:pt>
                <c:pt idx="53">
                  <c:v>1.06</c:v>
                </c:pt>
                <c:pt idx="54">
                  <c:v>1.08</c:v>
                </c:pt>
                <c:pt idx="55">
                  <c:v>1.1000000000000001</c:v>
                </c:pt>
                <c:pt idx="56">
                  <c:v>1.1200000000000001</c:v>
                </c:pt>
                <c:pt idx="57">
                  <c:v>1.1399999999999999</c:v>
                </c:pt>
                <c:pt idx="58">
                  <c:v>1.1599999999999999</c:v>
                </c:pt>
                <c:pt idx="59">
                  <c:v>1.18</c:v>
                </c:pt>
                <c:pt idx="60">
                  <c:v>1.2</c:v>
                </c:pt>
                <c:pt idx="61">
                  <c:v>1.22</c:v>
                </c:pt>
                <c:pt idx="62">
                  <c:v>1.24</c:v>
                </c:pt>
                <c:pt idx="63">
                  <c:v>1.26</c:v>
                </c:pt>
                <c:pt idx="64">
                  <c:v>1.28</c:v>
                </c:pt>
                <c:pt idx="65">
                  <c:v>1.3</c:v>
                </c:pt>
                <c:pt idx="66">
                  <c:v>1.32</c:v>
                </c:pt>
                <c:pt idx="67">
                  <c:v>1.34</c:v>
                </c:pt>
                <c:pt idx="68">
                  <c:v>1.36</c:v>
                </c:pt>
                <c:pt idx="69">
                  <c:v>1.38</c:v>
                </c:pt>
                <c:pt idx="70">
                  <c:v>1.4</c:v>
                </c:pt>
                <c:pt idx="71">
                  <c:v>1.42</c:v>
                </c:pt>
                <c:pt idx="72">
                  <c:v>1.44</c:v>
                </c:pt>
                <c:pt idx="73">
                  <c:v>1.46</c:v>
                </c:pt>
                <c:pt idx="74">
                  <c:v>1.48</c:v>
                </c:pt>
                <c:pt idx="75">
                  <c:v>1.5</c:v>
                </c:pt>
                <c:pt idx="76">
                  <c:v>1.52</c:v>
                </c:pt>
                <c:pt idx="77">
                  <c:v>1.54</c:v>
                </c:pt>
                <c:pt idx="78">
                  <c:v>1.56</c:v>
                </c:pt>
                <c:pt idx="79">
                  <c:v>1.58</c:v>
                </c:pt>
                <c:pt idx="80">
                  <c:v>1.6</c:v>
                </c:pt>
                <c:pt idx="81">
                  <c:v>1.62</c:v>
                </c:pt>
                <c:pt idx="82">
                  <c:v>1.64</c:v>
                </c:pt>
                <c:pt idx="83">
                  <c:v>1.66</c:v>
                </c:pt>
                <c:pt idx="84">
                  <c:v>1.68</c:v>
                </c:pt>
                <c:pt idx="85">
                  <c:v>1.7</c:v>
                </c:pt>
                <c:pt idx="86">
                  <c:v>1.72</c:v>
                </c:pt>
                <c:pt idx="87">
                  <c:v>1.74</c:v>
                </c:pt>
                <c:pt idx="88">
                  <c:v>1.76</c:v>
                </c:pt>
                <c:pt idx="89">
                  <c:v>1.78</c:v>
                </c:pt>
                <c:pt idx="90">
                  <c:v>1.8</c:v>
                </c:pt>
                <c:pt idx="91">
                  <c:v>1.82</c:v>
                </c:pt>
                <c:pt idx="92">
                  <c:v>1.84</c:v>
                </c:pt>
                <c:pt idx="93">
                  <c:v>1.86</c:v>
                </c:pt>
                <c:pt idx="94">
                  <c:v>1.88</c:v>
                </c:pt>
                <c:pt idx="95">
                  <c:v>1.9</c:v>
                </c:pt>
                <c:pt idx="96">
                  <c:v>1.92</c:v>
                </c:pt>
                <c:pt idx="97">
                  <c:v>1.94</c:v>
                </c:pt>
                <c:pt idx="98">
                  <c:v>1.96</c:v>
                </c:pt>
                <c:pt idx="99">
                  <c:v>1.98</c:v>
                </c:pt>
                <c:pt idx="100">
                  <c:v>2</c:v>
                </c:pt>
                <c:pt idx="101">
                  <c:v>2.02</c:v>
                </c:pt>
                <c:pt idx="102">
                  <c:v>2.04</c:v>
                </c:pt>
                <c:pt idx="103">
                  <c:v>2.06</c:v>
                </c:pt>
                <c:pt idx="104">
                  <c:v>2.08</c:v>
                </c:pt>
                <c:pt idx="105">
                  <c:v>2.1</c:v>
                </c:pt>
                <c:pt idx="106">
                  <c:v>2.12</c:v>
                </c:pt>
                <c:pt idx="107">
                  <c:v>2.14</c:v>
                </c:pt>
                <c:pt idx="108">
                  <c:v>2.16</c:v>
                </c:pt>
                <c:pt idx="109">
                  <c:v>2.1800000000000002</c:v>
                </c:pt>
                <c:pt idx="110">
                  <c:v>2.2000000000000002</c:v>
                </c:pt>
                <c:pt idx="111">
                  <c:v>2.2200000000000002</c:v>
                </c:pt>
                <c:pt idx="112">
                  <c:v>2.2400000000000002</c:v>
                </c:pt>
                <c:pt idx="113">
                  <c:v>2.2599999999999998</c:v>
                </c:pt>
                <c:pt idx="114">
                  <c:v>2.2799999999999998</c:v>
                </c:pt>
                <c:pt idx="115">
                  <c:v>2.2999999999999998</c:v>
                </c:pt>
                <c:pt idx="116">
                  <c:v>2.3199999999999998</c:v>
                </c:pt>
                <c:pt idx="117">
                  <c:v>2.34</c:v>
                </c:pt>
                <c:pt idx="118">
                  <c:v>2.36</c:v>
                </c:pt>
                <c:pt idx="119">
                  <c:v>2.38</c:v>
                </c:pt>
                <c:pt idx="120">
                  <c:v>2.4</c:v>
                </c:pt>
                <c:pt idx="121">
                  <c:v>2.42</c:v>
                </c:pt>
                <c:pt idx="122">
                  <c:v>2.44</c:v>
                </c:pt>
                <c:pt idx="123">
                  <c:v>2.46</c:v>
                </c:pt>
                <c:pt idx="124">
                  <c:v>2.48</c:v>
                </c:pt>
                <c:pt idx="125">
                  <c:v>2.5</c:v>
                </c:pt>
                <c:pt idx="126">
                  <c:v>2.52</c:v>
                </c:pt>
                <c:pt idx="127">
                  <c:v>2.54</c:v>
                </c:pt>
                <c:pt idx="128">
                  <c:v>2.56</c:v>
                </c:pt>
                <c:pt idx="129">
                  <c:v>2.58</c:v>
                </c:pt>
                <c:pt idx="130">
                  <c:v>2.6</c:v>
                </c:pt>
                <c:pt idx="131">
                  <c:v>2.62</c:v>
                </c:pt>
                <c:pt idx="132">
                  <c:v>2.64</c:v>
                </c:pt>
                <c:pt idx="133">
                  <c:v>2.66</c:v>
                </c:pt>
                <c:pt idx="134">
                  <c:v>2.68</c:v>
                </c:pt>
                <c:pt idx="135">
                  <c:v>2.7</c:v>
                </c:pt>
                <c:pt idx="136">
                  <c:v>2.72</c:v>
                </c:pt>
                <c:pt idx="137">
                  <c:v>2.74</c:v>
                </c:pt>
                <c:pt idx="138">
                  <c:v>2.76</c:v>
                </c:pt>
                <c:pt idx="139">
                  <c:v>2.78</c:v>
                </c:pt>
                <c:pt idx="140">
                  <c:v>2.8</c:v>
                </c:pt>
                <c:pt idx="141">
                  <c:v>2.82</c:v>
                </c:pt>
                <c:pt idx="142">
                  <c:v>2.84</c:v>
                </c:pt>
                <c:pt idx="143">
                  <c:v>2.86</c:v>
                </c:pt>
                <c:pt idx="144">
                  <c:v>2.88</c:v>
                </c:pt>
                <c:pt idx="145">
                  <c:v>2.9</c:v>
                </c:pt>
                <c:pt idx="146">
                  <c:v>2.92</c:v>
                </c:pt>
                <c:pt idx="147">
                  <c:v>2.94</c:v>
                </c:pt>
                <c:pt idx="148">
                  <c:v>2.96</c:v>
                </c:pt>
                <c:pt idx="149">
                  <c:v>2.98</c:v>
                </c:pt>
                <c:pt idx="150">
                  <c:v>3</c:v>
                </c:pt>
                <c:pt idx="151">
                  <c:v>3.02</c:v>
                </c:pt>
                <c:pt idx="152">
                  <c:v>3.04</c:v>
                </c:pt>
                <c:pt idx="153">
                  <c:v>3.06</c:v>
                </c:pt>
                <c:pt idx="154">
                  <c:v>3.08</c:v>
                </c:pt>
                <c:pt idx="155">
                  <c:v>3.1</c:v>
                </c:pt>
                <c:pt idx="156">
                  <c:v>3.12</c:v>
                </c:pt>
                <c:pt idx="157">
                  <c:v>3.14</c:v>
                </c:pt>
                <c:pt idx="158">
                  <c:v>3.16</c:v>
                </c:pt>
                <c:pt idx="159">
                  <c:v>3.18</c:v>
                </c:pt>
                <c:pt idx="160">
                  <c:v>3.2</c:v>
                </c:pt>
                <c:pt idx="161">
                  <c:v>3.22</c:v>
                </c:pt>
                <c:pt idx="162">
                  <c:v>3.24</c:v>
                </c:pt>
                <c:pt idx="163">
                  <c:v>3.26</c:v>
                </c:pt>
                <c:pt idx="164">
                  <c:v>3.28</c:v>
                </c:pt>
                <c:pt idx="165">
                  <c:v>3.3</c:v>
                </c:pt>
                <c:pt idx="166">
                  <c:v>3.32</c:v>
                </c:pt>
                <c:pt idx="167">
                  <c:v>3.34</c:v>
                </c:pt>
                <c:pt idx="168">
                  <c:v>3.36</c:v>
                </c:pt>
                <c:pt idx="169">
                  <c:v>3.38</c:v>
                </c:pt>
                <c:pt idx="170">
                  <c:v>3.4</c:v>
                </c:pt>
                <c:pt idx="171">
                  <c:v>3.42</c:v>
                </c:pt>
                <c:pt idx="172">
                  <c:v>3.44</c:v>
                </c:pt>
                <c:pt idx="173">
                  <c:v>3.46</c:v>
                </c:pt>
                <c:pt idx="174">
                  <c:v>3.48</c:v>
                </c:pt>
                <c:pt idx="175">
                  <c:v>3.5</c:v>
                </c:pt>
                <c:pt idx="176">
                  <c:v>3.52</c:v>
                </c:pt>
                <c:pt idx="177">
                  <c:v>3.54</c:v>
                </c:pt>
                <c:pt idx="178">
                  <c:v>3.56</c:v>
                </c:pt>
                <c:pt idx="179">
                  <c:v>3.58</c:v>
                </c:pt>
                <c:pt idx="180">
                  <c:v>3.6</c:v>
                </c:pt>
                <c:pt idx="181">
                  <c:v>3.62</c:v>
                </c:pt>
                <c:pt idx="182">
                  <c:v>3.64</c:v>
                </c:pt>
                <c:pt idx="183">
                  <c:v>3.66</c:v>
                </c:pt>
                <c:pt idx="184">
                  <c:v>3.68</c:v>
                </c:pt>
                <c:pt idx="185">
                  <c:v>3.7</c:v>
                </c:pt>
                <c:pt idx="186">
                  <c:v>3.72</c:v>
                </c:pt>
                <c:pt idx="187">
                  <c:v>3.74</c:v>
                </c:pt>
                <c:pt idx="188">
                  <c:v>3.76</c:v>
                </c:pt>
                <c:pt idx="189">
                  <c:v>3.78</c:v>
                </c:pt>
                <c:pt idx="190">
                  <c:v>3.8</c:v>
                </c:pt>
                <c:pt idx="191">
                  <c:v>3.82</c:v>
                </c:pt>
                <c:pt idx="192">
                  <c:v>3.84</c:v>
                </c:pt>
                <c:pt idx="193">
                  <c:v>3.86</c:v>
                </c:pt>
                <c:pt idx="194">
                  <c:v>3.88</c:v>
                </c:pt>
                <c:pt idx="195">
                  <c:v>3.9</c:v>
                </c:pt>
                <c:pt idx="196">
                  <c:v>3.92</c:v>
                </c:pt>
                <c:pt idx="197">
                  <c:v>3.94</c:v>
                </c:pt>
                <c:pt idx="198">
                  <c:v>3.96</c:v>
                </c:pt>
                <c:pt idx="199">
                  <c:v>3.98</c:v>
                </c:pt>
                <c:pt idx="200">
                  <c:v>4</c:v>
                </c:pt>
                <c:pt idx="201">
                  <c:v>4.0199999999999996</c:v>
                </c:pt>
                <c:pt idx="202">
                  <c:v>4.04</c:v>
                </c:pt>
                <c:pt idx="203">
                  <c:v>4.0599999999999996</c:v>
                </c:pt>
                <c:pt idx="204">
                  <c:v>4.08</c:v>
                </c:pt>
                <c:pt idx="205">
                  <c:v>4.0999999999999996</c:v>
                </c:pt>
                <c:pt idx="206">
                  <c:v>4.12</c:v>
                </c:pt>
                <c:pt idx="207">
                  <c:v>4.1399999999999997</c:v>
                </c:pt>
                <c:pt idx="208">
                  <c:v>4.16</c:v>
                </c:pt>
                <c:pt idx="209">
                  <c:v>4.18</c:v>
                </c:pt>
                <c:pt idx="210">
                  <c:v>4.2</c:v>
                </c:pt>
                <c:pt idx="211">
                  <c:v>4.22</c:v>
                </c:pt>
                <c:pt idx="212">
                  <c:v>4.24</c:v>
                </c:pt>
                <c:pt idx="213">
                  <c:v>4.26</c:v>
                </c:pt>
                <c:pt idx="214">
                  <c:v>4.28</c:v>
                </c:pt>
                <c:pt idx="215">
                  <c:v>4.3</c:v>
                </c:pt>
                <c:pt idx="216">
                  <c:v>4.32</c:v>
                </c:pt>
                <c:pt idx="217">
                  <c:v>4.34</c:v>
                </c:pt>
                <c:pt idx="218">
                  <c:v>4.3600000000000003</c:v>
                </c:pt>
                <c:pt idx="219">
                  <c:v>4.38</c:v>
                </c:pt>
                <c:pt idx="220">
                  <c:v>4.4000000000000004</c:v>
                </c:pt>
                <c:pt idx="221">
                  <c:v>4.42</c:v>
                </c:pt>
                <c:pt idx="222">
                  <c:v>4.4400000000000004</c:v>
                </c:pt>
                <c:pt idx="223">
                  <c:v>4.46</c:v>
                </c:pt>
                <c:pt idx="224">
                  <c:v>4.4800000000000004</c:v>
                </c:pt>
                <c:pt idx="225">
                  <c:v>4.5</c:v>
                </c:pt>
                <c:pt idx="226">
                  <c:v>4.5199999999999996</c:v>
                </c:pt>
                <c:pt idx="227">
                  <c:v>4.54</c:v>
                </c:pt>
                <c:pt idx="228">
                  <c:v>4.5599999999999996</c:v>
                </c:pt>
                <c:pt idx="229">
                  <c:v>4.58</c:v>
                </c:pt>
                <c:pt idx="230">
                  <c:v>4.5999999999999996</c:v>
                </c:pt>
                <c:pt idx="231">
                  <c:v>4.62</c:v>
                </c:pt>
                <c:pt idx="232">
                  <c:v>4.6399999999999997</c:v>
                </c:pt>
                <c:pt idx="233">
                  <c:v>4.66</c:v>
                </c:pt>
                <c:pt idx="234">
                  <c:v>4.68</c:v>
                </c:pt>
                <c:pt idx="235">
                  <c:v>4.7</c:v>
                </c:pt>
                <c:pt idx="236">
                  <c:v>4.72</c:v>
                </c:pt>
                <c:pt idx="237">
                  <c:v>4.74</c:v>
                </c:pt>
                <c:pt idx="238">
                  <c:v>4.76</c:v>
                </c:pt>
                <c:pt idx="239">
                  <c:v>4.78</c:v>
                </c:pt>
                <c:pt idx="240">
                  <c:v>4.8</c:v>
                </c:pt>
                <c:pt idx="241">
                  <c:v>4.82</c:v>
                </c:pt>
                <c:pt idx="242">
                  <c:v>4.84</c:v>
                </c:pt>
                <c:pt idx="243">
                  <c:v>4.8600000000000003</c:v>
                </c:pt>
                <c:pt idx="244">
                  <c:v>4.88</c:v>
                </c:pt>
                <c:pt idx="245">
                  <c:v>4.9000000000000004</c:v>
                </c:pt>
                <c:pt idx="246">
                  <c:v>4.92</c:v>
                </c:pt>
                <c:pt idx="247">
                  <c:v>4.9400000000000004</c:v>
                </c:pt>
                <c:pt idx="248">
                  <c:v>4.96</c:v>
                </c:pt>
                <c:pt idx="249">
                  <c:v>4.9800000000000004</c:v>
                </c:pt>
                <c:pt idx="250">
                  <c:v>5</c:v>
                </c:pt>
                <c:pt idx="251">
                  <c:v>5.0199999999999996</c:v>
                </c:pt>
                <c:pt idx="252">
                  <c:v>5.04</c:v>
                </c:pt>
                <c:pt idx="253">
                  <c:v>5.0599999999999996</c:v>
                </c:pt>
                <c:pt idx="254">
                  <c:v>5.08</c:v>
                </c:pt>
                <c:pt idx="255">
                  <c:v>5.0999999999999996</c:v>
                </c:pt>
                <c:pt idx="256">
                  <c:v>5.12</c:v>
                </c:pt>
                <c:pt idx="257">
                  <c:v>5.14</c:v>
                </c:pt>
                <c:pt idx="258">
                  <c:v>5.16</c:v>
                </c:pt>
                <c:pt idx="259">
                  <c:v>5.18</c:v>
                </c:pt>
                <c:pt idx="260">
                  <c:v>5.2</c:v>
                </c:pt>
                <c:pt idx="261">
                  <c:v>5.22</c:v>
                </c:pt>
                <c:pt idx="262">
                  <c:v>5.24</c:v>
                </c:pt>
                <c:pt idx="263">
                  <c:v>5.26</c:v>
                </c:pt>
                <c:pt idx="264">
                  <c:v>5.28</c:v>
                </c:pt>
                <c:pt idx="265">
                  <c:v>5.3</c:v>
                </c:pt>
                <c:pt idx="266">
                  <c:v>5.32</c:v>
                </c:pt>
                <c:pt idx="267">
                  <c:v>5.34</c:v>
                </c:pt>
                <c:pt idx="268">
                  <c:v>5.36</c:v>
                </c:pt>
                <c:pt idx="269">
                  <c:v>5.38</c:v>
                </c:pt>
                <c:pt idx="270">
                  <c:v>5.4</c:v>
                </c:pt>
                <c:pt idx="271">
                  <c:v>5.42</c:v>
                </c:pt>
                <c:pt idx="272">
                  <c:v>5.44</c:v>
                </c:pt>
                <c:pt idx="273">
                  <c:v>5.46</c:v>
                </c:pt>
                <c:pt idx="274">
                  <c:v>5.48</c:v>
                </c:pt>
                <c:pt idx="275">
                  <c:v>5.5</c:v>
                </c:pt>
                <c:pt idx="276">
                  <c:v>5.52</c:v>
                </c:pt>
                <c:pt idx="277">
                  <c:v>5.54</c:v>
                </c:pt>
                <c:pt idx="278">
                  <c:v>5.56</c:v>
                </c:pt>
                <c:pt idx="279">
                  <c:v>5.58</c:v>
                </c:pt>
                <c:pt idx="280">
                  <c:v>5.6</c:v>
                </c:pt>
                <c:pt idx="281">
                  <c:v>5.62</c:v>
                </c:pt>
                <c:pt idx="282">
                  <c:v>5.64</c:v>
                </c:pt>
                <c:pt idx="283">
                  <c:v>5.66</c:v>
                </c:pt>
                <c:pt idx="284">
                  <c:v>5.68</c:v>
                </c:pt>
                <c:pt idx="285">
                  <c:v>5.7</c:v>
                </c:pt>
                <c:pt idx="286">
                  <c:v>5.72</c:v>
                </c:pt>
                <c:pt idx="287">
                  <c:v>5.74</c:v>
                </c:pt>
                <c:pt idx="288">
                  <c:v>5.76</c:v>
                </c:pt>
                <c:pt idx="289">
                  <c:v>5.78</c:v>
                </c:pt>
                <c:pt idx="290">
                  <c:v>5.8</c:v>
                </c:pt>
                <c:pt idx="291">
                  <c:v>5.82</c:v>
                </c:pt>
                <c:pt idx="292">
                  <c:v>5.84</c:v>
                </c:pt>
                <c:pt idx="293">
                  <c:v>5.86</c:v>
                </c:pt>
                <c:pt idx="294">
                  <c:v>5.88</c:v>
                </c:pt>
                <c:pt idx="295">
                  <c:v>5.9</c:v>
                </c:pt>
                <c:pt idx="296">
                  <c:v>5.92</c:v>
                </c:pt>
                <c:pt idx="297">
                  <c:v>5.94</c:v>
                </c:pt>
                <c:pt idx="298">
                  <c:v>5.96</c:v>
                </c:pt>
                <c:pt idx="299">
                  <c:v>5.98</c:v>
                </c:pt>
                <c:pt idx="300">
                  <c:v>6</c:v>
                </c:pt>
                <c:pt idx="301">
                  <c:v>6.02</c:v>
                </c:pt>
                <c:pt idx="302">
                  <c:v>6.04</c:v>
                </c:pt>
                <c:pt idx="303">
                  <c:v>6.06</c:v>
                </c:pt>
                <c:pt idx="304">
                  <c:v>6.08</c:v>
                </c:pt>
                <c:pt idx="305">
                  <c:v>6.1</c:v>
                </c:pt>
                <c:pt idx="306">
                  <c:v>6.12</c:v>
                </c:pt>
                <c:pt idx="307">
                  <c:v>6.14</c:v>
                </c:pt>
                <c:pt idx="308">
                  <c:v>6.16</c:v>
                </c:pt>
                <c:pt idx="309">
                  <c:v>6.18</c:v>
                </c:pt>
                <c:pt idx="310">
                  <c:v>6.2</c:v>
                </c:pt>
                <c:pt idx="311">
                  <c:v>6.22</c:v>
                </c:pt>
                <c:pt idx="312">
                  <c:v>6.24</c:v>
                </c:pt>
                <c:pt idx="313">
                  <c:v>6.26</c:v>
                </c:pt>
                <c:pt idx="314">
                  <c:v>6.28</c:v>
                </c:pt>
                <c:pt idx="315">
                  <c:v>6.3</c:v>
                </c:pt>
                <c:pt idx="316">
                  <c:v>6.32</c:v>
                </c:pt>
                <c:pt idx="317">
                  <c:v>6.34</c:v>
                </c:pt>
                <c:pt idx="318">
                  <c:v>6.36</c:v>
                </c:pt>
                <c:pt idx="319">
                  <c:v>6.38</c:v>
                </c:pt>
                <c:pt idx="320">
                  <c:v>6.4</c:v>
                </c:pt>
                <c:pt idx="321">
                  <c:v>6.42</c:v>
                </c:pt>
                <c:pt idx="322">
                  <c:v>6.44</c:v>
                </c:pt>
                <c:pt idx="323">
                  <c:v>6.46</c:v>
                </c:pt>
                <c:pt idx="324">
                  <c:v>6.48</c:v>
                </c:pt>
                <c:pt idx="325">
                  <c:v>6.5</c:v>
                </c:pt>
                <c:pt idx="326">
                  <c:v>6.52</c:v>
                </c:pt>
                <c:pt idx="327">
                  <c:v>6.54</c:v>
                </c:pt>
                <c:pt idx="328">
                  <c:v>6.56</c:v>
                </c:pt>
                <c:pt idx="329">
                  <c:v>6.58</c:v>
                </c:pt>
                <c:pt idx="330">
                  <c:v>6.6</c:v>
                </c:pt>
                <c:pt idx="331">
                  <c:v>6.62</c:v>
                </c:pt>
                <c:pt idx="332">
                  <c:v>6.64</c:v>
                </c:pt>
                <c:pt idx="333">
                  <c:v>6.66</c:v>
                </c:pt>
                <c:pt idx="334">
                  <c:v>6.68</c:v>
                </c:pt>
                <c:pt idx="335">
                  <c:v>6.7</c:v>
                </c:pt>
                <c:pt idx="336">
                  <c:v>6.72</c:v>
                </c:pt>
                <c:pt idx="337">
                  <c:v>6.74</c:v>
                </c:pt>
                <c:pt idx="338">
                  <c:v>6.76</c:v>
                </c:pt>
                <c:pt idx="339">
                  <c:v>6.78</c:v>
                </c:pt>
                <c:pt idx="340">
                  <c:v>6.8</c:v>
                </c:pt>
                <c:pt idx="341">
                  <c:v>6.82</c:v>
                </c:pt>
                <c:pt idx="342">
                  <c:v>6.84</c:v>
                </c:pt>
                <c:pt idx="343">
                  <c:v>6.86</c:v>
                </c:pt>
                <c:pt idx="344">
                  <c:v>6.88</c:v>
                </c:pt>
                <c:pt idx="345">
                  <c:v>6.9</c:v>
                </c:pt>
                <c:pt idx="346">
                  <c:v>6.92</c:v>
                </c:pt>
                <c:pt idx="347">
                  <c:v>6.94</c:v>
                </c:pt>
                <c:pt idx="348">
                  <c:v>6.96</c:v>
                </c:pt>
                <c:pt idx="349">
                  <c:v>6.98</c:v>
                </c:pt>
                <c:pt idx="350">
                  <c:v>7</c:v>
                </c:pt>
                <c:pt idx="351">
                  <c:v>7.02</c:v>
                </c:pt>
                <c:pt idx="352">
                  <c:v>7.04</c:v>
                </c:pt>
                <c:pt idx="353">
                  <c:v>7.06</c:v>
                </c:pt>
                <c:pt idx="354">
                  <c:v>7.08</c:v>
                </c:pt>
                <c:pt idx="355">
                  <c:v>7.1</c:v>
                </c:pt>
                <c:pt idx="356">
                  <c:v>7.12</c:v>
                </c:pt>
                <c:pt idx="357">
                  <c:v>7.14</c:v>
                </c:pt>
                <c:pt idx="358">
                  <c:v>7.16</c:v>
                </c:pt>
                <c:pt idx="359">
                  <c:v>7.18</c:v>
                </c:pt>
                <c:pt idx="360">
                  <c:v>7.2</c:v>
                </c:pt>
                <c:pt idx="361">
                  <c:v>7.22</c:v>
                </c:pt>
                <c:pt idx="362">
                  <c:v>7.24</c:v>
                </c:pt>
                <c:pt idx="363">
                  <c:v>7.26</c:v>
                </c:pt>
                <c:pt idx="364">
                  <c:v>7.28</c:v>
                </c:pt>
                <c:pt idx="365">
                  <c:v>7.3</c:v>
                </c:pt>
                <c:pt idx="366">
                  <c:v>7.32</c:v>
                </c:pt>
                <c:pt idx="367">
                  <c:v>7.34</c:v>
                </c:pt>
                <c:pt idx="368">
                  <c:v>7.36</c:v>
                </c:pt>
                <c:pt idx="369">
                  <c:v>7.38</c:v>
                </c:pt>
                <c:pt idx="370">
                  <c:v>7.4</c:v>
                </c:pt>
                <c:pt idx="371">
                  <c:v>7.42</c:v>
                </c:pt>
                <c:pt idx="372">
                  <c:v>7.44</c:v>
                </c:pt>
                <c:pt idx="373">
                  <c:v>7.46</c:v>
                </c:pt>
                <c:pt idx="374">
                  <c:v>7.48</c:v>
                </c:pt>
                <c:pt idx="375">
                  <c:v>7.5</c:v>
                </c:pt>
                <c:pt idx="376">
                  <c:v>7.52</c:v>
                </c:pt>
                <c:pt idx="377">
                  <c:v>7.54</c:v>
                </c:pt>
                <c:pt idx="378">
                  <c:v>7.56</c:v>
                </c:pt>
                <c:pt idx="379">
                  <c:v>7.58</c:v>
                </c:pt>
                <c:pt idx="380">
                  <c:v>7.6</c:v>
                </c:pt>
                <c:pt idx="381">
                  <c:v>7.62</c:v>
                </c:pt>
                <c:pt idx="382">
                  <c:v>7.64</c:v>
                </c:pt>
                <c:pt idx="383">
                  <c:v>7.66</c:v>
                </c:pt>
                <c:pt idx="384">
                  <c:v>7.68</c:v>
                </c:pt>
                <c:pt idx="385">
                  <c:v>7.7</c:v>
                </c:pt>
                <c:pt idx="386">
                  <c:v>7.72</c:v>
                </c:pt>
                <c:pt idx="387">
                  <c:v>7.74</c:v>
                </c:pt>
                <c:pt idx="388">
                  <c:v>7.76</c:v>
                </c:pt>
                <c:pt idx="389">
                  <c:v>7.78</c:v>
                </c:pt>
                <c:pt idx="390">
                  <c:v>7.8</c:v>
                </c:pt>
                <c:pt idx="391">
                  <c:v>7.82</c:v>
                </c:pt>
                <c:pt idx="392">
                  <c:v>7.84</c:v>
                </c:pt>
                <c:pt idx="393">
                  <c:v>7.86</c:v>
                </c:pt>
                <c:pt idx="394">
                  <c:v>7.88</c:v>
                </c:pt>
                <c:pt idx="395">
                  <c:v>7.9</c:v>
                </c:pt>
                <c:pt idx="396">
                  <c:v>7.92</c:v>
                </c:pt>
                <c:pt idx="397">
                  <c:v>7.94</c:v>
                </c:pt>
                <c:pt idx="398">
                  <c:v>7.96</c:v>
                </c:pt>
                <c:pt idx="399">
                  <c:v>7.98</c:v>
                </c:pt>
                <c:pt idx="400">
                  <c:v>8</c:v>
                </c:pt>
                <c:pt idx="401">
                  <c:v>8.02</c:v>
                </c:pt>
                <c:pt idx="402">
                  <c:v>8.0399999999999991</c:v>
                </c:pt>
                <c:pt idx="403">
                  <c:v>8.06</c:v>
                </c:pt>
                <c:pt idx="404">
                  <c:v>8.08</c:v>
                </c:pt>
                <c:pt idx="405">
                  <c:v>8.1</c:v>
                </c:pt>
                <c:pt idx="406">
                  <c:v>8.1199999999999992</c:v>
                </c:pt>
                <c:pt idx="407">
                  <c:v>8.14</c:v>
                </c:pt>
                <c:pt idx="408">
                  <c:v>8.16</c:v>
                </c:pt>
                <c:pt idx="409">
                  <c:v>8.18</c:v>
                </c:pt>
                <c:pt idx="410">
                  <c:v>8.1999999999999993</c:v>
                </c:pt>
                <c:pt idx="411">
                  <c:v>8.2200000000000006</c:v>
                </c:pt>
                <c:pt idx="412">
                  <c:v>8.24</c:v>
                </c:pt>
                <c:pt idx="413">
                  <c:v>8.26</c:v>
                </c:pt>
                <c:pt idx="414">
                  <c:v>8.2799999999999994</c:v>
                </c:pt>
                <c:pt idx="415">
                  <c:v>8.3000000000000007</c:v>
                </c:pt>
                <c:pt idx="416">
                  <c:v>8.32</c:v>
                </c:pt>
                <c:pt idx="417">
                  <c:v>8.34</c:v>
                </c:pt>
                <c:pt idx="418">
                  <c:v>8.36</c:v>
                </c:pt>
                <c:pt idx="419">
                  <c:v>8.3800000000000008</c:v>
                </c:pt>
                <c:pt idx="420">
                  <c:v>8.4</c:v>
                </c:pt>
                <c:pt idx="421">
                  <c:v>8.42</c:v>
                </c:pt>
                <c:pt idx="422">
                  <c:v>8.44</c:v>
                </c:pt>
                <c:pt idx="423">
                  <c:v>8.4600000000000009</c:v>
                </c:pt>
                <c:pt idx="424">
                  <c:v>8.48</c:v>
                </c:pt>
                <c:pt idx="425">
                  <c:v>8.5</c:v>
                </c:pt>
                <c:pt idx="426">
                  <c:v>8.52</c:v>
                </c:pt>
                <c:pt idx="427">
                  <c:v>8.5399999999999991</c:v>
                </c:pt>
                <c:pt idx="428">
                  <c:v>8.56</c:v>
                </c:pt>
                <c:pt idx="429">
                  <c:v>8.58</c:v>
                </c:pt>
                <c:pt idx="430">
                  <c:v>8.6</c:v>
                </c:pt>
                <c:pt idx="431">
                  <c:v>8.6199999999999992</c:v>
                </c:pt>
                <c:pt idx="432">
                  <c:v>8.64</c:v>
                </c:pt>
                <c:pt idx="433">
                  <c:v>8.66</c:v>
                </c:pt>
                <c:pt idx="434">
                  <c:v>8.68</c:v>
                </c:pt>
                <c:pt idx="435">
                  <c:v>8.6999999999999993</c:v>
                </c:pt>
                <c:pt idx="436">
                  <c:v>8.7200000000000006</c:v>
                </c:pt>
                <c:pt idx="437">
                  <c:v>8.74</c:v>
                </c:pt>
                <c:pt idx="438">
                  <c:v>8.76</c:v>
                </c:pt>
                <c:pt idx="439">
                  <c:v>8.7799999999999994</c:v>
                </c:pt>
                <c:pt idx="440">
                  <c:v>8.8000000000000007</c:v>
                </c:pt>
                <c:pt idx="441">
                  <c:v>8.82</c:v>
                </c:pt>
                <c:pt idx="442">
                  <c:v>8.84</c:v>
                </c:pt>
                <c:pt idx="443">
                  <c:v>8.86</c:v>
                </c:pt>
                <c:pt idx="444">
                  <c:v>8.8800000000000008</c:v>
                </c:pt>
                <c:pt idx="445">
                  <c:v>8.9</c:v>
                </c:pt>
                <c:pt idx="446">
                  <c:v>8.92</c:v>
                </c:pt>
                <c:pt idx="447">
                  <c:v>8.94</c:v>
                </c:pt>
                <c:pt idx="448">
                  <c:v>8.9600000000000009</c:v>
                </c:pt>
                <c:pt idx="449">
                  <c:v>8.98</c:v>
                </c:pt>
                <c:pt idx="450">
                  <c:v>9</c:v>
                </c:pt>
                <c:pt idx="451">
                  <c:v>9.02</c:v>
                </c:pt>
                <c:pt idx="452">
                  <c:v>9.0399999999999991</c:v>
                </c:pt>
                <c:pt idx="453">
                  <c:v>9.06</c:v>
                </c:pt>
                <c:pt idx="454">
                  <c:v>9.08</c:v>
                </c:pt>
                <c:pt idx="455">
                  <c:v>9.1</c:v>
                </c:pt>
                <c:pt idx="456">
                  <c:v>9.1199999999999992</c:v>
                </c:pt>
                <c:pt idx="457">
                  <c:v>9.14</c:v>
                </c:pt>
                <c:pt idx="458">
                  <c:v>9.16</c:v>
                </c:pt>
                <c:pt idx="459">
                  <c:v>9.18</c:v>
                </c:pt>
                <c:pt idx="460">
                  <c:v>9.1999999999999993</c:v>
                </c:pt>
                <c:pt idx="461">
                  <c:v>9.2200000000000006</c:v>
                </c:pt>
                <c:pt idx="462">
                  <c:v>9.24</c:v>
                </c:pt>
                <c:pt idx="463">
                  <c:v>9.26</c:v>
                </c:pt>
                <c:pt idx="464">
                  <c:v>9.2799999999999994</c:v>
                </c:pt>
                <c:pt idx="465">
                  <c:v>9.3000000000000007</c:v>
                </c:pt>
                <c:pt idx="466">
                  <c:v>9.32</c:v>
                </c:pt>
                <c:pt idx="467">
                  <c:v>9.34</c:v>
                </c:pt>
                <c:pt idx="468">
                  <c:v>9.36</c:v>
                </c:pt>
                <c:pt idx="469">
                  <c:v>9.3800000000000008</c:v>
                </c:pt>
                <c:pt idx="470">
                  <c:v>9.4</c:v>
                </c:pt>
                <c:pt idx="471">
                  <c:v>9.42</c:v>
                </c:pt>
                <c:pt idx="472">
                  <c:v>9.44</c:v>
                </c:pt>
                <c:pt idx="473">
                  <c:v>9.4600000000000009</c:v>
                </c:pt>
                <c:pt idx="474">
                  <c:v>9.48</c:v>
                </c:pt>
                <c:pt idx="475">
                  <c:v>9.5</c:v>
                </c:pt>
                <c:pt idx="476">
                  <c:v>9.52</c:v>
                </c:pt>
                <c:pt idx="477">
                  <c:v>9.5399999999999991</c:v>
                </c:pt>
                <c:pt idx="478">
                  <c:v>9.56</c:v>
                </c:pt>
                <c:pt idx="479">
                  <c:v>9.58</c:v>
                </c:pt>
                <c:pt idx="480">
                  <c:v>9.6</c:v>
                </c:pt>
                <c:pt idx="481">
                  <c:v>9.6199999999999992</c:v>
                </c:pt>
                <c:pt idx="482">
                  <c:v>9.64</c:v>
                </c:pt>
                <c:pt idx="483">
                  <c:v>9.66</c:v>
                </c:pt>
                <c:pt idx="484">
                  <c:v>9.68</c:v>
                </c:pt>
                <c:pt idx="485">
                  <c:v>9.6999999999999993</c:v>
                </c:pt>
                <c:pt idx="486">
                  <c:v>9.7200000000000006</c:v>
                </c:pt>
                <c:pt idx="487">
                  <c:v>9.74</c:v>
                </c:pt>
                <c:pt idx="488">
                  <c:v>9.76</c:v>
                </c:pt>
                <c:pt idx="489">
                  <c:v>9.7799999999999994</c:v>
                </c:pt>
                <c:pt idx="490">
                  <c:v>9.8000000000000007</c:v>
                </c:pt>
                <c:pt idx="491">
                  <c:v>9.82</c:v>
                </c:pt>
                <c:pt idx="492">
                  <c:v>9.84</c:v>
                </c:pt>
                <c:pt idx="493">
                  <c:v>9.86</c:v>
                </c:pt>
                <c:pt idx="494">
                  <c:v>9.8800000000000008</c:v>
                </c:pt>
                <c:pt idx="495">
                  <c:v>9.9</c:v>
                </c:pt>
                <c:pt idx="496">
                  <c:v>9.92</c:v>
                </c:pt>
                <c:pt idx="497">
                  <c:v>9.94</c:v>
                </c:pt>
                <c:pt idx="498">
                  <c:v>9.9600000000000009</c:v>
                </c:pt>
                <c:pt idx="499">
                  <c:v>9.98</c:v>
                </c:pt>
                <c:pt idx="500">
                  <c:v>10</c:v>
                </c:pt>
                <c:pt idx="501">
                  <c:v>10.02</c:v>
                </c:pt>
                <c:pt idx="502">
                  <c:v>10.039999999999999</c:v>
                </c:pt>
                <c:pt idx="503">
                  <c:v>10.06</c:v>
                </c:pt>
                <c:pt idx="504">
                  <c:v>10.08</c:v>
                </c:pt>
                <c:pt idx="505">
                  <c:v>10.1</c:v>
                </c:pt>
                <c:pt idx="506">
                  <c:v>10.119999999999999</c:v>
                </c:pt>
                <c:pt idx="507">
                  <c:v>10.14</c:v>
                </c:pt>
                <c:pt idx="508">
                  <c:v>10.16</c:v>
                </c:pt>
                <c:pt idx="509">
                  <c:v>10.18</c:v>
                </c:pt>
                <c:pt idx="510">
                  <c:v>10.199999999999999</c:v>
                </c:pt>
                <c:pt idx="511">
                  <c:v>10.220000000000001</c:v>
                </c:pt>
                <c:pt idx="512">
                  <c:v>10.24</c:v>
                </c:pt>
                <c:pt idx="513">
                  <c:v>10.26</c:v>
                </c:pt>
                <c:pt idx="514">
                  <c:v>10.28</c:v>
                </c:pt>
                <c:pt idx="515">
                  <c:v>10.3</c:v>
                </c:pt>
                <c:pt idx="516">
                  <c:v>10.32</c:v>
                </c:pt>
                <c:pt idx="517">
                  <c:v>10.34</c:v>
                </c:pt>
                <c:pt idx="518">
                  <c:v>10.36</c:v>
                </c:pt>
                <c:pt idx="519">
                  <c:v>10.38</c:v>
                </c:pt>
                <c:pt idx="520">
                  <c:v>10.4</c:v>
                </c:pt>
                <c:pt idx="521">
                  <c:v>10.42</c:v>
                </c:pt>
                <c:pt idx="522">
                  <c:v>10.44</c:v>
                </c:pt>
                <c:pt idx="523">
                  <c:v>10.46</c:v>
                </c:pt>
                <c:pt idx="524">
                  <c:v>10.48</c:v>
                </c:pt>
                <c:pt idx="525">
                  <c:v>10.5</c:v>
                </c:pt>
                <c:pt idx="526">
                  <c:v>10.52</c:v>
                </c:pt>
                <c:pt idx="527">
                  <c:v>10.54</c:v>
                </c:pt>
                <c:pt idx="528">
                  <c:v>10.56</c:v>
                </c:pt>
                <c:pt idx="529">
                  <c:v>10.58</c:v>
                </c:pt>
                <c:pt idx="530">
                  <c:v>10.6</c:v>
                </c:pt>
                <c:pt idx="531">
                  <c:v>10.62</c:v>
                </c:pt>
                <c:pt idx="532">
                  <c:v>10.64</c:v>
                </c:pt>
                <c:pt idx="533">
                  <c:v>10.66</c:v>
                </c:pt>
                <c:pt idx="534">
                  <c:v>10.68</c:v>
                </c:pt>
                <c:pt idx="535">
                  <c:v>10.7</c:v>
                </c:pt>
                <c:pt idx="536">
                  <c:v>10.72</c:v>
                </c:pt>
                <c:pt idx="537">
                  <c:v>10.74</c:v>
                </c:pt>
                <c:pt idx="538">
                  <c:v>10.76</c:v>
                </c:pt>
                <c:pt idx="539">
                  <c:v>10.78</c:v>
                </c:pt>
                <c:pt idx="540">
                  <c:v>10.8</c:v>
                </c:pt>
                <c:pt idx="541">
                  <c:v>10.82</c:v>
                </c:pt>
                <c:pt idx="542">
                  <c:v>10.84</c:v>
                </c:pt>
                <c:pt idx="543">
                  <c:v>10.86</c:v>
                </c:pt>
                <c:pt idx="544">
                  <c:v>10.88</c:v>
                </c:pt>
                <c:pt idx="545">
                  <c:v>10.9</c:v>
                </c:pt>
                <c:pt idx="546">
                  <c:v>10.92</c:v>
                </c:pt>
                <c:pt idx="547">
                  <c:v>10.94</c:v>
                </c:pt>
                <c:pt idx="548">
                  <c:v>10.96</c:v>
                </c:pt>
                <c:pt idx="549">
                  <c:v>10.98</c:v>
                </c:pt>
                <c:pt idx="550">
                  <c:v>11</c:v>
                </c:pt>
                <c:pt idx="551">
                  <c:v>11.02</c:v>
                </c:pt>
                <c:pt idx="552">
                  <c:v>11.04</c:v>
                </c:pt>
                <c:pt idx="553">
                  <c:v>11.06</c:v>
                </c:pt>
                <c:pt idx="554">
                  <c:v>11.08</c:v>
                </c:pt>
                <c:pt idx="555">
                  <c:v>11.1</c:v>
                </c:pt>
                <c:pt idx="556">
                  <c:v>11.12</c:v>
                </c:pt>
                <c:pt idx="557">
                  <c:v>11.14</c:v>
                </c:pt>
                <c:pt idx="558">
                  <c:v>11.16</c:v>
                </c:pt>
                <c:pt idx="559">
                  <c:v>11.18</c:v>
                </c:pt>
                <c:pt idx="560">
                  <c:v>11.2</c:v>
                </c:pt>
                <c:pt idx="561">
                  <c:v>11.22</c:v>
                </c:pt>
                <c:pt idx="562">
                  <c:v>11.24</c:v>
                </c:pt>
                <c:pt idx="563">
                  <c:v>11.26</c:v>
                </c:pt>
                <c:pt idx="564">
                  <c:v>11.28</c:v>
                </c:pt>
                <c:pt idx="565">
                  <c:v>11.3</c:v>
                </c:pt>
                <c:pt idx="566">
                  <c:v>11.32</c:v>
                </c:pt>
                <c:pt idx="567">
                  <c:v>11.34</c:v>
                </c:pt>
                <c:pt idx="568">
                  <c:v>11.36</c:v>
                </c:pt>
                <c:pt idx="569">
                  <c:v>11.38</c:v>
                </c:pt>
                <c:pt idx="570">
                  <c:v>11.4</c:v>
                </c:pt>
                <c:pt idx="571">
                  <c:v>11.42</c:v>
                </c:pt>
                <c:pt idx="572">
                  <c:v>11.44</c:v>
                </c:pt>
                <c:pt idx="573">
                  <c:v>11.46</c:v>
                </c:pt>
                <c:pt idx="574">
                  <c:v>11.48</c:v>
                </c:pt>
                <c:pt idx="575">
                  <c:v>11.5</c:v>
                </c:pt>
                <c:pt idx="576">
                  <c:v>11.52</c:v>
                </c:pt>
                <c:pt idx="577">
                  <c:v>11.54</c:v>
                </c:pt>
                <c:pt idx="578">
                  <c:v>11.56</c:v>
                </c:pt>
                <c:pt idx="579">
                  <c:v>11.58</c:v>
                </c:pt>
                <c:pt idx="580">
                  <c:v>11.6</c:v>
                </c:pt>
                <c:pt idx="581">
                  <c:v>11.62</c:v>
                </c:pt>
                <c:pt idx="582">
                  <c:v>11.64</c:v>
                </c:pt>
                <c:pt idx="583">
                  <c:v>11.66</c:v>
                </c:pt>
                <c:pt idx="584">
                  <c:v>11.68</c:v>
                </c:pt>
                <c:pt idx="585">
                  <c:v>11.7</c:v>
                </c:pt>
                <c:pt idx="586">
                  <c:v>11.72</c:v>
                </c:pt>
                <c:pt idx="587">
                  <c:v>11.74</c:v>
                </c:pt>
                <c:pt idx="588">
                  <c:v>11.76</c:v>
                </c:pt>
                <c:pt idx="589">
                  <c:v>11.78</c:v>
                </c:pt>
                <c:pt idx="590">
                  <c:v>11.8</c:v>
                </c:pt>
                <c:pt idx="591">
                  <c:v>11.82</c:v>
                </c:pt>
                <c:pt idx="592">
                  <c:v>11.84</c:v>
                </c:pt>
                <c:pt idx="593">
                  <c:v>11.86</c:v>
                </c:pt>
                <c:pt idx="594">
                  <c:v>11.88</c:v>
                </c:pt>
                <c:pt idx="595">
                  <c:v>11.9</c:v>
                </c:pt>
                <c:pt idx="596">
                  <c:v>11.92</c:v>
                </c:pt>
                <c:pt idx="597">
                  <c:v>11.94</c:v>
                </c:pt>
                <c:pt idx="598">
                  <c:v>11.96</c:v>
                </c:pt>
                <c:pt idx="599">
                  <c:v>11.98</c:v>
                </c:pt>
                <c:pt idx="600">
                  <c:v>12</c:v>
                </c:pt>
                <c:pt idx="601">
                  <c:v>12.02</c:v>
                </c:pt>
                <c:pt idx="602">
                  <c:v>12.04</c:v>
                </c:pt>
                <c:pt idx="603">
                  <c:v>12.06</c:v>
                </c:pt>
                <c:pt idx="604">
                  <c:v>12.08</c:v>
                </c:pt>
                <c:pt idx="605">
                  <c:v>12.1</c:v>
                </c:pt>
                <c:pt idx="606">
                  <c:v>12.12</c:v>
                </c:pt>
                <c:pt idx="607">
                  <c:v>12.14</c:v>
                </c:pt>
                <c:pt idx="608">
                  <c:v>12.16</c:v>
                </c:pt>
                <c:pt idx="609">
                  <c:v>12.18</c:v>
                </c:pt>
                <c:pt idx="610">
                  <c:v>12.2</c:v>
                </c:pt>
                <c:pt idx="611">
                  <c:v>12.22</c:v>
                </c:pt>
                <c:pt idx="612">
                  <c:v>12.24</c:v>
                </c:pt>
                <c:pt idx="613">
                  <c:v>12.26</c:v>
                </c:pt>
                <c:pt idx="614">
                  <c:v>12.28</c:v>
                </c:pt>
                <c:pt idx="615">
                  <c:v>12.3</c:v>
                </c:pt>
                <c:pt idx="616">
                  <c:v>12.32</c:v>
                </c:pt>
                <c:pt idx="617">
                  <c:v>12.34</c:v>
                </c:pt>
                <c:pt idx="618">
                  <c:v>12.36</c:v>
                </c:pt>
                <c:pt idx="619">
                  <c:v>12.38</c:v>
                </c:pt>
                <c:pt idx="620">
                  <c:v>12.4</c:v>
                </c:pt>
                <c:pt idx="621">
                  <c:v>12.42</c:v>
                </c:pt>
                <c:pt idx="622">
                  <c:v>12.44</c:v>
                </c:pt>
                <c:pt idx="623">
                  <c:v>12.46</c:v>
                </c:pt>
                <c:pt idx="624">
                  <c:v>12.48</c:v>
                </c:pt>
                <c:pt idx="625">
                  <c:v>12.5</c:v>
                </c:pt>
                <c:pt idx="626">
                  <c:v>12.52</c:v>
                </c:pt>
                <c:pt idx="627">
                  <c:v>12.54</c:v>
                </c:pt>
                <c:pt idx="628">
                  <c:v>12.56</c:v>
                </c:pt>
                <c:pt idx="629">
                  <c:v>12.58</c:v>
                </c:pt>
                <c:pt idx="630">
                  <c:v>12.6</c:v>
                </c:pt>
                <c:pt idx="631">
                  <c:v>12.62</c:v>
                </c:pt>
                <c:pt idx="632">
                  <c:v>12.64</c:v>
                </c:pt>
                <c:pt idx="633">
                  <c:v>12.66</c:v>
                </c:pt>
                <c:pt idx="634">
                  <c:v>12.68</c:v>
                </c:pt>
                <c:pt idx="635">
                  <c:v>12.7</c:v>
                </c:pt>
                <c:pt idx="636">
                  <c:v>12.72</c:v>
                </c:pt>
                <c:pt idx="637">
                  <c:v>12.74</c:v>
                </c:pt>
                <c:pt idx="638">
                  <c:v>12.76</c:v>
                </c:pt>
                <c:pt idx="639">
                  <c:v>12.78</c:v>
                </c:pt>
                <c:pt idx="640">
                  <c:v>12.8</c:v>
                </c:pt>
                <c:pt idx="641">
                  <c:v>12.82</c:v>
                </c:pt>
                <c:pt idx="642">
                  <c:v>12.84</c:v>
                </c:pt>
                <c:pt idx="643">
                  <c:v>12.86</c:v>
                </c:pt>
                <c:pt idx="644">
                  <c:v>12.88</c:v>
                </c:pt>
                <c:pt idx="645">
                  <c:v>12.9</c:v>
                </c:pt>
                <c:pt idx="646">
                  <c:v>12.92</c:v>
                </c:pt>
                <c:pt idx="647">
                  <c:v>12.94</c:v>
                </c:pt>
                <c:pt idx="648">
                  <c:v>12.96</c:v>
                </c:pt>
                <c:pt idx="649">
                  <c:v>12.98</c:v>
                </c:pt>
                <c:pt idx="650">
                  <c:v>13</c:v>
                </c:pt>
                <c:pt idx="651">
                  <c:v>13.02</c:v>
                </c:pt>
                <c:pt idx="652">
                  <c:v>13.04</c:v>
                </c:pt>
                <c:pt idx="653">
                  <c:v>13.06</c:v>
                </c:pt>
                <c:pt idx="654">
                  <c:v>13.08</c:v>
                </c:pt>
                <c:pt idx="655">
                  <c:v>13.1</c:v>
                </c:pt>
                <c:pt idx="656">
                  <c:v>13.12</c:v>
                </c:pt>
                <c:pt idx="657">
                  <c:v>13.14</c:v>
                </c:pt>
                <c:pt idx="658">
                  <c:v>13.16</c:v>
                </c:pt>
                <c:pt idx="659">
                  <c:v>13.18</c:v>
                </c:pt>
                <c:pt idx="660">
                  <c:v>13.2</c:v>
                </c:pt>
                <c:pt idx="661">
                  <c:v>13.22</c:v>
                </c:pt>
                <c:pt idx="662">
                  <c:v>13.24</c:v>
                </c:pt>
                <c:pt idx="663">
                  <c:v>13.26</c:v>
                </c:pt>
                <c:pt idx="664">
                  <c:v>13.28</c:v>
                </c:pt>
                <c:pt idx="665">
                  <c:v>13.3</c:v>
                </c:pt>
                <c:pt idx="666">
                  <c:v>13.32</c:v>
                </c:pt>
                <c:pt idx="667">
                  <c:v>13.34</c:v>
                </c:pt>
                <c:pt idx="668">
                  <c:v>13.36</c:v>
                </c:pt>
                <c:pt idx="669">
                  <c:v>13.38</c:v>
                </c:pt>
                <c:pt idx="670">
                  <c:v>13.4</c:v>
                </c:pt>
                <c:pt idx="671">
                  <c:v>13.42</c:v>
                </c:pt>
                <c:pt idx="672">
                  <c:v>13.44</c:v>
                </c:pt>
                <c:pt idx="673">
                  <c:v>13.46</c:v>
                </c:pt>
                <c:pt idx="674">
                  <c:v>13.48</c:v>
                </c:pt>
                <c:pt idx="675">
                  <c:v>13.5</c:v>
                </c:pt>
                <c:pt idx="676">
                  <c:v>13.52</c:v>
                </c:pt>
                <c:pt idx="677">
                  <c:v>13.54</c:v>
                </c:pt>
                <c:pt idx="678">
                  <c:v>13.56</c:v>
                </c:pt>
                <c:pt idx="679">
                  <c:v>13.58</c:v>
                </c:pt>
                <c:pt idx="680">
                  <c:v>13.6</c:v>
                </c:pt>
                <c:pt idx="681">
                  <c:v>13.62</c:v>
                </c:pt>
                <c:pt idx="682">
                  <c:v>13.64</c:v>
                </c:pt>
                <c:pt idx="683">
                  <c:v>13.66</c:v>
                </c:pt>
                <c:pt idx="684">
                  <c:v>13.68</c:v>
                </c:pt>
                <c:pt idx="685">
                  <c:v>13.7</c:v>
                </c:pt>
                <c:pt idx="686">
                  <c:v>13.72</c:v>
                </c:pt>
                <c:pt idx="687">
                  <c:v>13.74</c:v>
                </c:pt>
                <c:pt idx="688">
                  <c:v>13.76</c:v>
                </c:pt>
                <c:pt idx="689">
                  <c:v>13.78</c:v>
                </c:pt>
                <c:pt idx="690">
                  <c:v>13.8</c:v>
                </c:pt>
                <c:pt idx="691">
                  <c:v>13.82</c:v>
                </c:pt>
                <c:pt idx="692">
                  <c:v>13.84</c:v>
                </c:pt>
                <c:pt idx="693">
                  <c:v>13.86</c:v>
                </c:pt>
                <c:pt idx="694">
                  <c:v>13.88</c:v>
                </c:pt>
                <c:pt idx="695">
                  <c:v>13.9</c:v>
                </c:pt>
                <c:pt idx="696">
                  <c:v>13.92</c:v>
                </c:pt>
                <c:pt idx="697">
                  <c:v>13.94</c:v>
                </c:pt>
                <c:pt idx="698">
                  <c:v>13.96</c:v>
                </c:pt>
                <c:pt idx="699">
                  <c:v>13.98</c:v>
                </c:pt>
                <c:pt idx="700">
                  <c:v>14</c:v>
                </c:pt>
                <c:pt idx="701">
                  <c:v>14.02</c:v>
                </c:pt>
                <c:pt idx="702">
                  <c:v>14.04</c:v>
                </c:pt>
                <c:pt idx="703">
                  <c:v>14.06</c:v>
                </c:pt>
                <c:pt idx="704">
                  <c:v>14.08</c:v>
                </c:pt>
                <c:pt idx="705">
                  <c:v>14.1</c:v>
                </c:pt>
                <c:pt idx="706">
                  <c:v>14.12</c:v>
                </c:pt>
                <c:pt idx="707">
                  <c:v>14.14</c:v>
                </c:pt>
                <c:pt idx="708">
                  <c:v>14.16</c:v>
                </c:pt>
                <c:pt idx="709">
                  <c:v>14.18</c:v>
                </c:pt>
                <c:pt idx="710">
                  <c:v>14.2</c:v>
                </c:pt>
                <c:pt idx="711">
                  <c:v>14.22</c:v>
                </c:pt>
                <c:pt idx="712">
                  <c:v>14.24</c:v>
                </c:pt>
                <c:pt idx="713">
                  <c:v>14.26</c:v>
                </c:pt>
                <c:pt idx="714">
                  <c:v>14.28</c:v>
                </c:pt>
                <c:pt idx="715">
                  <c:v>14.3</c:v>
                </c:pt>
                <c:pt idx="716">
                  <c:v>14.32</c:v>
                </c:pt>
                <c:pt idx="717">
                  <c:v>14.34</c:v>
                </c:pt>
                <c:pt idx="718">
                  <c:v>14.36</c:v>
                </c:pt>
                <c:pt idx="719">
                  <c:v>14.38</c:v>
                </c:pt>
                <c:pt idx="720">
                  <c:v>14.4</c:v>
                </c:pt>
                <c:pt idx="721">
                  <c:v>14.42</c:v>
                </c:pt>
                <c:pt idx="722">
                  <c:v>14.44</c:v>
                </c:pt>
                <c:pt idx="723">
                  <c:v>14.46</c:v>
                </c:pt>
                <c:pt idx="724">
                  <c:v>14.48</c:v>
                </c:pt>
                <c:pt idx="725">
                  <c:v>14.5</c:v>
                </c:pt>
                <c:pt idx="726">
                  <c:v>14.52</c:v>
                </c:pt>
                <c:pt idx="727">
                  <c:v>14.54</c:v>
                </c:pt>
                <c:pt idx="728">
                  <c:v>14.56</c:v>
                </c:pt>
                <c:pt idx="729">
                  <c:v>14.58</c:v>
                </c:pt>
                <c:pt idx="730">
                  <c:v>14.6</c:v>
                </c:pt>
                <c:pt idx="731">
                  <c:v>14.62</c:v>
                </c:pt>
                <c:pt idx="732">
                  <c:v>14.64</c:v>
                </c:pt>
                <c:pt idx="733">
                  <c:v>14.66</c:v>
                </c:pt>
                <c:pt idx="734">
                  <c:v>14.68</c:v>
                </c:pt>
                <c:pt idx="735">
                  <c:v>14.7</c:v>
                </c:pt>
                <c:pt idx="736">
                  <c:v>14.72</c:v>
                </c:pt>
                <c:pt idx="737">
                  <c:v>14.74</c:v>
                </c:pt>
                <c:pt idx="738">
                  <c:v>14.76</c:v>
                </c:pt>
                <c:pt idx="739">
                  <c:v>14.78</c:v>
                </c:pt>
                <c:pt idx="740">
                  <c:v>14.8</c:v>
                </c:pt>
                <c:pt idx="741">
                  <c:v>14.82</c:v>
                </c:pt>
                <c:pt idx="742">
                  <c:v>14.84</c:v>
                </c:pt>
                <c:pt idx="743">
                  <c:v>14.86</c:v>
                </c:pt>
                <c:pt idx="744">
                  <c:v>14.88</c:v>
                </c:pt>
                <c:pt idx="745">
                  <c:v>14.9</c:v>
                </c:pt>
                <c:pt idx="746">
                  <c:v>14.92</c:v>
                </c:pt>
                <c:pt idx="747">
                  <c:v>14.94</c:v>
                </c:pt>
                <c:pt idx="748">
                  <c:v>14.96</c:v>
                </c:pt>
                <c:pt idx="749">
                  <c:v>14.98</c:v>
                </c:pt>
                <c:pt idx="750">
                  <c:v>15</c:v>
                </c:pt>
                <c:pt idx="751">
                  <c:v>15.02</c:v>
                </c:pt>
                <c:pt idx="752">
                  <c:v>15.04</c:v>
                </c:pt>
                <c:pt idx="753">
                  <c:v>15.06</c:v>
                </c:pt>
                <c:pt idx="754">
                  <c:v>15.08</c:v>
                </c:pt>
                <c:pt idx="755">
                  <c:v>15.1</c:v>
                </c:pt>
                <c:pt idx="756">
                  <c:v>15.12</c:v>
                </c:pt>
                <c:pt idx="757">
                  <c:v>15.14</c:v>
                </c:pt>
                <c:pt idx="758">
                  <c:v>15.16</c:v>
                </c:pt>
                <c:pt idx="759">
                  <c:v>15.18</c:v>
                </c:pt>
                <c:pt idx="760">
                  <c:v>15.2</c:v>
                </c:pt>
                <c:pt idx="761">
                  <c:v>15.22</c:v>
                </c:pt>
                <c:pt idx="762">
                  <c:v>15.24</c:v>
                </c:pt>
                <c:pt idx="763">
                  <c:v>15.26</c:v>
                </c:pt>
                <c:pt idx="764">
                  <c:v>15.28</c:v>
                </c:pt>
                <c:pt idx="765">
                  <c:v>15.3</c:v>
                </c:pt>
                <c:pt idx="766">
                  <c:v>15.32</c:v>
                </c:pt>
                <c:pt idx="767">
                  <c:v>15.34</c:v>
                </c:pt>
                <c:pt idx="768">
                  <c:v>15.36</c:v>
                </c:pt>
                <c:pt idx="769">
                  <c:v>15.38</c:v>
                </c:pt>
                <c:pt idx="770">
                  <c:v>15.4</c:v>
                </c:pt>
                <c:pt idx="771">
                  <c:v>15.42</c:v>
                </c:pt>
                <c:pt idx="772">
                  <c:v>15.44</c:v>
                </c:pt>
                <c:pt idx="773">
                  <c:v>15.46</c:v>
                </c:pt>
                <c:pt idx="774">
                  <c:v>15.48</c:v>
                </c:pt>
                <c:pt idx="775">
                  <c:v>15.5</c:v>
                </c:pt>
                <c:pt idx="776">
                  <c:v>15.52</c:v>
                </c:pt>
                <c:pt idx="777">
                  <c:v>15.54</c:v>
                </c:pt>
                <c:pt idx="778">
                  <c:v>15.56</c:v>
                </c:pt>
                <c:pt idx="779">
                  <c:v>15.58</c:v>
                </c:pt>
                <c:pt idx="780">
                  <c:v>15.6</c:v>
                </c:pt>
                <c:pt idx="781">
                  <c:v>15.62</c:v>
                </c:pt>
                <c:pt idx="782">
                  <c:v>15.64</c:v>
                </c:pt>
                <c:pt idx="783">
                  <c:v>15.66</c:v>
                </c:pt>
                <c:pt idx="784">
                  <c:v>15.68</c:v>
                </c:pt>
                <c:pt idx="785">
                  <c:v>15.7</c:v>
                </c:pt>
                <c:pt idx="786">
                  <c:v>15.72</c:v>
                </c:pt>
                <c:pt idx="787">
                  <c:v>15.74</c:v>
                </c:pt>
                <c:pt idx="788">
                  <c:v>15.76</c:v>
                </c:pt>
                <c:pt idx="789">
                  <c:v>15.78</c:v>
                </c:pt>
                <c:pt idx="790">
                  <c:v>15.8</c:v>
                </c:pt>
                <c:pt idx="791">
                  <c:v>15.82</c:v>
                </c:pt>
                <c:pt idx="792">
                  <c:v>15.84</c:v>
                </c:pt>
                <c:pt idx="793">
                  <c:v>15.86</c:v>
                </c:pt>
                <c:pt idx="794">
                  <c:v>15.88</c:v>
                </c:pt>
                <c:pt idx="795">
                  <c:v>15.9</c:v>
                </c:pt>
                <c:pt idx="796">
                  <c:v>15.92</c:v>
                </c:pt>
                <c:pt idx="797">
                  <c:v>15.94</c:v>
                </c:pt>
                <c:pt idx="798">
                  <c:v>15.96</c:v>
                </c:pt>
                <c:pt idx="799">
                  <c:v>15.98</c:v>
                </c:pt>
                <c:pt idx="800">
                  <c:v>16</c:v>
                </c:pt>
                <c:pt idx="801">
                  <c:v>16.02</c:v>
                </c:pt>
                <c:pt idx="802">
                  <c:v>16.04</c:v>
                </c:pt>
                <c:pt idx="803">
                  <c:v>16.059999999999999</c:v>
                </c:pt>
                <c:pt idx="804">
                  <c:v>16.079999999999998</c:v>
                </c:pt>
                <c:pt idx="805">
                  <c:v>16.100000000000001</c:v>
                </c:pt>
                <c:pt idx="806">
                  <c:v>16.12</c:v>
                </c:pt>
                <c:pt idx="807">
                  <c:v>16.14</c:v>
                </c:pt>
                <c:pt idx="808">
                  <c:v>16.16</c:v>
                </c:pt>
                <c:pt idx="809">
                  <c:v>16.18</c:v>
                </c:pt>
                <c:pt idx="810">
                  <c:v>16.2</c:v>
                </c:pt>
                <c:pt idx="811">
                  <c:v>16.22</c:v>
                </c:pt>
                <c:pt idx="812">
                  <c:v>16.239999999999998</c:v>
                </c:pt>
                <c:pt idx="813">
                  <c:v>16.260000000000002</c:v>
                </c:pt>
                <c:pt idx="814">
                  <c:v>16.28</c:v>
                </c:pt>
                <c:pt idx="815">
                  <c:v>16.3</c:v>
                </c:pt>
                <c:pt idx="816">
                  <c:v>16.32</c:v>
                </c:pt>
                <c:pt idx="817">
                  <c:v>16.34</c:v>
                </c:pt>
                <c:pt idx="818">
                  <c:v>16.36</c:v>
                </c:pt>
                <c:pt idx="819">
                  <c:v>16.38</c:v>
                </c:pt>
                <c:pt idx="820">
                  <c:v>16.399999999999999</c:v>
                </c:pt>
                <c:pt idx="821">
                  <c:v>16.420000000000002</c:v>
                </c:pt>
                <c:pt idx="822">
                  <c:v>16.440000000000001</c:v>
                </c:pt>
                <c:pt idx="823">
                  <c:v>16.46</c:v>
                </c:pt>
                <c:pt idx="824">
                  <c:v>16.48</c:v>
                </c:pt>
                <c:pt idx="825">
                  <c:v>16.5</c:v>
                </c:pt>
                <c:pt idx="826">
                  <c:v>16.52</c:v>
                </c:pt>
                <c:pt idx="827">
                  <c:v>16.54</c:v>
                </c:pt>
                <c:pt idx="828">
                  <c:v>16.559999999999999</c:v>
                </c:pt>
                <c:pt idx="829">
                  <c:v>16.579999999999998</c:v>
                </c:pt>
                <c:pt idx="830">
                  <c:v>16.600000000000001</c:v>
                </c:pt>
                <c:pt idx="831">
                  <c:v>16.62</c:v>
                </c:pt>
                <c:pt idx="832">
                  <c:v>16.64</c:v>
                </c:pt>
                <c:pt idx="833">
                  <c:v>16.66</c:v>
                </c:pt>
                <c:pt idx="834">
                  <c:v>16.68</c:v>
                </c:pt>
                <c:pt idx="835">
                  <c:v>16.7</c:v>
                </c:pt>
                <c:pt idx="836">
                  <c:v>16.72</c:v>
                </c:pt>
                <c:pt idx="837">
                  <c:v>16.739999999999998</c:v>
                </c:pt>
                <c:pt idx="838">
                  <c:v>16.760000000000002</c:v>
                </c:pt>
                <c:pt idx="839">
                  <c:v>16.78</c:v>
                </c:pt>
                <c:pt idx="840">
                  <c:v>16.8</c:v>
                </c:pt>
                <c:pt idx="841">
                  <c:v>16.82</c:v>
                </c:pt>
                <c:pt idx="842">
                  <c:v>16.84</c:v>
                </c:pt>
                <c:pt idx="843">
                  <c:v>16.86</c:v>
                </c:pt>
                <c:pt idx="844">
                  <c:v>16.88</c:v>
                </c:pt>
                <c:pt idx="845">
                  <c:v>16.899999999999999</c:v>
                </c:pt>
                <c:pt idx="846">
                  <c:v>16.920000000000002</c:v>
                </c:pt>
                <c:pt idx="847">
                  <c:v>16.940000000000001</c:v>
                </c:pt>
                <c:pt idx="848">
                  <c:v>16.96</c:v>
                </c:pt>
                <c:pt idx="849">
                  <c:v>16.98</c:v>
                </c:pt>
                <c:pt idx="850">
                  <c:v>17</c:v>
                </c:pt>
                <c:pt idx="851">
                  <c:v>17.02</c:v>
                </c:pt>
                <c:pt idx="852">
                  <c:v>17.04</c:v>
                </c:pt>
                <c:pt idx="853">
                  <c:v>17.059999999999999</c:v>
                </c:pt>
                <c:pt idx="854">
                  <c:v>17.079999999999998</c:v>
                </c:pt>
                <c:pt idx="855">
                  <c:v>17.100000000000001</c:v>
                </c:pt>
                <c:pt idx="856">
                  <c:v>17.12</c:v>
                </c:pt>
                <c:pt idx="857">
                  <c:v>17.14</c:v>
                </c:pt>
                <c:pt idx="858">
                  <c:v>17.16</c:v>
                </c:pt>
                <c:pt idx="859">
                  <c:v>17.18</c:v>
                </c:pt>
                <c:pt idx="860">
                  <c:v>17.2</c:v>
                </c:pt>
                <c:pt idx="861">
                  <c:v>17.22</c:v>
                </c:pt>
                <c:pt idx="862">
                  <c:v>17.239999999999998</c:v>
                </c:pt>
                <c:pt idx="863">
                  <c:v>17.260000000000002</c:v>
                </c:pt>
                <c:pt idx="864">
                  <c:v>17.28</c:v>
                </c:pt>
                <c:pt idx="865">
                  <c:v>17.3</c:v>
                </c:pt>
                <c:pt idx="866">
                  <c:v>17.32</c:v>
                </c:pt>
                <c:pt idx="867">
                  <c:v>17.34</c:v>
                </c:pt>
                <c:pt idx="868">
                  <c:v>17.36</c:v>
                </c:pt>
                <c:pt idx="869">
                  <c:v>17.38</c:v>
                </c:pt>
                <c:pt idx="870">
                  <c:v>17.399999999999999</c:v>
                </c:pt>
                <c:pt idx="871">
                  <c:v>17.420000000000002</c:v>
                </c:pt>
                <c:pt idx="872">
                  <c:v>17.440000000000001</c:v>
                </c:pt>
                <c:pt idx="873">
                  <c:v>17.46</c:v>
                </c:pt>
                <c:pt idx="874">
                  <c:v>17.48</c:v>
                </c:pt>
                <c:pt idx="875">
                  <c:v>17.5</c:v>
                </c:pt>
                <c:pt idx="876">
                  <c:v>17.52</c:v>
                </c:pt>
                <c:pt idx="877">
                  <c:v>17.54</c:v>
                </c:pt>
                <c:pt idx="878">
                  <c:v>17.559999999999999</c:v>
                </c:pt>
                <c:pt idx="879">
                  <c:v>17.579999999999998</c:v>
                </c:pt>
                <c:pt idx="880">
                  <c:v>17.600000000000001</c:v>
                </c:pt>
                <c:pt idx="881">
                  <c:v>17.62</c:v>
                </c:pt>
                <c:pt idx="882">
                  <c:v>17.64</c:v>
                </c:pt>
                <c:pt idx="883">
                  <c:v>17.66</c:v>
                </c:pt>
                <c:pt idx="884">
                  <c:v>17.68</c:v>
                </c:pt>
                <c:pt idx="885">
                  <c:v>17.7</c:v>
                </c:pt>
                <c:pt idx="886">
                  <c:v>17.72</c:v>
                </c:pt>
                <c:pt idx="887">
                  <c:v>17.739999999999998</c:v>
                </c:pt>
                <c:pt idx="888">
                  <c:v>17.760000000000002</c:v>
                </c:pt>
                <c:pt idx="889">
                  <c:v>17.78</c:v>
                </c:pt>
                <c:pt idx="890">
                  <c:v>17.8</c:v>
                </c:pt>
                <c:pt idx="891">
                  <c:v>17.82</c:v>
                </c:pt>
                <c:pt idx="892">
                  <c:v>17.84</c:v>
                </c:pt>
                <c:pt idx="893">
                  <c:v>17.86</c:v>
                </c:pt>
                <c:pt idx="894">
                  <c:v>17.88</c:v>
                </c:pt>
                <c:pt idx="895">
                  <c:v>17.899999999999999</c:v>
                </c:pt>
                <c:pt idx="896">
                  <c:v>17.920000000000002</c:v>
                </c:pt>
                <c:pt idx="897">
                  <c:v>17.940000000000001</c:v>
                </c:pt>
                <c:pt idx="898">
                  <c:v>17.96</c:v>
                </c:pt>
                <c:pt idx="899">
                  <c:v>17.98</c:v>
                </c:pt>
                <c:pt idx="900">
                  <c:v>18</c:v>
                </c:pt>
                <c:pt idx="901">
                  <c:v>18.02</c:v>
                </c:pt>
                <c:pt idx="902">
                  <c:v>18.04</c:v>
                </c:pt>
                <c:pt idx="903">
                  <c:v>18.059999999999999</c:v>
                </c:pt>
                <c:pt idx="904">
                  <c:v>18.079999999999998</c:v>
                </c:pt>
                <c:pt idx="905">
                  <c:v>18.100000000000001</c:v>
                </c:pt>
                <c:pt idx="906">
                  <c:v>18.12</c:v>
                </c:pt>
                <c:pt idx="907">
                  <c:v>18.14</c:v>
                </c:pt>
                <c:pt idx="908">
                  <c:v>18.16</c:v>
                </c:pt>
                <c:pt idx="909">
                  <c:v>18.18</c:v>
                </c:pt>
                <c:pt idx="910">
                  <c:v>18.2</c:v>
                </c:pt>
                <c:pt idx="911">
                  <c:v>18.22</c:v>
                </c:pt>
                <c:pt idx="912">
                  <c:v>18.239999999999998</c:v>
                </c:pt>
                <c:pt idx="913">
                  <c:v>18.260000000000002</c:v>
                </c:pt>
                <c:pt idx="914">
                  <c:v>18.28</c:v>
                </c:pt>
                <c:pt idx="915">
                  <c:v>18.3</c:v>
                </c:pt>
                <c:pt idx="916">
                  <c:v>18.32</c:v>
                </c:pt>
                <c:pt idx="917">
                  <c:v>18.34</c:v>
                </c:pt>
                <c:pt idx="918">
                  <c:v>18.36</c:v>
                </c:pt>
                <c:pt idx="919">
                  <c:v>18.38</c:v>
                </c:pt>
                <c:pt idx="920">
                  <c:v>18.399999999999999</c:v>
                </c:pt>
                <c:pt idx="921">
                  <c:v>18.420000000000002</c:v>
                </c:pt>
                <c:pt idx="922">
                  <c:v>18.440000000000001</c:v>
                </c:pt>
                <c:pt idx="923">
                  <c:v>18.46</c:v>
                </c:pt>
                <c:pt idx="924">
                  <c:v>18.48</c:v>
                </c:pt>
                <c:pt idx="925">
                  <c:v>18.5</c:v>
                </c:pt>
                <c:pt idx="926">
                  <c:v>18.52</c:v>
                </c:pt>
                <c:pt idx="927">
                  <c:v>18.54</c:v>
                </c:pt>
                <c:pt idx="928">
                  <c:v>18.559999999999999</c:v>
                </c:pt>
                <c:pt idx="929">
                  <c:v>18.579999999999998</c:v>
                </c:pt>
                <c:pt idx="930">
                  <c:v>18.600000000000001</c:v>
                </c:pt>
                <c:pt idx="931">
                  <c:v>18.62</c:v>
                </c:pt>
                <c:pt idx="932">
                  <c:v>18.64</c:v>
                </c:pt>
                <c:pt idx="933">
                  <c:v>18.66</c:v>
                </c:pt>
                <c:pt idx="934">
                  <c:v>18.68</c:v>
                </c:pt>
                <c:pt idx="935">
                  <c:v>18.7</c:v>
                </c:pt>
                <c:pt idx="936">
                  <c:v>18.72</c:v>
                </c:pt>
                <c:pt idx="937">
                  <c:v>18.739999999999998</c:v>
                </c:pt>
                <c:pt idx="938">
                  <c:v>18.760000000000002</c:v>
                </c:pt>
                <c:pt idx="939">
                  <c:v>18.78</c:v>
                </c:pt>
                <c:pt idx="940">
                  <c:v>18.8</c:v>
                </c:pt>
                <c:pt idx="941">
                  <c:v>18.82</c:v>
                </c:pt>
                <c:pt idx="942">
                  <c:v>18.84</c:v>
                </c:pt>
                <c:pt idx="943">
                  <c:v>18.86</c:v>
                </c:pt>
                <c:pt idx="944">
                  <c:v>18.88</c:v>
                </c:pt>
                <c:pt idx="945">
                  <c:v>18.899999999999999</c:v>
                </c:pt>
                <c:pt idx="946">
                  <c:v>18.920000000000002</c:v>
                </c:pt>
                <c:pt idx="947">
                  <c:v>18.940000000000001</c:v>
                </c:pt>
                <c:pt idx="948">
                  <c:v>18.96</c:v>
                </c:pt>
                <c:pt idx="949">
                  <c:v>18.98</c:v>
                </c:pt>
                <c:pt idx="950">
                  <c:v>19</c:v>
                </c:pt>
                <c:pt idx="951">
                  <c:v>19.02</c:v>
                </c:pt>
                <c:pt idx="952">
                  <c:v>19.04</c:v>
                </c:pt>
                <c:pt idx="953">
                  <c:v>19.059999999999999</c:v>
                </c:pt>
                <c:pt idx="954">
                  <c:v>19.079999999999998</c:v>
                </c:pt>
                <c:pt idx="955">
                  <c:v>19.100000000000001</c:v>
                </c:pt>
                <c:pt idx="956">
                  <c:v>19.12</c:v>
                </c:pt>
                <c:pt idx="957">
                  <c:v>19.14</c:v>
                </c:pt>
                <c:pt idx="958">
                  <c:v>19.16</c:v>
                </c:pt>
                <c:pt idx="959">
                  <c:v>19.18</c:v>
                </c:pt>
                <c:pt idx="960">
                  <c:v>19.2</c:v>
                </c:pt>
                <c:pt idx="961">
                  <c:v>19.22</c:v>
                </c:pt>
                <c:pt idx="962">
                  <c:v>19.239999999999998</c:v>
                </c:pt>
                <c:pt idx="963">
                  <c:v>19.260000000000002</c:v>
                </c:pt>
                <c:pt idx="964">
                  <c:v>19.28</c:v>
                </c:pt>
                <c:pt idx="965">
                  <c:v>19.3</c:v>
                </c:pt>
                <c:pt idx="966">
                  <c:v>19.32</c:v>
                </c:pt>
                <c:pt idx="967">
                  <c:v>19.34</c:v>
                </c:pt>
                <c:pt idx="968">
                  <c:v>19.36</c:v>
                </c:pt>
                <c:pt idx="969">
                  <c:v>19.38</c:v>
                </c:pt>
                <c:pt idx="970">
                  <c:v>19.399999999999999</c:v>
                </c:pt>
                <c:pt idx="971">
                  <c:v>19.420000000000002</c:v>
                </c:pt>
                <c:pt idx="972">
                  <c:v>19.440000000000001</c:v>
                </c:pt>
                <c:pt idx="973">
                  <c:v>19.46</c:v>
                </c:pt>
                <c:pt idx="974">
                  <c:v>19.48</c:v>
                </c:pt>
                <c:pt idx="975">
                  <c:v>19.5</c:v>
                </c:pt>
                <c:pt idx="976">
                  <c:v>19.52</c:v>
                </c:pt>
                <c:pt idx="977">
                  <c:v>19.54</c:v>
                </c:pt>
                <c:pt idx="978">
                  <c:v>19.559999999999999</c:v>
                </c:pt>
                <c:pt idx="979">
                  <c:v>19.579999999999998</c:v>
                </c:pt>
                <c:pt idx="980">
                  <c:v>19.600000000000001</c:v>
                </c:pt>
                <c:pt idx="981">
                  <c:v>19.62</c:v>
                </c:pt>
                <c:pt idx="982">
                  <c:v>19.64</c:v>
                </c:pt>
                <c:pt idx="983">
                  <c:v>19.66</c:v>
                </c:pt>
                <c:pt idx="984">
                  <c:v>19.68</c:v>
                </c:pt>
                <c:pt idx="985">
                  <c:v>19.7</c:v>
                </c:pt>
                <c:pt idx="986">
                  <c:v>19.72</c:v>
                </c:pt>
                <c:pt idx="987">
                  <c:v>19.739999999999998</c:v>
                </c:pt>
                <c:pt idx="988">
                  <c:v>19.760000000000002</c:v>
                </c:pt>
                <c:pt idx="989">
                  <c:v>19.78</c:v>
                </c:pt>
                <c:pt idx="990">
                  <c:v>19.8</c:v>
                </c:pt>
                <c:pt idx="991">
                  <c:v>19.82</c:v>
                </c:pt>
                <c:pt idx="992">
                  <c:v>19.84</c:v>
                </c:pt>
                <c:pt idx="993">
                  <c:v>19.86</c:v>
                </c:pt>
                <c:pt idx="994">
                  <c:v>19.88</c:v>
                </c:pt>
                <c:pt idx="995">
                  <c:v>19.899999999999999</c:v>
                </c:pt>
                <c:pt idx="996">
                  <c:v>19.920000000000002</c:v>
                </c:pt>
                <c:pt idx="997">
                  <c:v>19.940000000000001</c:v>
                </c:pt>
                <c:pt idx="998">
                  <c:v>19.96</c:v>
                </c:pt>
                <c:pt idx="999">
                  <c:v>19.98</c:v>
                </c:pt>
                <c:pt idx="1000">
                  <c:v>20</c:v>
                </c:pt>
                <c:pt idx="1001">
                  <c:v>20.02</c:v>
                </c:pt>
                <c:pt idx="1002">
                  <c:v>20.04</c:v>
                </c:pt>
                <c:pt idx="1003">
                  <c:v>20.059999999999999</c:v>
                </c:pt>
                <c:pt idx="1004">
                  <c:v>20.079999999999998</c:v>
                </c:pt>
                <c:pt idx="1005">
                  <c:v>20.100000000000001</c:v>
                </c:pt>
                <c:pt idx="1006">
                  <c:v>20.12</c:v>
                </c:pt>
                <c:pt idx="1007">
                  <c:v>20.14</c:v>
                </c:pt>
                <c:pt idx="1008">
                  <c:v>20.16</c:v>
                </c:pt>
                <c:pt idx="1009">
                  <c:v>20.18</c:v>
                </c:pt>
                <c:pt idx="1010">
                  <c:v>20.2</c:v>
                </c:pt>
                <c:pt idx="1011">
                  <c:v>20.22</c:v>
                </c:pt>
                <c:pt idx="1012">
                  <c:v>20.239999999999998</c:v>
                </c:pt>
                <c:pt idx="1013">
                  <c:v>20.260000000000002</c:v>
                </c:pt>
                <c:pt idx="1014">
                  <c:v>20.28</c:v>
                </c:pt>
                <c:pt idx="1015">
                  <c:v>20.3</c:v>
                </c:pt>
                <c:pt idx="1016">
                  <c:v>20.32</c:v>
                </c:pt>
                <c:pt idx="1017">
                  <c:v>20.34</c:v>
                </c:pt>
                <c:pt idx="1018">
                  <c:v>20.36</c:v>
                </c:pt>
                <c:pt idx="1019">
                  <c:v>20.38</c:v>
                </c:pt>
                <c:pt idx="1020">
                  <c:v>20.399999999999999</c:v>
                </c:pt>
                <c:pt idx="1021">
                  <c:v>20.420000000000002</c:v>
                </c:pt>
                <c:pt idx="1022">
                  <c:v>20.440000000000001</c:v>
                </c:pt>
                <c:pt idx="1023">
                  <c:v>20.46</c:v>
                </c:pt>
                <c:pt idx="1024">
                  <c:v>20.48</c:v>
                </c:pt>
                <c:pt idx="1025">
                  <c:v>20.5</c:v>
                </c:pt>
                <c:pt idx="1026">
                  <c:v>20.52</c:v>
                </c:pt>
                <c:pt idx="1027">
                  <c:v>20.54</c:v>
                </c:pt>
                <c:pt idx="1028">
                  <c:v>20.56</c:v>
                </c:pt>
                <c:pt idx="1029">
                  <c:v>20.58</c:v>
                </c:pt>
                <c:pt idx="1030">
                  <c:v>20.6</c:v>
                </c:pt>
                <c:pt idx="1031">
                  <c:v>20.62</c:v>
                </c:pt>
                <c:pt idx="1032">
                  <c:v>20.64</c:v>
                </c:pt>
                <c:pt idx="1033">
                  <c:v>20.66</c:v>
                </c:pt>
                <c:pt idx="1034">
                  <c:v>20.68</c:v>
                </c:pt>
                <c:pt idx="1035">
                  <c:v>20.7</c:v>
                </c:pt>
                <c:pt idx="1036">
                  <c:v>20.72</c:v>
                </c:pt>
                <c:pt idx="1037">
                  <c:v>20.74</c:v>
                </c:pt>
                <c:pt idx="1038">
                  <c:v>20.76</c:v>
                </c:pt>
                <c:pt idx="1039">
                  <c:v>20.78</c:v>
                </c:pt>
                <c:pt idx="1040">
                  <c:v>20.8</c:v>
                </c:pt>
                <c:pt idx="1041">
                  <c:v>20.82</c:v>
                </c:pt>
                <c:pt idx="1042">
                  <c:v>20.84</c:v>
                </c:pt>
                <c:pt idx="1043">
                  <c:v>20.86</c:v>
                </c:pt>
                <c:pt idx="1044">
                  <c:v>20.88</c:v>
                </c:pt>
                <c:pt idx="1045">
                  <c:v>20.9</c:v>
                </c:pt>
                <c:pt idx="1046">
                  <c:v>20.92</c:v>
                </c:pt>
                <c:pt idx="1047">
                  <c:v>20.94</c:v>
                </c:pt>
                <c:pt idx="1048">
                  <c:v>20.96</c:v>
                </c:pt>
                <c:pt idx="1049">
                  <c:v>20.98</c:v>
                </c:pt>
                <c:pt idx="1050">
                  <c:v>21</c:v>
                </c:pt>
                <c:pt idx="1051">
                  <c:v>21.02</c:v>
                </c:pt>
                <c:pt idx="1052">
                  <c:v>21.04</c:v>
                </c:pt>
                <c:pt idx="1053">
                  <c:v>21.06</c:v>
                </c:pt>
                <c:pt idx="1054">
                  <c:v>21.08</c:v>
                </c:pt>
                <c:pt idx="1055">
                  <c:v>21.1</c:v>
                </c:pt>
                <c:pt idx="1056">
                  <c:v>21.12</c:v>
                </c:pt>
                <c:pt idx="1057">
                  <c:v>21.14</c:v>
                </c:pt>
                <c:pt idx="1058">
                  <c:v>21.16</c:v>
                </c:pt>
                <c:pt idx="1059">
                  <c:v>21.18</c:v>
                </c:pt>
                <c:pt idx="1060">
                  <c:v>21.2</c:v>
                </c:pt>
                <c:pt idx="1061">
                  <c:v>21.22</c:v>
                </c:pt>
                <c:pt idx="1062">
                  <c:v>21.24</c:v>
                </c:pt>
                <c:pt idx="1063">
                  <c:v>21.26</c:v>
                </c:pt>
                <c:pt idx="1064">
                  <c:v>21.28</c:v>
                </c:pt>
                <c:pt idx="1065">
                  <c:v>21.3</c:v>
                </c:pt>
                <c:pt idx="1066">
                  <c:v>21.32</c:v>
                </c:pt>
                <c:pt idx="1067">
                  <c:v>21.34</c:v>
                </c:pt>
                <c:pt idx="1068">
                  <c:v>21.36</c:v>
                </c:pt>
                <c:pt idx="1069">
                  <c:v>21.38</c:v>
                </c:pt>
                <c:pt idx="1070">
                  <c:v>21.4</c:v>
                </c:pt>
                <c:pt idx="1071">
                  <c:v>21.42</c:v>
                </c:pt>
                <c:pt idx="1072">
                  <c:v>21.44</c:v>
                </c:pt>
                <c:pt idx="1073">
                  <c:v>21.46</c:v>
                </c:pt>
                <c:pt idx="1074">
                  <c:v>21.48</c:v>
                </c:pt>
                <c:pt idx="1075">
                  <c:v>21.5</c:v>
                </c:pt>
                <c:pt idx="1076">
                  <c:v>21.52</c:v>
                </c:pt>
                <c:pt idx="1077">
                  <c:v>21.54</c:v>
                </c:pt>
                <c:pt idx="1078">
                  <c:v>21.56</c:v>
                </c:pt>
                <c:pt idx="1079">
                  <c:v>21.58</c:v>
                </c:pt>
                <c:pt idx="1080">
                  <c:v>21.6</c:v>
                </c:pt>
                <c:pt idx="1081">
                  <c:v>21.62</c:v>
                </c:pt>
                <c:pt idx="1082">
                  <c:v>21.64</c:v>
                </c:pt>
                <c:pt idx="1083">
                  <c:v>21.66</c:v>
                </c:pt>
                <c:pt idx="1084">
                  <c:v>21.68</c:v>
                </c:pt>
                <c:pt idx="1085">
                  <c:v>21.7</c:v>
                </c:pt>
                <c:pt idx="1086">
                  <c:v>21.72</c:v>
                </c:pt>
                <c:pt idx="1087">
                  <c:v>21.74</c:v>
                </c:pt>
                <c:pt idx="1088">
                  <c:v>21.76</c:v>
                </c:pt>
                <c:pt idx="1089">
                  <c:v>21.78</c:v>
                </c:pt>
                <c:pt idx="1090">
                  <c:v>21.8</c:v>
                </c:pt>
                <c:pt idx="1091">
                  <c:v>21.82</c:v>
                </c:pt>
                <c:pt idx="1092">
                  <c:v>21.84</c:v>
                </c:pt>
                <c:pt idx="1093">
                  <c:v>21.86</c:v>
                </c:pt>
                <c:pt idx="1094">
                  <c:v>21.88</c:v>
                </c:pt>
                <c:pt idx="1095">
                  <c:v>21.9</c:v>
                </c:pt>
                <c:pt idx="1096">
                  <c:v>21.92</c:v>
                </c:pt>
                <c:pt idx="1097">
                  <c:v>21.94</c:v>
                </c:pt>
                <c:pt idx="1098">
                  <c:v>21.96</c:v>
                </c:pt>
                <c:pt idx="1099">
                  <c:v>21.98</c:v>
                </c:pt>
                <c:pt idx="1100">
                  <c:v>22</c:v>
                </c:pt>
                <c:pt idx="1101">
                  <c:v>22.02</c:v>
                </c:pt>
                <c:pt idx="1102">
                  <c:v>22.04</c:v>
                </c:pt>
                <c:pt idx="1103">
                  <c:v>22.06</c:v>
                </c:pt>
                <c:pt idx="1104">
                  <c:v>22.08</c:v>
                </c:pt>
                <c:pt idx="1105">
                  <c:v>22.1</c:v>
                </c:pt>
                <c:pt idx="1106">
                  <c:v>22.12</c:v>
                </c:pt>
                <c:pt idx="1107">
                  <c:v>22.14</c:v>
                </c:pt>
                <c:pt idx="1108">
                  <c:v>22.16</c:v>
                </c:pt>
                <c:pt idx="1109">
                  <c:v>22.18</c:v>
                </c:pt>
                <c:pt idx="1110">
                  <c:v>22.2</c:v>
                </c:pt>
                <c:pt idx="1111">
                  <c:v>22.22</c:v>
                </c:pt>
                <c:pt idx="1112">
                  <c:v>22.24</c:v>
                </c:pt>
                <c:pt idx="1113">
                  <c:v>22.26</c:v>
                </c:pt>
                <c:pt idx="1114">
                  <c:v>22.28</c:v>
                </c:pt>
                <c:pt idx="1115">
                  <c:v>22.3</c:v>
                </c:pt>
                <c:pt idx="1116">
                  <c:v>22.32</c:v>
                </c:pt>
                <c:pt idx="1117">
                  <c:v>22.34</c:v>
                </c:pt>
                <c:pt idx="1118">
                  <c:v>22.36</c:v>
                </c:pt>
                <c:pt idx="1119">
                  <c:v>22.38</c:v>
                </c:pt>
                <c:pt idx="1120">
                  <c:v>22.4</c:v>
                </c:pt>
                <c:pt idx="1121">
                  <c:v>22.42</c:v>
                </c:pt>
                <c:pt idx="1122">
                  <c:v>22.44</c:v>
                </c:pt>
                <c:pt idx="1123">
                  <c:v>22.46</c:v>
                </c:pt>
                <c:pt idx="1124">
                  <c:v>22.48</c:v>
                </c:pt>
                <c:pt idx="1125">
                  <c:v>22.5</c:v>
                </c:pt>
                <c:pt idx="1126">
                  <c:v>22.52</c:v>
                </c:pt>
                <c:pt idx="1127">
                  <c:v>22.54</c:v>
                </c:pt>
                <c:pt idx="1128">
                  <c:v>22.56</c:v>
                </c:pt>
                <c:pt idx="1129">
                  <c:v>22.58</c:v>
                </c:pt>
                <c:pt idx="1130">
                  <c:v>22.6</c:v>
                </c:pt>
                <c:pt idx="1131">
                  <c:v>22.62</c:v>
                </c:pt>
                <c:pt idx="1132">
                  <c:v>22.64</c:v>
                </c:pt>
                <c:pt idx="1133">
                  <c:v>22.66</c:v>
                </c:pt>
                <c:pt idx="1134">
                  <c:v>22.68</c:v>
                </c:pt>
                <c:pt idx="1135">
                  <c:v>22.7</c:v>
                </c:pt>
                <c:pt idx="1136">
                  <c:v>22.72</c:v>
                </c:pt>
                <c:pt idx="1137">
                  <c:v>22.74</c:v>
                </c:pt>
                <c:pt idx="1138">
                  <c:v>22.76</c:v>
                </c:pt>
                <c:pt idx="1139">
                  <c:v>22.78</c:v>
                </c:pt>
                <c:pt idx="1140">
                  <c:v>22.8</c:v>
                </c:pt>
                <c:pt idx="1141">
                  <c:v>22.82</c:v>
                </c:pt>
                <c:pt idx="1142">
                  <c:v>22.84</c:v>
                </c:pt>
                <c:pt idx="1143">
                  <c:v>22.86</c:v>
                </c:pt>
                <c:pt idx="1144">
                  <c:v>22.88</c:v>
                </c:pt>
                <c:pt idx="1145">
                  <c:v>22.9</c:v>
                </c:pt>
                <c:pt idx="1146">
                  <c:v>22.92</c:v>
                </c:pt>
                <c:pt idx="1147">
                  <c:v>22.94</c:v>
                </c:pt>
                <c:pt idx="1148">
                  <c:v>22.96</c:v>
                </c:pt>
                <c:pt idx="1149">
                  <c:v>22.98</c:v>
                </c:pt>
                <c:pt idx="1150">
                  <c:v>23</c:v>
                </c:pt>
                <c:pt idx="1151">
                  <c:v>23.02</c:v>
                </c:pt>
                <c:pt idx="1152">
                  <c:v>23.04</c:v>
                </c:pt>
                <c:pt idx="1153">
                  <c:v>23.06</c:v>
                </c:pt>
                <c:pt idx="1154">
                  <c:v>23.08</c:v>
                </c:pt>
                <c:pt idx="1155">
                  <c:v>23.1</c:v>
                </c:pt>
                <c:pt idx="1156">
                  <c:v>23.12</c:v>
                </c:pt>
                <c:pt idx="1157">
                  <c:v>23.14</c:v>
                </c:pt>
                <c:pt idx="1158">
                  <c:v>23.16</c:v>
                </c:pt>
                <c:pt idx="1159">
                  <c:v>23.18</c:v>
                </c:pt>
                <c:pt idx="1160">
                  <c:v>23.2</c:v>
                </c:pt>
                <c:pt idx="1161">
                  <c:v>23.22</c:v>
                </c:pt>
                <c:pt idx="1162">
                  <c:v>23.24</c:v>
                </c:pt>
                <c:pt idx="1163">
                  <c:v>23.26</c:v>
                </c:pt>
                <c:pt idx="1164">
                  <c:v>23.28</c:v>
                </c:pt>
                <c:pt idx="1165">
                  <c:v>23.3</c:v>
                </c:pt>
                <c:pt idx="1166">
                  <c:v>23.32</c:v>
                </c:pt>
                <c:pt idx="1167">
                  <c:v>23.34</c:v>
                </c:pt>
                <c:pt idx="1168">
                  <c:v>23.36</c:v>
                </c:pt>
                <c:pt idx="1169">
                  <c:v>23.38</c:v>
                </c:pt>
                <c:pt idx="1170">
                  <c:v>23.4</c:v>
                </c:pt>
                <c:pt idx="1171">
                  <c:v>23.42</c:v>
                </c:pt>
                <c:pt idx="1172">
                  <c:v>23.44</c:v>
                </c:pt>
                <c:pt idx="1173">
                  <c:v>23.46</c:v>
                </c:pt>
                <c:pt idx="1174">
                  <c:v>23.48</c:v>
                </c:pt>
                <c:pt idx="1175">
                  <c:v>23.5</c:v>
                </c:pt>
                <c:pt idx="1176">
                  <c:v>23.52</c:v>
                </c:pt>
                <c:pt idx="1177">
                  <c:v>23.54</c:v>
                </c:pt>
                <c:pt idx="1178">
                  <c:v>23.56</c:v>
                </c:pt>
                <c:pt idx="1179">
                  <c:v>23.58</c:v>
                </c:pt>
                <c:pt idx="1180">
                  <c:v>23.6</c:v>
                </c:pt>
                <c:pt idx="1181">
                  <c:v>23.62</c:v>
                </c:pt>
                <c:pt idx="1182">
                  <c:v>23.64</c:v>
                </c:pt>
                <c:pt idx="1183">
                  <c:v>23.66</c:v>
                </c:pt>
                <c:pt idx="1184">
                  <c:v>23.68</c:v>
                </c:pt>
                <c:pt idx="1185">
                  <c:v>23.7</c:v>
                </c:pt>
                <c:pt idx="1186">
                  <c:v>23.72</c:v>
                </c:pt>
                <c:pt idx="1187">
                  <c:v>23.74</c:v>
                </c:pt>
                <c:pt idx="1188">
                  <c:v>23.76</c:v>
                </c:pt>
                <c:pt idx="1189">
                  <c:v>23.78</c:v>
                </c:pt>
                <c:pt idx="1190">
                  <c:v>23.8</c:v>
                </c:pt>
                <c:pt idx="1191">
                  <c:v>23.82</c:v>
                </c:pt>
                <c:pt idx="1192">
                  <c:v>23.84</c:v>
                </c:pt>
                <c:pt idx="1193">
                  <c:v>23.86</c:v>
                </c:pt>
                <c:pt idx="1194">
                  <c:v>23.88</c:v>
                </c:pt>
                <c:pt idx="1195">
                  <c:v>23.9</c:v>
                </c:pt>
                <c:pt idx="1196">
                  <c:v>23.92</c:v>
                </c:pt>
                <c:pt idx="1197">
                  <c:v>23.94</c:v>
                </c:pt>
                <c:pt idx="1198">
                  <c:v>23.96</c:v>
                </c:pt>
                <c:pt idx="1199">
                  <c:v>23.98</c:v>
                </c:pt>
                <c:pt idx="1200">
                  <c:v>24</c:v>
                </c:pt>
                <c:pt idx="1201">
                  <c:v>24.02</c:v>
                </c:pt>
                <c:pt idx="1202">
                  <c:v>24.04</c:v>
                </c:pt>
                <c:pt idx="1203">
                  <c:v>24.06</c:v>
                </c:pt>
                <c:pt idx="1204">
                  <c:v>24.08</c:v>
                </c:pt>
                <c:pt idx="1205">
                  <c:v>24.1</c:v>
                </c:pt>
                <c:pt idx="1206">
                  <c:v>24.12</c:v>
                </c:pt>
                <c:pt idx="1207">
                  <c:v>24.14</c:v>
                </c:pt>
                <c:pt idx="1208">
                  <c:v>24.16</c:v>
                </c:pt>
                <c:pt idx="1209">
                  <c:v>24.18</c:v>
                </c:pt>
                <c:pt idx="1210">
                  <c:v>24.2</c:v>
                </c:pt>
                <c:pt idx="1211">
                  <c:v>24.22</c:v>
                </c:pt>
                <c:pt idx="1212">
                  <c:v>24.24</c:v>
                </c:pt>
                <c:pt idx="1213">
                  <c:v>24.26</c:v>
                </c:pt>
                <c:pt idx="1214">
                  <c:v>24.28</c:v>
                </c:pt>
                <c:pt idx="1215">
                  <c:v>24.3</c:v>
                </c:pt>
                <c:pt idx="1216">
                  <c:v>24.32</c:v>
                </c:pt>
                <c:pt idx="1217">
                  <c:v>24.34</c:v>
                </c:pt>
                <c:pt idx="1218">
                  <c:v>24.36</c:v>
                </c:pt>
                <c:pt idx="1219">
                  <c:v>24.38</c:v>
                </c:pt>
                <c:pt idx="1220">
                  <c:v>24.4</c:v>
                </c:pt>
                <c:pt idx="1221">
                  <c:v>24.42</c:v>
                </c:pt>
                <c:pt idx="1222">
                  <c:v>24.44</c:v>
                </c:pt>
                <c:pt idx="1223">
                  <c:v>24.46</c:v>
                </c:pt>
                <c:pt idx="1224">
                  <c:v>24.48</c:v>
                </c:pt>
                <c:pt idx="1225">
                  <c:v>24.5</c:v>
                </c:pt>
                <c:pt idx="1226">
                  <c:v>24.52</c:v>
                </c:pt>
                <c:pt idx="1227">
                  <c:v>24.54</c:v>
                </c:pt>
                <c:pt idx="1228">
                  <c:v>24.56</c:v>
                </c:pt>
                <c:pt idx="1229">
                  <c:v>24.58</c:v>
                </c:pt>
                <c:pt idx="1230">
                  <c:v>24.6</c:v>
                </c:pt>
                <c:pt idx="1231">
                  <c:v>24.62</c:v>
                </c:pt>
                <c:pt idx="1232">
                  <c:v>24.64</c:v>
                </c:pt>
                <c:pt idx="1233">
                  <c:v>24.66</c:v>
                </c:pt>
                <c:pt idx="1234">
                  <c:v>24.68</c:v>
                </c:pt>
                <c:pt idx="1235">
                  <c:v>24.7</c:v>
                </c:pt>
                <c:pt idx="1236">
                  <c:v>24.72</c:v>
                </c:pt>
                <c:pt idx="1237">
                  <c:v>24.74</c:v>
                </c:pt>
                <c:pt idx="1238">
                  <c:v>24.76</c:v>
                </c:pt>
                <c:pt idx="1239">
                  <c:v>24.78</c:v>
                </c:pt>
                <c:pt idx="1240">
                  <c:v>24.8</c:v>
                </c:pt>
                <c:pt idx="1241">
                  <c:v>24.82</c:v>
                </c:pt>
                <c:pt idx="1242">
                  <c:v>24.84</c:v>
                </c:pt>
                <c:pt idx="1243">
                  <c:v>24.86</c:v>
                </c:pt>
                <c:pt idx="1244">
                  <c:v>24.88</c:v>
                </c:pt>
                <c:pt idx="1245">
                  <c:v>24.9</c:v>
                </c:pt>
                <c:pt idx="1246">
                  <c:v>24.92</c:v>
                </c:pt>
                <c:pt idx="1247">
                  <c:v>24.94</c:v>
                </c:pt>
                <c:pt idx="1248">
                  <c:v>24.96</c:v>
                </c:pt>
                <c:pt idx="1249">
                  <c:v>24.98</c:v>
                </c:pt>
                <c:pt idx="1250">
                  <c:v>25</c:v>
                </c:pt>
                <c:pt idx="1251">
                  <c:v>25.02</c:v>
                </c:pt>
                <c:pt idx="1252">
                  <c:v>25.04</c:v>
                </c:pt>
                <c:pt idx="1253">
                  <c:v>25.06</c:v>
                </c:pt>
                <c:pt idx="1254">
                  <c:v>25.08</c:v>
                </c:pt>
                <c:pt idx="1255">
                  <c:v>25.1</c:v>
                </c:pt>
                <c:pt idx="1256">
                  <c:v>25.12</c:v>
                </c:pt>
                <c:pt idx="1257">
                  <c:v>25.14</c:v>
                </c:pt>
                <c:pt idx="1258">
                  <c:v>25.16</c:v>
                </c:pt>
                <c:pt idx="1259">
                  <c:v>25.18</c:v>
                </c:pt>
                <c:pt idx="1260">
                  <c:v>25.2</c:v>
                </c:pt>
                <c:pt idx="1261">
                  <c:v>25.22</c:v>
                </c:pt>
                <c:pt idx="1262">
                  <c:v>25.24</c:v>
                </c:pt>
                <c:pt idx="1263">
                  <c:v>25.26</c:v>
                </c:pt>
                <c:pt idx="1264">
                  <c:v>25.28</c:v>
                </c:pt>
                <c:pt idx="1265">
                  <c:v>25.3</c:v>
                </c:pt>
                <c:pt idx="1266">
                  <c:v>25.32</c:v>
                </c:pt>
                <c:pt idx="1267">
                  <c:v>25.34</c:v>
                </c:pt>
                <c:pt idx="1268">
                  <c:v>25.36</c:v>
                </c:pt>
                <c:pt idx="1269">
                  <c:v>25.38</c:v>
                </c:pt>
                <c:pt idx="1270">
                  <c:v>25.4</c:v>
                </c:pt>
                <c:pt idx="1271">
                  <c:v>25.42</c:v>
                </c:pt>
                <c:pt idx="1272">
                  <c:v>25.44</c:v>
                </c:pt>
                <c:pt idx="1273">
                  <c:v>25.46</c:v>
                </c:pt>
                <c:pt idx="1274">
                  <c:v>25.48</c:v>
                </c:pt>
                <c:pt idx="1275">
                  <c:v>25.5</c:v>
                </c:pt>
                <c:pt idx="1276">
                  <c:v>25.52</c:v>
                </c:pt>
                <c:pt idx="1277">
                  <c:v>25.54</c:v>
                </c:pt>
                <c:pt idx="1278">
                  <c:v>25.56</c:v>
                </c:pt>
                <c:pt idx="1279">
                  <c:v>25.58</c:v>
                </c:pt>
                <c:pt idx="1280">
                  <c:v>25.6</c:v>
                </c:pt>
                <c:pt idx="1281">
                  <c:v>25.62</c:v>
                </c:pt>
                <c:pt idx="1282">
                  <c:v>25.64</c:v>
                </c:pt>
                <c:pt idx="1283">
                  <c:v>25.66</c:v>
                </c:pt>
                <c:pt idx="1284">
                  <c:v>25.68</c:v>
                </c:pt>
                <c:pt idx="1285">
                  <c:v>25.7</c:v>
                </c:pt>
                <c:pt idx="1286">
                  <c:v>25.72</c:v>
                </c:pt>
                <c:pt idx="1287">
                  <c:v>25.74</c:v>
                </c:pt>
                <c:pt idx="1288">
                  <c:v>25.76</c:v>
                </c:pt>
                <c:pt idx="1289">
                  <c:v>25.78</c:v>
                </c:pt>
                <c:pt idx="1290">
                  <c:v>25.8</c:v>
                </c:pt>
                <c:pt idx="1291">
                  <c:v>25.82</c:v>
                </c:pt>
                <c:pt idx="1292">
                  <c:v>25.84</c:v>
                </c:pt>
                <c:pt idx="1293">
                  <c:v>25.86</c:v>
                </c:pt>
                <c:pt idx="1294">
                  <c:v>25.88</c:v>
                </c:pt>
                <c:pt idx="1295">
                  <c:v>25.9</c:v>
                </c:pt>
                <c:pt idx="1296">
                  <c:v>25.92</c:v>
                </c:pt>
                <c:pt idx="1297">
                  <c:v>25.94</c:v>
                </c:pt>
                <c:pt idx="1298">
                  <c:v>25.96</c:v>
                </c:pt>
                <c:pt idx="1299">
                  <c:v>25.98</c:v>
                </c:pt>
                <c:pt idx="1300">
                  <c:v>26</c:v>
                </c:pt>
                <c:pt idx="1301">
                  <c:v>26.02</c:v>
                </c:pt>
                <c:pt idx="1302">
                  <c:v>26.04</c:v>
                </c:pt>
                <c:pt idx="1303">
                  <c:v>26.06</c:v>
                </c:pt>
                <c:pt idx="1304">
                  <c:v>26.08</c:v>
                </c:pt>
                <c:pt idx="1305">
                  <c:v>26.1</c:v>
                </c:pt>
                <c:pt idx="1306">
                  <c:v>26.12</c:v>
                </c:pt>
                <c:pt idx="1307">
                  <c:v>26.14</c:v>
                </c:pt>
                <c:pt idx="1308">
                  <c:v>26.16</c:v>
                </c:pt>
                <c:pt idx="1309">
                  <c:v>26.18</c:v>
                </c:pt>
                <c:pt idx="1310">
                  <c:v>26.2</c:v>
                </c:pt>
                <c:pt idx="1311">
                  <c:v>26.22</c:v>
                </c:pt>
                <c:pt idx="1312">
                  <c:v>26.24</c:v>
                </c:pt>
                <c:pt idx="1313">
                  <c:v>26.26</c:v>
                </c:pt>
                <c:pt idx="1314">
                  <c:v>26.28</c:v>
                </c:pt>
                <c:pt idx="1315">
                  <c:v>26.3</c:v>
                </c:pt>
                <c:pt idx="1316">
                  <c:v>26.32</c:v>
                </c:pt>
                <c:pt idx="1317">
                  <c:v>26.34</c:v>
                </c:pt>
                <c:pt idx="1318">
                  <c:v>26.36</c:v>
                </c:pt>
                <c:pt idx="1319">
                  <c:v>26.38</c:v>
                </c:pt>
                <c:pt idx="1320">
                  <c:v>26.4</c:v>
                </c:pt>
                <c:pt idx="1321">
                  <c:v>26.42</c:v>
                </c:pt>
                <c:pt idx="1322">
                  <c:v>26.44</c:v>
                </c:pt>
                <c:pt idx="1323">
                  <c:v>26.46</c:v>
                </c:pt>
                <c:pt idx="1324">
                  <c:v>26.48</c:v>
                </c:pt>
                <c:pt idx="1325">
                  <c:v>26.5</c:v>
                </c:pt>
                <c:pt idx="1326">
                  <c:v>26.52</c:v>
                </c:pt>
                <c:pt idx="1327">
                  <c:v>26.54</c:v>
                </c:pt>
                <c:pt idx="1328">
                  <c:v>26.56</c:v>
                </c:pt>
                <c:pt idx="1329">
                  <c:v>26.58</c:v>
                </c:pt>
                <c:pt idx="1330">
                  <c:v>26.6</c:v>
                </c:pt>
                <c:pt idx="1331">
                  <c:v>26.62</c:v>
                </c:pt>
                <c:pt idx="1332">
                  <c:v>26.64</c:v>
                </c:pt>
                <c:pt idx="1333">
                  <c:v>26.66</c:v>
                </c:pt>
                <c:pt idx="1334">
                  <c:v>26.68</c:v>
                </c:pt>
                <c:pt idx="1335">
                  <c:v>26.7</c:v>
                </c:pt>
                <c:pt idx="1336">
                  <c:v>26.72</c:v>
                </c:pt>
                <c:pt idx="1337">
                  <c:v>26.74</c:v>
                </c:pt>
                <c:pt idx="1338">
                  <c:v>26.76</c:v>
                </c:pt>
                <c:pt idx="1339">
                  <c:v>26.78</c:v>
                </c:pt>
                <c:pt idx="1340">
                  <c:v>26.8</c:v>
                </c:pt>
                <c:pt idx="1341">
                  <c:v>26.82</c:v>
                </c:pt>
                <c:pt idx="1342">
                  <c:v>26.84</c:v>
                </c:pt>
                <c:pt idx="1343">
                  <c:v>26.86</c:v>
                </c:pt>
                <c:pt idx="1344">
                  <c:v>26.88</c:v>
                </c:pt>
                <c:pt idx="1345">
                  <c:v>26.9</c:v>
                </c:pt>
                <c:pt idx="1346">
                  <c:v>26.92</c:v>
                </c:pt>
                <c:pt idx="1347">
                  <c:v>26.94</c:v>
                </c:pt>
                <c:pt idx="1348">
                  <c:v>26.96</c:v>
                </c:pt>
                <c:pt idx="1349">
                  <c:v>26.98</c:v>
                </c:pt>
                <c:pt idx="1350">
                  <c:v>27</c:v>
                </c:pt>
                <c:pt idx="1351">
                  <c:v>27.02</c:v>
                </c:pt>
                <c:pt idx="1352">
                  <c:v>27.04</c:v>
                </c:pt>
                <c:pt idx="1353">
                  <c:v>27.06</c:v>
                </c:pt>
                <c:pt idx="1354">
                  <c:v>27.08</c:v>
                </c:pt>
                <c:pt idx="1355">
                  <c:v>27.1</c:v>
                </c:pt>
                <c:pt idx="1356">
                  <c:v>27.12</c:v>
                </c:pt>
                <c:pt idx="1357">
                  <c:v>27.14</c:v>
                </c:pt>
                <c:pt idx="1358">
                  <c:v>27.16</c:v>
                </c:pt>
                <c:pt idx="1359">
                  <c:v>27.18</c:v>
                </c:pt>
                <c:pt idx="1360">
                  <c:v>27.2</c:v>
                </c:pt>
                <c:pt idx="1361">
                  <c:v>27.22</c:v>
                </c:pt>
                <c:pt idx="1362">
                  <c:v>27.24</c:v>
                </c:pt>
                <c:pt idx="1363">
                  <c:v>27.26</c:v>
                </c:pt>
                <c:pt idx="1364">
                  <c:v>27.28</c:v>
                </c:pt>
                <c:pt idx="1365">
                  <c:v>27.3</c:v>
                </c:pt>
                <c:pt idx="1366">
                  <c:v>27.32</c:v>
                </c:pt>
                <c:pt idx="1367">
                  <c:v>27.34</c:v>
                </c:pt>
                <c:pt idx="1368">
                  <c:v>27.36</c:v>
                </c:pt>
                <c:pt idx="1369">
                  <c:v>27.38</c:v>
                </c:pt>
                <c:pt idx="1370">
                  <c:v>27.4</c:v>
                </c:pt>
                <c:pt idx="1371">
                  <c:v>27.42</c:v>
                </c:pt>
                <c:pt idx="1372">
                  <c:v>27.44</c:v>
                </c:pt>
                <c:pt idx="1373">
                  <c:v>27.46</c:v>
                </c:pt>
                <c:pt idx="1374">
                  <c:v>27.48</c:v>
                </c:pt>
                <c:pt idx="1375">
                  <c:v>27.5</c:v>
                </c:pt>
                <c:pt idx="1376">
                  <c:v>27.52</c:v>
                </c:pt>
                <c:pt idx="1377">
                  <c:v>27.54</c:v>
                </c:pt>
                <c:pt idx="1378">
                  <c:v>27.56</c:v>
                </c:pt>
                <c:pt idx="1379">
                  <c:v>27.58</c:v>
                </c:pt>
                <c:pt idx="1380">
                  <c:v>27.6</c:v>
                </c:pt>
                <c:pt idx="1381">
                  <c:v>27.62</c:v>
                </c:pt>
                <c:pt idx="1382">
                  <c:v>27.64</c:v>
                </c:pt>
                <c:pt idx="1383">
                  <c:v>27.66</c:v>
                </c:pt>
                <c:pt idx="1384">
                  <c:v>27.68</c:v>
                </c:pt>
                <c:pt idx="1385">
                  <c:v>27.7</c:v>
                </c:pt>
                <c:pt idx="1386">
                  <c:v>27.72</c:v>
                </c:pt>
                <c:pt idx="1387">
                  <c:v>27.74</c:v>
                </c:pt>
                <c:pt idx="1388">
                  <c:v>27.76</c:v>
                </c:pt>
                <c:pt idx="1389">
                  <c:v>27.78</c:v>
                </c:pt>
                <c:pt idx="1390">
                  <c:v>27.8</c:v>
                </c:pt>
                <c:pt idx="1391">
                  <c:v>27.82</c:v>
                </c:pt>
                <c:pt idx="1392">
                  <c:v>27.84</c:v>
                </c:pt>
                <c:pt idx="1393">
                  <c:v>27.86</c:v>
                </c:pt>
                <c:pt idx="1394">
                  <c:v>27.88</c:v>
                </c:pt>
                <c:pt idx="1395">
                  <c:v>27.9</c:v>
                </c:pt>
                <c:pt idx="1396">
                  <c:v>27.92</c:v>
                </c:pt>
                <c:pt idx="1397">
                  <c:v>27.94</c:v>
                </c:pt>
                <c:pt idx="1398">
                  <c:v>27.96</c:v>
                </c:pt>
                <c:pt idx="1399">
                  <c:v>27.98</c:v>
                </c:pt>
                <c:pt idx="1400">
                  <c:v>28</c:v>
                </c:pt>
                <c:pt idx="1401">
                  <c:v>28.02</c:v>
                </c:pt>
                <c:pt idx="1402">
                  <c:v>28.04</c:v>
                </c:pt>
                <c:pt idx="1403">
                  <c:v>28.06</c:v>
                </c:pt>
                <c:pt idx="1404">
                  <c:v>28.08</c:v>
                </c:pt>
                <c:pt idx="1405">
                  <c:v>28.1</c:v>
                </c:pt>
                <c:pt idx="1406">
                  <c:v>28.12</c:v>
                </c:pt>
                <c:pt idx="1407">
                  <c:v>28.14</c:v>
                </c:pt>
                <c:pt idx="1408">
                  <c:v>28.16</c:v>
                </c:pt>
                <c:pt idx="1409">
                  <c:v>28.18</c:v>
                </c:pt>
                <c:pt idx="1410">
                  <c:v>28.2</c:v>
                </c:pt>
                <c:pt idx="1411">
                  <c:v>28.22</c:v>
                </c:pt>
                <c:pt idx="1412">
                  <c:v>28.24</c:v>
                </c:pt>
                <c:pt idx="1413">
                  <c:v>28.26</c:v>
                </c:pt>
                <c:pt idx="1414">
                  <c:v>28.28</c:v>
                </c:pt>
                <c:pt idx="1415">
                  <c:v>28.3</c:v>
                </c:pt>
                <c:pt idx="1416">
                  <c:v>28.32</c:v>
                </c:pt>
                <c:pt idx="1417">
                  <c:v>28.34</c:v>
                </c:pt>
                <c:pt idx="1418">
                  <c:v>28.36</c:v>
                </c:pt>
                <c:pt idx="1419">
                  <c:v>28.38</c:v>
                </c:pt>
                <c:pt idx="1420">
                  <c:v>28.4</c:v>
                </c:pt>
                <c:pt idx="1421">
                  <c:v>28.42</c:v>
                </c:pt>
                <c:pt idx="1422">
                  <c:v>28.44</c:v>
                </c:pt>
                <c:pt idx="1423">
                  <c:v>28.46</c:v>
                </c:pt>
                <c:pt idx="1424">
                  <c:v>28.48</c:v>
                </c:pt>
                <c:pt idx="1425">
                  <c:v>28.5</c:v>
                </c:pt>
                <c:pt idx="1426">
                  <c:v>28.52</c:v>
                </c:pt>
                <c:pt idx="1427">
                  <c:v>28.54</c:v>
                </c:pt>
                <c:pt idx="1428">
                  <c:v>28.56</c:v>
                </c:pt>
                <c:pt idx="1429">
                  <c:v>28.58</c:v>
                </c:pt>
                <c:pt idx="1430">
                  <c:v>28.6</c:v>
                </c:pt>
                <c:pt idx="1431">
                  <c:v>28.62</c:v>
                </c:pt>
                <c:pt idx="1432">
                  <c:v>28.64</c:v>
                </c:pt>
                <c:pt idx="1433">
                  <c:v>28.66</c:v>
                </c:pt>
                <c:pt idx="1434">
                  <c:v>28.68</c:v>
                </c:pt>
                <c:pt idx="1435">
                  <c:v>28.7</c:v>
                </c:pt>
                <c:pt idx="1436">
                  <c:v>28.72</c:v>
                </c:pt>
                <c:pt idx="1437">
                  <c:v>28.74</c:v>
                </c:pt>
                <c:pt idx="1438">
                  <c:v>28.76</c:v>
                </c:pt>
                <c:pt idx="1439">
                  <c:v>28.78</c:v>
                </c:pt>
                <c:pt idx="1440">
                  <c:v>28.8</c:v>
                </c:pt>
                <c:pt idx="1441">
                  <c:v>28.82</c:v>
                </c:pt>
                <c:pt idx="1442">
                  <c:v>28.84</c:v>
                </c:pt>
                <c:pt idx="1443">
                  <c:v>28.86</c:v>
                </c:pt>
                <c:pt idx="1444">
                  <c:v>28.88</c:v>
                </c:pt>
                <c:pt idx="1445">
                  <c:v>28.9</c:v>
                </c:pt>
                <c:pt idx="1446">
                  <c:v>28.92</c:v>
                </c:pt>
                <c:pt idx="1447">
                  <c:v>28.94</c:v>
                </c:pt>
                <c:pt idx="1448">
                  <c:v>28.96</c:v>
                </c:pt>
                <c:pt idx="1449">
                  <c:v>28.98</c:v>
                </c:pt>
                <c:pt idx="1450">
                  <c:v>29</c:v>
                </c:pt>
                <c:pt idx="1451">
                  <c:v>29.02</c:v>
                </c:pt>
                <c:pt idx="1452">
                  <c:v>29.04</c:v>
                </c:pt>
                <c:pt idx="1453">
                  <c:v>29.06</c:v>
                </c:pt>
                <c:pt idx="1454">
                  <c:v>29.08</c:v>
                </c:pt>
                <c:pt idx="1455">
                  <c:v>29.1</c:v>
                </c:pt>
                <c:pt idx="1456">
                  <c:v>29.12</c:v>
                </c:pt>
                <c:pt idx="1457">
                  <c:v>29.14</c:v>
                </c:pt>
                <c:pt idx="1458">
                  <c:v>29.16</c:v>
                </c:pt>
                <c:pt idx="1459">
                  <c:v>29.18</c:v>
                </c:pt>
                <c:pt idx="1460">
                  <c:v>29.2</c:v>
                </c:pt>
                <c:pt idx="1461">
                  <c:v>29.22</c:v>
                </c:pt>
                <c:pt idx="1462">
                  <c:v>29.24</c:v>
                </c:pt>
                <c:pt idx="1463">
                  <c:v>29.26</c:v>
                </c:pt>
                <c:pt idx="1464">
                  <c:v>29.28</c:v>
                </c:pt>
                <c:pt idx="1465">
                  <c:v>29.3</c:v>
                </c:pt>
                <c:pt idx="1466">
                  <c:v>29.32</c:v>
                </c:pt>
                <c:pt idx="1467">
                  <c:v>29.34</c:v>
                </c:pt>
                <c:pt idx="1468">
                  <c:v>29.36</c:v>
                </c:pt>
                <c:pt idx="1469">
                  <c:v>29.38</c:v>
                </c:pt>
                <c:pt idx="1470">
                  <c:v>29.4</c:v>
                </c:pt>
                <c:pt idx="1471">
                  <c:v>29.42</c:v>
                </c:pt>
                <c:pt idx="1472">
                  <c:v>29.44</c:v>
                </c:pt>
                <c:pt idx="1473">
                  <c:v>29.46</c:v>
                </c:pt>
                <c:pt idx="1474">
                  <c:v>29.48</c:v>
                </c:pt>
                <c:pt idx="1475">
                  <c:v>29.5</c:v>
                </c:pt>
                <c:pt idx="1476">
                  <c:v>29.52</c:v>
                </c:pt>
                <c:pt idx="1477">
                  <c:v>29.54</c:v>
                </c:pt>
                <c:pt idx="1478">
                  <c:v>29.56</c:v>
                </c:pt>
                <c:pt idx="1479">
                  <c:v>29.58</c:v>
                </c:pt>
                <c:pt idx="1480">
                  <c:v>29.6</c:v>
                </c:pt>
                <c:pt idx="1481">
                  <c:v>29.62</c:v>
                </c:pt>
                <c:pt idx="1482">
                  <c:v>29.64</c:v>
                </c:pt>
                <c:pt idx="1483">
                  <c:v>29.66</c:v>
                </c:pt>
                <c:pt idx="1484">
                  <c:v>29.68</c:v>
                </c:pt>
                <c:pt idx="1485">
                  <c:v>29.7</c:v>
                </c:pt>
                <c:pt idx="1486">
                  <c:v>29.72</c:v>
                </c:pt>
                <c:pt idx="1487">
                  <c:v>29.74</c:v>
                </c:pt>
                <c:pt idx="1488">
                  <c:v>29.76</c:v>
                </c:pt>
                <c:pt idx="1489">
                  <c:v>29.78</c:v>
                </c:pt>
                <c:pt idx="1490">
                  <c:v>29.8</c:v>
                </c:pt>
                <c:pt idx="1491">
                  <c:v>29.82</c:v>
                </c:pt>
                <c:pt idx="1492">
                  <c:v>29.84</c:v>
                </c:pt>
                <c:pt idx="1493">
                  <c:v>29.86</c:v>
                </c:pt>
                <c:pt idx="1494">
                  <c:v>29.88</c:v>
                </c:pt>
                <c:pt idx="1495">
                  <c:v>29.9</c:v>
                </c:pt>
                <c:pt idx="1496">
                  <c:v>29.92</c:v>
                </c:pt>
                <c:pt idx="1497">
                  <c:v>29.94</c:v>
                </c:pt>
                <c:pt idx="1498">
                  <c:v>29.96</c:v>
                </c:pt>
                <c:pt idx="1499">
                  <c:v>29.98</c:v>
                </c:pt>
                <c:pt idx="1500">
                  <c:v>30</c:v>
                </c:pt>
                <c:pt idx="1501">
                  <c:v>30.02</c:v>
                </c:pt>
                <c:pt idx="1502">
                  <c:v>30.04</c:v>
                </c:pt>
                <c:pt idx="1503">
                  <c:v>30.06</c:v>
                </c:pt>
                <c:pt idx="1504">
                  <c:v>30.08</c:v>
                </c:pt>
                <c:pt idx="1505">
                  <c:v>30.1</c:v>
                </c:pt>
                <c:pt idx="1506">
                  <c:v>30.12</c:v>
                </c:pt>
                <c:pt idx="1507">
                  <c:v>30.14</c:v>
                </c:pt>
                <c:pt idx="1508">
                  <c:v>30.16</c:v>
                </c:pt>
                <c:pt idx="1509">
                  <c:v>30.18</c:v>
                </c:pt>
                <c:pt idx="1510">
                  <c:v>30.2</c:v>
                </c:pt>
                <c:pt idx="1511">
                  <c:v>30.22</c:v>
                </c:pt>
                <c:pt idx="1512">
                  <c:v>30.24</c:v>
                </c:pt>
                <c:pt idx="1513">
                  <c:v>30.26</c:v>
                </c:pt>
                <c:pt idx="1514">
                  <c:v>30.28</c:v>
                </c:pt>
                <c:pt idx="1515">
                  <c:v>30.3</c:v>
                </c:pt>
                <c:pt idx="1516">
                  <c:v>30.32</c:v>
                </c:pt>
                <c:pt idx="1517">
                  <c:v>30.34</c:v>
                </c:pt>
                <c:pt idx="1518">
                  <c:v>30.36</c:v>
                </c:pt>
                <c:pt idx="1519">
                  <c:v>30.38</c:v>
                </c:pt>
                <c:pt idx="1520">
                  <c:v>30.4</c:v>
                </c:pt>
                <c:pt idx="1521">
                  <c:v>30.42</c:v>
                </c:pt>
                <c:pt idx="1522">
                  <c:v>30.44</c:v>
                </c:pt>
                <c:pt idx="1523">
                  <c:v>30.46</c:v>
                </c:pt>
                <c:pt idx="1524">
                  <c:v>30.48</c:v>
                </c:pt>
                <c:pt idx="1525">
                  <c:v>30.5</c:v>
                </c:pt>
                <c:pt idx="1526">
                  <c:v>30.52</c:v>
                </c:pt>
                <c:pt idx="1527">
                  <c:v>30.54</c:v>
                </c:pt>
                <c:pt idx="1528">
                  <c:v>30.56</c:v>
                </c:pt>
                <c:pt idx="1529">
                  <c:v>30.58</c:v>
                </c:pt>
                <c:pt idx="1530">
                  <c:v>30.6</c:v>
                </c:pt>
                <c:pt idx="1531">
                  <c:v>30.62</c:v>
                </c:pt>
                <c:pt idx="1532">
                  <c:v>30.64</c:v>
                </c:pt>
                <c:pt idx="1533">
                  <c:v>30.66</c:v>
                </c:pt>
                <c:pt idx="1534">
                  <c:v>30.68</c:v>
                </c:pt>
                <c:pt idx="1535">
                  <c:v>30.7</c:v>
                </c:pt>
                <c:pt idx="1536">
                  <c:v>30.72</c:v>
                </c:pt>
                <c:pt idx="1537">
                  <c:v>30.74</c:v>
                </c:pt>
                <c:pt idx="1538">
                  <c:v>30.76</c:v>
                </c:pt>
                <c:pt idx="1539">
                  <c:v>30.78</c:v>
                </c:pt>
                <c:pt idx="1540">
                  <c:v>30.8</c:v>
                </c:pt>
                <c:pt idx="1541">
                  <c:v>30.82</c:v>
                </c:pt>
                <c:pt idx="1542">
                  <c:v>30.84</c:v>
                </c:pt>
                <c:pt idx="1543">
                  <c:v>30.86</c:v>
                </c:pt>
                <c:pt idx="1544">
                  <c:v>30.88</c:v>
                </c:pt>
                <c:pt idx="1545">
                  <c:v>30.9</c:v>
                </c:pt>
                <c:pt idx="1546">
                  <c:v>30.92</c:v>
                </c:pt>
                <c:pt idx="1547">
                  <c:v>30.94</c:v>
                </c:pt>
                <c:pt idx="1548">
                  <c:v>30.96</c:v>
                </c:pt>
                <c:pt idx="1549">
                  <c:v>30.98</c:v>
                </c:pt>
                <c:pt idx="1550">
                  <c:v>31</c:v>
                </c:pt>
                <c:pt idx="1551">
                  <c:v>31.02</c:v>
                </c:pt>
                <c:pt idx="1552">
                  <c:v>31.04</c:v>
                </c:pt>
                <c:pt idx="1553">
                  <c:v>31.06</c:v>
                </c:pt>
                <c:pt idx="1554">
                  <c:v>31.08</c:v>
                </c:pt>
                <c:pt idx="1555">
                  <c:v>31.1</c:v>
                </c:pt>
                <c:pt idx="1556">
                  <c:v>31.12</c:v>
                </c:pt>
                <c:pt idx="1557">
                  <c:v>31.14</c:v>
                </c:pt>
                <c:pt idx="1558">
                  <c:v>31.16</c:v>
                </c:pt>
                <c:pt idx="1559">
                  <c:v>31.18</c:v>
                </c:pt>
                <c:pt idx="1560">
                  <c:v>31.2</c:v>
                </c:pt>
                <c:pt idx="1561">
                  <c:v>31.22</c:v>
                </c:pt>
                <c:pt idx="1562">
                  <c:v>31.24</c:v>
                </c:pt>
                <c:pt idx="1563">
                  <c:v>31.26</c:v>
                </c:pt>
                <c:pt idx="1564">
                  <c:v>31.28</c:v>
                </c:pt>
                <c:pt idx="1565">
                  <c:v>31.3</c:v>
                </c:pt>
                <c:pt idx="1566">
                  <c:v>31.32</c:v>
                </c:pt>
                <c:pt idx="1567">
                  <c:v>31.34</c:v>
                </c:pt>
                <c:pt idx="1568">
                  <c:v>31.36</c:v>
                </c:pt>
                <c:pt idx="1569">
                  <c:v>31.38</c:v>
                </c:pt>
                <c:pt idx="1570">
                  <c:v>31.4</c:v>
                </c:pt>
                <c:pt idx="1571">
                  <c:v>31.42</c:v>
                </c:pt>
                <c:pt idx="1572">
                  <c:v>31.44</c:v>
                </c:pt>
                <c:pt idx="1573">
                  <c:v>31.46</c:v>
                </c:pt>
                <c:pt idx="1574">
                  <c:v>31.48</c:v>
                </c:pt>
                <c:pt idx="1575">
                  <c:v>31.5</c:v>
                </c:pt>
                <c:pt idx="1576">
                  <c:v>31.52</c:v>
                </c:pt>
                <c:pt idx="1577">
                  <c:v>31.54</c:v>
                </c:pt>
                <c:pt idx="1578">
                  <c:v>31.56</c:v>
                </c:pt>
                <c:pt idx="1579">
                  <c:v>31.58</c:v>
                </c:pt>
                <c:pt idx="1580">
                  <c:v>31.6</c:v>
                </c:pt>
                <c:pt idx="1581">
                  <c:v>31.62</c:v>
                </c:pt>
                <c:pt idx="1582">
                  <c:v>31.64</c:v>
                </c:pt>
                <c:pt idx="1583">
                  <c:v>31.66</c:v>
                </c:pt>
                <c:pt idx="1584">
                  <c:v>31.68</c:v>
                </c:pt>
                <c:pt idx="1585">
                  <c:v>31.7</c:v>
                </c:pt>
                <c:pt idx="1586">
                  <c:v>31.72</c:v>
                </c:pt>
                <c:pt idx="1587">
                  <c:v>31.74</c:v>
                </c:pt>
                <c:pt idx="1588">
                  <c:v>31.76</c:v>
                </c:pt>
                <c:pt idx="1589">
                  <c:v>31.78</c:v>
                </c:pt>
                <c:pt idx="1590">
                  <c:v>31.8</c:v>
                </c:pt>
                <c:pt idx="1591">
                  <c:v>31.82</c:v>
                </c:pt>
                <c:pt idx="1592">
                  <c:v>31.84</c:v>
                </c:pt>
                <c:pt idx="1593">
                  <c:v>31.86</c:v>
                </c:pt>
                <c:pt idx="1594">
                  <c:v>31.88</c:v>
                </c:pt>
                <c:pt idx="1595">
                  <c:v>31.9</c:v>
                </c:pt>
                <c:pt idx="1596">
                  <c:v>31.92</c:v>
                </c:pt>
                <c:pt idx="1597">
                  <c:v>31.94</c:v>
                </c:pt>
                <c:pt idx="1598">
                  <c:v>31.96</c:v>
                </c:pt>
                <c:pt idx="1599">
                  <c:v>31.98</c:v>
                </c:pt>
                <c:pt idx="1600">
                  <c:v>32</c:v>
                </c:pt>
                <c:pt idx="1601">
                  <c:v>32.020000000000003</c:v>
                </c:pt>
                <c:pt idx="1602">
                  <c:v>32.04</c:v>
                </c:pt>
                <c:pt idx="1603">
                  <c:v>32.06</c:v>
                </c:pt>
                <c:pt idx="1604">
                  <c:v>32.08</c:v>
                </c:pt>
                <c:pt idx="1605">
                  <c:v>32.1</c:v>
                </c:pt>
                <c:pt idx="1606">
                  <c:v>32.119999999999997</c:v>
                </c:pt>
                <c:pt idx="1607">
                  <c:v>32.14</c:v>
                </c:pt>
                <c:pt idx="1608">
                  <c:v>32.159999999999997</c:v>
                </c:pt>
                <c:pt idx="1609">
                  <c:v>32.18</c:v>
                </c:pt>
                <c:pt idx="1610">
                  <c:v>32.200000000000003</c:v>
                </c:pt>
                <c:pt idx="1611">
                  <c:v>32.22</c:v>
                </c:pt>
                <c:pt idx="1612">
                  <c:v>32.24</c:v>
                </c:pt>
                <c:pt idx="1613">
                  <c:v>32.26</c:v>
                </c:pt>
                <c:pt idx="1614">
                  <c:v>32.28</c:v>
                </c:pt>
                <c:pt idx="1615">
                  <c:v>32.299999999999997</c:v>
                </c:pt>
                <c:pt idx="1616">
                  <c:v>32.32</c:v>
                </c:pt>
                <c:pt idx="1617">
                  <c:v>32.340000000000003</c:v>
                </c:pt>
                <c:pt idx="1618">
                  <c:v>32.36</c:v>
                </c:pt>
                <c:pt idx="1619">
                  <c:v>32.380000000000003</c:v>
                </c:pt>
                <c:pt idx="1620">
                  <c:v>32.4</c:v>
                </c:pt>
                <c:pt idx="1621">
                  <c:v>32.42</c:v>
                </c:pt>
                <c:pt idx="1622">
                  <c:v>32.44</c:v>
                </c:pt>
                <c:pt idx="1623">
                  <c:v>32.46</c:v>
                </c:pt>
                <c:pt idx="1624">
                  <c:v>32.479999999999997</c:v>
                </c:pt>
                <c:pt idx="1625">
                  <c:v>32.5</c:v>
                </c:pt>
                <c:pt idx="1626">
                  <c:v>32.520000000000003</c:v>
                </c:pt>
                <c:pt idx="1627">
                  <c:v>32.54</c:v>
                </c:pt>
                <c:pt idx="1628">
                  <c:v>32.56</c:v>
                </c:pt>
                <c:pt idx="1629">
                  <c:v>32.58</c:v>
                </c:pt>
                <c:pt idx="1630">
                  <c:v>32.6</c:v>
                </c:pt>
                <c:pt idx="1631">
                  <c:v>32.619999999999997</c:v>
                </c:pt>
                <c:pt idx="1632">
                  <c:v>32.64</c:v>
                </c:pt>
                <c:pt idx="1633">
                  <c:v>32.659999999999997</c:v>
                </c:pt>
                <c:pt idx="1634">
                  <c:v>32.68</c:v>
                </c:pt>
                <c:pt idx="1635">
                  <c:v>32.700000000000003</c:v>
                </c:pt>
                <c:pt idx="1636">
                  <c:v>32.72</c:v>
                </c:pt>
                <c:pt idx="1637">
                  <c:v>32.74</c:v>
                </c:pt>
                <c:pt idx="1638">
                  <c:v>32.76</c:v>
                </c:pt>
                <c:pt idx="1639">
                  <c:v>32.78</c:v>
                </c:pt>
                <c:pt idx="1640">
                  <c:v>32.799999999999997</c:v>
                </c:pt>
                <c:pt idx="1641">
                  <c:v>32.82</c:v>
                </c:pt>
                <c:pt idx="1642">
                  <c:v>32.840000000000003</c:v>
                </c:pt>
                <c:pt idx="1643">
                  <c:v>32.86</c:v>
                </c:pt>
                <c:pt idx="1644">
                  <c:v>32.880000000000003</c:v>
                </c:pt>
                <c:pt idx="1645">
                  <c:v>32.9</c:v>
                </c:pt>
                <c:pt idx="1646">
                  <c:v>32.92</c:v>
                </c:pt>
                <c:pt idx="1647">
                  <c:v>32.94</c:v>
                </c:pt>
                <c:pt idx="1648">
                  <c:v>32.96</c:v>
                </c:pt>
                <c:pt idx="1649">
                  <c:v>32.979999999999997</c:v>
                </c:pt>
                <c:pt idx="1650">
                  <c:v>33</c:v>
                </c:pt>
                <c:pt idx="1651">
                  <c:v>33.020000000000003</c:v>
                </c:pt>
                <c:pt idx="1652">
                  <c:v>33.04</c:v>
                </c:pt>
                <c:pt idx="1653">
                  <c:v>33.06</c:v>
                </c:pt>
                <c:pt idx="1654">
                  <c:v>33.08</c:v>
                </c:pt>
                <c:pt idx="1655">
                  <c:v>33.1</c:v>
                </c:pt>
                <c:pt idx="1656">
                  <c:v>33.119999999999997</c:v>
                </c:pt>
                <c:pt idx="1657">
                  <c:v>33.14</c:v>
                </c:pt>
                <c:pt idx="1658">
                  <c:v>33.159999999999997</c:v>
                </c:pt>
                <c:pt idx="1659">
                  <c:v>33.18</c:v>
                </c:pt>
                <c:pt idx="1660">
                  <c:v>33.200000000000003</c:v>
                </c:pt>
                <c:pt idx="1661">
                  <c:v>33.22</c:v>
                </c:pt>
                <c:pt idx="1662">
                  <c:v>33.24</c:v>
                </c:pt>
                <c:pt idx="1663">
                  <c:v>33.26</c:v>
                </c:pt>
                <c:pt idx="1664">
                  <c:v>33.28</c:v>
                </c:pt>
                <c:pt idx="1665">
                  <c:v>33.299999999999997</c:v>
                </c:pt>
                <c:pt idx="1666">
                  <c:v>33.32</c:v>
                </c:pt>
                <c:pt idx="1667">
                  <c:v>33.340000000000003</c:v>
                </c:pt>
                <c:pt idx="1668">
                  <c:v>33.36</c:v>
                </c:pt>
                <c:pt idx="1669">
                  <c:v>33.380000000000003</c:v>
                </c:pt>
                <c:pt idx="1670">
                  <c:v>33.4</c:v>
                </c:pt>
                <c:pt idx="1671">
                  <c:v>33.42</c:v>
                </c:pt>
                <c:pt idx="1672">
                  <c:v>33.44</c:v>
                </c:pt>
                <c:pt idx="1673">
                  <c:v>33.46</c:v>
                </c:pt>
                <c:pt idx="1674">
                  <c:v>33.479999999999997</c:v>
                </c:pt>
                <c:pt idx="1675">
                  <c:v>33.5</c:v>
                </c:pt>
                <c:pt idx="1676">
                  <c:v>33.520000000000003</c:v>
                </c:pt>
                <c:pt idx="1677">
                  <c:v>33.54</c:v>
                </c:pt>
                <c:pt idx="1678">
                  <c:v>33.56</c:v>
                </c:pt>
                <c:pt idx="1679">
                  <c:v>33.58</c:v>
                </c:pt>
                <c:pt idx="1680">
                  <c:v>33.6</c:v>
                </c:pt>
                <c:pt idx="1681">
                  <c:v>33.619999999999997</c:v>
                </c:pt>
                <c:pt idx="1682">
                  <c:v>33.64</c:v>
                </c:pt>
                <c:pt idx="1683">
                  <c:v>33.659999999999997</c:v>
                </c:pt>
                <c:pt idx="1684">
                  <c:v>33.68</c:v>
                </c:pt>
                <c:pt idx="1685">
                  <c:v>33.700000000000003</c:v>
                </c:pt>
                <c:pt idx="1686">
                  <c:v>33.72</c:v>
                </c:pt>
                <c:pt idx="1687">
                  <c:v>33.74</c:v>
                </c:pt>
                <c:pt idx="1688">
                  <c:v>33.76</c:v>
                </c:pt>
                <c:pt idx="1689">
                  <c:v>33.78</c:v>
                </c:pt>
                <c:pt idx="1690">
                  <c:v>33.799999999999997</c:v>
                </c:pt>
                <c:pt idx="1691">
                  <c:v>33.82</c:v>
                </c:pt>
                <c:pt idx="1692">
                  <c:v>33.840000000000003</c:v>
                </c:pt>
                <c:pt idx="1693">
                  <c:v>33.86</c:v>
                </c:pt>
                <c:pt idx="1694">
                  <c:v>33.880000000000003</c:v>
                </c:pt>
                <c:pt idx="1695">
                  <c:v>33.9</c:v>
                </c:pt>
                <c:pt idx="1696">
                  <c:v>33.92</c:v>
                </c:pt>
                <c:pt idx="1697">
                  <c:v>33.94</c:v>
                </c:pt>
                <c:pt idx="1698">
                  <c:v>33.96</c:v>
                </c:pt>
                <c:pt idx="1699">
                  <c:v>33.979999999999997</c:v>
                </c:pt>
                <c:pt idx="1700">
                  <c:v>34</c:v>
                </c:pt>
                <c:pt idx="1701">
                  <c:v>34.020000000000003</c:v>
                </c:pt>
                <c:pt idx="1702">
                  <c:v>34.04</c:v>
                </c:pt>
                <c:pt idx="1703">
                  <c:v>34.06</c:v>
                </c:pt>
                <c:pt idx="1704">
                  <c:v>34.08</c:v>
                </c:pt>
                <c:pt idx="1705">
                  <c:v>34.1</c:v>
                </c:pt>
                <c:pt idx="1706">
                  <c:v>34.119999999999997</c:v>
                </c:pt>
                <c:pt idx="1707">
                  <c:v>34.14</c:v>
                </c:pt>
                <c:pt idx="1708">
                  <c:v>34.159999999999997</c:v>
                </c:pt>
                <c:pt idx="1709">
                  <c:v>34.18</c:v>
                </c:pt>
                <c:pt idx="1710">
                  <c:v>34.200000000000003</c:v>
                </c:pt>
                <c:pt idx="1711">
                  <c:v>34.22</c:v>
                </c:pt>
                <c:pt idx="1712">
                  <c:v>34.24</c:v>
                </c:pt>
                <c:pt idx="1713">
                  <c:v>34.26</c:v>
                </c:pt>
                <c:pt idx="1714">
                  <c:v>34.28</c:v>
                </c:pt>
                <c:pt idx="1715">
                  <c:v>34.299999999999997</c:v>
                </c:pt>
                <c:pt idx="1716">
                  <c:v>34.32</c:v>
                </c:pt>
                <c:pt idx="1717">
                  <c:v>34.340000000000003</c:v>
                </c:pt>
                <c:pt idx="1718">
                  <c:v>34.36</c:v>
                </c:pt>
                <c:pt idx="1719">
                  <c:v>34.380000000000003</c:v>
                </c:pt>
                <c:pt idx="1720">
                  <c:v>34.4</c:v>
                </c:pt>
                <c:pt idx="1721">
                  <c:v>34.42</c:v>
                </c:pt>
                <c:pt idx="1722">
                  <c:v>34.44</c:v>
                </c:pt>
                <c:pt idx="1723">
                  <c:v>34.46</c:v>
                </c:pt>
                <c:pt idx="1724">
                  <c:v>34.479999999999997</c:v>
                </c:pt>
                <c:pt idx="1725">
                  <c:v>34.5</c:v>
                </c:pt>
                <c:pt idx="1726">
                  <c:v>34.520000000000003</c:v>
                </c:pt>
                <c:pt idx="1727">
                  <c:v>34.54</c:v>
                </c:pt>
                <c:pt idx="1728">
                  <c:v>34.56</c:v>
                </c:pt>
                <c:pt idx="1729">
                  <c:v>34.58</c:v>
                </c:pt>
                <c:pt idx="1730">
                  <c:v>34.6</c:v>
                </c:pt>
                <c:pt idx="1731">
                  <c:v>34.619999999999997</c:v>
                </c:pt>
                <c:pt idx="1732">
                  <c:v>34.64</c:v>
                </c:pt>
                <c:pt idx="1733">
                  <c:v>34.659999999999997</c:v>
                </c:pt>
                <c:pt idx="1734">
                  <c:v>34.68</c:v>
                </c:pt>
                <c:pt idx="1735">
                  <c:v>34.700000000000003</c:v>
                </c:pt>
                <c:pt idx="1736">
                  <c:v>34.72</c:v>
                </c:pt>
                <c:pt idx="1737">
                  <c:v>34.74</c:v>
                </c:pt>
                <c:pt idx="1738">
                  <c:v>34.76</c:v>
                </c:pt>
                <c:pt idx="1739">
                  <c:v>34.78</c:v>
                </c:pt>
                <c:pt idx="1740">
                  <c:v>34.799999999999997</c:v>
                </c:pt>
                <c:pt idx="1741">
                  <c:v>34.82</c:v>
                </c:pt>
                <c:pt idx="1742">
                  <c:v>34.840000000000003</c:v>
                </c:pt>
                <c:pt idx="1743">
                  <c:v>34.86</c:v>
                </c:pt>
                <c:pt idx="1744">
                  <c:v>34.880000000000003</c:v>
                </c:pt>
                <c:pt idx="1745">
                  <c:v>34.9</c:v>
                </c:pt>
                <c:pt idx="1746">
                  <c:v>34.92</c:v>
                </c:pt>
                <c:pt idx="1747">
                  <c:v>34.94</c:v>
                </c:pt>
                <c:pt idx="1748">
                  <c:v>34.96</c:v>
                </c:pt>
                <c:pt idx="1749">
                  <c:v>34.979999999999997</c:v>
                </c:pt>
                <c:pt idx="1750">
                  <c:v>35</c:v>
                </c:pt>
                <c:pt idx="1751">
                  <c:v>35.020000000000003</c:v>
                </c:pt>
                <c:pt idx="1752">
                  <c:v>35.04</c:v>
                </c:pt>
                <c:pt idx="1753">
                  <c:v>35.06</c:v>
                </c:pt>
                <c:pt idx="1754">
                  <c:v>35.08</c:v>
                </c:pt>
                <c:pt idx="1755">
                  <c:v>35.1</c:v>
                </c:pt>
                <c:pt idx="1756">
                  <c:v>35.119999999999997</c:v>
                </c:pt>
                <c:pt idx="1757">
                  <c:v>35.14</c:v>
                </c:pt>
                <c:pt idx="1758">
                  <c:v>35.159999999999997</c:v>
                </c:pt>
                <c:pt idx="1759">
                  <c:v>35.18</c:v>
                </c:pt>
                <c:pt idx="1760">
                  <c:v>35.200000000000003</c:v>
                </c:pt>
                <c:pt idx="1761">
                  <c:v>35.22</c:v>
                </c:pt>
                <c:pt idx="1762">
                  <c:v>35.24</c:v>
                </c:pt>
                <c:pt idx="1763">
                  <c:v>35.26</c:v>
                </c:pt>
                <c:pt idx="1764">
                  <c:v>35.28</c:v>
                </c:pt>
                <c:pt idx="1765">
                  <c:v>35.299999999999997</c:v>
                </c:pt>
                <c:pt idx="1766">
                  <c:v>35.32</c:v>
                </c:pt>
                <c:pt idx="1767">
                  <c:v>35.340000000000003</c:v>
                </c:pt>
                <c:pt idx="1768">
                  <c:v>35.36</c:v>
                </c:pt>
                <c:pt idx="1769">
                  <c:v>35.380000000000003</c:v>
                </c:pt>
                <c:pt idx="1770">
                  <c:v>35.4</c:v>
                </c:pt>
                <c:pt idx="1771">
                  <c:v>35.42</c:v>
                </c:pt>
                <c:pt idx="1772">
                  <c:v>35.44</c:v>
                </c:pt>
                <c:pt idx="1773">
                  <c:v>35.46</c:v>
                </c:pt>
                <c:pt idx="1774">
                  <c:v>35.479999999999997</c:v>
                </c:pt>
                <c:pt idx="1775">
                  <c:v>35.5</c:v>
                </c:pt>
                <c:pt idx="1776">
                  <c:v>35.520000000000003</c:v>
                </c:pt>
                <c:pt idx="1777">
                  <c:v>35.54</c:v>
                </c:pt>
                <c:pt idx="1778">
                  <c:v>35.56</c:v>
                </c:pt>
                <c:pt idx="1779">
                  <c:v>35.58</c:v>
                </c:pt>
                <c:pt idx="1780">
                  <c:v>35.6</c:v>
                </c:pt>
                <c:pt idx="1781">
                  <c:v>35.619999999999997</c:v>
                </c:pt>
                <c:pt idx="1782">
                  <c:v>35.64</c:v>
                </c:pt>
                <c:pt idx="1783">
                  <c:v>35.659999999999997</c:v>
                </c:pt>
                <c:pt idx="1784">
                  <c:v>35.68</c:v>
                </c:pt>
                <c:pt idx="1785">
                  <c:v>35.700000000000003</c:v>
                </c:pt>
                <c:pt idx="1786">
                  <c:v>35.72</c:v>
                </c:pt>
                <c:pt idx="1787">
                  <c:v>35.74</c:v>
                </c:pt>
                <c:pt idx="1788">
                  <c:v>35.76</c:v>
                </c:pt>
                <c:pt idx="1789">
                  <c:v>35.78</c:v>
                </c:pt>
                <c:pt idx="1790">
                  <c:v>35.799999999999997</c:v>
                </c:pt>
                <c:pt idx="1791">
                  <c:v>35.82</c:v>
                </c:pt>
                <c:pt idx="1792">
                  <c:v>35.840000000000003</c:v>
                </c:pt>
                <c:pt idx="1793">
                  <c:v>35.86</c:v>
                </c:pt>
                <c:pt idx="1794">
                  <c:v>35.880000000000003</c:v>
                </c:pt>
                <c:pt idx="1795">
                  <c:v>35.9</c:v>
                </c:pt>
                <c:pt idx="1796">
                  <c:v>35.92</c:v>
                </c:pt>
                <c:pt idx="1797">
                  <c:v>35.94</c:v>
                </c:pt>
                <c:pt idx="1798">
                  <c:v>35.96</c:v>
                </c:pt>
                <c:pt idx="1799">
                  <c:v>35.979999999999997</c:v>
                </c:pt>
                <c:pt idx="1800">
                  <c:v>36</c:v>
                </c:pt>
                <c:pt idx="1801">
                  <c:v>36.020000000000003</c:v>
                </c:pt>
                <c:pt idx="1802">
                  <c:v>36.04</c:v>
                </c:pt>
                <c:pt idx="1803">
                  <c:v>36.06</c:v>
                </c:pt>
                <c:pt idx="1804">
                  <c:v>36.08</c:v>
                </c:pt>
                <c:pt idx="1805">
                  <c:v>36.1</c:v>
                </c:pt>
                <c:pt idx="1806">
                  <c:v>36.119999999999997</c:v>
                </c:pt>
                <c:pt idx="1807">
                  <c:v>36.14</c:v>
                </c:pt>
                <c:pt idx="1808">
                  <c:v>36.159999999999997</c:v>
                </c:pt>
                <c:pt idx="1809">
                  <c:v>36.18</c:v>
                </c:pt>
                <c:pt idx="1810">
                  <c:v>36.200000000000003</c:v>
                </c:pt>
                <c:pt idx="1811">
                  <c:v>36.22</c:v>
                </c:pt>
                <c:pt idx="1812">
                  <c:v>36.24</c:v>
                </c:pt>
                <c:pt idx="1813">
                  <c:v>36.26</c:v>
                </c:pt>
                <c:pt idx="1814">
                  <c:v>36.28</c:v>
                </c:pt>
                <c:pt idx="1815">
                  <c:v>36.299999999999997</c:v>
                </c:pt>
                <c:pt idx="1816">
                  <c:v>36.32</c:v>
                </c:pt>
                <c:pt idx="1817">
                  <c:v>36.340000000000003</c:v>
                </c:pt>
                <c:pt idx="1818">
                  <c:v>36.36</c:v>
                </c:pt>
                <c:pt idx="1819">
                  <c:v>36.380000000000003</c:v>
                </c:pt>
                <c:pt idx="1820">
                  <c:v>36.4</c:v>
                </c:pt>
                <c:pt idx="1821">
                  <c:v>36.42</c:v>
                </c:pt>
                <c:pt idx="1822">
                  <c:v>36.44</c:v>
                </c:pt>
                <c:pt idx="1823">
                  <c:v>36.46</c:v>
                </c:pt>
                <c:pt idx="1824">
                  <c:v>36.479999999999997</c:v>
                </c:pt>
                <c:pt idx="1825">
                  <c:v>36.5</c:v>
                </c:pt>
                <c:pt idx="1826">
                  <c:v>36.520000000000003</c:v>
                </c:pt>
                <c:pt idx="1827">
                  <c:v>36.54</c:v>
                </c:pt>
                <c:pt idx="1828">
                  <c:v>36.56</c:v>
                </c:pt>
                <c:pt idx="1829">
                  <c:v>36.58</c:v>
                </c:pt>
                <c:pt idx="1830">
                  <c:v>36.6</c:v>
                </c:pt>
                <c:pt idx="1831">
                  <c:v>36.619999999999997</c:v>
                </c:pt>
                <c:pt idx="1832">
                  <c:v>36.64</c:v>
                </c:pt>
                <c:pt idx="1833">
                  <c:v>36.659999999999997</c:v>
                </c:pt>
                <c:pt idx="1834">
                  <c:v>36.68</c:v>
                </c:pt>
                <c:pt idx="1835">
                  <c:v>36.700000000000003</c:v>
                </c:pt>
                <c:pt idx="1836">
                  <c:v>36.72</c:v>
                </c:pt>
                <c:pt idx="1837">
                  <c:v>36.74</c:v>
                </c:pt>
                <c:pt idx="1838">
                  <c:v>36.76</c:v>
                </c:pt>
                <c:pt idx="1839">
                  <c:v>36.78</c:v>
                </c:pt>
                <c:pt idx="1840">
                  <c:v>36.799999999999997</c:v>
                </c:pt>
                <c:pt idx="1841">
                  <c:v>36.82</c:v>
                </c:pt>
                <c:pt idx="1842">
                  <c:v>36.840000000000003</c:v>
                </c:pt>
                <c:pt idx="1843">
                  <c:v>36.86</c:v>
                </c:pt>
                <c:pt idx="1844">
                  <c:v>36.880000000000003</c:v>
                </c:pt>
                <c:pt idx="1845">
                  <c:v>36.9</c:v>
                </c:pt>
                <c:pt idx="1846">
                  <c:v>36.92</c:v>
                </c:pt>
                <c:pt idx="1847">
                  <c:v>36.94</c:v>
                </c:pt>
                <c:pt idx="1848">
                  <c:v>36.96</c:v>
                </c:pt>
                <c:pt idx="1849">
                  <c:v>36.979999999999997</c:v>
                </c:pt>
                <c:pt idx="1850">
                  <c:v>37</c:v>
                </c:pt>
                <c:pt idx="1851">
                  <c:v>37.020000000000003</c:v>
                </c:pt>
                <c:pt idx="1852">
                  <c:v>37.04</c:v>
                </c:pt>
                <c:pt idx="1853">
                  <c:v>37.06</c:v>
                </c:pt>
                <c:pt idx="1854">
                  <c:v>37.08</c:v>
                </c:pt>
                <c:pt idx="1855">
                  <c:v>37.1</c:v>
                </c:pt>
                <c:pt idx="1856">
                  <c:v>37.119999999999997</c:v>
                </c:pt>
                <c:pt idx="1857">
                  <c:v>37.14</c:v>
                </c:pt>
                <c:pt idx="1858">
                  <c:v>37.159999999999997</c:v>
                </c:pt>
                <c:pt idx="1859">
                  <c:v>37.18</c:v>
                </c:pt>
                <c:pt idx="1860">
                  <c:v>37.200000000000003</c:v>
                </c:pt>
                <c:pt idx="1861">
                  <c:v>37.22</c:v>
                </c:pt>
                <c:pt idx="1862">
                  <c:v>37.24</c:v>
                </c:pt>
                <c:pt idx="1863">
                  <c:v>37.26</c:v>
                </c:pt>
                <c:pt idx="1864">
                  <c:v>37.28</c:v>
                </c:pt>
                <c:pt idx="1865">
                  <c:v>37.299999999999997</c:v>
                </c:pt>
                <c:pt idx="1866">
                  <c:v>37.32</c:v>
                </c:pt>
                <c:pt idx="1867">
                  <c:v>37.340000000000003</c:v>
                </c:pt>
                <c:pt idx="1868">
                  <c:v>37.36</c:v>
                </c:pt>
                <c:pt idx="1869">
                  <c:v>37.380000000000003</c:v>
                </c:pt>
                <c:pt idx="1870">
                  <c:v>37.4</c:v>
                </c:pt>
                <c:pt idx="1871">
                  <c:v>37.42</c:v>
                </c:pt>
                <c:pt idx="1872">
                  <c:v>37.44</c:v>
                </c:pt>
                <c:pt idx="1873">
                  <c:v>37.46</c:v>
                </c:pt>
                <c:pt idx="1874">
                  <c:v>37.479999999999997</c:v>
                </c:pt>
                <c:pt idx="1875">
                  <c:v>37.5</c:v>
                </c:pt>
                <c:pt idx="1876">
                  <c:v>37.520000000000003</c:v>
                </c:pt>
                <c:pt idx="1877">
                  <c:v>37.54</c:v>
                </c:pt>
                <c:pt idx="1878">
                  <c:v>37.56</c:v>
                </c:pt>
                <c:pt idx="1879">
                  <c:v>37.58</c:v>
                </c:pt>
                <c:pt idx="1880">
                  <c:v>37.6</c:v>
                </c:pt>
                <c:pt idx="1881">
                  <c:v>37.619999999999997</c:v>
                </c:pt>
                <c:pt idx="1882">
                  <c:v>37.64</c:v>
                </c:pt>
                <c:pt idx="1883">
                  <c:v>37.659999999999997</c:v>
                </c:pt>
                <c:pt idx="1884">
                  <c:v>37.68</c:v>
                </c:pt>
                <c:pt idx="1885">
                  <c:v>37.700000000000003</c:v>
                </c:pt>
                <c:pt idx="1886">
                  <c:v>37.72</c:v>
                </c:pt>
                <c:pt idx="1887">
                  <c:v>37.74</c:v>
                </c:pt>
                <c:pt idx="1888">
                  <c:v>37.76</c:v>
                </c:pt>
                <c:pt idx="1889">
                  <c:v>37.78</c:v>
                </c:pt>
                <c:pt idx="1890">
                  <c:v>37.799999999999997</c:v>
                </c:pt>
                <c:pt idx="1891">
                  <c:v>37.82</c:v>
                </c:pt>
                <c:pt idx="1892">
                  <c:v>37.840000000000003</c:v>
                </c:pt>
                <c:pt idx="1893">
                  <c:v>37.86</c:v>
                </c:pt>
                <c:pt idx="1894">
                  <c:v>37.880000000000003</c:v>
                </c:pt>
                <c:pt idx="1895">
                  <c:v>37.9</c:v>
                </c:pt>
                <c:pt idx="1896">
                  <c:v>37.92</c:v>
                </c:pt>
                <c:pt idx="1897">
                  <c:v>37.94</c:v>
                </c:pt>
                <c:pt idx="1898">
                  <c:v>37.96</c:v>
                </c:pt>
                <c:pt idx="1899">
                  <c:v>37.979999999999997</c:v>
                </c:pt>
                <c:pt idx="1900">
                  <c:v>38</c:v>
                </c:pt>
                <c:pt idx="1901">
                  <c:v>38.020000000000003</c:v>
                </c:pt>
                <c:pt idx="1902">
                  <c:v>38.04</c:v>
                </c:pt>
                <c:pt idx="1903">
                  <c:v>38.06</c:v>
                </c:pt>
                <c:pt idx="1904">
                  <c:v>38.08</c:v>
                </c:pt>
                <c:pt idx="1905">
                  <c:v>38.1</c:v>
                </c:pt>
                <c:pt idx="1906">
                  <c:v>38.119999999999997</c:v>
                </c:pt>
                <c:pt idx="1907">
                  <c:v>38.14</c:v>
                </c:pt>
                <c:pt idx="1908">
                  <c:v>38.159999999999997</c:v>
                </c:pt>
                <c:pt idx="1909">
                  <c:v>38.18</c:v>
                </c:pt>
                <c:pt idx="1910">
                  <c:v>38.200000000000003</c:v>
                </c:pt>
                <c:pt idx="1911">
                  <c:v>38.22</c:v>
                </c:pt>
                <c:pt idx="1912">
                  <c:v>38.24</c:v>
                </c:pt>
                <c:pt idx="1913">
                  <c:v>38.26</c:v>
                </c:pt>
                <c:pt idx="1914">
                  <c:v>38.28</c:v>
                </c:pt>
                <c:pt idx="1915">
                  <c:v>38.299999999999997</c:v>
                </c:pt>
                <c:pt idx="1916">
                  <c:v>38.32</c:v>
                </c:pt>
                <c:pt idx="1917">
                  <c:v>38.340000000000003</c:v>
                </c:pt>
                <c:pt idx="1918">
                  <c:v>38.36</c:v>
                </c:pt>
                <c:pt idx="1919">
                  <c:v>38.380000000000003</c:v>
                </c:pt>
                <c:pt idx="1920">
                  <c:v>38.4</c:v>
                </c:pt>
                <c:pt idx="1921">
                  <c:v>38.42</c:v>
                </c:pt>
                <c:pt idx="1922">
                  <c:v>38.44</c:v>
                </c:pt>
                <c:pt idx="1923">
                  <c:v>38.46</c:v>
                </c:pt>
                <c:pt idx="1924">
                  <c:v>38.479999999999997</c:v>
                </c:pt>
                <c:pt idx="1925">
                  <c:v>38.5</c:v>
                </c:pt>
                <c:pt idx="1926">
                  <c:v>38.520000000000003</c:v>
                </c:pt>
                <c:pt idx="1927">
                  <c:v>38.54</c:v>
                </c:pt>
                <c:pt idx="1928">
                  <c:v>38.56</c:v>
                </c:pt>
                <c:pt idx="1929">
                  <c:v>38.58</c:v>
                </c:pt>
                <c:pt idx="1930">
                  <c:v>38.6</c:v>
                </c:pt>
                <c:pt idx="1931">
                  <c:v>38.619999999999997</c:v>
                </c:pt>
                <c:pt idx="1932">
                  <c:v>38.64</c:v>
                </c:pt>
                <c:pt idx="1933">
                  <c:v>38.659999999999997</c:v>
                </c:pt>
                <c:pt idx="1934">
                  <c:v>38.68</c:v>
                </c:pt>
                <c:pt idx="1935">
                  <c:v>38.700000000000003</c:v>
                </c:pt>
                <c:pt idx="1936">
                  <c:v>38.72</c:v>
                </c:pt>
                <c:pt idx="1937">
                  <c:v>38.74</c:v>
                </c:pt>
                <c:pt idx="1938">
                  <c:v>38.76</c:v>
                </c:pt>
                <c:pt idx="1939">
                  <c:v>38.78</c:v>
                </c:pt>
                <c:pt idx="1940">
                  <c:v>38.799999999999997</c:v>
                </c:pt>
                <c:pt idx="1941">
                  <c:v>38.82</c:v>
                </c:pt>
                <c:pt idx="1942">
                  <c:v>38.840000000000003</c:v>
                </c:pt>
                <c:pt idx="1943">
                  <c:v>38.86</c:v>
                </c:pt>
                <c:pt idx="1944">
                  <c:v>38.880000000000003</c:v>
                </c:pt>
                <c:pt idx="1945">
                  <c:v>38.9</c:v>
                </c:pt>
                <c:pt idx="1946">
                  <c:v>38.92</c:v>
                </c:pt>
                <c:pt idx="1947">
                  <c:v>38.94</c:v>
                </c:pt>
                <c:pt idx="1948">
                  <c:v>38.96</c:v>
                </c:pt>
                <c:pt idx="1949">
                  <c:v>38.979999999999997</c:v>
                </c:pt>
                <c:pt idx="1950">
                  <c:v>39</c:v>
                </c:pt>
                <c:pt idx="1951">
                  <c:v>39.020000000000003</c:v>
                </c:pt>
                <c:pt idx="1952">
                  <c:v>39.04</c:v>
                </c:pt>
                <c:pt idx="1953">
                  <c:v>39.06</c:v>
                </c:pt>
                <c:pt idx="1954">
                  <c:v>39.08</c:v>
                </c:pt>
                <c:pt idx="1955">
                  <c:v>39.1</c:v>
                </c:pt>
                <c:pt idx="1956">
                  <c:v>39.119999999999997</c:v>
                </c:pt>
                <c:pt idx="1957">
                  <c:v>39.14</c:v>
                </c:pt>
                <c:pt idx="1958">
                  <c:v>39.159999999999997</c:v>
                </c:pt>
                <c:pt idx="1959">
                  <c:v>39.18</c:v>
                </c:pt>
                <c:pt idx="1960">
                  <c:v>39.200000000000003</c:v>
                </c:pt>
                <c:pt idx="1961">
                  <c:v>39.22</c:v>
                </c:pt>
                <c:pt idx="1962">
                  <c:v>39.24</c:v>
                </c:pt>
                <c:pt idx="1963">
                  <c:v>39.26</c:v>
                </c:pt>
                <c:pt idx="1964">
                  <c:v>39.28</c:v>
                </c:pt>
                <c:pt idx="1965">
                  <c:v>39.299999999999997</c:v>
                </c:pt>
                <c:pt idx="1966">
                  <c:v>39.32</c:v>
                </c:pt>
                <c:pt idx="1967">
                  <c:v>39.340000000000003</c:v>
                </c:pt>
                <c:pt idx="1968">
                  <c:v>39.36</c:v>
                </c:pt>
                <c:pt idx="1969">
                  <c:v>39.380000000000003</c:v>
                </c:pt>
                <c:pt idx="1970">
                  <c:v>39.4</c:v>
                </c:pt>
                <c:pt idx="1971">
                  <c:v>39.42</c:v>
                </c:pt>
                <c:pt idx="1972">
                  <c:v>39.44</c:v>
                </c:pt>
                <c:pt idx="1973">
                  <c:v>39.46</c:v>
                </c:pt>
                <c:pt idx="1974">
                  <c:v>39.479999999999997</c:v>
                </c:pt>
                <c:pt idx="1975">
                  <c:v>39.5</c:v>
                </c:pt>
                <c:pt idx="1976">
                  <c:v>39.520000000000003</c:v>
                </c:pt>
                <c:pt idx="1977">
                  <c:v>39.54</c:v>
                </c:pt>
                <c:pt idx="1978">
                  <c:v>39.56</c:v>
                </c:pt>
                <c:pt idx="1979">
                  <c:v>39.58</c:v>
                </c:pt>
                <c:pt idx="1980">
                  <c:v>39.6</c:v>
                </c:pt>
                <c:pt idx="1981">
                  <c:v>39.619999999999997</c:v>
                </c:pt>
                <c:pt idx="1982">
                  <c:v>39.64</c:v>
                </c:pt>
                <c:pt idx="1983">
                  <c:v>39.659999999999997</c:v>
                </c:pt>
                <c:pt idx="1984">
                  <c:v>39.68</c:v>
                </c:pt>
                <c:pt idx="1985">
                  <c:v>39.700000000000003</c:v>
                </c:pt>
                <c:pt idx="1986">
                  <c:v>39.72</c:v>
                </c:pt>
                <c:pt idx="1987">
                  <c:v>39.74</c:v>
                </c:pt>
                <c:pt idx="1988">
                  <c:v>39.76</c:v>
                </c:pt>
                <c:pt idx="1989">
                  <c:v>39.78</c:v>
                </c:pt>
                <c:pt idx="1990">
                  <c:v>39.799999999999997</c:v>
                </c:pt>
                <c:pt idx="1991">
                  <c:v>39.82</c:v>
                </c:pt>
                <c:pt idx="1992">
                  <c:v>39.840000000000003</c:v>
                </c:pt>
                <c:pt idx="1993">
                  <c:v>39.86</c:v>
                </c:pt>
                <c:pt idx="1994">
                  <c:v>39.880000000000003</c:v>
                </c:pt>
                <c:pt idx="1995">
                  <c:v>39.9</c:v>
                </c:pt>
                <c:pt idx="1996">
                  <c:v>39.92</c:v>
                </c:pt>
                <c:pt idx="1997">
                  <c:v>39.94</c:v>
                </c:pt>
                <c:pt idx="1998">
                  <c:v>39.96</c:v>
                </c:pt>
                <c:pt idx="1999">
                  <c:v>39.979999999999997</c:v>
                </c:pt>
                <c:pt idx="2000">
                  <c:v>40</c:v>
                </c:pt>
                <c:pt idx="2001">
                  <c:v>40.020000000000003</c:v>
                </c:pt>
                <c:pt idx="2002">
                  <c:v>40.04</c:v>
                </c:pt>
                <c:pt idx="2003">
                  <c:v>40.06</c:v>
                </c:pt>
                <c:pt idx="2004">
                  <c:v>40.08</c:v>
                </c:pt>
                <c:pt idx="2005">
                  <c:v>40.1</c:v>
                </c:pt>
                <c:pt idx="2006">
                  <c:v>40.119999999999997</c:v>
                </c:pt>
                <c:pt idx="2007">
                  <c:v>40.14</c:v>
                </c:pt>
                <c:pt idx="2008">
                  <c:v>40.159999999999997</c:v>
                </c:pt>
                <c:pt idx="2009">
                  <c:v>40.18</c:v>
                </c:pt>
                <c:pt idx="2010">
                  <c:v>40.200000000000003</c:v>
                </c:pt>
                <c:pt idx="2011">
                  <c:v>40.22</c:v>
                </c:pt>
                <c:pt idx="2012">
                  <c:v>40.24</c:v>
                </c:pt>
                <c:pt idx="2013">
                  <c:v>40.26</c:v>
                </c:pt>
                <c:pt idx="2014">
                  <c:v>40.28</c:v>
                </c:pt>
                <c:pt idx="2015">
                  <c:v>40.299999999999997</c:v>
                </c:pt>
                <c:pt idx="2016">
                  <c:v>40.32</c:v>
                </c:pt>
                <c:pt idx="2017">
                  <c:v>40.340000000000003</c:v>
                </c:pt>
                <c:pt idx="2018">
                  <c:v>40.36</c:v>
                </c:pt>
                <c:pt idx="2019">
                  <c:v>40.380000000000003</c:v>
                </c:pt>
                <c:pt idx="2020">
                  <c:v>40.4</c:v>
                </c:pt>
                <c:pt idx="2021">
                  <c:v>40.42</c:v>
                </c:pt>
                <c:pt idx="2022">
                  <c:v>40.44</c:v>
                </c:pt>
                <c:pt idx="2023">
                  <c:v>40.46</c:v>
                </c:pt>
                <c:pt idx="2024">
                  <c:v>40.479999999999997</c:v>
                </c:pt>
                <c:pt idx="2025">
                  <c:v>40.5</c:v>
                </c:pt>
                <c:pt idx="2026">
                  <c:v>40.520000000000003</c:v>
                </c:pt>
                <c:pt idx="2027">
                  <c:v>40.54</c:v>
                </c:pt>
                <c:pt idx="2028">
                  <c:v>40.56</c:v>
                </c:pt>
                <c:pt idx="2029">
                  <c:v>40.58</c:v>
                </c:pt>
                <c:pt idx="2030">
                  <c:v>40.6</c:v>
                </c:pt>
                <c:pt idx="2031">
                  <c:v>40.619999999999997</c:v>
                </c:pt>
                <c:pt idx="2032">
                  <c:v>40.64</c:v>
                </c:pt>
                <c:pt idx="2033">
                  <c:v>40.659999999999997</c:v>
                </c:pt>
                <c:pt idx="2034">
                  <c:v>40.68</c:v>
                </c:pt>
                <c:pt idx="2035">
                  <c:v>40.700000000000003</c:v>
                </c:pt>
                <c:pt idx="2036">
                  <c:v>40.72</c:v>
                </c:pt>
                <c:pt idx="2037">
                  <c:v>40.74</c:v>
                </c:pt>
                <c:pt idx="2038">
                  <c:v>40.76</c:v>
                </c:pt>
                <c:pt idx="2039">
                  <c:v>40.78</c:v>
                </c:pt>
                <c:pt idx="2040">
                  <c:v>40.799999999999997</c:v>
                </c:pt>
                <c:pt idx="2041">
                  <c:v>40.82</c:v>
                </c:pt>
                <c:pt idx="2042">
                  <c:v>40.840000000000003</c:v>
                </c:pt>
                <c:pt idx="2043">
                  <c:v>40.86</c:v>
                </c:pt>
                <c:pt idx="2044">
                  <c:v>40.880000000000003</c:v>
                </c:pt>
                <c:pt idx="2045">
                  <c:v>40.9</c:v>
                </c:pt>
                <c:pt idx="2046">
                  <c:v>40.92</c:v>
                </c:pt>
                <c:pt idx="2047">
                  <c:v>40.94</c:v>
                </c:pt>
                <c:pt idx="2048">
                  <c:v>40.96</c:v>
                </c:pt>
                <c:pt idx="2049">
                  <c:v>40.98</c:v>
                </c:pt>
                <c:pt idx="2050">
                  <c:v>41</c:v>
                </c:pt>
                <c:pt idx="2051">
                  <c:v>41.02</c:v>
                </c:pt>
                <c:pt idx="2052">
                  <c:v>41.04</c:v>
                </c:pt>
                <c:pt idx="2053">
                  <c:v>41.06</c:v>
                </c:pt>
                <c:pt idx="2054">
                  <c:v>41.08</c:v>
                </c:pt>
                <c:pt idx="2055">
                  <c:v>41.1</c:v>
                </c:pt>
                <c:pt idx="2056">
                  <c:v>41.12</c:v>
                </c:pt>
                <c:pt idx="2057">
                  <c:v>41.14</c:v>
                </c:pt>
                <c:pt idx="2058">
                  <c:v>41.16</c:v>
                </c:pt>
                <c:pt idx="2059">
                  <c:v>41.18</c:v>
                </c:pt>
                <c:pt idx="2060">
                  <c:v>41.2</c:v>
                </c:pt>
                <c:pt idx="2061">
                  <c:v>41.22</c:v>
                </c:pt>
                <c:pt idx="2062">
                  <c:v>41.24</c:v>
                </c:pt>
                <c:pt idx="2063">
                  <c:v>41.26</c:v>
                </c:pt>
                <c:pt idx="2064">
                  <c:v>41.28</c:v>
                </c:pt>
                <c:pt idx="2065">
                  <c:v>41.3</c:v>
                </c:pt>
                <c:pt idx="2066">
                  <c:v>41.32</c:v>
                </c:pt>
                <c:pt idx="2067">
                  <c:v>41.34</c:v>
                </c:pt>
                <c:pt idx="2068">
                  <c:v>41.36</c:v>
                </c:pt>
                <c:pt idx="2069">
                  <c:v>41.38</c:v>
                </c:pt>
                <c:pt idx="2070">
                  <c:v>41.4</c:v>
                </c:pt>
                <c:pt idx="2071">
                  <c:v>41.42</c:v>
                </c:pt>
                <c:pt idx="2072">
                  <c:v>41.44</c:v>
                </c:pt>
                <c:pt idx="2073">
                  <c:v>41.46</c:v>
                </c:pt>
                <c:pt idx="2074">
                  <c:v>41.48</c:v>
                </c:pt>
                <c:pt idx="2075">
                  <c:v>41.5</c:v>
                </c:pt>
                <c:pt idx="2076">
                  <c:v>41.52</c:v>
                </c:pt>
                <c:pt idx="2077">
                  <c:v>41.54</c:v>
                </c:pt>
                <c:pt idx="2078">
                  <c:v>41.56</c:v>
                </c:pt>
                <c:pt idx="2079">
                  <c:v>41.58</c:v>
                </c:pt>
                <c:pt idx="2080">
                  <c:v>41.6</c:v>
                </c:pt>
                <c:pt idx="2081">
                  <c:v>41.62</c:v>
                </c:pt>
                <c:pt idx="2082">
                  <c:v>41.64</c:v>
                </c:pt>
                <c:pt idx="2083">
                  <c:v>41.66</c:v>
                </c:pt>
                <c:pt idx="2084">
                  <c:v>41.68</c:v>
                </c:pt>
                <c:pt idx="2085">
                  <c:v>41.7</c:v>
                </c:pt>
                <c:pt idx="2086">
                  <c:v>41.72</c:v>
                </c:pt>
                <c:pt idx="2087">
                  <c:v>41.74</c:v>
                </c:pt>
                <c:pt idx="2088">
                  <c:v>41.76</c:v>
                </c:pt>
                <c:pt idx="2089">
                  <c:v>41.78</c:v>
                </c:pt>
                <c:pt idx="2090">
                  <c:v>41.8</c:v>
                </c:pt>
                <c:pt idx="2091">
                  <c:v>41.82</c:v>
                </c:pt>
                <c:pt idx="2092">
                  <c:v>41.84</c:v>
                </c:pt>
                <c:pt idx="2093">
                  <c:v>41.86</c:v>
                </c:pt>
                <c:pt idx="2094">
                  <c:v>41.88</c:v>
                </c:pt>
                <c:pt idx="2095">
                  <c:v>41.9</c:v>
                </c:pt>
                <c:pt idx="2096">
                  <c:v>41.92</c:v>
                </c:pt>
                <c:pt idx="2097">
                  <c:v>41.94</c:v>
                </c:pt>
                <c:pt idx="2098">
                  <c:v>41.96</c:v>
                </c:pt>
                <c:pt idx="2099">
                  <c:v>41.98</c:v>
                </c:pt>
                <c:pt idx="2100">
                  <c:v>42</c:v>
                </c:pt>
                <c:pt idx="2101">
                  <c:v>42.02</c:v>
                </c:pt>
                <c:pt idx="2102">
                  <c:v>42.04</c:v>
                </c:pt>
                <c:pt idx="2103">
                  <c:v>42.06</c:v>
                </c:pt>
                <c:pt idx="2104">
                  <c:v>42.08</c:v>
                </c:pt>
                <c:pt idx="2105">
                  <c:v>42.1</c:v>
                </c:pt>
                <c:pt idx="2106">
                  <c:v>42.12</c:v>
                </c:pt>
                <c:pt idx="2107">
                  <c:v>42.14</c:v>
                </c:pt>
                <c:pt idx="2108">
                  <c:v>42.16</c:v>
                </c:pt>
                <c:pt idx="2109">
                  <c:v>42.18</c:v>
                </c:pt>
                <c:pt idx="2110">
                  <c:v>42.2</c:v>
                </c:pt>
                <c:pt idx="2111">
                  <c:v>42.22</c:v>
                </c:pt>
                <c:pt idx="2112">
                  <c:v>42.24</c:v>
                </c:pt>
                <c:pt idx="2113">
                  <c:v>42.26</c:v>
                </c:pt>
                <c:pt idx="2114">
                  <c:v>42.28</c:v>
                </c:pt>
                <c:pt idx="2115">
                  <c:v>42.3</c:v>
                </c:pt>
                <c:pt idx="2116">
                  <c:v>42.32</c:v>
                </c:pt>
                <c:pt idx="2117">
                  <c:v>42.34</c:v>
                </c:pt>
                <c:pt idx="2118">
                  <c:v>42.36</c:v>
                </c:pt>
                <c:pt idx="2119">
                  <c:v>42.38</c:v>
                </c:pt>
                <c:pt idx="2120">
                  <c:v>42.4</c:v>
                </c:pt>
                <c:pt idx="2121">
                  <c:v>42.42</c:v>
                </c:pt>
                <c:pt idx="2122">
                  <c:v>42.44</c:v>
                </c:pt>
                <c:pt idx="2123">
                  <c:v>42.46</c:v>
                </c:pt>
                <c:pt idx="2124">
                  <c:v>42.48</c:v>
                </c:pt>
                <c:pt idx="2125">
                  <c:v>42.5</c:v>
                </c:pt>
                <c:pt idx="2126">
                  <c:v>42.52</c:v>
                </c:pt>
                <c:pt idx="2127">
                  <c:v>42.54</c:v>
                </c:pt>
                <c:pt idx="2128">
                  <c:v>42.56</c:v>
                </c:pt>
                <c:pt idx="2129">
                  <c:v>42.58</c:v>
                </c:pt>
                <c:pt idx="2130">
                  <c:v>42.6</c:v>
                </c:pt>
                <c:pt idx="2131">
                  <c:v>42.62</c:v>
                </c:pt>
                <c:pt idx="2132">
                  <c:v>42.64</c:v>
                </c:pt>
                <c:pt idx="2133">
                  <c:v>42.66</c:v>
                </c:pt>
                <c:pt idx="2134">
                  <c:v>42.68</c:v>
                </c:pt>
                <c:pt idx="2135">
                  <c:v>42.7</c:v>
                </c:pt>
                <c:pt idx="2136">
                  <c:v>42.72</c:v>
                </c:pt>
                <c:pt idx="2137">
                  <c:v>42.74</c:v>
                </c:pt>
                <c:pt idx="2138">
                  <c:v>42.76</c:v>
                </c:pt>
                <c:pt idx="2139">
                  <c:v>42.78</c:v>
                </c:pt>
                <c:pt idx="2140">
                  <c:v>42.8</c:v>
                </c:pt>
                <c:pt idx="2141">
                  <c:v>42.82</c:v>
                </c:pt>
                <c:pt idx="2142">
                  <c:v>42.84</c:v>
                </c:pt>
                <c:pt idx="2143">
                  <c:v>42.86</c:v>
                </c:pt>
                <c:pt idx="2144">
                  <c:v>42.88</c:v>
                </c:pt>
                <c:pt idx="2145">
                  <c:v>42.9</c:v>
                </c:pt>
                <c:pt idx="2146">
                  <c:v>42.92</c:v>
                </c:pt>
                <c:pt idx="2147">
                  <c:v>42.94</c:v>
                </c:pt>
                <c:pt idx="2148">
                  <c:v>42.96</c:v>
                </c:pt>
                <c:pt idx="2149">
                  <c:v>42.98</c:v>
                </c:pt>
                <c:pt idx="2150">
                  <c:v>43</c:v>
                </c:pt>
                <c:pt idx="2151">
                  <c:v>43.02</c:v>
                </c:pt>
                <c:pt idx="2152">
                  <c:v>43.04</c:v>
                </c:pt>
                <c:pt idx="2153">
                  <c:v>43.06</c:v>
                </c:pt>
                <c:pt idx="2154">
                  <c:v>43.08</c:v>
                </c:pt>
                <c:pt idx="2155">
                  <c:v>43.1</c:v>
                </c:pt>
                <c:pt idx="2156">
                  <c:v>43.12</c:v>
                </c:pt>
                <c:pt idx="2157">
                  <c:v>43.14</c:v>
                </c:pt>
                <c:pt idx="2158">
                  <c:v>43.16</c:v>
                </c:pt>
                <c:pt idx="2159">
                  <c:v>43.18</c:v>
                </c:pt>
                <c:pt idx="2160">
                  <c:v>43.2</c:v>
                </c:pt>
                <c:pt idx="2161">
                  <c:v>43.22</c:v>
                </c:pt>
                <c:pt idx="2162">
                  <c:v>43.24</c:v>
                </c:pt>
                <c:pt idx="2163">
                  <c:v>43.26</c:v>
                </c:pt>
                <c:pt idx="2164">
                  <c:v>43.28</c:v>
                </c:pt>
                <c:pt idx="2165">
                  <c:v>43.3</c:v>
                </c:pt>
                <c:pt idx="2166">
                  <c:v>43.32</c:v>
                </c:pt>
                <c:pt idx="2167">
                  <c:v>43.34</c:v>
                </c:pt>
                <c:pt idx="2168">
                  <c:v>43.36</c:v>
                </c:pt>
                <c:pt idx="2169">
                  <c:v>43.38</c:v>
                </c:pt>
                <c:pt idx="2170">
                  <c:v>43.4</c:v>
                </c:pt>
                <c:pt idx="2171">
                  <c:v>43.42</c:v>
                </c:pt>
                <c:pt idx="2172">
                  <c:v>43.44</c:v>
                </c:pt>
                <c:pt idx="2173">
                  <c:v>43.46</c:v>
                </c:pt>
                <c:pt idx="2174">
                  <c:v>43.48</c:v>
                </c:pt>
                <c:pt idx="2175">
                  <c:v>43.5</c:v>
                </c:pt>
                <c:pt idx="2176">
                  <c:v>43.52</c:v>
                </c:pt>
                <c:pt idx="2177">
                  <c:v>43.54</c:v>
                </c:pt>
                <c:pt idx="2178">
                  <c:v>43.56</c:v>
                </c:pt>
                <c:pt idx="2179">
                  <c:v>43.58</c:v>
                </c:pt>
                <c:pt idx="2180">
                  <c:v>43.6</c:v>
                </c:pt>
                <c:pt idx="2181">
                  <c:v>43.62</c:v>
                </c:pt>
                <c:pt idx="2182">
                  <c:v>43.64</c:v>
                </c:pt>
                <c:pt idx="2183">
                  <c:v>43.66</c:v>
                </c:pt>
                <c:pt idx="2184">
                  <c:v>43.68</c:v>
                </c:pt>
                <c:pt idx="2185">
                  <c:v>43.7</c:v>
                </c:pt>
                <c:pt idx="2186">
                  <c:v>43.72</c:v>
                </c:pt>
                <c:pt idx="2187">
                  <c:v>43.74</c:v>
                </c:pt>
                <c:pt idx="2188">
                  <c:v>43.76</c:v>
                </c:pt>
                <c:pt idx="2189">
                  <c:v>43.78</c:v>
                </c:pt>
                <c:pt idx="2190">
                  <c:v>43.8</c:v>
                </c:pt>
                <c:pt idx="2191">
                  <c:v>43.82</c:v>
                </c:pt>
                <c:pt idx="2192">
                  <c:v>43.84</c:v>
                </c:pt>
                <c:pt idx="2193">
                  <c:v>43.86</c:v>
                </c:pt>
                <c:pt idx="2194">
                  <c:v>43.88</c:v>
                </c:pt>
                <c:pt idx="2195">
                  <c:v>43.9</c:v>
                </c:pt>
                <c:pt idx="2196">
                  <c:v>43.92</c:v>
                </c:pt>
                <c:pt idx="2197">
                  <c:v>43.94</c:v>
                </c:pt>
                <c:pt idx="2198">
                  <c:v>43.96</c:v>
                </c:pt>
                <c:pt idx="2199">
                  <c:v>43.98</c:v>
                </c:pt>
                <c:pt idx="2200">
                  <c:v>44</c:v>
                </c:pt>
                <c:pt idx="2201">
                  <c:v>44.02</c:v>
                </c:pt>
                <c:pt idx="2202">
                  <c:v>44.04</c:v>
                </c:pt>
                <c:pt idx="2203">
                  <c:v>44.06</c:v>
                </c:pt>
                <c:pt idx="2204">
                  <c:v>44.08</c:v>
                </c:pt>
                <c:pt idx="2205">
                  <c:v>44.1</c:v>
                </c:pt>
                <c:pt idx="2206">
                  <c:v>44.12</c:v>
                </c:pt>
                <c:pt idx="2207">
                  <c:v>44.14</c:v>
                </c:pt>
                <c:pt idx="2208">
                  <c:v>44.16</c:v>
                </c:pt>
                <c:pt idx="2209">
                  <c:v>44.18</c:v>
                </c:pt>
                <c:pt idx="2210">
                  <c:v>44.2</c:v>
                </c:pt>
                <c:pt idx="2211">
                  <c:v>44.22</c:v>
                </c:pt>
                <c:pt idx="2212">
                  <c:v>44.24</c:v>
                </c:pt>
                <c:pt idx="2213">
                  <c:v>44.26</c:v>
                </c:pt>
                <c:pt idx="2214">
                  <c:v>44.28</c:v>
                </c:pt>
                <c:pt idx="2215">
                  <c:v>44.3</c:v>
                </c:pt>
                <c:pt idx="2216">
                  <c:v>44.32</c:v>
                </c:pt>
                <c:pt idx="2217">
                  <c:v>44.34</c:v>
                </c:pt>
                <c:pt idx="2218">
                  <c:v>44.36</c:v>
                </c:pt>
                <c:pt idx="2219">
                  <c:v>44.38</c:v>
                </c:pt>
                <c:pt idx="2220">
                  <c:v>44.4</c:v>
                </c:pt>
                <c:pt idx="2221">
                  <c:v>44.42</c:v>
                </c:pt>
                <c:pt idx="2222">
                  <c:v>44.44</c:v>
                </c:pt>
                <c:pt idx="2223">
                  <c:v>44.46</c:v>
                </c:pt>
                <c:pt idx="2224">
                  <c:v>44.48</c:v>
                </c:pt>
                <c:pt idx="2225">
                  <c:v>44.5</c:v>
                </c:pt>
                <c:pt idx="2226">
                  <c:v>44.52</c:v>
                </c:pt>
                <c:pt idx="2227">
                  <c:v>44.54</c:v>
                </c:pt>
                <c:pt idx="2228">
                  <c:v>44.56</c:v>
                </c:pt>
                <c:pt idx="2229">
                  <c:v>44.58</c:v>
                </c:pt>
                <c:pt idx="2230">
                  <c:v>44.6</c:v>
                </c:pt>
                <c:pt idx="2231">
                  <c:v>44.62</c:v>
                </c:pt>
                <c:pt idx="2232">
                  <c:v>44.64</c:v>
                </c:pt>
                <c:pt idx="2233">
                  <c:v>44.66</c:v>
                </c:pt>
                <c:pt idx="2234">
                  <c:v>44.68</c:v>
                </c:pt>
                <c:pt idx="2235">
                  <c:v>44.7</c:v>
                </c:pt>
                <c:pt idx="2236">
                  <c:v>44.72</c:v>
                </c:pt>
                <c:pt idx="2237">
                  <c:v>44.74</c:v>
                </c:pt>
                <c:pt idx="2238">
                  <c:v>44.76</c:v>
                </c:pt>
                <c:pt idx="2239">
                  <c:v>44.78</c:v>
                </c:pt>
                <c:pt idx="2240">
                  <c:v>44.8</c:v>
                </c:pt>
                <c:pt idx="2241">
                  <c:v>44.82</c:v>
                </c:pt>
                <c:pt idx="2242">
                  <c:v>44.84</c:v>
                </c:pt>
                <c:pt idx="2243">
                  <c:v>44.86</c:v>
                </c:pt>
                <c:pt idx="2244">
                  <c:v>44.88</c:v>
                </c:pt>
                <c:pt idx="2245">
                  <c:v>44.9</c:v>
                </c:pt>
                <c:pt idx="2246">
                  <c:v>44.92</c:v>
                </c:pt>
                <c:pt idx="2247">
                  <c:v>44.94</c:v>
                </c:pt>
                <c:pt idx="2248">
                  <c:v>44.96</c:v>
                </c:pt>
                <c:pt idx="2249">
                  <c:v>44.98</c:v>
                </c:pt>
                <c:pt idx="2250">
                  <c:v>45</c:v>
                </c:pt>
                <c:pt idx="2251">
                  <c:v>45.02</c:v>
                </c:pt>
                <c:pt idx="2252">
                  <c:v>45.04</c:v>
                </c:pt>
                <c:pt idx="2253">
                  <c:v>45.06</c:v>
                </c:pt>
                <c:pt idx="2254">
                  <c:v>45.08</c:v>
                </c:pt>
                <c:pt idx="2255">
                  <c:v>45.1</c:v>
                </c:pt>
                <c:pt idx="2256">
                  <c:v>45.12</c:v>
                </c:pt>
                <c:pt idx="2257">
                  <c:v>45.14</c:v>
                </c:pt>
                <c:pt idx="2258">
                  <c:v>45.16</c:v>
                </c:pt>
                <c:pt idx="2259">
                  <c:v>45.18</c:v>
                </c:pt>
                <c:pt idx="2260">
                  <c:v>45.2</c:v>
                </c:pt>
                <c:pt idx="2261">
                  <c:v>45.22</c:v>
                </c:pt>
                <c:pt idx="2262">
                  <c:v>45.24</c:v>
                </c:pt>
                <c:pt idx="2263">
                  <c:v>45.26</c:v>
                </c:pt>
                <c:pt idx="2264">
                  <c:v>45.28</c:v>
                </c:pt>
                <c:pt idx="2265">
                  <c:v>45.3</c:v>
                </c:pt>
                <c:pt idx="2266">
                  <c:v>45.32</c:v>
                </c:pt>
                <c:pt idx="2267">
                  <c:v>45.34</c:v>
                </c:pt>
                <c:pt idx="2268">
                  <c:v>45.36</c:v>
                </c:pt>
                <c:pt idx="2269">
                  <c:v>45.38</c:v>
                </c:pt>
                <c:pt idx="2270">
                  <c:v>45.4</c:v>
                </c:pt>
                <c:pt idx="2271">
                  <c:v>45.42</c:v>
                </c:pt>
                <c:pt idx="2272">
                  <c:v>45.44</c:v>
                </c:pt>
                <c:pt idx="2273">
                  <c:v>45.46</c:v>
                </c:pt>
                <c:pt idx="2274">
                  <c:v>45.48</c:v>
                </c:pt>
                <c:pt idx="2275">
                  <c:v>45.5</c:v>
                </c:pt>
                <c:pt idx="2276">
                  <c:v>45.52</c:v>
                </c:pt>
                <c:pt idx="2277">
                  <c:v>45.54</c:v>
                </c:pt>
                <c:pt idx="2278">
                  <c:v>45.56</c:v>
                </c:pt>
                <c:pt idx="2279">
                  <c:v>45.58</c:v>
                </c:pt>
                <c:pt idx="2280">
                  <c:v>45.6</c:v>
                </c:pt>
                <c:pt idx="2281">
                  <c:v>45.62</c:v>
                </c:pt>
                <c:pt idx="2282">
                  <c:v>45.64</c:v>
                </c:pt>
                <c:pt idx="2283">
                  <c:v>45.66</c:v>
                </c:pt>
                <c:pt idx="2284">
                  <c:v>45.68</c:v>
                </c:pt>
                <c:pt idx="2285">
                  <c:v>45.7</c:v>
                </c:pt>
                <c:pt idx="2286">
                  <c:v>45.72</c:v>
                </c:pt>
                <c:pt idx="2287">
                  <c:v>45.74</c:v>
                </c:pt>
                <c:pt idx="2288">
                  <c:v>45.76</c:v>
                </c:pt>
                <c:pt idx="2289">
                  <c:v>45.78</c:v>
                </c:pt>
                <c:pt idx="2290">
                  <c:v>45.8</c:v>
                </c:pt>
                <c:pt idx="2291">
                  <c:v>45.82</c:v>
                </c:pt>
                <c:pt idx="2292">
                  <c:v>45.84</c:v>
                </c:pt>
                <c:pt idx="2293">
                  <c:v>45.86</c:v>
                </c:pt>
                <c:pt idx="2294">
                  <c:v>45.88</c:v>
                </c:pt>
                <c:pt idx="2295">
                  <c:v>45.9</c:v>
                </c:pt>
                <c:pt idx="2296">
                  <c:v>45.92</c:v>
                </c:pt>
                <c:pt idx="2297">
                  <c:v>45.94</c:v>
                </c:pt>
                <c:pt idx="2298">
                  <c:v>45.96</c:v>
                </c:pt>
                <c:pt idx="2299">
                  <c:v>45.98</c:v>
                </c:pt>
                <c:pt idx="2300">
                  <c:v>46</c:v>
                </c:pt>
                <c:pt idx="2301">
                  <c:v>46.02</c:v>
                </c:pt>
                <c:pt idx="2302">
                  <c:v>46.04</c:v>
                </c:pt>
                <c:pt idx="2303">
                  <c:v>46.06</c:v>
                </c:pt>
                <c:pt idx="2304">
                  <c:v>46.08</c:v>
                </c:pt>
                <c:pt idx="2305">
                  <c:v>46.1</c:v>
                </c:pt>
                <c:pt idx="2306">
                  <c:v>46.12</c:v>
                </c:pt>
                <c:pt idx="2307">
                  <c:v>46.14</c:v>
                </c:pt>
                <c:pt idx="2308">
                  <c:v>46.16</c:v>
                </c:pt>
                <c:pt idx="2309">
                  <c:v>46.18</c:v>
                </c:pt>
                <c:pt idx="2310">
                  <c:v>46.2</c:v>
                </c:pt>
                <c:pt idx="2311">
                  <c:v>46.22</c:v>
                </c:pt>
                <c:pt idx="2312">
                  <c:v>46.24</c:v>
                </c:pt>
                <c:pt idx="2313">
                  <c:v>46.26</c:v>
                </c:pt>
                <c:pt idx="2314">
                  <c:v>46.28</c:v>
                </c:pt>
                <c:pt idx="2315">
                  <c:v>46.3</c:v>
                </c:pt>
                <c:pt idx="2316">
                  <c:v>46.32</c:v>
                </c:pt>
                <c:pt idx="2317">
                  <c:v>46.34</c:v>
                </c:pt>
                <c:pt idx="2318">
                  <c:v>46.36</c:v>
                </c:pt>
                <c:pt idx="2319">
                  <c:v>46.38</c:v>
                </c:pt>
                <c:pt idx="2320">
                  <c:v>46.4</c:v>
                </c:pt>
                <c:pt idx="2321">
                  <c:v>46.42</c:v>
                </c:pt>
                <c:pt idx="2322">
                  <c:v>46.44</c:v>
                </c:pt>
                <c:pt idx="2323">
                  <c:v>46.46</c:v>
                </c:pt>
                <c:pt idx="2324">
                  <c:v>46.48</c:v>
                </c:pt>
                <c:pt idx="2325">
                  <c:v>46.5</c:v>
                </c:pt>
                <c:pt idx="2326">
                  <c:v>46.52</c:v>
                </c:pt>
                <c:pt idx="2327">
                  <c:v>46.54</c:v>
                </c:pt>
                <c:pt idx="2328">
                  <c:v>46.56</c:v>
                </c:pt>
                <c:pt idx="2329">
                  <c:v>46.58</c:v>
                </c:pt>
                <c:pt idx="2330">
                  <c:v>46.6</c:v>
                </c:pt>
                <c:pt idx="2331">
                  <c:v>46.62</c:v>
                </c:pt>
                <c:pt idx="2332">
                  <c:v>46.64</c:v>
                </c:pt>
                <c:pt idx="2333">
                  <c:v>46.66</c:v>
                </c:pt>
                <c:pt idx="2334">
                  <c:v>46.68</c:v>
                </c:pt>
                <c:pt idx="2335">
                  <c:v>46.7</c:v>
                </c:pt>
                <c:pt idx="2336">
                  <c:v>46.72</c:v>
                </c:pt>
                <c:pt idx="2337">
                  <c:v>46.74</c:v>
                </c:pt>
                <c:pt idx="2338">
                  <c:v>46.76</c:v>
                </c:pt>
                <c:pt idx="2339">
                  <c:v>46.78</c:v>
                </c:pt>
                <c:pt idx="2340">
                  <c:v>46.8</c:v>
                </c:pt>
                <c:pt idx="2341">
                  <c:v>46.82</c:v>
                </c:pt>
                <c:pt idx="2342">
                  <c:v>46.84</c:v>
                </c:pt>
                <c:pt idx="2343">
                  <c:v>46.86</c:v>
                </c:pt>
                <c:pt idx="2344">
                  <c:v>46.88</c:v>
                </c:pt>
                <c:pt idx="2345">
                  <c:v>46.9</c:v>
                </c:pt>
                <c:pt idx="2346">
                  <c:v>46.92</c:v>
                </c:pt>
                <c:pt idx="2347">
                  <c:v>46.94</c:v>
                </c:pt>
                <c:pt idx="2348">
                  <c:v>46.96</c:v>
                </c:pt>
                <c:pt idx="2349">
                  <c:v>46.98</c:v>
                </c:pt>
                <c:pt idx="2350">
                  <c:v>47</c:v>
                </c:pt>
                <c:pt idx="2351">
                  <c:v>47.02</c:v>
                </c:pt>
                <c:pt idx="2352">
                  <c:v>47.04</c:v>
                </c:pt>
                <c:pt idx="2353">
                  <c:v>47.06</c:v>
                </c:pt>
                <c:pt idx="2354">
                  <c:v>47.08</c:v>
                </c:pt>
                <c:pt idx="2355">
                  <c:v>47.1</c:v>
                </c:pt>
                <c:pt idx="2356">
                  <c:v>47.12</c:v>
                </c:pt>
                <c:pt idx="2357">
                  <c:v>47.14</c:v>
                </c:pt>
                <c:pt idx="2358">
                  <c:v>47.16</c:v>
                </c:pt>
                <c:pt idx="2359">
                  <c:v>47.18</c:v>
                </c:pt>
                <c:pt idx="2360">
                  <c:v>47.2</c:v>
                </c:pt>
                <c:pt idx="2361">
                  <c:v>47.22</c:v>
                </c:pt>
                <c:pt idx="2362">
                  <c:v>47.24</c:v>
                </c:pt>
                <c:pt idx="2363">
                  <c:v>47.26</c:v>
                </c:pt>
                <c:pt idx="2364">
                  <c:v>47.28</c:v>
                </c:pt>
                <c:pt idx="2365">
                  <c:v>47.3</c:v>
                </c:pt>
                <c:pt idx="2366">
                  <c:v>47.32</c:v>
                </c:pt>
                <c:pt idx="2367">
                  <c:v>47.34</c:v>
                </c:pt>
                <c:pt idx="2368">
                  <c:v>47.36</c:v>
                </c:pt>
                <c:pt idx="2369">
                  <c:v>47.38</c:v>
                </c:pt>
                <c:pt idx="2370">
                  <c:v>47.4</c:v>
                </c:pt>
                <c:pt idx="2371">
                  <c:v>47.42</c:v>
                </c:pt>
                <c:pt idx="2372">
                  <c:v>47.44</c:v>
                </c:pt>
                <c:pt idx="2373">
                  <c:v>47.46</c:v>
                </c:pt>
                <c:pt idx="2374">
                  <c:v>47.48</c:v>
                </c:pt>
                <c:pt idx="2375">
                  <c:v>47.5</c:v>
                </c:pt>
                <c:pt idx="2376">
                  <c:v>47.52</c:v>
                </c:pt>
                <c:pt idx="2377">
                  <c:v>47.54</c:v>
                </c:pt>
                <c:pt idx="2378">
                  <c:v>47.56</c:v>
                </c:pt>
                <c:pt idx="2379">
                  <c:v>47.58</c:v>
                </c:pt>
                <c:pt idx="2380">
                  <c:v>47.6</c:v>
                </c:pt>
                <c:pt idx="2381">
                  <c:v>47.62</c:v>
                </c:pt>
                <c:pt idx="2382">
                  <c:v>47.64</c:v>
                </c:pt>
                <c:pt idx="2383">
                  <c:v>47.66</c:v>
                </c:pt>
                <c:pt idx="2384">
                  <c:v>47.68</c:v>
                </c:pt>
                <c:pt idx="2385">
                  <c:v>47.7</c:v>
                </c:pt>
                <c:pt idx="2386">
                  <c:v>47.72</c:v>
                </c:pt>
                <c:pt idx="2387">
                  <c:v>47.74</c:v>
                </c:pt>
                <c:pt idx="2388">
                  <c:v>47.76</c:v>
                </c:pt>
                <c:pt idx="2389">
                  <c:v>47.78</c:v>
                </c:pt>
                <c:pt idx="2390">
                  <c:v>47.8</c:v>
                </c:pt>
                <c:pt idx="2391">
                  <c:v>47.82</c:v>
                </c:pt>
                <c:pt idx="2392">
                  <c:v>47.84</c:v>
                </c:pt>
                <c:pt idx="2393">
                  <c:v>47.86</c:v>
                </c:pt>
                <c:pt idx="2394">
                  <c:v>47.88</c:v>
                </c:pt>
                <c:pt idx="2395">
                  <c:v>47.9</c:v>
                </c:pt>
                <c:pt idx="2396">
                  <c:v>47.92</c:v>
                </c:pt>
                <c:pt idx="2397">
                  <c:v>47.94</c:v>
                </c:pt>
                <c:pt idx="2398">
                  <c:v>47.96</c:v>
                </c:pt>
                <c:pt idx="2399">
                  <c:v>47.98</c:v>
                </c:pt>
                <c:pt idx="2400">
                  <c:v>48</c:v>
                </c:pt>
                <c:pt idx="2401">
                  <c:v>48.02</c:v>
                </c:pt>
                <c:pt idx="2402">
                  <c:v>48.04</c:v>
                </c:pt>
                <c:pt idx="2403">
                  <c:v>48.06</c:v>
                </c:pt>
                <c:pt idx="2404">
                  <c:v>48.08</c:v>
                </c:pt>
                <c:pt idx="2405">
                  <c:v>48.1</c:v>
                </c:pt>
                <c:pt idx="2406">
                  <c:v>48.12</c:v>
                </c:pt>
                <c:pt idx="2407">
                  <c:v>48.14</c:v>
                </c:pt>
                <c:pt idx="2408">
                  <c:v>48.16</c:v>
                </c:pt>
                <c:pt idx="2409">
                  <c:v>48.18</c:v>
                </c:pt>
                <c:pt idx="2410">
                  <c:v>48.2</c:v>
                </c:pt>
                <c:pt idx="2411">
                  <c:v>48.22</c:v>
                </c:pt>
                <c:pt idx="2412">
                  <c:v>48.24</c:v>
                </c:pt>
                <c:pt idx="2413">
                  <c:v>48.26</c:v>
                </c:pt>
                <c:pt idx="2414">
                  <c:v>48.28</c:v>
                </c:pt>
                <c:pt idx="2415">
                  <c:v>48.3</c:v>
                </c:pt>
                <c:pt idx="2416">
                  <c:v>48.32</c:v>
                </c:pt>
                <c:pt idx="2417">
                  <c:v>48.34</c:v>
                </c:pt>
                <c:pt idx="2418">
                  <c:v>48.36</c:v>
                </c:pt>
                <c:pt idx="2419">
                  <c:v>48.38</c:v>
                </c:pt>
                <c:pt idx="2420">
                  <c:v>48.4</c:v>
                </c:pt>
                <c:pt idx="2421">
                  <c:v>48.42</c:v>
                </c:pt>
                <c:pt idx="2422">
                  <c:v>48.44</c:v>
                </c:pt>
                <c:pt idx="2423">
                  <c:v>48.46</c:v>
                </c:pt>
                <c:pt idx="2424">
                  <c:v>48.48</c:v>
                </c:pt>
                <c:pt idx="2425">
                  <c:v>48.5</c:v>
                </c:pt>
                <c:pt idx="2426">
                  <c:v>48.52</c:v>
                </c:pt>
                <c:pt idx="2427">
                  <c:v>48.54</c:v>
                </c:pt>
                <c:pt idx="2428">
                  <c:v>48.56</c:v>
                </c:pt>
                <c:pt idx="2429">
                  <c:v>48.58</c:v>
                </c:pt>
                <c:pt idx="2430">
                  <c:v>48.6</c:v>
                </c:pt>
                <c:pt idx="2431">
                  <c:v>48.62</c:v>
                </c:pt>
                <c:pt idx="2432">
                  <c:v>48.64</c:v>
                </c:pt>
                <c:pt idx="2433">
                  <c:v>48.66</c:v>
                </c:pt>
                <c:pt idx="2434">
                  <c:v>48.68</c:v>
                </c:pt>
                <c:pt idx="2435">
                  <c:v>48.7</c:v>
                </c:pt>
                <c:pt idx="2436">
                  <c:v>48.72</c:v>
                </c:pt>
                <c:pt idx="2437">
                  <c:v>48.74</c:v>
                </c:pt>
                <c:pt idx="2438">
                  <c:v>48.76</c:v>
                </c:pt>
                <c:pt idx="2439">
                  <c:v>48.78</c:v>
                </c:pt>
                <c:pt idx="2440">
                  <c:v>48.8</c:v>
                </c:pt>
                <c:pt idx="2441">
                  <c:v>48.82</c:v>
                </c:pt>
                <c:pt idx="2442">
                  <c:v>48.84</c:v>
                </c:pt>
                <c:pt idx="2443">
                  <c:v>48.86</c:v>
                </c:pt>
                <c:pt idx="2444">
                  <c:v>48.88</c:v>
                </c:pt>
                <c:pt idx="2445">
                  <c:v>48.9</c:v>
                </c:pt>
                <c:pt idx="2446">
                  <c:v>48.92</c:v>
                </c:pt>
                <c:pt idx="2447">
                  <c:v>48.94</c:v>
                </c:pt>
                <c:pt idx="2448">
                  <c:v>48.96</c:v>
                </c:pt>
                <c:pt idx="2449">
                  <c:v>48.98</c:v>
                </c:pt>
                <c:pt idx="2450">
                  <c:v>49</c:v>
                </c:pt>
                <c:pt idx="2451">
                  <c:v>49.02</c:v>
                </c:pt>
                <c:pt idx="2452">
                  <c:v>49.04</c:v>
                </c:pt>
                <c:pt idx="2453">
                  <c:v>49.06</c:v>
                </c:pt>
                <c:pt idx="2454">
                  <c:v>49.08</c:v>
                </c:pt>
                <c:pt idx="2455">
                  <c:v>49.1</c:v>
                </c:pt>
                <c:pt idx="2456">
                  <c:v>49.12</c:v>
                </c:pt>
                <c:pt idx="2457">
                  <c:v>49.14</c:v>
                </c:pt>
                <c:pt idx="2458">
                  <c:v>49.16</c:v>
                </c:pt>
                <c:pt idx="2459">
                  <c:v>49.18</c:v>
                </c:pt>
                <c:pt idx="2460">
                  <c:v>49.2</c:v>
                </c:pt>
                <c:pt idx="2461">
                  <c:v>49.22</c:v>
                </c:pt>
                <c:pt idx="2462">
                  <c:v>49.24</c:v>
                </c:pt>
                <c:pt idx="2463">
                  <c:v>49.26</c:v>
                </c:pt>
                <c:pt idx="2464">
                  <c:v>49.28</c:v>
                </c:pt>
                <c:pt idx="2465">
                  <c:v>49.3</c:v>
                </c:pt>
                <c:pt idx="2466">
                  <c:v>49.32</c:v>
                </c:pt>
                <c:pt idx="2467">
                  <c:v>49.34</c:v>
                </c:pt>
                <c:pt idx="2468">
                  <c:v>49.36</c:v>
                </c:pt>
                <c:pt idx="2469">
                  <c:v>49.38</c:v>
                </c:pt>
                <c:pt idx="2470">
                  <c:v>49.4</c:v>
                </c:pt>
                <c:pt idx="2471">
                  <c:v>49.42</c:v>
                </c:pt>
                <c:pt idx="2472">
                  <c:v>49.44</c:v>
                </c:pt>
                <c:pt idx="2473">
                  <c:v>49.46</c:v>
                </c:pt>
                <c:pt idx="2474">
                  <c:v>49.48</c:v>
                </c:pt>
                <c:pt idx="2475">
                  <c:v>49.5</c:v>
                </c:pt>
                <c:pt idx="2476">
                  <c:v>49.52</c:v>
                </c:pt>
                <c:pt idx="2477">
                  <c:v>49.54</c:v>
                </c:pt>
                <c:pt idx="2478">
                  <c:v>49.56</c:v>
                </c:pt>
                <c:pt idx="2479">
                  <c:v>49.58</c:v>
                </c:pt>
                <c:pt idx="2480">
                  <c:v>49.6</c:v>
                </c:pt>
                <c:pt idx="2481">
                  <c:v>49.62</c:v>
                </c:pt>
                <c:pt idx="2482">
                  <c:v>49.64</c:v>
                </c:pt>
                <c:pt idx="2483">
                  <c:v>49.66</c:v>
                </c:pt>
                <c:pt idx="2484">
                  <c:v>49.68</c:v>
                </c:pt>
                <c:pt idx="2485">
                  <c:v>49.7</c:v>
                </c:pt>
                <c:pt idx="2486">
                  <c:v>49.72</c:v>
                </c:pt>
                <c:pt idx="2487">
                  <c:v>49.74</c:v>
                </c:pt>
                <c:pt idx="2488">
                  <c:v>49.76</c:v>
                </c:pt>
                <c:pt idx="2489">
                  <c:v>49.78</c:v>
                </c:pt>
                <c:pt idx="2490">
                  <c:v>49.8</c:v>
                </c:pt>
                <c:pt idx="2491">
                  <c:v>49.82</c:v>
                </c:pt>
                <c:pt idx="2492">
                  <c:v>49.84</c:v>
                </c:pt>
                <c:pt idx="2493">
                  <c:v>49.86</c:v>
                </c:pt>
                <c:pt idx="2494">
                  <c:v>49.88</c:v>
                </c:pt>
                <c:pt idx="2495">
                  <c:v>49.9</c:v>
                </c:pt>
                <c:pt idx="2496">
                  <c:v>49.92</c:v>
                </c:pt>
                <c:pt idx="2497">
                  <c:v>49.94</c:v>
                </c:pt>
                <c:pt idx="2498">
                  <c:v>49.96</c:v>
                </c:pt>
                <c:pt idx="2499">
                  <c:v>49.98</c:v>
                </c:pt>
                <c:pt idx="2500">
                  <c:v>50</c:v>
                </c:pt>
                <c:pt idx="2501">
                  <c:v>50.02</c:v>
                </c:pt>
                <c:pt idx="2502">
                  <c:v>50.04</c:v>
                </c:pt>
                <c:pt idx="2503">
                  <c:v>50.06</c:v>
                </c:pt>
                <c:pt idx="2504">
                  <c:v>50.08</c:v>
                </c:pt>
                <c:pt idx="2505">
                  <c:v>50.1</c:v>
                </c:pt>
                <c:pt idx="2506">
                  <c:v>50.12</c:v>
                </c:pt>
                <c:pt idx="2507">
                  <c:v>50.14</c:v>
                </c:pt>
                <c:pt idx="2508">
                  <c:v>50.16</c:v>
                </c:pt>
                <c:pt idx="2509">
                  <c:v>50.18</c:v>
                </c:pt>
                <c:pt idx="2510">
                  <c:v>50.2</c:v>
                </c:pt>
                <c:pt idx="2511">
                  <c:v>50.22</c:v>
                </c:pt>
                <c:pt idx="2512">
                  <c:v>50.24</c:v>
                </c:pt>
                <c:pt idx="2513">
                  <c:v>50.26</c:v>
                </c:pt>
                <c:pt idx="2514">
                  <c:v>50.28</c:v>
                </c:pt>
                <c:pt idx="2515">
                  <c:v>50.3</c:v>
                </c:pt>
                <c:pt idx="2516">
                  <c:v>50.32</c:v>
                </c:pt>
                <c:pt idx="2517">
                  <c:v>50.34</c:v>
                </c:pt>
                <c:pt idx="2518">
                  <c:v>50.36</c:v>
                </c:pt>
                <c:pt idx="2519">
                  <c:v>50.38</c:v>
                </c:pt>
                <c:pt idx="2520">
                  <c:v>50.4</c:v>
                </c:pt>
                <c:pt idx="2521">
                  <c:v>50.42</c:v>
                </c:pt>
                <c:pt idx="2522">
                  <c:v>50.44</c:v>
                </c:pt>
                <c:pt idx="2523">
                  <c:v>50.46</c:v>
                </c:pt>
                <c:pt idx="2524">
                  <c:v>50.48</c:v>
                </c:pt>
                <c:pt idx="2525">
                  <c:v>50.5</c:v>
                </c:pt>
                <c:pt idx="2526">
                  <c:v>50.52</c:v>
                </c:pt>
                <c:pt idx="2527">
                  <c:v>50.54</c:v>
                </c:pt>
                <c:pt idx="2528">
                  <c:v>50.56</c:v>
                </c:pt>
                <c:pt idx="2529">
                  <c:v>50.58</c:v>
                </c:pt>
                <c:pt idx="2530">
                  <c:v>50.6</c:v>
                </c:pt>
                <c:pt idx="2531">
                  <c:v>50.62</c:v>
                </c:pt>
                <c:pt idx="2532">
                  <c:v>50.64</c:v>
                </c:pt>
                <c:pt idx="2533">
                  <c:v>50.66</c:v>
                </c:pt>
                <c:pt idx="2534">
                  <c:v>50.68</c:v>
                </c:pt>
                <c:pt idx="2535">
                  <c:v>50.7</c:v>
                </c:pt>
                <c:pt idx="2536">
                  <c:v>50.72</c:v>
                </c:pt>
                <c:pt idx="2537">
                  <c:v>50.74</c:v>
                </c:pt>
                <c:pt idx="2538">
                  <c:v>50.76</c:v>
                </c:pt>
                <c:pt idx="2539">
                  <c:v>50.78</c:v>
                </c:pt>
                <c:pt idx="2540">
                  <c:v>50.8</c:v>
                </c:pt>
                <c:pt idx="2541">
                  <c:v>50.82</c:v>
                </c:pt>
                <c:pt idx="2542">
                  <c:v>50.84</c:v>
                </c:pt>
                <c:pt idx="2543">
                  <c:v>50.86</c:v>
                </c:pt>
                <c:pt idx="2544">
                  <c:v>50.88</c:v>
                </c:pt>
                <c:pt idx="2545">
                  <c:v>50.9</c:v>
                </c:pt>
                <c:pt idx="2546">
                  <c:v>50.92</c:v>
                </c:pt>
                <c:pt idx="2547">
                  <c:v>50.94</c:v>
                </c:pt>
                <c:pt idx="2548">
                  <c:v>50.96</c:v>
                </c:pt>
                <c:pt idx="2549">
                  <c:v>50.98</c:v>
                </c:pt>
                <c:pt idx="2550">
                  <c:v>51</c:v>
                </c:pt>
                <c:pt idx="2551">
                  <c:v>51.02</c:v>
                </c:pt>
                <c:pt idx="2552">
                  <c:v>51.04</c:v>
                </c:pt>
                <c:pt idx="2553">
                  <c:v>51.06</c:v>
                </c:pt>
                <c:pt idx="2554">
                  <c:v>51.08</c:v>
                </c:pt>
                <c:pt idx="2555">
                  <c:v>51.1</c:v>
                </c:pt>
                <c:pt idx="2556">
                  <c:v>51.12</c:v>
                </c:pt>
                <c:pt idx="2557">
                  <c:v>51.14</c:v>
                </c:pt>
                <c:pt idx="2558">
                  <c:v>51.16</c:v>
                </c:pt>
                <c:pt idx="2559">
                  <c:v>51.18</c:v>
                </c:pt>
                <c:pt idx="2560">
                  <c:v>51.2</c:v>
                </c:pt>
                <c:pt idx="2561">
                  <c:v>51.22</c:v>
                </c:pt>
                <c:pt idx="2562">
                  <c:v>51.24</c:v>
                </c:pt>
                <c:pt idx="2563">
                  <c:v>51.26</c:v>
                </c:pt>
                <c:pt idx="2564">
                  <c:v>51.28</c:v>
                </c:pt>
                <c:pt idx="2565">
                  <c:v>51.3</c:v>
                </c:pt>
                <c:pt idx="2566">
                  <c:v>51.32</c:v>
                </c:pt>
                <c:pt idx="2567">
                  <c:v>51.34</c:v>
                </c:pt>
                <c:pt idx="2568">
                  <c:v>51.36</c:v>
                </c:pt>
                <c:pt idx="2569">
                  <c:v>51.38</c:v>
                </c:pt>
                <c:pt idx="2570">
                  <c:v>51.4</c:v>
                </c:pt>
                <c:pt idx="2571">
                  <c:v>51.42</c:v>
                </c:pt>
                <c:pt idx="2572">
                  <c:v>51.44</c:v>
                </c:pt>
                <c:pt idx="2573">
                  <c:v>51.46</c:v>
                </c:pt>
                <c:pt idx="2574">
                  <c:v>51.48</c:v>
                </c:pt>
                <c:pt idx="2575">
                  <c:v>51.5</c:v>
                </c:pt>
                <c:pt idx="2576">
                  <c:v>51.52</c:v>
                </c:pt>
                <c:pt idx="2577">
                  <c:v>51.54</c:v>
                </c:pt>
                <c:pt idx="2578">
                  <c:v>51.56</c:v>
                </c:pt>
                <c:pt idx="2579">
                  <c:v>51.58</c:v>
                </c:pt>
                <c:pt idx="2580">
                  <c:v>51.6</c:v>
                </c:pt>
                <c:pt idx="2581">
                  <c:v>51.62</c:v>
                </c:pt>
                <c:pt idx="2582">
                  <c:v>51.64</c:v>
                </c:pt>
                <c:pt idx="2583">
                  <c:v>51.66</c:v>
                </c:pt>
                <c:pt idx="2584">
                  <c:v>51.68</c:v>
                </c:pt>
                <c:pt idx="2585">
                  <c:v>51.7</c:v>
                </c:pt>
                <c:pt idx="2586">
                  <c:v>51.72</c:v>
                </c:pt>
                <c:pt idx="2587">
                  <c:v>51.74</c:v>
                </c:pt>
                <c:pt idx="2588">
                  <c:v>51.76</c:v>
                </c:pt>
                <c:pt idx="2589">
                  <c:v>51.78</c:v>
                </c:pt>
                <c:pt idx="2590">
                  <c:v>51.8</c:v>
                </c:pt>
                <c:pt idx="2591">
                  <c:v>51.82</c:v>
                </c:pt>
                <c:pt idx="2592">
                  <c:v>51.84</c:v>
                </c:pt>
                <c:pt idx="2593">
                  <c:v>51.86</c:v>
                </c:pt>
                <c:pt idx="2594">
                  <c:v>51.88</c:v>
                </c:pt>
                <c:pt idx="2595">
                  <c:v>51.9</c:v>
                </c:pt>
                <c:pt idx="2596">
                  <c:v>51.92</c:v>
                </c:pt>
                <c:pt idx="2597">
                  <c:v>51.94</c:v>
                </c:pt>
                <c:pt idx="2598">
                  <c:v>51.96</c:v>
                </c:pt>
                <c:pt idx="2599">
                  <c:v>51.98</c:v>
                </c:pt>
                <c:pt idx="2600">
                  <c:v>52</c:v>
                </c:pt>
                <c:pt idx="2601">
                  <c:v>52.02</c:v>
                </c:pt>
                <c:pt idx="2602">
                  <c:v>52.04</c:v>
                </c:pt>
                <c:pt idx="2603">
                  <c:v>52.06</c:v>
                </c:pt>
                <c:pt idx="2604">
                  <c:v>52.08</c:v>
                </c:pt>
                <c:pt idx="2605">
                  <c:v>52.1</c:v>
                </c:pt>
                <c:pt idx="2606">
                  <c:v>52.12</c:v>
                </c:pt>
                <c:pt idx="2607">
                  <c:v>52.14</c:v>
                </c:pt>
                <c:pt idx="2608">
                  <c:v>52.16</c:v>
                </c:pt>
                <c:pt idx="2609">
                  <c:v>52.18</c:v>
                </c:pt>
                <c:pt idx="2610">
                  <c:v>52.2</c:v>
                </c:pt>
                <c:pt idx="2611">
                  <c:v>52.22</c:v>
                </c:pt>
                <c:pt idx="2612">
                  <c:v>52.24</c:v>
                </c:pt>
                <c:pt idx="2613">
                  <c:v>52.26</c:v>
                </c:pt>
                <c:pt idx="2614">
                  <c:v>52.28</c:v>
                </c:pt>
                <c:pt idx="2615">
                  <c:v>52.3</c:v>
                </c:pt>
                <c:pt idx="2616">
                  <c:v>52.32</c:v>
                </c:pt>
                <c:pt idx="2617">
                  <c:v>52.34</c:v>
                </c:pt>
                <c:pt idx="2618">
                  <c:v>52.36</c:v>
                </c:pt>
                <c:pt idx="2619">
                  <c:v>52.38</c:v>
                </c:pt>
                <c:pt idx="2620">
                  <c:v>52.4</c:v>
                </c:pt>
                <c:pt idx="2621">
                  <c:v>52.42</c:v>
                </c:pt>
                <c:pt idx="2622">
                  <c:v>52.44</c:v>
                </c:pt>
                <c:pt idx="2623">
                  <c:v>52.46</c:v>
                </c:pt>
                <c:pt idx="2624">
                  <c:v>52.48</c:v>
                </c:pt>
                <c:pt idx="2625">
                  <c:v>52.5</c:v>
                </c:pt>
                <c:pt idx="2626">
                  <c:v>52.52</c:v>
                </c:pt>
                <c:pt idx="2627">
                  <c:v>52.54</c:v>
                </c:pt>
                <c:pt idx="2628">
                  <c:v>52.56</c:v>
                </c:pt>
                <c:pt idx="2629">
                  <c:v>52.58</c:v>
                </c:pt>
                <c:pt idx="2630">
                  <c:v>52.6</c:v>
                </c:pt>
                <c:pt idx="2631">
                  <c:v>52.62</c:v>
                </c:pt>
                <c:pt idx="2632">
                  <c:v>52.64</c:v>
                </c:pt>
                <c:pt idx="2633">
                  <c:v>52.66</c:v>
                </c:pt>
                <c:pt idx="2634">
                  <c:v>52.68</c:v>
                </c:pt>
                <c:pt idx="2635">
                  <c:v>52.7</c:v>
                </c:pt>
                <c:pt idx="2636">
                  <c:v>52.72</c:v>
                </c:pt>
                <c:pt idx="2637">
                  <c:v>52.74</c:v>
                </c:pt>
                <c:pt idx="2638">
                  <c:v>52.76</c:v>
                </c:pt>
                <c:pt idx="2639">
                  <c:v>52.78</c:v>
                </c:pt>
                <c:pt idx="2640">
                  <c:v>52.8</c:v>
                </c:pt>
                <c:pt idx="2641">
                  <c:v>52.82</c:v>
                </c:pt>
                <c:pt idx="2642">
                  <c:v>52.84</c:v>
                </c:pt>
                <c:pt idx="2643">
                  <c:v>52.86</c:v>
                </c:pt>
                <c:pt idx="2644">
                  <c:v>52.88</c:v>
                </c:pt>
                <c:pt idx="2645">
                  <c:v>52.9</c:v>
                </c:pt>
                <c:pt idx="2646">
                  <c:v>52.92</c:v>
                </c:pt>
                <c:pt idx="2647">
                  <c:v>52.94</c:v>
                </c:pt>
                <c:pt idx="2648">
                  <c:v>52.96</c:v>
                </c:pt>
                <c:pt idx="2649">
                  <c:v>52.98</c:v>
                </c:pt>
                <c:pt idx="2650">
                  <c:v>53</c:v>
                </c:pt>
                <c:pt idx="2651">
                  <c:v>53.02</c:v>
                </c:pt>
                <c:pt idx="2652">
                  <c:v>53.04</c:v>
                </c:pt>
                <c:pt idx="2653">
                  <c:v>53.06</c:v>
                </c:pt>
                <c:pt idx="2654">
                  <c:v>53.08</c:v>
                </c:pt>
                <c:pt idx="2655">
                  <c:v>53.1</c:v>
                </c:pt>
                <c:pt idx="2656">
                  <c:v>53.12</c:v>
                </c:pt>
                <c:pt idx="2657">
                  <c:v>53.14</c:v>
                </c:pt>
                <c:pt idx="2658">
                  <c:v>53.16</c:v>
                </c:pt>
                <c:pt idx="2659">
                  <c:v>53.18</c:v>
                </c:pt>
                <c:pt idx="2660">
                  <c:v>53.2</c:v>
                </c:pt>
                <c:pt idx="2661">
                  <c:v>53.22</c:v>
                </c:pt>
                <c:pt idx="2662">
                  <c:v>53.24</c:v>
                </c:pt>
                <c:pt idx="2663">
                  <c:v>53.26</c:v>
                </c:pt>
                <c:pt idx="2664">
                  <c:v>53.28</c:v>
                </c:pt>
                <c:pt idx="2665">
                  <c:v>53.3</c:v>
                </c:pt>
                <c:pt idx="2666">
                  <c:v>53.32</c:v>
                </c:pt>
                <c:pt idx="2667">
                  <c:v>53.34</c:v>
                </c:pt>
                <c:pt idx="2668">
                  <c:v>53.36</c:v>
                </c:pt>
                <c:pt idx="2669">
                  <c:v>53.38</c:v>
                </c:pt>
                <c:pt idx="2670">
                  <c:v>53.4</c:v>
                </c:pt>
                <c:pt idx="2671">
                  <c:v>53.42</c:v>
                </c:pt>
                <c:pt idx="2672">
                  <c:v>53.44</c:v>
                </c:pt>
                <c:pt idx="2673">
                  <c:v>53.46</c:v>
                </c:pt>
                <c:pt idx="2674">
                  <c:v>53.48</c:v>
                </c:pt>
                <c:pt idx="2675">
                  <c:v>53.5</c:v>
                </c:pt>
                <c:pt idx="2676">
                  <c:v>53.52</c:v>
                </c:pt>
                <c:pt idx="2677">
                  <c:v>53.54</c:v>
                </c:pt>
                <c:pt idx="2678">
                  <c:v>53.56</c:v>
                </c:pt>
                <c:pt idx="2679">
                  <c:v>53.58</c:v>
                </c:pt>
                <c:pt idx="2680">
                  <c:v>53.6</c:v>
                </c:pt>
                <c:pt idx="2681">
                  <c:v>53.62</c:v>
                </c:pt>
                <c:pt idx="2682">
                  <c:v>53.64</c:v>
                </c:pt>
                <c:pt idx="2683">
                  <c:v>53.66</c:v>
                </c:pt>
                <c:pt idx="2684">
                  <c:v>53.68</c:v>
                </c:pt>
                <c:pt idx="2685">
                  <c:v>53.7</c:v>
                </c:pt>
                <c:pt idx="2686">
                  <c:v>53.72</c:v>
                </c:pt>
                <c:pt idx="2687">
                  <c:v>53.74</c:v>
                </c:pt>
                <c:pt idx="2688">
                  <c:v>53.76</c:v>
                </c:pt>
                <c:pt idx="2689">
                  <c:v>53.78</c:v>
                </c:pt>
                <c:pt idx="2690">
                  <c:v>53.8</c:v>
                </c:pt>
                <c:pt idx="2691">
                  <c:v>53.82</c:v>
                </c:pt>
                <c:pt idx="2692">
                  <c:v>53.84</c:v>
                </c:pt>
                <c:pt idx="2693">
                  <c:v>53.86</c:v>
                </c:pt>
                <c:pt idx="2694">
                  <c:v>53.88</c:v>
                </c:pt>
                <c:pt idx="2695">
                  <c:v>53.9</c:v>
                </c:pt>
                <c:pt idx="2696">
                  <c:v>53.92</c:v>
                </c:pt>
                <c:pt idx="2697">
                  <c:v>53.94</c:v>
                </c:pt>
                <c:pt idx="2698">
                  <c:v>53.96</c:v>
                </c:pt>
                <c:pt idx="2699">
                  <c:v>53.98</c:v>
                </c:pt>
                <c:pt idx="2700">
                  <c:v>54</c:v>
                </c:pt>
                <c:pt idx="2701">
                  <c:v>54.02</c:v>
                </c:pt>
                <c:pt idx="2702">
                  <c:v>54.04</c:v>
                </c:pt>
                <c:pt idx="2703">
                  <c:v>54.06</c:v>
                </c:pt>
                <c:pt idx="2704">
                  <c:v>54.08</c:v>
                </c:pt>
                <c:pt idx="2705">
                  <c:v>54.1</c:v>
                </c:pt>
                <c:pt idx="2706">
                  <c:v>54.12</c:v>
                </c:pt>
                <c:pt idx="2707">
                  <c:v>54.14</c:v>
                </c:pt>
                <c:pt idx="2708">
                  <c:v>54.16</c:v>
                </c:pt>
                <c:pt idx="2709">
                  <c:v>54.18</c:v>
                </c:pt>
                <c:pt idx="2710">
                  <c:v>54.2</c:v>
                </c:pt>
                <c:pt idx="2711">
                  <c:v>54.22</c:v>
                </c:pt>
                <c:pt idx="2712">
                  <c:v>54.24</c:v>
                </c:pt>
                <c:pt idx="2713">
                  <c:v>54.26</c:v>
                </c:pt>
                <c:pt idx="2714">
                  <c:v>54.28</c:v>
                </c:pt>
                <c:pt idx="2715">
                  <c:v>54.3</c:v>
                </c:pt>
                <c:pt idx="2716">
                  <c:v>54.32</c:v>
                </c:pt>
                <c:pt idx="2717">
                  <c:v>54.34</c:v>
                </c:pt>
                <c:pt idx="2718">
                  <c:v>54.36</c:v>
                </c:pt>
                <c:pt idx="2719">
                  <c:v>54.38</c:v>
                </c:pt>
                <c:pt idx="2720">
                  <c:v>54.4</c:v>
                </c:pt>
                <c:pt idx="2721">
                  <c:v>54.42</c:v>
                </c:pt>
                <c:pt idx="2722">
                  <c:v>54.44</c:v>
                </c:pt>
                <c:pt idx="2723">
                  <c:v>54.46</c:v>
                </c:pt>
                <c:pt idx="2724">
                  <c:v>54.48</c:v>
                </c:pt>
                <c:pt idx="2725">
                  <c:v>54.5</c:v>
                </c:pt>
                <c:pt idx="2726">
                  <c:v>54.52</c:v>
                </c:pt>
                <c:pt idx="2727">
                  <c:v>54.54</c:v>
                </c:pt>
                <c:pt idx="2728">
                  <c:v>54.56</c:v>
                </c:pt>
                <c:pt idx="2729">
                  <c:v>54.58</c:v>
                </c:pt>
                <c:pt idx="2730">
                  <c:v>54.6</c:v>
                </c:pt>
                <c:pt idx="2731">
                  <c:v>54.62</c:v>
                </c:pt>
                <c:pt idx="2732">
                  <c:v>54.64</c:v>
                </c:pt>
                <c:pt idx="2733">
                  <c:v>54.66</c:v>
                </c:pt>
                <c:pt idx="2734">
                  <c:v>54.68</c:v>
                </c:pt>
                <c:pt idx="2735">
                  <c:v>54.7</c:v>
                </c:pt>
                <c:pt idx="2736">
                  <c:v>54.72</c:v>
                </c:pt>
                <c:pt idx="2737">
                  <c:v>54.74</c:v>
                </c:pt>
                <c:pt idx="2738">
                  <c:v>54.76</c:v>
                </c:pt>
                <c:pt idx="2739">
                  <c:v>54.78</c:v>
                </c:pt>
                <c:pt idx="2740">
                  <c:v>54.8</c:v>
                </c:pt>
                <c:pt idx="2741">
                  <c:v>54.82</c:v>
                </c:pt>
                <c:pt idx="2742">
                  <c:v>54.84</c:v>
                </c:pt>
                <c:pt idx="2743">
                  <c:v>54.86</c:v>
                </c:pt>
                <c:pt idx="2744">
                  <c:v>54.88</c:v>
                </c:pt>
                <c:pt idx="2745">
                  <c:v>54.9</c:v>
                </c:pt>
                <c:pt idx="2746">
                  <c:v>54.92</c:v>
                </c:pt>
                <c:pt idx="2747">
                  <c:v>54.94</c:v>
                </c:pt>
                <c:pt idx="2748">
                  <c:v>54.96</c:v>
                </c:pt>
                <c:pt idx="2749">
                  <c:v>54.98</c:v>
                </c:pt>
                <c:pt idx="2750">
                  <c:v>55</c:v>
                </c:pt>
                <c:pt idx="2751">
                  <c:v>55.02</c:v>
                </c:pt>
                <c:pt idx="2752">
                  <c:v>55.04</c:v>
                </c:pt>
                <c:pt idx="2753">
                  <c:v>55.06</c:v>
                </c:pt>
                <c:pt idx="2754">
                  <c:v>55.08</c:v>
                </c:pt>
                <c:pt idx="2755">
                  <c:v>55.1</c:v>
                </c:pt>
                <c:pt idx="2756">
                  <c:v>55.12</c:v>
                </c:pt>
                <c:pt idx="2757">
                  <c:v>55.14</c:v>
                </c:pt>
                <c:pt idx="2758">
                  <c:v>55.16</c:v>
                </c:pt>
                <c:pt idx="2759">
                  <c:v>55.18</c:v>
                </c:pt>
                <c:pt idx="2760">
                  <c:v>55.2</c:v>
                </c:pt>
                <c:pt idx="2761">
                  <c:v>55.22</c:v>
                </c:pt>
                <c:pt idx="2762">
                  <c:v>55.24</c:v>
                </c:pt>
                <c:pt idx="2763">
                  <c:v>55.26</c:v>
                </c:pt>
                <c:pt idx="2764">
                  <c:v>55.28</c:v>
                </c:pt>
                <c:pt idx="2765">
                  <c:v>55.3</c:v>
                </c:pt>
                <c:pt idx="2766">
                  <c:v>55.32</c:v>
                </c:pt>
                <c:pt idx="2767">
                  <c:v>55.34</c:v>
                </c:pt>
                <c:pt idx="2768">
                  <c:v>55.36</c:v>
                </c:pt>
                <c:pt idx="2769">
                  <c:v>55.38</c:v>
                </c:pt>
                <c:pt idx="2770">
                  <c:v>55.4</c:v>
                </c:pt>
                <c:pt idx="2771">
                  <c:v>55.42</c:v>
                </c:pt>
                <c:pt idx="2772">
                  <c:v>55.44</c:v>
                </c:pt>
                <c:pt idx="2773">
                  <c:v>55.46</c:v>
                </c:pt>
                <c:pt idx="2774">
                  <c:v>55.48</c:v>
                </c:pt>
                <c:pt idx="2775">
                  <c:v>55.5</c:v>
                </c:pt>
                <c:pt idx="2776">
                  <c:v>55.52</c:v>
                </c:pt>
                <c:pt idx="2777">
                  <c:v>55.54</c:v>
                </c:pt>
                <c:pt idx="2778">
                  <c:v>55.56</c:v>
                </c:pt>
                <c:pt idx="2779">
                  <c:v>55.58</c:v>
                </c:pt>
                <c:pt idx="2780">
                  <c:v>55.6</c:v>
                </c:pt>
                <c:pt idx="2781">
                  <c:v>55.62</c:v>
                </c:pt>
                <c:pt idx="2782">
                  <c:v>55.64</c:v>
                </c:pt>
                <c:pt idx="2783">
                  <c:v>55.66</c:v>
                </c:pt>
                <c:pt idx="2784">
                  <c:v>55.68</c:v>
                </c:pt>
                <c:pt idx="2785">
                  <c:v>55.7</c:v>
                </c:pt>
                <c:pt idx="2786">
                  <c:v>55.72</c:v>
                </c:pt>
                <c:pt idx="2787">
                  <c:v>55.74</c:v>
                </c:pt>
                <c:pt idx="2788">
                  <c:v>55.76</c:v>
                </c:pt>
                <c:pt idx="2789">
                  <c:v>55.78</c:v>
                </c:pt>
                <c:pt idx="2790">
                  <c:v>55.8</c:v>
                </c:pt>
                <c:pt idx="2791">
                  <c:v>55.82</c:v>
                </c:pt>
                <c:pt idx="2792">
                  <c:v>55.84</c:v>
                </c:pt>
                <c:pt idx="2793">
                  <c:v>55.86</c:v>
                </c:pt>
                <c:pt idx="2794">
                  <c:v>55.88</c:v>
                </c:pt>
                <c:pt idx="2795">
                  <c:v>55.9</c:v>
                </c:pt>
                <c:pt idx="2796">
                  <c:v>55.92</c:v>
                </c:pt>
                <c:pt idx="2797">
                  <c:v>55.94</c:v>
                </c:pt>
                <c:pt idx="2798">
                  <c:v>55.96</c:v>
                </c:pt>
                <c:pt idx="2799">
                  <c:v>55.98</c:v>
                </c:pt>
                <c:pt idx="2800">
                  <c:v>56</c:v>
                </c:pt>
                <c:pt idx="2801">
                  <c:v>56.02</c:v>
                </c:pt>
                <c:pt idx="2802">
                  <c:v>56.04</c:v>
                </c:pt>
                <c:pt idx="2803">
                  <c:v>56.06</c:v>
                </c:pt>
                <c:pt idx="2804">
                  <c:v>56.08</c:v>
                </c:pt>
                <c:pt idx="2805">
                  <c:v>56.1</c:v>
                </c:pt>
                <c:pt idx="2806">
                  <c:v>56.12</c:v>
                </c:pt>
                <c:pt idx="2807">
                  <c:v>56.14</c:v>
                </c:pt>
                <c:pt idx="2808">
                  <c:v>56.16</c:v>
                </c:pt>
                <c:pt idx="2809">
                  <c:v>56.18</c:v>
                </c:pt>
                <c:pt idx="2810">
                  <c:v>56.2</c:v>
                </c:pt>
                <c:pt idx="2811">
                  <c:v>56.22</c:v>
                </c:pt>
                <c:pt idx="2812">
                  <c:v>56.24</c:v>
                </c:pt>
                <c:pt idx="2813">
                  <c:v>56.26</c:v>
                </c:pt>
                <c:pt idx="2814">
                  <c:v>56.28</c:v>
                </c:pt>
                <c:pt idx="2815">
                  <c:v>56.3</c:v>
                </c:pt>
                <c:pt idx="2816">
                  <c:v>56.32</c:v>
                </c:pt>
                <c:pt idx="2817">
                  <c:v>56.34</c:v>
                </c:pt>
                <c:pt idx="2818">
                  <c:v>56.36</c:v>
                </c:pt>
                <c:pt idx="2819">
                  <c:v>56.38</c:v>
                </c:pt>
                <c:pt idx="2820">
                  <c:v>56.4</c:v>
                </c:pt>
                <c:pt idx="2821">
                  <c:v>56.42</c:v>
                </c:pt>
                <c:pt idx="2822">
                  <c:v>56.44</c:v>
                </c:pt>
                <c:pt idx="2823">
                  <c:v>56.46</c:v>
                </c:pt>
                <c:pt idx="2824">
                  <c:v>56.48</c:v>
                </c:pt>
                <c:pt idx="2825">
                  <c:v>56.5</c:v>
                </c:pt>
                <c:pt idx="2826">
                  <c:v>56.52</c:v>
                </c:pt>
                <c:pt idx="2827">
                  <c:v>56.54</c:v>
                </c:pt>
                <c:pt idx="2828">
                  <c:v>56.56</c:v>
                </c:pt>
                <c:pt idx="2829">
                  <c:v>56.58</c:v>
                </c:pt>
                <c:pt idx="2830">
                  <c:v>56.6</c:v>
                </c:pt>
                <c:pt idx="2831">
                  <c:v>56.62</c:v>
                </c:pt>
                <c:pt idx="2832">
                  <c:v>56.64</c:v>
                </c:pt>
                <c:pt idx="2833">
                  <c:v>56.66</c:v>
                </c:pt>
                <c:pt idx="2834">
                  <c:v>56.68</c:v>
                </c:pt>
                <c:pt idx="2835">
                  <c:v>56.7</c:v>
                </c:pt>
                <c:pt idx="2836">
                  <c:v>56.72</c:v>
                </c:pt>
                <c:pt idx="2837">
                  <c:v>56.74</c:v>
                </c:pt>
                <c:pt idx="2838">
                  <c:v>56.76</c:v>
                </c:pt>
                <c:pt idx="2839">
                  <c:v>56.78</c:v>
                </c:pt>
                <c:pt idx="2840">
                  <c:v>56.8</c:v>
                </c:pt>
                <c:pt idx="2841">
                  <c:v>56.82</c:v>
                </c:pt>
                <c:pt idx="2842">
                  <c:v>56.84</c:v>
                </c:pt>
                <c:pt idx="2843">
                  <c:v>56.86</c:v>
                </c:pt>
                <c:pt idx="2844">
                  <c:v>56.88</c:v>
                </c:pt>
                <c:pt idx="2845">
                  <c:v>56.9</c:v>
                </c:pt>
                <c:pt idx="2846">
                  <c:v>56.92</c:v>
                </c:pt>
                <c:pt idx="2847">
                  <c:v>56.94</c:v>
                </c:pt>
                <c:pt idx="2848">
                  <c:v>56.96</c:v>
                </c:pt>
                <c:pt idx="2849">
                  <c:v>56.98</c:v>
                </c:pt>
                <c:pt idx="2850">
                  <c:v>57</c:v>
                </c:pt>
                <c:pt idx="2851">
                  <c:v>57.02</c:v>
                </c:pt>
                <c:pt idx="2852">
                  <c:v>57.04</c:v>
                </c:pt>
                <c:pt idx="2853">
                  <c:v>57.06</c:v>
                </c:pt>
                <c:pt idx="2854">
                  <c:v>57.08</c:v>
                </c:pt>
                <c:pt idx="2855">
                  <c:v>57.1</c:v>
                </c:pt>
                <c:pt idx="2856">
                  <c:v>57.12</c:v>
                </c:pt>
                <c:pt idx="2857">
                  <c:v>57.14</c:v>
                </c:pt>
                <c:pt idx="2858">
                  <c:v>57.16</c:v>
                </c:pt>
                <c:pt idx="2859">
                  <c:v>57.18</c:v>
                </c:pt>
                <c:pt idx="2860">
                  <c:v>57.2</c:v>
                </c:pt>
                <c:pt idx="2861">
                  <c:v>57.22</c:v>
                </c:pt>
                <c:pt idx="2862">
                  <c:v>57.24</c:v>
                </c:pt>
                <c:pt idx="2863">
                  <c:v>57.26</c:v>
                </c:pt>
                <c:pt idx="2864">
                  <c:v>57.28</c:v>
                </c:pt>
                <c:pt idx="2865">
                  <c:v>57.3</c:v>
                </c:pt>
                <c:pt idx="2866">
                  <c:v>57.32</c:v>
                </c:pt>
                <c:pt idx="2867">
                  <c:v>57.34</c:v>
                </c:pt>
                <c:pt idx="2868">
                  <c:v>57.36</c:v>
                </c:pt>
                <c:pt idx="2869">
                  <c:v>57.38</c:v>
                </c:pt>
                <c:pt idx="2870">
                  <c:v>57.4</c:v>
                </c:pt>
                <c:pt idx="2871">
                  <c:v>57.42</c:v>
                </c:pt>
                <c:pt idx="2872">
                  <c:v>57.44</c:v>
                </c:pt>
                <c:pt idx="2873">
                  <c:v>57.46</c:v>
                </c:pt>
                <c:pt idx="2874">
                  <c:v>57.48</c:v>
                </c:pt>
                <c:pt idx="2875">
                  <c:v>57.5</c:v>
                </c:pt>
                <c:pt idx="2876">
                  <c:v>57.52</c:v>
                </c:pt>
                <c:pt idx="2877">
                  <c:v>57.54</c:v>
                </c:pt>
                <c:pt idx="2878">
                  <c:v>57.56</c:v>
                </c:pt>
                <c:pt idx="2879">
                  <c:v>57.58</c:v>
                </c:pt>
                <c:pt idx="2880">
                  <c:v>57.6</c:v>
                </c:pt>
                <c:pt idx="2881">
                  <c:v>57.62</c:v>
                </c:pt>
                <c:pt idx="2882">
                  <c:v>57.64</c:v>
                </c:pt>
                <c:pt idx="2883">
                  <c:v>57.66</c:v>
                </c:pt>
                <c:pt idx="2884">
                  <c:v>57.68</c:v>
                </c:pt>
                <c:pt idx="2885">
                  <c:v>57.7</c:v>
                </c:pt>
                <c:pt idx="2886">
                  <c:v>57.72</c:v>
                </c:pt>
                <c:pt idx="2887">
                  <c:v>57.74</c:v>
                </c:pt>
                <c:pt idx="2888">
                  <c:v>57.76</c:v>
                </c:pt>
                <c:pt idx="2889">
                  <c:v>57.78</c:v>
                </c:pt>
                <c:pt idx="2890">
                  <c:v>57.8</c:v>
                </c:pt>
                <c:pt idx="2891">
                  <c:v>57.82</c:v>
                </c:pt>
                <c:pt idx="2892">
                  <c:v>57.84</c:v>
                </c:pt>
                <c:pt idx="2893">
                  <c:v>57.86</c:v>
                </c:pt>
                <c:pt idx="2894">
                  <c:v>57.88</c:v>
                </c:pt>
                <c:pt idx="2895">
                  <c:v>57.9</c:v>
                </c:pt>
                <c:pt idx="2896">
                  <c:v>57.92</c:v>
                </c:pt>
                <c:pt idx="2897">
                  <c:v>57.94</c:v>
                </c:pt>
                <c:pt idx="2898">
                  <c:v>57.96</c:v>
                </c:pt>
                <c:pt idx="2899">
                  <c:v>57.98</c:v>
                </c:pt>
                <c:pt idx="2900">
                  <c:v>58</c:v>
                </c:pt>
                <c:pt idx="2901">
                  <c:v>58.02</c:v>
                </c:pt>
                <c:pt idx="2902">
                  <c:v>58.04</c:v>
                </c:pt>
                <c:pt idx="2903">
                  <c:v>58.06</c:v>
                </c:pt>
                <c:pt idx="2904">
                  <c:v>58.08</c:v>
                </c:pt>
                <c:pt idx="2905">
                  <c:v>58.1</c:v>
                </c:pt>
                <c:pt idx="2906">
                  <c:v>58.12</c:v>
                </c:pt>
                <c:pt idx="2907">
                  <c:v>58.14</c:v>
                </c:pt>
                <c:pt idx="2908">
                  <c:v>58.16</c:v>
                </c:pt>
                <c:pt idx="2909">
                  <c:v>58.18</c:v>
                </c:pt>
                <c:pt idx="2910">
                  <c:v>58.2</c:v>
                </c:pt>
                <c:pt idx="2911">
                  <c:v>58.22</c:v>
                </c:pt>
                <c:pt idx="2912">
                  <c:v>58.24</c:v>
                </c:pt>
                <c:pt idx="2913">
                  <c:v>58.26</c:v>
                </c:pt>
                <c:pt idx="2914">
                  <c:v>58.28</c:v>
                </c:pt>
                <c:pt idx="2915">
                  <c:v>58.3</c:v>
                </c:pt>
                <c:pt idx="2916">
                  <c:v>58.32</c:v>
                </c:pt>
                <c:pt idx="2917">
                  <c:v>58.34</c:v>
                </c:pt>
                <c:pt idx="2918">
                  <c:v>58.36</c:v>
                </c:pt>
                <c:pt idx="2919">
                  <c:v>58.38</c:v>
                </c:pt>
                <c:pt idx="2920">
                  <c:v>58.4</c:v>
                </c:pt>
                <c:pt idx="2921">
                  <c:v>58.42</c:v>
                </c:pt>
                <c:pt idx="2922">
                  <c:v>58.44</c:v>
                </c:pt>
                <c:pt idx="2923">
                  <c:v>58.46</c:v>
                </c:pt>
                <c:pt idx="2924">
                  <c:v>58.48</c:v>
                </c:pt>
                <c:pt idx="2925">
                  <c:v>58.5</c:v>
                </c:pt>
                <c:pt idx="2926">
                  <c:v>58.52</c:v>
                </c:pt>
                <c:pt idx="2927">
                  <c:v>58.54</c:v>
                </c:pt>
                <c:pt idx="2928">
                  <c:v>58.56</c:v>
                </c:pt>
                <c:pt idx="2929">
                  <c:v>58.58</c:v>
                </c:pt>
                <c:pt idx="2930">
                  <c:v>58.6</c:v>
                </c:pt>
                <c:pt idx="2931">
                  <c:v>58.62</c:v>
                </c:pt>
                <c:pt idx="2932">
                  <c:v>58.64</c:v>
                </c:pt>
                <c:pt idx="2933">
                  <c:v>58.66</c:v>
                </c:pt>
                <c:pt idx="2934">
                  <c:v>58.68</c:v>
                </c:pt>
                <c:pt idx="2935">
                  <c:v>58.7</c:v>
                </c:pt>
                <c:pt idx="2936">
                  <c:v>58.72</c:v>
                </c:pt>
                <c:pt idx="2937">
                  <c:v>58.74</c:v>
                </c:pt>
                <c:pt idx="2938">
                  <c:v>58.76</c:v>
                </c:pt>
                <c:pt idx="2939">
                  <c:v>58.78</c:v>
                </c:pt>
                <c:pt idx="2940">
                  <c:v>58.8</c:v>
                </c:pt>
                <c:pt idx="2941">
                  <c:v>58.82</c:v>
                </c:pt>
                <c:pt idx="2942">
                  <c:v>58.84</c:v>
                </c:pt>
                <c:pt idx="2943">
                  <c:v>58.86</c:v>
                </c:pt>
                <c:pt idx="2944">
                  <c:v>58.88</c:v>
                </c:pt>
                <c:pt idx="2945">
                  <c:v>58.9</c:v>
                </c:pt>
              </c:numCache>
            </c:numRef>
          </c:xVal>
          <c:yVal>
            <c:numRef>
              <c:f>Sheet1!$B$2:$B$2947</c:f>
              <c:numCache>
                <c:formatCode>General</c:formatCode>
                <c:ptCount val="294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3.5118868742345</c:v>
                </c:pt>
                <c:pt idx="259">
                  <c:v>-28.104091964375201</c:v>
                </c:pt>
                <c:pt idx="260">
                  <c:v>-31.4453168030686</c:v>
                </c:pt>
                <c:pt idx="261">
                  <c:v>-18.1690397509172</c:v>
                </c:pt>
                <c:pt idx="262">
                  <c:v>-31.123235212084602</c:v>
                </c:pt>
                <c:pt idx="263">
                  <c:v>-29.079300686515602</c:v>
                </c:pt>
                <c:pt idx="264">
                  <c:v>-39.870790593004699</c:v>
                </c:pt>
                <c:pt idx="265">
                  <c:v>-37.6369565820575</c:v>
                </c:pt>
                <c:pt idx="266">
                  <c:v>-25.397891121502202</c:v>
                </c:pt>
                <c:pt idx="267">
                  <c:v>-30.3227835248235</c:v>
                </c:pt>
                <c:pt idx="268">
                  <c:v>-17.967631491724799</c:v>
                </c:pt>
                <c:pt idx="269">
                  <c:v>-40.287289819120801</c:v>
                </c:pt>
                <c:pt idx="270">
                  <c:v>-49.689025698650099</c:v>
                </c:pt>
                <c:pt idx="271">
                  <c:v>-51.115757309734803</c:v>
                </c:pt>
                <c:pt idx="272">
                  <c:v>-52.585134338461302</c:v>
                </c:pt>
                <c:pt idx="273">
                  <c:v>-34.056768817014799</c:v>
                </c:pt>
                <c:pt idx="274">
                  <c:v>-39.539670955812703</c:v>
                </c:pt>
                <c:pt idx="275">
                  <c:v>-21.137370421290498</c:v>
                </c:pt>
                <c:pt idx="276">
                  <c:v>-16.6911138483004</c:v>
                </c:pt>
                <c:pt idx="277">
                  <c:v>-23.603814183917301</c:v>
                </c:pt>
                <c:pt idx="278">
                  <c:v>-36.291275692733599</c:v>
                </c:pt>
                <c:pt idx="279">
                  <c:v>-62.611081673898802</c:v>
                </c:pt>
                <c:pt idx="280">
                  <c:v>-54.117269894407897</c:v>
                </c:pt>
                <c:pt idx="281">
                  <c:v>-29.323981556518401</c:v>
                </c:pt>
                <c:pt idx="282">
                  <c:v>5.6910141444757496</c:v>
                </c:pt>
                <c:pt idx="283">
                  <c:v>27.733361748074</c:v>
                </c:pt>
                <c:pt idx="284">
                  <c:v>-14.5782413313558</c:v>
                </c:pt>
                <c:pt idx="285">
                  <c:v>-53.071905995473998</c:v>
                </c:pt>
                <c:pt idx="286">
                  <c:v>-37.923897244363303</c:v>
                </c:pt>
                <c:pt idx="287">
                  <c:v>-69.481793570766001</c:v>
                </c:pt>
                <c:pt idx="288">
                  <c:v>-80.050735507178103</c:v>
                </c:pt>
                <c:pt idx="289">
                  <c:v>-92.0504773119183</c:v>
                </c:pt>
                <c:pt idx="290">
                  <c:v>-93.248066602984494</c:v>
                </c:pt>
                <c:pt idx="291">
                  <c:v>91.308327508403707</c:v>
                </c:pt>
                <c:pt idx="292">
                  <c:v>-93.7811711111558</c:v>
                </c:pt>
                <c:pt idx="293">
                  <c:v>-94.026642212340107</c:v>
                </c:pt>
                <c:pt idx="294">
                  <c:v>-94.1868139020673</c:v>
                </c:pt>
                <c:pt idx="295">
                  <c:v>-94.224062587091595</c:v>
                </c:pt>
                <c:pt idx="296">
                  <c:v>90.4943135738405</c:v>
                </c:pt>
                <c:pt idx="297">
                  <c:v>-94.261261675744706</c:v>
                </c:pt>
                <c:pt idx="298">
                  <c:v>90.6448787868447</c:v>
                </c:pt>
                <c:pt idx="299">
                  <c:v>90.714171464480103</c:v>
                </c:pt>
                <c:pt idx="300">
                  <c:v>90.750858547670703</c:v>
                </c:pt>
                <c:pt idx="301">
                  <c:v>90.835293196016906</c:v>
                </c:pt>
                <c:pt idx="302">
                  <c:v>91.006106280441898</c:v>
                </c:pt>
                <c:pt idx="303">
                  <c:v>91.219560282044299</c:v>
                </c:pt>
                <c:pt idx="304">
                  <c:v>91.422065871987002</c:v>
                </c:pt>
                <c:pt idx="305">
                  <c:v>91.5670932433041</c:v>
                </c:pt>
                <c:pt idx="306">
                  <c:v>91.621751900344904</c:v>
                </c:pt>
                <c:pt idx="307">
                  <c:v>-92.925076830129797</c:v>
                </c:pt>
                <c:pt idx="308">
                  <c:v>92.293807031954302</c:v>
                </c:pt>
                <c:pt idx="309">
                  <c:v>92.830274891224406</c:v>
                </c:pt>
                <c:pt idx="310">
                  <c:v>93.532489916798099</c:v>
                </c:pt>
                <c:pt idx="311">
                  <c:v>94.457941122750398</c:v>
                </c:pt>
                <c:pt idx="312">
                  <c:v>95.581829835346795</c:v>
                </c:pt>
                <c:pt idx="313">
                  <c:v>96.841575169248401</c:v>
                </c:pt>
                <c:pt idx="314">
                  <c:v>98.142764892396301</c:v>
                </c:pt>
                <c:pt idx="315">
                  <c:v>99.433322865081607</c:v>
                </c:pt>
                <c:pt idx="316">
                  <c:v>100.590923827252</c:v>
                </c:pt>
                <c:pt idx="317">
                  <c:v>101.252749594409</c:v>
                </c:pt>
                <c:pt idx="318">
                  <c:v>101.17480320801501</c:v>
                </c:pt>
                <c:pt idx="319">
                  <c:v>-84.106115267925901</c:v>
                </c:pt>
                <c:pt idx="320">
                  <c:v>-84.710043333490702</c:v>
                </c:pt>
                <c:pt idx="321">
                  <c:v>-85.285792888158596</c:v>
                </c:pt>
                <c:pt idx="322">
                  <c:v>-85.6896397950199</c:v>
                </c:pt>
                <c:pt idx="323">
                  <c:v>-85.808235995152003</c:v>
                </c:pt>
                <c:pt idx="324">
                  <c:v>-85.530839971990204</c:v>
                </c:pt>
                <c:pt idx="325">
                  <c:v>99.817069410029802</c:v>
                </c:pt>
                <c:pt idx="326">
                  <c:v>100.627812151048</c:v>
                </c:pt>
                <c:pt idx="327">
                  <c:v>101.83941719656799</c:v>
                </c:pt>
                <c:pt idx="328">
                  <c:v>103.606968818737</c:v>
                </c:pt>
                <c:pt idx="329">
                  <c:v>106.093460907771</c:v>
                </c:pt>
                <c:pt idx="330">
                  <c:v>109.318421394911</c:v>
                </c:pt>
                <c:pt idx="331">
                  <c:v>113.071818573283</c:v>
                </c:pt>
                <c:pt idx="332">
                  <c:v>117.170719130121</c:v>
                </c:pt>
                <c:pt idx="333">
                  <c:v>121.566841173225</c:v>
                </c:pt>
                <c:pt idx="334">
                  <c:v>126.288677137401</c:v>
                </c:pt>
                <c:pt idx="335">
                  <c:v>131.30566886182501</c:v>
                </c:pt>
                <c:pt idx="336">
                  <c:v>136.60606239957599</c:v>
                </c:pt>
                <c:pt idx="337">
                  <c:v>142.25451526453901</c:v>
                </c:pt>
                <c:pt idx="338">
                  <c:v>148.35767148322799</c:v>
                </c:pt>
                <c:pt idx="339">
                  <c:v>154.556350556262</c:v>
                </c:pt>
                <c:pt idx="340">
                  <c:v>159.72275903707299</c:v>
                </c:pt>
                <c:pt idx="341">
                  <c:v>163.169822224402</c:v>
                </c:pt>
                <c:pt idx="342">
                  <c:v>165.024653785026</c:v>
                </c:pt>
                <c:pt idx="343">
                  <c:v>165.38148241806999</c:v>
                </c:pt>
                <c:pt idx="344">
                  <c:v>-20.3997428395434</c:v>
                </c:pt>
                <c:pt idx="345">
                  <c:v>-22.154401038183199</c:v>
                </c:pt>
                <c:pt idx="346">
                  <c:v>-24.814670270328101</c:v>
                </c:pt>
                <c:pt idx="347">
                  <c:v>-28.3930952772685</c:v>
                </c:pt>
                <c:pt idx="348">
                  <c:v>-32.897999211545397</c:v>
                </c:pt>
                <c:pt idx="349">
                  <c:v>-38.252466373899203</c:v>
                </c:pt>
                <c:pt idx="350">
                  <c:v>-44.253021032512102</c:v>
                </c:pt>
                <c:pt idx="351">
                  <c:v>-50.707820534994397</c:v>
                </c:pt>
                <c:pt idx="352">
                  <c:v>-57.427830106533399</c:v>
                </c:pt>
                <c:pt idx="353">
                  <c:v>-64.185515811831394</c:v>
                </c:pt>
                <c:pt idx="354">
                  <c:v>-70.719825797672101</c:v>
                </c:pt>
                <c:pt idx="355">
                  <c:v>-76.776585533606607</c:v>
                </c:pt>
                <c:pt idx="356">
                  <c:v>-82.101452319619398</c:v>
                </c:pt>
                <c:pt idx="357">
                  <c:v>-86.443768814169204</c:v>
                </c:pt>
                <c:pt idx="358">
                  <c:v>-89.5522345456544</c:v>
                </c:pt>
                <c:pt idx="359">
                  <c:v>-91.188272273792705</c:v>
                </c:pt>
                <c:pt idx="360">
                  <c:v>-91.106689434824801</c:v>
                </c:pt>
                <c:pt idx="361">
                  <c:v>95.512116854427504</c:v>
                </c:pt>
                <c:pt idx="362">
                  <c:v>99.004556193170501</c:v>
                </c:pt>
                <c:pt idx="363">
                  <c:v>104.29307522001299</c:v>
                </c:pt>
                <c:pt idx="364">
                  <c:v>111.45949191675101</c:v>
                </c:pt>
                <c:pt idx="365">
                  <c:v>120.250368919114</c:v>
                </c:pt>
                <c:pt idx="366">
                  <c:v>130.20037768673299</c:v>
                </c:pt>
                <c:pt idx="367">
                  <c:v>139.623489895289</c:v>
                </c:pt>
                <c:pt idx="368">
                  <c:v>146.97275801978799</c:v>
                </c:pt>
                <c:pt idx="369">
                  <c:v>152.741343542409</c:v>
                </c:pt>
                <c:pt idx="370">
                  <c:v>157.21324782642401</c:v>
                </c:pt>
                <c:pt idx="371">
                  <c:v>160.54822225552999</c:v>
                </c:pt>
                <c:pt idx="372">
                  <c:v>163.15995718751299</c:v>
                </c:pt>
                <c:pt idx="373">
                  <c:v>165.29120919763599</c:v>
                </c:pt>
                <c:pt idx="374">
                  <c:v>167.18873401312899</c:v>
                </c:pt>
                <c:pt idx="375">
                  <c:v>169.035339798954</c:v>
                </c:pt>
                <c:pt idx="376">
                  <c:v>171.07239848178199</c:v>
                </c:pt>
                <c:pt idx="377">
                  <c:v>173.47059239442601</c:v>
                </c:pt>
                <c:pt idx="378">
                  <c:v>176.51399364783899</c:v>
                </c:pt>
                <c:pt idx="379">
                  <c:v>179.785726811535</c:v>
                </c:pt>
                <c:pt idx="380">
                  <c:v>181.37830510254599</c:v>
                </c:pt>
                <c:pt idx="381">
                  <c:v>180.990198480049</c:v>
                </c:pt>
                <c:pt idx="382">
                  <c:v>-5.24154973115209</c:v>
                </c:pt>
                <c:pt idx="383">
                  <c:v>-7.3996737522018901</c:v>
                </c:pt>
                <c:pt idx="384">
                  <c:v>-9.8483904960829296</c:v>
                </c:pt>
                <c:pt idx="385">
                  <c:v>-12.190334088915399</c:v>
                </c:pt>
                <c:pt idx="386">
                  <c:v>-14.651811175496499</c:v>
                </c:pt>
                <c:pt idx="387">
                  <c:v>-18.219807478776499</c:v>
                </c:pt>
                <c:pt idx="388">
                  <c:v>-22.9904432264658</c:v>
                </c:pt>
                <c:pt idx="389">
                  <c:v>-28.671337481302</c:v>
                </c:pt>
                <c:pt idx="390">
                  <c:v>-35.221375213675003</c:v>
                </c:pt>
                <c:pt idx="391">
                  <c:v>-42.443996297501499</c:v>
                </c:pt>
                <c:pt idx="392">
                  <c:v>-50.174322258371298</c:v>
                </c:pt>
                <c:pt idx="393">
                  <c:v>-58.250731788466403</c:v>
                </c:pt>
                <c:pt idx="394">
                  <c:v>-66.512180423832206</c:v>
                </c:pt>
                <c:pt idx="395">
                  <c:v>-74.796428935275202</c:v>
                </c:pt>
                <c:pt idx="396">
                  <c:v>-82.942356847788602</c:v>
                </c:pt>
                <c:pt idx="397">
                  <c:v>-90.798464588791404</c:v>
                </c:pt>
                <c:pt idx="398">
                  <c:v>-98.442491221931704</c:v>
                </c:pt>
                <c:pt idx="399">
                  <c:v>-106.133955321709</c:v>
                </c:pt>
                <c:pt idx="400">
                  <c:v>-114.101046324686</c:v>
                </c:pt>
                <c:pt idx="401">
                  <c:v>-122.45056642771701</c:v>
                </c:pt>
                <c:pt idx="402">
                  <c:v>-131.03218463066301</c:v>
                </c:pt>
                <c:pt idx="403">
                  <c:v>-139.687890072698</c:v>
                </c:pt>
                <c:pt idx="404">
                  <c:v>-148.281084746499</c:v>
                </c:pt>
                <c:pt idx="405">
                  <c:v>-156.630773979888</c:v>
                </c:pt>
                <c:pt idx="406">
                  <c:v>-164.56069781972599</c:v>
                </c:pt>
                <c:pt idx="407">
                  <c:v>-171.89606981650101</c:v>
                </c:pt>
                <c:pt idx="408">
                  <c:v>-178.48330311955201</c:v>
                </c:pt>
                <c:pt idx="409">
                  <c:v>-184.620741327057</c:v>
                </c:pt>
                <c:pt idx="410">
                  <c:v>-190.695103341655</c:v>
                </c:pt>
                <c:pt idx="411">
                  <c:v>-196.51292165507601</c:v>
                </c:pt>
                <c:pt idx="412">
                  <c:v>-201.90022977916999</c:v>
                </c:pt>
                <c:pt idx="413">
                  <c:v>-206.73316814519899</c:v>
                </c:pt>
                <c:pt idx="414">
                  <c:v>-210.81236980194601</c:v>
                </c:pt>
                <c:pt idx="415">
                  <c:v>-213.973005358298</c:v>
                </c:pt>
                <c:pt idx="416">
                  <c:v>-216.038539118709</c:v>
                </c:pt>
                <c:pt idx="417">
                  <c:v>-216.87773126426299</c:v>
                </c:pt>
                <c:pt idx="418">
                  <c:v>-216.98108960725401</c:v>
                </c:pt>
                <c:pt idx="419">
                  <c:v>-31.888066787759701</c:v>
                </c:pt>
                <c:pt idx="420">
                  <c:v>-31.4975353926407</c:v>
                </c:pt>
                <c:pt idx="421">
                  <c:v>-30.645106788522899</c:v>
                </c:pt>
                <c:pt idx="422">
                  <c:v>-29.116523118644501</c:v>
                </c:pt>
                <c:pt idx="423">
                  <c:v>-26.714295568473901</c:v>
                </c:pt>
                <c:pt idx="424">
                  <c:v>-23.2210430057164</c:v>
                </c:pt>
                <c:pt idx="425">
                  <c:v>-19.794638314331898</c:v>
                </c:pt>
                <c:pt idx="426">
                  <c:v>-17.617830572516599</c:v>
                </c:pt>
                <c:pt idx="427">
                  <c:v>-16.079060287531199</c:v>
                </c:pt>
                <c:pt idx="428">
                  <c:v>-14.8718086594487</c:v>
                </c:pt>
                <c:pt idx="429">
                  <c:v>-13.7673954818944</c:v>
                </c:pt>
                <c:pt idx="430">
                  <c:v>-12.330005625708701</c:v>
                </c:pt>
                <c:pt idx="431">
                  <c:v>-11.2650579702785</c:v>
                </c:pt>
                <c:pt idx="432">
                  <c:v>-11.3826987219197</c:v>
                </c:pt>
                <c:pt idx="433">
                  <c:v>-197.21987598320999</c:v>
                </c:pt>
                <c:pt idx="434">
                  <c:v>-198.27936902864499</c:v>
                </c:pt>
                <c:pt idx="435">
                  <c:v>-199.546016583106</c:v>
                </c:pt>
                <c:pt idx="436">
                  <c:v>-200.78846374633699</c:v>
                </c:pt>
                <c:pt idx="437">
                  <c:v>-201.84566615805701</c:v>
                </c:pt>
                <c:pt idx="438">
                  <c:v>-202.600607818057</c:v>
                </c:pt>
                <c:pt idx="439">
                  <c:v>-203.32500974106401</c:v>
                </c:pt>
                <c:pt idx="440">
                  <c:v>-204.03689810285201</c:v>
                </c:pt>
                <c:pt idx="441">
                  <c:v>-204.55070230322701</c:v>
                </c:pt>
                <c:pt idx="442">
                  <c:v>-204.81780849684301</c:v>
                </c:pt>
                <c:pt idx="443">
                  <c:v>-204.70870444673</c:v>
                </c:pt>
                <c:pt idx="444">
                  <c:v>-19.2437255703984</c:v>
                </c:pt>
                <c:pt idx="445">
                  <c:v>-18.583327610621598</c:v>
                </c:pt>
                <c:pt idx="446">
                  <c:v>-17.5947901860395</c:v>
                </c:pt>
                <c:pt idx="447">
                  <c:v>-16.4463083899292</c:v>
                </c:pt>
                <c:pt idx="448">
                  <c:v>-15.3884155126427</c:v>
                </c:pt>
                <c:pt idx="449">
                  <c:v>-14.535506696398</c:v>
                </c:pt>
                <c:pt idx="450">
                  <c:v>-13.765848683311701</c:v>
                </c:pt>
                <c:pt idx="451">
                  <c:v>-12.887253854780999</c:v>
                </c:pt>
                <c:pt idx="452">
                  <c:v>-11.7445611215936</c:v>
                </c:pt>
                <c:pt idx="453">
                  <c:v>-10.1323320405097</c:v>
                </c:pt>
                <c:pt idx="454">
                  <c:v>-7.8547026953004497</c:v>
                </c:pt>
                <c:pt idx="455">
                  <c:v>-4.7146064104428298</c:v>
                </c:pt>
                <c:pt idx="456">
                  <c:v>-0.57408590721839903</c:v>
                </c:pt>
                <c:pt idx="457">
                  <c:v>4.0006218987279603</c:v>
                </c:pt>
                <c:pt idx="458">
                  <c:v>8.3888172306217097</c:v>
                </c:pt>
                <c:pt idx="459">
                  <c:v>12.771437989788399</c:v>
                </c:pt>
                <c:pt idx="460">
                  <c:v>17.288588418810502</c:v>
                </c:pt>
                <c:pt idx="461">
                  <c:v>21.753401542315999</c:v>
                </c:pt>
                <c:pt idx="462">
                  <c:v>26.009969861607999</c:v>
                </c:pt>
                <c:pt idx="463">
                  <c:v>30.2116673520392</c:v>
                </c:pt>
                <c:pt idx="464">
                  <c:v>34.485575883005602</c:v>
                </c:pt>
                <c:pt idx="465">
                  <c:v>38.936369193891402</c:v>
                </c:pt>
                <c:pt idx="466">
                  <c:v>43.705383646337602</c:v>
                </c:pt>
                <c:pt idx="467">
                  <c:v>48.929115088916603</c:v>
                </c:pt>
                <c:pt idx="468">
                  <c:v>54.751327783785101</c:v>
                </c:pt>
                <c:pt idx="469">
                  <c:v>61.313662415553999</c:v>
                </c:pt>
                <c:pt idx="470">
                  <c:v>68.759877277389407</c:v>
                </c:pt>
                <c:pt idx="471">
                  <c:v>77.228596774809304</c:v>
                </c:pt>
                <c:pt idx="472">
                  <c:v>86.733641125516996</c:v>
                </c:pt>
                <c:pt idx="473">
                  <c:v>97.242399182483098</c:v>
                </c:pt>
                <c:pt idx="474">
                  <c:v>108.6915612785</c:v>
                </c:pt>
                <c:pt idx="475">
                  <c:v>120.741645405692</c:v>
                </c:pt>
                <c:pt idx="476">
                  <c:v>132.133393457822</c:v>
                </c:pt>
                <c:pt idx="477">
                  <c:v>142.48673996030399</c:v>
                </c:pt>
                <c:pt idx="478">
                  <c:v>152.43164112550099</c:v>
                </c:pt>
                <c:pt idx="479">
                  <c:v>161.93415607998199</c:v>
                </c:pt>
                <c:pt idx="480">
                  <c:v>170.612813625863</c:v>
                </c:pt>
                <c:pt idx="481">
                  <c:v>177.95451378800101</c:v>
                </c:pt>
                <c:pt idx="482">
                  <c:v>183.54442370338501</c:v>
                </c:pt>
                <c:pt idx="483">
                  <c:v>187.417135437832</c:v>
                </c:pt>
                <c:pt idx="484">
                  <c:v>189.91341471238201</c:v>
                </c:pt>
                <c:pt idx="485">
                  <c:v>191.26241040041799</c:v>
                </c:pt>
                <c:pt idx="486">
                  <c:v>191.75927663069601</c:v>
                </c:pt>
                <c:pt idx="487">
                  <c:v>191.72837097182801</c:v>
                </c:pt>
                <c:pt idx="488">
                  <c:v>6.5816373016147596</c:v>
                </c:pt>
                <c:pt idx="489">
                  <c:v>192.137795114206</c:v>
                </c:pt>
                <c:pt idx="490">
                  <c:v>193.080772970189</c:v>
                </c:pt>
                <c:pt idx="491">
                  <c:v>194.85387673229999</c:v>
                </c:pt>
                <c:pt idx="492">
                  <c:v>196.67888729971801</c:v>
                </c:pt>
                <c:pt idx="493">
                  <c:v>197.86053617989199</c:v>
                </c:pt>
                <c:pt idx="494">
                  <c:v>198.85678852183099</c:v>
                </c:pt>
                <c:pt idx="495">
                  <c:v>199.897272799625</c:v>
                </c:pt>
                <c:pt idx="496">
                  <c:v>201.206888488186</c:v>
                </c:pt>
                <c:pt idx="497">
                  <c:v>203.12368219531501</c:v>
                </c:pt>
                <c:pt idx="498">
                  <c:v>205.89272113502199</c:v>
                </c:pt>
                <c:pt idx="499">
                  <c:v>209.84630387557101</c:v>
                </c:pt>
                <c:pt idx="500">
                  <c:v>214.743324398581</c:v>
                </c:pt>
                <c:pt idx="501">
                  <c:v>218.85417883954801</c:v>
                </c:pt>
                <c:pt idx="502">
                  <c:v>221.53099741977101</c:v>
                </c:pt>
                <c:pt idx="503">
                  <c:v>223.30879979112899</c:v>
                </c:pt>
                <c:pt idx="504">
                  <c:v>224.183910855947</c:v>
                </c:pt>
                <c:pt idx="505">
                  <c:v>224.424606657547</c:v>
                </c:pt>
                <c:pt idx="506">
                  <c:v>38.509775464743797</c:v>
                </c:pt>
                <c:pt idx="507">
                  <c:v>36.909422052380997</c:v>
                </c:pt>
                <c:pt idx="508">
                  <c:v>34.226608228705999</c:v>
                </c:pt>
                <c:pt idx="509">
                  <c:v>30.713785161039802</c:v>
                </c:pt>
                <c:pt idx="510">
                  <c:v>26.455929289846601</c:v>
                </c:pt>
                <c:pt idx="511">
                  <c:v>21.677781373390101</c:v>
                </c:pt>
                <c:pt idx="512">
                  <c:v>16.541320123137901</c:v>
                </c:pt>
                <c:pt idx="513">
                  <c:v>11.2463747067436</c:v>
                </c:pt>
                <c:pt idx="514">
                  <c:v>5.8127719576363299</c:v>
                </c:pt>
                <c:pt idx="515">
                  <c:v>-0.10085625872699901</c:v>
                </c:pt>
                <c:pt idx="516">
                  <c:v>-6.6840249976549098</c:v>
                </c:pt>
                <c:pt idx="517">
                  <c:v>-13.807825393084901</c:v>
                </c:pt>
                <c:pt idx="518">
                  <c:v>-21.440183301683501</c:v>
                </c:pt>
                <c:pt idx="519">
                  <c:v>-29.380909581922399</c:v>
                </c:pt>
                <c:pt idx="520">
                  <c:v>-37.415672081254002</c:v>
                </c:pt>
                <c:pt idx="521">
                  <c:v>-45.272435911392698</c:v>
                </c:pt>
                <c:pt idx="522">
                  <c:v>-53.179555689898102</c:v>
                </c:pt>
                <c:pt idx="523">
                  <c:v>-61.861005318443297</c:v>
                </c:pt>
                <c:pt idx="524">
                  <c:v>-71.074878770538703</c:v>
                </c:pt>
                <c:pt idx="525">
                  <c:v>-80.497705750688894</c:v>
                </c:pt>
                <c:pt idx="526">
                  <c:v>-90.012153423563404</c:v>
                </c:pt>
                <c:pt idx="527">
                  <c:v>-99.310454007874199</c:v>
                </c:pt>
                <c:pt idx="528">
                  <c:v>-108.184264265976</c:v>
                </c:pt>
                <c:pt idx="529">
                  <c:v>-116.375568072712</c:v>
                </c:pt>
                <c:pt idx="530">
                  <c:v>-123.74847429689601</c:v>
                </c:pt>
                <c:pt idx="531">
                  <c:v>-130.46557483482101</c:v>
                </c:pt>
                <c:pt idx="532">
                  <c:v>-136.807494783897</c:v>
                </c:pt>
                <c:pt idx="533">
                  <c:v>-142.89823292456501</c:v>
                </c:pt>
                <c:pt idx="534">
                  <c:v>-148.62030497662599</c:v>
                </c:pt>
                <c:pt idx="535">
                  <c:v>-153.77536304553101</c:v>
                </c:pt>
                <c:pt idx="536">
                  <c:v>-158.21408719162599</c:v>
                </c:pt>
                <c:pt idx="537">
                  <c:v>-161.74883450280501</c:v>
                </c:pt>
                <c:pt idx="538">
                  <c:v>-164.217860933785</c:v>
                </c:pt>
                <c:pt idx="539">
                  <c:v>-165.45582321389699</c:v>
                </c:pt>
                <c:pt idx="540">
                  <c:v>19.5001557350604</c:v>
                </c:pt>
                <c:pt idx="541">
                  <c:v>20.181298038554001</c:v>
                </c:pt>
                <c:pt idx="542">
                  <c:v>21.0683276540218</c:v>
                </c:pt>
                <c:pt idx="543">
                  <c:v>21.843643778099199</c:v>
                </c:pt>
                <c:pt idx="544">
                  <c:v>22.5101674936185</c:v>
                </c:pt>
                <c:pt idx="545">
                  <c:v>23.182711068112202</c:v>
                </c:pt>
                <c:pt idx="546">
                  <c:v>23.9075392584807</c:v>
                </c:pt>
                <c:pt idx="547">
                  <c:v>24.584265031654802</c:v>
                </c:pt>
                <c:pt idx="548">
                  <c:v>24.961436950017902</c:v>
                </c:pt>
                <c:pt idx="549">
                  <c:v>24.936894421872999</c:v>
                </c:pt>
                <c:pt idx="550">
                  <c:v>24.553406011257</c:v>
                </c:pt>
                <c:pt idx="551">
                  <c:v>-161.43718346574801</c:v>
                </c:pt>
                <c:pt idx="552">
                  <c:v>-162.058388315922</c:v>
                </c:pt>
                <c:pt idx="553">
                  <c:v>-162.66609796128401</c:v>
                </c:pt>
                <c:pt idx="554">
                  <c:v>-163.19150025996501</c:v>
                </c:pt>
                <c:pt idx="555">
                  <c:v>-163.52480396124699</c:v>
                </c:pt>
                <c:pt idx="556">
                  <c:v>-163.50963420615901</c:v>
                </c:pt>
                <c:pt idx="557">
                  <c:v>22.3032402746929</c:v>
                </c:pt>
                <c:pt idx="558">
                  <c:v>22.5343663138785</c:v>
                </c:pt>
                <c:pt idx="559">
                  <c:v>22.449001834228898</c:v>
                </c:pt>
                <c:pt idx="560">
                  <c:v>-163.48305133042001</c:v>
                </c:pt>
                <c:pt idx="561">
                  <c:v>-163.94023233065701</c:v>
                </c:pt>
                <c:pt idx="562">
                  <c:v>-164.202002700083</c:v>
                </c:pt>
                <c:pt idx="563">
                  <c:v>-164.178749577085</c:v>
                </c:pt>
                <c:pt idx="564">
                  <c:v>-164.02389721896901</c:v>
                </c:pt>
                <c:pt idx="565">
                  <c:v>-163.82707567172901</c:v>
                </c:pt>
                <c:pt idx="566">
                  <c:v>21.7645565683382</c:v>
                </c:pt>
                <c:pt idx="567">
                  <c:v>-163.403309635992</c:v>
                </c:pt>
                <c:pt idx="568">
                  <c:v>22.382458498268999</c:v>
                </c:pt>
                <c:pt idx="569">
                  <c:v>22.8451785306342</c:v>
                </c:pt>
                <c:pt idx="570">
                  <c:v>23.240390402344001</c:v>
                </c:pt>
                <c:pt idx="571">
                  <c:v>-161.67873923278501</c:v>
                </c:pt>
                <c:pt idx="572">
                  <c:v>-161.20564412660801</c:v>
                </c:pt>
                <c:pt idx="573">
                  <c:v>24.396979770618</c:v>
                </c:pt>
                <c:pt idx="574">
                  <c:v>-160.290093813173</c:v>
                </c:pt>
                <c:pt idx="575">
                  <c:v>25.335077640725402</c:v>
                </c:pt>
                <c:pt idx="576">
                  <c:v>-159.25180482080501</c:v>
                </c:pt>
                <c:pt idx="577">
                  <c:v>26.252098860574701</c:v>
                </c:pt>
                <c:pt idx="578">
                  <c:v>-158.24555424289099</c:v>
                </c:pt>
                <c:pt idx="579">
                  <c:v>27.293408719144999</c:v>
                </c:pt>
                <c:pt idx="580">
                  <c:v>-156.95410548102001</c:v>
                </c:pt>
                <c:pt idx="581">
                  <c:v>28.703449220638198</c:v>
                </c:pt>
                <c:pt idx="582">
                  <c:v>-155.50345190812601</c:v>
                </c:pt>
                <c:pt idx="583">
                  <c:v>29.8368692644483</c:v>
                </c:pt>
                <c:pt idx="584">
                  <c:v>-154.58866390916501</c:v>
                </c:pt>
                <c:pt idx="585">
                  <c:v>-153.969704575138</c:v>
                </c:pt>
                <c:pt idx="586">
                  <c:v>31.443623897197298</c:v>
                </c:pt>
                <c:pt idx="587">
                  <c:v>-152.65640775063201</c:v>
                </c:pt>
                <c:pt idx="588">
                  <c:v>32.928544041562603</c:v>
                </c:pt>
                <c:pt idx="589">
                  <c:v>33.799486532671303</c:v>
                </c:pt>
                <c:pt idx="590">
                  <c:v>34.658100447417397</c:v>
                </c:pt>
                <c:pt idx="591">
                  <c:v>35.3946575554601</c:v>
                </c:pt>
                <c:pt idx="592">
                  <c:v>36.097419099020698</c:v>
                </c:pt>
                <c:pt idx="593">
                  <c:v>36.758337129231002</c:v>
                </c:pt>
                <c:pt idx="594">
                  <c:v>37.354532306024701</c:v>
                </c:pt>
                <c:pt idx="595">
                  <c:v>37.910456625424999</c:v>
                </c:pt>
                <c:pt idx="596">
                  <c:v>38.483813014653201</c:v>
                </c:pt>
                <c:pt idx="597">
                  <c:v>39.1449274063283</c:v>
                </c:pt>
                <c:pt idx="598">
                  <c:v>39.983341582602399</c:v>
                </c:pt>
                <c:pt idx="599">
                  <c:v>41.0981799313221</c:v>
                </c:pt>
                <c:pt idx="600">
                  <c:v>42.665778147715798</c:v>
                </c:pt>
                <c:pt idx="601">
                  <c:v>44.811381511676501</c:v>
                </c:pt>
                <c:pt idx="602">
                  <c:v>47.236444243648599</c:v>
                </c:pt>
                <c:pt idx="603">
                  <c:v>49.548183090536298</c:v>
                </c:pt>
                <c:pt idx="604">
                  <c:v>51.765924246762303</c:v>
                </c:pt>
                <c:pt idx="605">
                  <c:v>54.037681190994903</c:v>
                </c:pt>
                <c:pt idx="606">
                  <c:v>56.458654744107797</c:v>
                </c:pt>
                <c:pt idx="607">
                  <c:v>59.025938397391997</c:v>
                </c:pt>
                <c:pt idx="608">
                  <c:v>61.552393245523298</c:v>
                </c:pt>
                <c:pt idx="609">
                  <c:v>63.859160713494298</c:v>
                </c:pt>
                <c:pt idx="610">
                  <c:v>65.927114336310595</c:v>
                </c:pt>
                <c:pt idx="611">
                  <c:v>67.899593556575795</c:v>
                </c:pt>
                <c:pt idx="612">
                  <c:v>69.910524998968299</c:v>
                </c:pt>
                <c:pt idx="613">
                  <c:v>72.068019995564896</c:v>
                </c:pt>
                <c:pt idx="614">
                  <c:v>74.4750315612755</c:v>
                </c:pt>
                <c:pt idx="615">
                  <c:v>77.188126918826299</c:v>
                </c:pt>
                <c:pt idx="616">
                  <c:v>80.070486253045004</c:v>
                </c:pt>
                <c:pt idx="617">
                  <c:v>82.880141520424303</c:v>
                </c:pt>
                <c:pt idx="618">
                  <c:v>85.547272048732495</c:v>
                </c:pt>
                <c:pt idx="619">
                  <c:v>88.147713600610203</c:v>
                </c:pt>
                <c:pt idx="620">
                  <c:v>90.6591837372805</c:v>
                </c:pt>
                <c:pt idx="621">
                  <c:v>93.047084043278403</c:v>
                </c:pt>
                <c:pt idx="622">
                  <c:v>95.378136948960304</c:v>
                </c:pt>
                <c:pt idx="623">
                  <c:v>97.705093520055499</c:v>
                </c:pt>
                <c:pt idx="624">
                  <c:v>100.073734925355</c:v>
                </c:pt>
                <c:pt idx="625">
                  <c:v>102.540203112645</c:v>
                </c:pt>
                <c:pt idx="626">
                  <c:v>105.104008702803</c:v>
                </c:pt>
                <c:pt idx="627">
                  <c:v>107.65202800021601</c:v>
                </c:pt>
                <c:pt idx="628">
                  <c:v>110.090037387232</c:v>
                </c:pt>
                <c:pt idx="629">
                  <c:v>112.495777876275</c:v>
                </c:pt>
                <c:pt idx="630">
                  <c:v>115.03817745570301</c:v>
                </c:pt>
                <c:pt idx="631">
                  <c:v>117.768019984359</c:v>
                </c:pt>
                <c:pt idx="632">
                  <c:v>120.514881645747</c:v>
                </c:pt>
                <c:pt idx="633">
                  <c:v>123.11866241742899</c:v>
                </c:pt>
                <c:pt idx="634">
                  <c:v>125.52821042338999</c:v>
                </c:pt>
                <c:pt idx="635">
                  <c:v>127.709940810864</c:v>
                </c:pt>
                <c:pt idx="636">
                  <c:v>129.700503522107</c:v>
                </c:pt>
                <c:pt idx="637">
                  <c:v>131.52673833999</c:v>
                </c:pt>
                <c:pt idx="638">
                  <c:v>133.25009637592399</c:v>
                </c:pt>
                <c:pt idx="639">
                  <c:v>134.951346133242</c:v>
                </c:pt>
                <c:pt idx="640">
                  <c:v>136.69802930136501</c:v>
                </c:pt>
                <c:pt idx="641">
                  <c:v>138.51428911575599</c:v>
                </c:pt>
                <c:pt idx="642">
                  <c:v>140.315043905229</c:v>
                </c:pt>
                <c:pt idx="643">
                  <c:v>142.03737121387701</c:v>
                </c:pt>
                <c:pt idx="644">
                  <c:v>143.75101532604401</c:v>
                </c:pt>
                <c:pt idx="645">
                  <c:v>145.58558587134499</c:v>
                </c:pt>
                <c:pt idx="646">
                  <c:v>147.38628793089899</c:v>
                </c:pt>
                <c:pt idx="647">
                  <c:v>149.01401617915499</c:v>
                </c:pt>
                <c:pt idx="648">
                  <c:v>150.38893219510101</c:v>
                </c:pt>
                <c:pt idx="649">
                  <c:v>151.26278109756399</c:v>
                </c:pt>
                <c:pt idx="650">
                  <c:v>151.56350881894301</c:v>
                </c:pt>
                <c:pt idx="651">
                  <c:v>151.24665574815</c:v>
                </c:pt>
                <c:pt idx="652">
                  <c:v>-34.295289738904401</c:v>
                </c:pt>
                <c:pt idx="653">
                  <c:v>-35.3435197964126</c:v>
                </c:pt>
                <c:pt idx="654">
                  <c:v>-36.668831014936003</c:v>
                </c:pt>
                <c:pt idx="655">
                  <c:v>-38.263967854735803</c:v>
                </c:pt>
                <c:pt idx="656">
                  <c:v>-39.961220697087697</c:v>
                </c:pt>
                <c:pt idx="657">
                  <c:v>-41.529664496032197</c:v>
                </c:pt>
                <c:pt idx="658">
                  <c:v>-43.135008337364297</c:v>
                </c:pt>
                <c:pt idx="659">
                  <c:v>-45.058695671749</c:v>
                </c:pt>
                <c:pt idx="660">
                  <c:v>-47.3443533683376</c:v>
                </c:pt>
                <c:pt idx="661">
                  <c:v>-49.881992530477703</c:v>
                </c:pt>
                <c:pt idx="662">
                  <c:v>-52.631522483641596</c:v>
                </c:pt>
                <c:pt idx="663">
                  <c:v>-55.583578182031303</c:v>
                </c:pt>
                <c:pt idx="664">
                  <c:v>-58.701425062517799</c:v>
                </c:pt>
                <c:pt idx="665">
                  <c:v>-61.9738439074018</c:v>
                </c:pt>
                <c:pt idx="666">
                  <c:v>-65.378371347582501</c:v>
                </c:pt>
                <c:pt idx="667">
                  <c:v>-68.918106488989906</c:v>
                </c:pt>
                <c:pt idx="668">
                  <c:v>-72.621664282145801</c:v>
                </c:pt>
                <c:pt idx="669">
                  <c:v>-76.487272797444703</c:v>
                </c:pt>
                <c:pt idx="670">
                  <c:v>-80.442298454671999</c:v>
                </c:pt>
                <c:pt idx="671">
                  <c:v>-84.392373112201199</c:v>
                </c:pt>
                <c:pt idx="672">
                  <c:v>-88.225439438313501</c:v>
                </c:pt>
                <c:pt idx="673">
                  <c:v>-91.815673386704105</c:v>
                </c:pt>
                <c:pt idx="674">
                  <c:v>-95.107735473320602</c:v>
                </c:pt>
                <c:pt idx="675">
                  <c:v>-98.092450499667606</c:v>
                </c:pt>
                <c:pt idx="676">
                  <c:v>-100.759865999032</c:v>
                </c:pt>
                <c:pt idx="677">
                  <c:v>-103.107586419961</c:v>
                </c:pt>
                <c:pt idx="678">
                  <c:v>-105.153475574181</c:v>
                </c:pt>
                <c:pt idx="679">
                  <c:v>-106.90715787694501</c:v>
                </c:pt>
                <c:pt idx="680">
                  <c:v>-108.434140028998</c:v>
                </c:pt>
                <c:pt idx="681">
                  <c:v>-109.743515988786</c:v>
                </c:pt>
                <c:pt idx="682">
                  <c:v>-110.805128022471</c:v>
                </c:pt>
                <c:pt idx="683">
                  <c:v>-111.54035193163099</c:v>
                </c:pt>
                <c:pt idx="684">
                  <c:v>-112.422769307908</c:v>
                </c:pt>
                <c:pt idx="685">
                  <c:v>-114.08206556388301</c:v>
                </c:pt>
                <c:pt idx="686">
                  <c:v>-116.465495029377</c:v>
                </c:pt>
                <c:pt idx="687">
                  <c:v>-119.491846845597</c:v>
                </c:pt>
                <c:pt idx="688">
                  <c:v>-123.08061758370999</c:v>
                </c:pt>
                <c:pt idx="689">
                  <c:v>-127.09949892425</c:v>
                </c:pt>
                <c:pt idx="690">
                  <c:v>-131.41651396080599</c:v>
                </c:pt>
                <c:pt idx="691">
                  <c:v>-135.89490016058099</c:v>
                </c:pt>
                <c:pt idx="692">
                  <c:v>-140.40463141438599</c:v>
                </c:pt>
                <c:pt idx="693">
                  <c:v>-144.811371952971</c:v>
                </c:pt>
                <c:pt idx="694">
                  <c:v>-148.98662574925501</c:v>
                </c:pt>
                <c:pt idx="695">
                  <c:v>-152.89981759835501</c:v>
                </c:pt>
                <c:pt idx="696">
                  <c:v>-156.619422350886</c:v>
                </c:pt>
                <c:pt idx="697">
                  <c:v>-160.14070453908201</c:v>
                </c:pt>
                <c:pt idx="698">
                  <c:v>-163.32292858423199</c:v>
                </c:pt>
                <c:pt idx="699">
                  <c:v>-166.05581051938699</c:v>
                </c:pt>
                <c:pt idx="700">
                  <c:v>-168.39344315156501</c:v>
                </c:pt>
                <c:pt idx="701">
                  <c:v>-170.27704842317601</c:v>
                </c:pt>
                <c:pt idx="702">
                  <c:v>-171.47418020581</c:v>
                </c:pt>
                <c:pt idx="703">
                  <c:v>-171.787485187192</c:v>
                </c:pt>
                <c:pt idx="704">
                  <c:v>13.5852695195025</c:v>
                </c:pt>
                <c:pt idx="705">
                  <c:v>15.088150955317101</c:v>
                </c:pt>
                <c:pt idx="706">
                  <c:v>17.380235958977199</c:v>
                </c:pt>
                <c:pt idx="707">
                  <c:v>19.204024123755701</c:v>
                </c:pt>
                <c:pt idx="708">
                  <c:v>20.312550439299201</c:v>
                </c:pt>
                <c:pt idx="709">
                  <c:v>21.228450539434299</c:v>
                </c:pt>
                <c:pt idx="710">
                  <c:v>21.9133364514825</c:v>
                </c:pt>
                <c:pt idx="711">
                  <c:v>22.1163260418414</c:v>
                </c:pt>
                <c:pt idx="712">
                  <c:v>-162.84703312650799</c:v>
                </c:pt>
                <c:pt idx="713">
                  <c:v>-162.980344426502</c:v>
                </c:pt>
                <c:pt idx="714">
                  <c:v>-163.132024967859</c:v>
                </c:pt>
                <c:pt idx="715">
                  <c:v>-163.276832669225</c:v>
                </c:pt>
                <c:pt idx="716">
                  <c:v>-163.12767030571999</c:v>
                </c:pt>
                <c:pt idx="717">
                  <c:v>22.207693180868301</c:v>
                </c:pt>
                <c:pt idx="718">
                  <c:v>23.341229052519399</c:v>
                </c:pt>
                <c:pt idx="719">
                  <c:v>25.469626023740901</c:v>
                </c:pt>
                <c:pt idx="720">
                  <c:v>28.335758705082899</c:v>
                </c:pt>
                <c:pt idx="721">
                  <c:v>31.380342254184701</c:v>
                </c:pt>
                <c:pt idx="722">
                  <c:v>34.661355001949197</c:v>
                </c:pt>
                <c:pt idx="723">
                  <c:v>38.089658714698103</c:v>
                </c:pt>
                <c:pt idx="724">
                  <c:v>41.3549815664718</c:v>
                </c:pt>
                <c:pt idx="725">
                  <c:v>44.271345651505101</c:v>
                </c:pt>
                <c:pt idx="726">
                  <c:v>46.600982389742903</c:v>
                </c:pt>
                <c:pt idx="727">
                  <c:v>48.165282184884397</c:v>
                </c:pt>
                <c:pt idx="728">
                  <c:v>48.912617926467199</c:v>
                </c:pt>
                <c:pt idx="729">
                  <c:v>49.051194977260401</c:v>
                </c:pt>
                <c:pt idx="730">
                  <c:v>-135.67169267332699</c:v>
                </c:pt>
                <c:pt idx="731">
                  <c:v>49.282214154236797</c:v>
                </c:pt>
                <c:pt idx="732">
                  <c:v>49.711681922054503</c:v>
                </c:pt>
                <c:pt idx="733">
                  <c:v>50.766050451986899</c:v>
                </c:pt>
                <c:pt idx="734">
                  <c:v>52.751329267043801</c:v>
                </c:pt>
                <c:pt idx="735">
                  <c:v>54.844024035961198</c:v>
                </c:pt>
                <c:pt idx="736">
                  <c:v>56.543804681191702</c:v>
                </c:pt>
                <c:pt idx="737">
                  <c:v>58.1832019091216</c:v>
                </c:pt>
                <c:pt idx="738">
                  <c:v>59.720266253770802</c:v>
                </c:pt>
                <c:pt idx="739">
                  <c:v>61.245698266818103</c:v>
                </c:pt>
                <c:pt idx="740">
                  <c:v>62.960173584862503</c:v>
                </c:pt>
                <c:pt idx="741">
                  <c:v>65.077097811107194</c:v>
                </c:pt>
                <c:pt idx="742">
                  <c:v>67.156010927254997</c:v>
                </c:pt>
                <c:pt idx="743">
                  <c:v>68.675141394713805</c:v>
                </c:pt>
                <c:pt idx="744">
                  <c:v>69.8583258372053</c:v>
                </c:pt>
                <c:pt idx="745">
                  <c:v>70.886323512419807</c:v>
                </c:pt>
                <c:pt idx="746">
                  <c:v>71.758300580501995</c:v>
                </c:pt>
                <c:pt idx="747">
                  <c:v>72.564099424019801</c:v>
                </c:pt>
                <c:pt idx="748">
                  <c:v>73.450169454797702</c:v>
                </c:pt>
                <c:pt idx="749">
                  <c:v>74.575752901779296</c:v>
                </c:pt>
                <c:pt idx="750">
                  <c:v>76.031343156242698</c:v>
                </c:pt>
                <c:pt idx="751">
                  <c:v>77.862813816088504</c:v>
                </c:pt>
                <c:pt idx="752">
                  <c:v>79.956699063233202</c:v>
                </c:pt>
                <c:pt idx="753">
                  <c:v>82.106521759462396</c:v>
                </c:pt>
                <c:pt idx="754">
                  <c:v>84.124242841131604</c:v>
                </c:pt>
                <c:pt idx="755">
                  <c:v>85.982583277333504</c:v>
                </c:pt>
                <c:pt idx="756">
                  <c:v>87.519266168150097</c:v>
                </c:pt>
                <c:pt idx="757">
                  <c:v>88.562626099492704</c:v>
                </c:pt>
                <c:pt idx="758">
                  <c:v>89.337259852489495</c:v>
                </c:pt>
                <c:pt idx="759">
                  <c:v>90.073084299432395</c:v>
                </c:pt>
                <c:pt idx="760">
                  <c:v>90.967745374955598</c:v>
                </c:pt>
                <c:pt idx="761">
                  <c:v>91.887102082221702</c:v>
                </c:pt>
                <c:pt idx="762">
                  <c:v>92.558145615490702</c:v>
                </c:pt>
                <c:pt idx="763">
                  <c:v>93.051495571325304</c:v>
                </c:pt>
                <c:pt idx="764">
                  <c:v>93.342852247193903</c:v>
                </c:pt>
                <c:pt idx="765">
                  <c:v>93.294307834196601</c:v>
                </c:pt>
                <c:pt idx="766">
                  <c:v>-91.753233617920301</c:v>
                </c:pt>
                <c:pt idx="767">
                  <c:v>-92.039555390644495</c:v>
                </c:pt>
                <c:pt idx="768">
                  <c:v>-92.249822866169197</c:v>
                </c:pt>
                <c:pt idx="769">
                  <c:v>-92.302936516116901</c:v>
                </c:pt>
                <c:pt idx="770">
                  <c:v>92.536446264103304</c:v>
                </c:pt>
                <c:pt idx="771">
                  <c:v>92.742702176037398</c:v>
                </c:pt>
                <c:pt idx="772">
                  <c:v>93.289751889028906</c:v>
                </c:pt>
                <c:pt idx="773">
                  <c:v>94.359887663617897</c:v>
                </c:pt>
                <c:pt idx="774">
                  <c:v>95.799270710151205</c:v>
                </c:pt>
                <c:pt idx="775">
                  <c:v>97.209949197119599</c:v>
                </c:pt>
                <c:pt idx="776">
                  <c:v>98.225751376405697</c:v>
                </c:pt>
                <c:pt idx="777">
                  <c:v>98.780450288822493</c:v>
                </c:pt>
                <c:pt idx="778">
                  <c:v>99.0182905177451</c:v>
                </c:pt>
                <c:pt idx="779">
                  <c:v>-85.919531087994898</c:v>
                </c:pt>
                <c:pt idx="780">
                  <c:v>-86.548889541053697</c:v>
                </c:pt>
                <c:pt idx="781">
                  <c:v>-87.399743604794395</c:v>
                </c:pt>
                <c:pt idx="782">
                  <c:v>-88.225220777312998</c:v>
                </c:pt>
                <c:pt idx="783">
                  <c:v>-88.819464712545994</c:v>
                </c:pt>
                <c:pt idx="784">
                  <c:v>-89.014356335974995</c:v>
                </c:pt>
                <c:pt idx="785">
                  <c:v>95.8515406322975</c:v>
                </c:pt>
                <c:pt idx="786">
                  <c:v>96.0291668943796</c:v>
                </c:pt>
                <c:pt idx="787">
                  <c:v>96.077566730472995</c:v>
                </c:pt>
                <c:pt idx="788">
                  <c:v>-88.686396171941496</c:v>
                </c:pt>
                <c:pt idx="789">
                  <c:v>95.948426731146895</c:v>
                </c:pt>
                <c:pt idx="790">
                  <c:v>-89.142856547772297</c:v>
                </c:pt>
                <c:pt idx="791">
                  <c:v>-89.442850095902898</c:v>
                </c:pt>
                <c:pt idx="792">
                  <c:v>-89.743495510085793</c:v>
                </c:pt>
                <c:pt idx="793">
                  <c:v>-90.1788334488826</c:v>
                </c:pt>
                <c:pt idx="794">
                  <c:v>-90.859656167402406</c:v>
                </c:pt>
                <c:pt idx="795">
                  <c:v>-91.848820508042493</c:v>
                </c:pt>
                <c:pt idx="796">
                  <c:v>-93.0176190859938</c:v>
                </c:pt>
                <c:pt idx="797">
                  <c:v>-94.185947850463094</c:v>
                </c:pt>
                <c:pt idx="798">
                  <c:v>-95.191871892878495</c:v>
                </c:pt>
                <c:pt idx="799">
                  <c:v>-95.9301732933571</c:v>
                </c:pt>
                <c:pt idx="800">
                  <c:v>-96.475792883443802</c:v>
                </c:pt>
                <c:pt idx="801">
                  <c:v>-96.858841008389803</c:v>
                </c:pt>
                <c:pt idx="802">
                  <c:v>-97.130798068814599</c:v>
                </c:pt>
                <c:pt idx="803">
                  <c:v>-97.4583669112547</c:v>
                </c:pt>
                <c:pt idx="804">
                  <c:v>-97.742869000216601</c:v>
                </c:pt>
                <c:pt idx="805">
                  <c:v>86.791414685905593</c:v>
                </c:pt>
                <c:pt idx="806">
                  <c:v>-98.046298990730705</c:v>
                </c:pt>
                <c:pt idx="807">
                  <c:v>87.0216787755582</c:v>
                </c:pt>
                <c:pt idx="808">
                  <c:v>87.503225729244505</c:v>
                </c:pt>
                <c:pt idx="809">
                  <c:v>87.97064518226</c:v>
                </c:pt>
                <c:pt idx="810">
                  <c:v>88.148074951694099</c:v>
                </c:pt>
                <c:pt idx="811">
                  <c:v>-96.769258751711703</c:v>
                </c:pt>
                <c:pt idx="812">
                  <c:v>-97.034421851551897</c:v>
                </c:pt>
                <c:pt idx="813">
                  <c:v>-97.290316740369207</c:v>
                </c:pt>
                <c:pt idx="814">
                  <c:v>-97.433169201957696</c:v>
                </c:pt>
                <c:pt idx="815">
                  <c:v>87.245908411128099</c:v>
                </c:pt>
                <c:pt idx="816">
                  <c:v>-97.4948849385015</c:v>
                </c:pt>
                <c:pt idx="817">
                  <c:v>87.512920239816395</c:v>
                </c:pt>
                <c:pt idx="818">
                  <c:v>87.380944209676201</c:v>
                </c:pt>
                <c:pt idx="819">
                  <c:v>-97.893175340454803</c:v>
                </c:pt>
                <c:pt idx="820">
                  <c:v>-98.614639314415399</c:v>
                </c:pt>
                <c:pt idx="821">
                  <c:v>-99.623418415696804</c:v>
                </c:pt>
                <c:pt idx="822">
                  <c:v>-100.841246936815</c:v>
                </c:pt>
                <c:pt idx="823">
                  <c:v>-102.21138946376099</c:v>
                </c:pt>
                <c:pt idx="824">
                  <c:v>-103.670332973222</c:v>
                </c:pt>
                <c:pt idx="825">
                  <c:v>-105.14960709149901</c:v>
                </c:pt>
                <c:pt idx="826">
                  <c:v>-106.61223106228699</c:v>
                </c:pt>
                <c:pt idx="827">
                  <c:v>-108.181551572621</c:v>
                </c:pt>
                <c:pt idx="828">
                  <c:v>-109.982843010723</c:v>
                </c:pt>
                <c:pt idx="829">
                  <c:v>-112.123196075119</c:v>
                </c:pt>
                <c:pt idx="830">
                  <c:v>-114.758744647421</c:v>
                </c:pt>
                <c:pt idx="831">
                  <c:v>-117.79776508280401</c:v>
                </c:pt>
                <c:pt idx="832">
                  <c:v>-121.083650378104</c:v>
                </c:pt>
                <c:pt idx="833">
                  <c:v>-124.523631239541</c:v>
                </c:pt>
                <c:pt idx="834">
                  <c:v>-128.01995585869301</c:v>
                </c:pt>
                <c:pt idx="835">
                  <c:v>-131.496420116894</c:v>
                </c:pt>
                <c:pt idx="836">
                  <c:v>-134.85843237671699</c:v>
                </c:pt>
                <c:pt idx="837">
                  <c:v>-137.97979192256599</c:v>
                </c:pt>
                <c:pt idx="838">
                  <c:v>-140.72116834728999</c:v>
                </c:pt>
                <c:pt idx="839">
                  <c:v>-142.952064685246</c:v>
                </c:pt>
                <c:pt idx="840">
                  <c:v>-144.54822836316001</c:v>
                </c:pt>
                <c:pt idx="841">
                  <c:v>-145.415963909715</c:v>
                </c:pt>
                <c:pt idx="842">
                  <c:v>-145.460084508205</c:v>
                </c:pt>
                <c:pt idx="843">
                  <c:v>40.044798277814799</c:v>
                </c:pt>
                <c:pt idx="844">
                  <c:v>41.249232150683198</c:v>
                </c:pt>
                <c:pt idx="845">
                  <c:v>43.026846964741402</c:v>
                </c:pt>
                <c:pt idx="846">
                  <c:v>45.408359592545096</c:v>
                </c:pt>
                <c:pt idx="847">
                  <c:v>48.437605627925201</c:v>
                </c:pt>
                <c:pt idx="848">
                  <c:v>52.243360163123299</c:v>
                </c:pt>
                <c:pt idx="849">
                  <c:v>56.975080281301203</c:v>
                </c:pt>
                <c:pt idx="850">
                  <c:v>62.753577438401202</c:v>
                </c:pt>
                <c:pt idx="851">
                  <c:v>69.245237419259297</c:v>
                </c:pt>
                <c:pt idx="852">
                  <c:v>75.798943995113802</c:v>
                </c:pt>
                <c:pt idx="853">
                  <c:v>82.020829726062999</c:v>
                </c:pt>
                <c:pt idx="854">
                  <c:v>87.607297468933098</c:v>
                </c:pt>
                <c:pt idx="855">
                  <c:v>92.530726751403606</c:v>
                </c:pt>
                <c:pt idx="856">
                  <c:v>96.836388996048697</c:v>
                </c:pt>
                <c:pt idx="857">
                  <c:v>100.330114880664</c:v>
                </c:pt>
                <c:pt idx="858">
                  <c:v>102.824668390678</c:v>
                </c:pt>
                <c:pt idx="859">
                  <c:v>104.31663792062</c:v>
                </c:pt>
                <c:pt idx="860">
                  <c:v>104.928164164473</c:v>
                </c:pt>
                <c:pt idx="861">
                  <c:v>104.752703707423</c:v>
                </c:pt>
                <c:pt idx="862">
                  <c:v>-80.659270030785393</c:v>
                </c:pt>
                <c:pt idx="863">
                  <c:v>-81.573382962733504</c:v>
                </c:pt>
                <c:pt idx="864">
                  <c:v>-82.814955359689904</c:v>
                </c:pt>
                <c:pt idx="865">
                  <c:v>-84.382688243976503</c:v>
                </c:pt>
                <c:pt idx="866">
                  <c:v>-86.266028162731402</c:v>
                </c:pt>
                <c:pt idx="867">
                  <c:v>-88.459742301655496</c:v>
                </c:pt>
                <c:pt idx="868">
                  <c:v>-90.954569687488501</c:v>
                </c:pt>
                <c:pt idx="869">
                  <c:v>-93.745280689677202</c:v>
                </c:pt>
                <c:pt idx="870">
                  <c:v>-96.669744795945405</c:v>
                </c:pt>
                <c:pt idx="871">
                  <c:v>-99.343303672316296</c:v>
                </c:pt>
                <c:pt idx="872">
                  <c:v>-101.558499738305</c:v>
                </c:pt>
                <c:pt idx="873">
                  <c:v>-103.33516671007</c:v>
                </c:pt>
                <c:pt idx="874">
                  <c:v>-104.531933519784</c:v>
                </c:pt>
                <c:pt idx="875">
                  <c:v>-105.16956209141</c:v>
                </c:pt>
                <c:pt idx="876">
                  <c:v>-105.412862769771</c:v>
                </c:pt>
                <c:pt idx="877">
                  <c:v>-105.131592376158</c:v>
                </c:pt>
                <c:pt idx="878">
                  <c:v>80.380283303775101</c:v>
                </c:pt>
                <c:pt idx="879">
                  <c:v>81.330427499981795</c:v>
                </c:pt>
                <c:pt idx="880">
                  <c:v>82.388184959857</c:v>
                </c:pt>
                <c:pt idx="881">
                  <c:v>83.438058798516494</c:v>
                </c:pt>
                <c:pt idx="882">
                  <c:v>84.456949476643999</c:v>
                </c:pt>
                <c:pt idx="883">
                  <c:v>85.600348455098199</c:v>
                </c:pt>
                <c:pt idx="884">
                  <c:v>86.886467196775499</c:v>
                </c:pt>
                <c:pt idx="885">
                  <c:v>88.198093754413193</c:v>
                </c:pt>
                <c:pt idx="886">
                  <c:v>89.603593212348798</c:v>
                </c:pt>
                <c:pt idx="887">
                  <c:v>91.064073500543103</c:v>
                </c:pt>
                <c:pt idx="888">
                  <c:v>92.427607457297</c:v>
                </c:pt>
                <c:pt idx="889">
                  <c:v>93.669847249904805</c:v>
                </c:pt>
                <c:pt idx="890">
                  <c:v>94.705652562178201</c:v>
                </c:pt>
                <c:pt idx="891">
                  <c:v>95.498826939938994</c:v>
                </c:pt>
                <c:pt idx="892">
                  <c:v>96.129686139144795</c:v>
                </c:pt>
                <c:pt idx="893">
                  <c:v>96.646357522830002</c:v>
                </c:pt>
                <c:pt idx="894">
                  <c:v>97.053225229979205</c:v>
                </c:pt>
                <c:pt idx="895">
                  <c:v>97.239952643777997</c:v>
                </c:pt>
                <c:pt idx="896">
                  <c:v>97.076131710961306</c:v>
                </c:pt>
                <c:pt idx="897">
                  <c:v>-88.011852026743398</c:v>
                </c:pt>
                <c:pt idx="898">
                  <c:v>-88.097422844266006</c:v>
                </c:pt>
                <c:pt idx="899">
                  <c:v>96.752152931028803</c:v>
                </c:pt>
                <c:pt idx="900">
                  <c:v>96.899487639240107</c:v>
                </c:pt>
                <c:pt idx="901">
                  <c:v>97.186432048765994</c:v>
                </c:pt>
                <c:pt idx="902">
                  <c:v>97.610952384392704</c:v>
                </c:pt>
                <c:pt idx="903">
                  <c:v>98.169776541905605</c:v>
                </c:pt>
                <c:pt idx="904">
                  <c:v>98.841040847439203</c:v>
                </c:pt>
                <c:pt idx="905">
                  <c:v>99.502906625948299</c:v>
                </c:pt>
                <c:pt idx="906">
                  <c:v>100.077336546466</c:v>
                </c:pt>
                <c:pt idx="907">
                  <c:v>100.63753027566101</c:v>
                </c:pt>
                <c:pt idx="908">
                  <c:v>101.24633083406199</c:v>
                </c:pt>
                <c:pt idx="909">
                  <c:v>101.97951770840599</c:v>
                </c:pt>
                <c:pt idx="910">
                  <c:v>102.882686185393</c:v>
                </c:pt>
                <c:pt idx="911">
                  <c:v>103.962594687145</c:v>
                </c:pt>
                <c:pt idx="912">
                  <c:v>105.313761777312</c:v>
                </c:pt>
                <c:pt idx="913">
                  <c:v>106.98931440043</c:v>
                </c:pt>
                <c:pt idx="914">
                  <c:v>109.009869914592</c:v>
                </c:pt>
                <c:pt idx="915">
                  <c:v>111.145134995593</c:v>
                </c:pt>
                <c:pt idx="916">
                  <c:v>113.047623740711</c:v>
                </c:pt>
                <c:pt idx="917">
                  <c:v>114.637186536382</c:v>
                </c:pt>
                <c:pt idx="918">
                  <c:v>115.80321401454999</c:v>
                </c:pt>
                <c:pt idx="919">
                  <c:v>116.465222782734</c:v>
                </c:pt>
                <c:pt idx="920">
                  <c:v>116.63676278093401</c:v>
                </c:pt>
                <c:pt idx="921">
                  <c:v>116.396934198903</c:v>
                </c:pt>
                <c:pt idx="922">
                  <c:v>-68.784385114064094</c:v>
                </c:pt>
                <c:pt idx="923">
                  <c:v>-69.010436828120405</c:v>
                </c:pt>
                <c:pt idx="924">
                  <c:v>115.768515091289</c:v>
                </c:pt>
                <c:pt idx="925">
                  <c:v>-69.022427546657596</c:v>
                </c:pt>
                <c:pt idx="926">
                  <c:v>-69.166265639582505</c:v>
                </c:pt>
                <c:pt idx="927">
                  <c:v>-69.257917091415493</c:v>
                </c:pt>
                <c:pt idx="928">
                  <c:v>115.487528413871</c:v>
                </c:pt>
                <c:pt idx="929">
                  <c:v>115.47747604633101</c:v>
                </c:pt>
                <c:pt idx="930">
                  <c:v>-69.205719584916906</c:v>
                </c:pt>
                <c:pt idx="931">
                  <c:v>-69.317030655053699</c:v>
                </c:pt>
                <c:pt idx="932">
                  <c:v>-69.838394453403396</c:v>
                </c:pt>
                <c:pt idx="933">
                  <c:v>-70.442839608029502</c:v>
                </c:pt>
                <c:pt idx="934">
                  <c:v>-70.898414382652604</c:v>
                </c:pt>
                <c:pt idx="935">
                  <c:v>-71.156732939083</c:v>
                </c:pt>
                <c:pt idx="936">
                  <c:v>-71.260630012482807</c:v>
                </c:pt>
                <c:pt idx="937">
                  <c:v>-71.365171575163998</c:v>
                </c:pt>
                <c:pt idx="938">
                  <c:v>-71.521550750667998</c:v>
                </c:pt>
                <c:pt idx="939">
                  <c:v>-71.707115420574397</c:v>
                </c:pt>
                <c:pt idx="940">
                  <c:v>-71.906877141847204</c:v>
                </c:pt>
                <c:pt idx="941">
                  <c:v>-72.096742047248298</c:v>
                </c:pt>
                <c:pt idx="942">
                  <c:v>112.373192707046</c:v>
                </c:pt>
                <c:pt idx="943">
                  <c:v>-72.741255408424806</c:v>
                </c:pt>
                <c:pt idx="944">
                  <c:v>-72.896650865101293</c:v>
                </c:pt>
                <c:pt idx="945">
                  <c:v>111.817336265343</c:v>
                </c:pt>
                <c:pt idx="946">
                  <c:v>111.733800367222</c:v>
                </c:pt>
                <c:pt idx="947">
                  <c:v>111.881705299226</c:v>
                </c:pt>
                <c:pt idx="948">
                  <c:v>112.409405139903</c:v>
                </c:pt>
                <c:pt idx="949">
                  <c:v>112.87660551107</c:v>
                </c:pt>
                <c:pt idx="950">
                  <c:v>112.827137310626</c:v>
                </c:pt>
                <c:pt idx="951">
                  <c:v>-72.637615019873607</c:v>
                </c:pt>
                <c:pt idx="952">
                  <c:v>-73.816383992837004</c:v>
                </c:pt>
                <c:pt idx="953">
                  <c:v>-75.294502355968604</c:v>
                </c:pt>
                <c:pt idx="954">
                  <c:v>-76.985611615276497</c:v>
                </c:pt>
                <c:pt idx="955">
                  <c:v>-78.739608853139302</c:v>
                </c:pt>
                <c:pt idx="956">
                  <c:v>-80.430005614167399</c:v>
                </c:pt>
                <c:pt idx="957">
                  <c:v>-81.952946389364897</c:v>
                </c:pt>
                <c:pt idx="958">
                  <c:v>-83.236151235208695</c:v>
                </c:pt>
                <c:pt idx="959">
                  <c:v>-84.104025212664197</c:v>
                </c:pt>
                <c:pt idx="960">
                  <c:v>-84.705999490724395</c:v>
                </c:pt>
                <c:pt idx="961">
                  <c:v>-85.469021778002002</c:v>
                </c:pt>
                <c:pt idx="962">
                  <c:v>-86.394083357486707</c:v>
                </c:pt>
                <c:pt idx="963">
                  <c:v>-87.520902696626607</c:v>
                </c:pt>
                <c:pt idx="964">
                  <c:v>-88.888952304928594</c:v>
                </c:pt>
                <c:pt idx="965">
                  <c:v>-90.326965749083698</c:v>
                </c:pt>
                <c:pt idx="966">
                  <c:v>-91.607292517209999</c:v>
                </c:pt>
                <c:pt idx="967">
                  <c:v>-92.365045027457398</c:v>
                </c:pt>
                <c:pt idx="968">
                  <c:v>-92.410865378717602</c:v>
                </c:pt>
                <c:pt idx="969">
                  <c:v>93.008484741069097</c:v>
                </c:pt>
                <c:pt idx="970">
                  <c:v>94.275299956469695</c:v>
                </c:pt>
                <c:pt idx="971">
                  <c:v>96.052684065194001</c:v>
                </c:pt>
                <c:pt idx="972">
                  <c:v>98.0593245668111</c:v>
                </c:pt>
                <c:pt idx="973">
                  <c:v>99.948078931787407</c:v>
                </c:pt>
                <c:pt idx="974">
                  <c:v>101.481720300644</c:v>
                </c:pt>
                <c:pt idx="975">
                  <c:v>102.580643263299</c:v>
                </c:pt>
                <c:pt idx="976">
                  <c:v>103.38660386481899</c:v>
                </c:pt>
                <c:pt idx="977">
                  <c:v>104.06076449553299</c:v>
                </c:pt>
                <c:pt idx="978">
                  <c:v>104.755500792793</c:v>
                </c:pt>
                <c:pt idx="979">
                  <c:v>105.499533763301</c:v>
                </c:pt>
                <c:pt idx="980">
                  <c:v>106.034760526171</c:v>
                </c:pt>
                <c:pt idx="981">
                  <c:v>106.220946795598</c:v>
                </c:pt>
                <c:pt idx="982">
                  <c:v>-78.530058597706997</c:v>
                </c:pt>
                <c:pt idx="983">
                  <c:v>-78.419450405082003</c:v>
                </c:pt>
                <c:pt idx="984">
                  <c:v>106.417746634829</c:v>
                </c:pt>
                <c:pt idx="985">
                  <c:v>-78.371920814180498</c:v>
                </c:pt>
                <c:pt idx="986">
                  <c:v>-78.372219440275501</c:v>
                </c:pt>
                <c:pt idx="987">
                  <c:v>-78.400771426376195</c:v>
                </c:pt>
                <c:pt idx="988">
                  <c:v>-78.562778804514096</c:v>
                </c:pt>
                <c:pt idx="989">
                  <c:v>-79.000799666023994</c:v>
                </c:pt>
                <c:pt idx="990">
                  <c:v>-79.676277854050895</c:v>
                </c:pt>
                <c:pt idx="991">
                  <c:v>-80.3648889323361</c:v>
                </c:pt>
                <c:pt idx="992">
                  <c:v>-80.949903632423002</c:v>
                </c:pt>
                <c:pt idx="993">
                  <c:v>-81.349239956102494</c:v>
                </c:pt>
                <c:pt idx="994">
                  <c:v>-81.480812347669399</c:v>
                </c:pt>
                <c:pt idx="995">
                  <c:v>-81.3400964221279</c:v>
                </c:pt>
                <c:pt idx="996">
                  <c:v>103.675415240318</c:v>
                </c:pt>
                <c:pt idx="997">
                  <c:v>103.95590902503</c:v>
                </c:pt>
                <c:pt idx="998">
                  <c:v>104.169457173795</c:v>
                </c:pt>
                <c:pt idx="999">
                  <c:v>-80.672141073026197</c:v>
                </c:pt>
                <c:pt idx="1000">
                  <c:v>-80.973855043333103</c:v>
                </c:pt>
                <c:pt idx="1001">
                  <c:v>-81.269953904346906</c:v>
                </c:pt>
                <c:pt idx="1002">
                  <c:v>-81.388938990187</c:v>
                </c:pt>
                <c:pt idx="1003">
                  <c:v>-81.177251944337499</c:v>
                </c:pt>
                <c:pt idx="1004">
                  <c:v>104.083364078651</c:v>
                </c:pt>
                <c:pt idx="1005">
                  <c:v>104.539392019457</c:v>
                </c:pt>
                <c:pt idx="1006">
                  <c:v>104.783565907609</c:v>
                </c:pt>
                <c:pt idx="1007">
                  <c:v>-79.883238190227601</c:v>
                </c:pt>
                <c:pt idx="1008">
                  <c:v>104.942190806154</c:v>
                </c:pt>
                <c:pt idx="1009">
                  <c:v>-79.638404655311902</c:v>
                </c:pt>
                <c:pt idx="1010">
                  <c:v>105.651974089411</c:v>
                </c:pt>
                <c:pt idx="1011">
                  <c:v>106.429443328923</c:v>
                </c:pt>
                <c:pt idx="1012">
                  <c:v>107.463423045626</c:v>
                </c:pt>
                <c:pt idx="1013">
                  <c:v>108.52618016349901</c:v>
                </c:pt>
                <c:pt idx="1014">
                  <c:v>109.396400470759</c:v>
                </c:pt>
                <c:pt idx="1015">
                  <c:v>109.931351737209</c:v>
                </c:pt>
                <c:pt idx="1016">
                  <c:v>110.105608135944</c:v>
                </c:pt>
                <c:pt idx="1017">
                  <c:v>-74.641571381203207</c:v>
                </c:pt>
                <c:pt idx="1018">
                  <c:v>110.13549934568999</c:v>
                </c:pt>
                <c:pt idx="1019">
                  <c:v>-74.647439481905096</c:v>
                </c:pt>
                <c:pt idx="1020">
                  <c:v>110.31789169201301</c:v>
                </c:pt>
                <c:pt idx="1021">
                  <c:v>110.34200816607201</c:v>
                </c:pt>
                <c:pt idx="1022">
                  <c:v>-74.559745701311499</c:v>
                </c:pt>
                <c:pt idx="1023">
                  <c:v>-74.716667935981704</c:v>
                </c:pt>
                <c:pt idx="1024">
                  <c:v>-74.934303410757195</c:v>
                </c:pt>
                <c:pt idx="1025">
                  <c:v>-75.065037071187803</c:v>
                </c:pt>
                <c:pt idx="1026">
                  <c:v>109.598842632073</c:v>
                </c:pt>
                <c:pt idx="1027">
                  <c:v>-75.220856954626697</c:v>
                </c:pt>
                <c:pt idx="1028">
                  <c:v>109.585529292891</c:v>
                </c:pt>
                <c:pt idx="1029">
                  <c:v>-75.238775067392694</c:v>
                </c:pt>
                <c:pt idx="1030">
                  <c:v>109.65617343081399</c:v>
                </c:pt>
                <c:pt idx="1031">
                  <c:v>109.796115743629</c:v>
                </c:pt>
                <c:pt idx="1032">
                  <c:v>110.093698448049</c:v>
                </c:pt>
                <c:pt idx="1033">
                  <c:v>110.554953453026</c:v>
                </c:pt>
                <c:pt idx="1034">
                  <c:v>111.07911032893701</c:v>
                </c:pt>
                <c:pt idx="1035">
                  <c:v>111.61112958561</c:v>
                </c:pt>
                <c:pt idx="1036">
                  <c:v>112.207678807139</c:v>
                </c:pt>
                <c:pt idx="1037">
                  <c:v>112.995227194385</c:v>
                </c:pt>
                <c:pt idx="1038">
                  <c:v>114.00454232492901</c:v>
                </c:pt>
                <c:pt idx="1039">
                  <c:v>114.98682032849101</c:v>
                </c:pt>
                <c:pt idx="1040">
                  <c:v>115.624756350585</c:v>
                </c:pt>
                <c:pt idx="1041">
                  <c:v>115.728585916775</c:v>
                </c:pt>
                <c:pt idx="1042">
                  <c:v>-69.399301776160101</c:v>
                </c:pt>
                <c:pt idx="1043">
                  <c:v>-69.8503843318408</c:v>
                </c:pt>
                <c:pt idx="1044">
                  <c:v>-70.237063141660499</c:v>
                </c:pt>
                <c:pt idx="1045">
                  <c:v>-70.466540031464902</c:v>
                </c:pt>
                <c:pt idx="1046">
                  <c:v>114.134254511961</c:v>
                </c:pt>
                <c:pt idx="1047">
                  <c:v>-70.861891956099299</c:v>
                </c:pt>
                <c:pt idx="1048">
                  <c:v>-71.112559612897101</c:v>
                </c:pt>
                <c:pt idx="1049">
                  <c:v>-71.508342224545999</c:v>
                </c:pt>
                <c:pt idx="1050">
                  <c:v>-71.984824598747295</c:v>
                </c:pt>
                <c:pt idx="1051">
                  <c:v>-72.411557808663005</c:v>
                </c:pt>
                <c:pt idx="1052">
                  <c:v>-72.688744640559406</c:v>
                </c:pt>
                <c:pt idx="1053">
                  <c:v>111.857738782608</c:v>
                </c:pt>
                <c:pt idx="1054">
                  <c:v>-73.088924861016196</c:v>
                </c:pt>
                <c:pt idx="1055">
                  <c:v>111.43171424375601</c:v>
                </c:pt>
                <c:pt idx="1056">
                  <c:v>-73.700887467167504</c:v>
                </c:pt>
                <c:pt idx="1057">
                  <c:v>-74.076294620343404</c:v>
                </c:pt>
                <c:pt idx="1058">
                  <c:v>-74.531202682010999</c:v>
                </c:pt>
                <c:pt idx="1059">
                  <c:v>-74.928646828820305</c:v>
                </c:pt>
                <c:pt idx="1060">
                  <c:v>-75.115995850780195</c:v>
                </c:pt>
                <c:pt idx="1061">
                  <c:v>109.57749916958799</c:v>
                </c:pt>
                <c:pt idx="1062">
                  <c:v>109.54706096128901</c:v>
                </c:pt>
                <c:pt idx="1063">
                  <c:v>109.630443587229</c:v>
                </c:pt>
                <c:pt idx="1064">
                  <c:v>109.827373925019</c:v>
                </c:pt>
                <c:pt idx="1065">
                  <c:v>109.99537876873799</c:v>
                </c:pt>
                <c:pt idx="1066">
                  <c:v>109.879133806667</c:v>
                </c:pt>
                <c:pt idx="1067">
                  <c:v>-75.483754299239195</c:v>
                </c:pt>
                <c:pt idx="1068">
                  <c:v>-76.442964649625594</c:v>
                </c:pt>
                <c:pt idx="1069">
                  <c:v>-77.531445239634706</c:v>
                </c:pt>
                <c:pt idx="1070">
                  <c:v>-78.618558973794293</c:v>
                </c:pt>
                <c:pt idx="1071">
                  <c:v>-79.551281306242601</c:v>
                </c:pt>
                <c:pt idx="1072">
                  <c:v>-80.147013561020103</c:v>
                </c:pt>
                <c:pt idx="1073">
                  <c:v>-80.372542769862306</c:v>
                </c:pt>
                <c:pt idx="1074">
                  <c:v>-80.373291767599198</c:v>
                </c:pt>
                <c:pt idx="1075">
                  <c:v>104.468470292058</c:v>
                </c:pt>
                <c:pt idx="1076">
                  <c:v>104.494052057118</c:v>
                </c:pt>
                <c:pt idx="1077">
                  <c:v>104.41013665430199</c:v>
                </c:pt>
                <c:pt idx="1078">
                  <c:v>-80.388097665054005</c:v>
                </c:pt>
                <c:pt idx="1079">
                  <c:v>104.40094867204699</c:v>
                </c:pt>
                <c:pt idx="1080">
                  <c:v>-80.319105318398499</c:v>
                </c:pt>
                <c:pt idx="1081">
                  <c:v>104.467140710051</c:v>
                </c:pt>
                <c:pt idx="1082">
                  <c:v>-80.449627763055602</c:v>
                </c:pt>
                <c:pt idx="1083">
                  <c:v>-80.660906408217798</c:v>
                </c:pt>
                <c:pt idx="1084">
                  <c:v>-80.978440703933302</c:v>
                </c:pt>
                <c:pt idx="1085">
                  <c:v>-81.281806632122098</c:v>
                </c:pt>
                <c:pt idx="1086">
                  <c:v>-81.458966325397697</c:v>
                </c:pt>
                <c:pt idx="1087">
                  <c:v>-81.413624830804906</c:v>
                </c:pt>
                <c:pt idx="1088">
                  <c:v>103.342815678459</c:v>
                </c:pt>
                <c:pt idx="1089">
                  <c:v>-81.683168020597194</c:v>
                </c:pt>
                <c:pt idx="1090">
                  <c:v>-81.985224859665493</c:v>
                </c:pt>
                <c:pt idx="1091">
                  <c:v>-82.3731837272056</c:v>
                </c:pt>
                <c:pt idx="1092">
                  <c:v>-82.808367478649004</c:v>
                </c:pt>
                <c:pt idx="1093">
                  <c:v>-83.216074746428902</c:v>
                </c:pt>
                <c:pt idx="1094">
                  <c:v>-83.593601921958495</c:v>
                </c:pt>
                <c:pt idx="1095">
                  <c:v>-83.929853275824698</c:v>
                </c:pt>
                <c:pt idx="1096">
                  <c:v>-84.164264398735895</c:v>
                </c:pt>
                <c:pt idx="1097">
                  <c:v>-84.250822226281599</c:v>
                </c:pt>
                <c:pt idx="1098">
                  <c:v>-84.277707080833096</c:v>
                </c:pt>
                <c:pt idx="1099">
                  <c:v>-84.265497524544102</c:v>
                </c:pt>
                <c:pt idx="1100">
                  <c:v>100.487535312931</c:v>
                </c:pt>
                <c:pt idx="1101">
                  <c:v>-84.146914463445299</c:v>
                </c:pt>
                <c:pt idx="1102">
                  <c:v>101.110106946474</c:v>
                </c:pt>
                <c:pt idx="1103">
                  <c:v>101.913720247858</c:v>
                </c:pt>
                <c:pt idx="1104">
                  <c:v>103.0232091215</c:v>
                </c:pt>
                <c:pt idx="1105">
                  <c:v>104.34557067230899</c:v>
                </c:pt>
                <c:pt idx="1106">
                  <c:v>105.748234121167</c:v>
                </c:pt>
                <c:pt idx="1107">
                  <c:v>107.021639170261</c:v>
                </c:pt>
                <c:pt idx="1108">
                  <c:v>108.027045876735</c:v>
                </c:pt>
                <c:pt idx="1109">
                  <c:v>108.67067617824399</c:v>
                </c:pt>
                <c:pt idx="1110">
                  <c:v>108.93675646129</c:v>
                </c:pt>
                <c:pt idx="1111">
                  <c:v>-75.648849414118501</c:v>
                </c:pt>
                <c:pt idx="1112">
                  <c:v>109.255615319885</c:v>
                </c:pt>
                <c:pt idx="1113">
                  <c:v>-75.327198761091793</c:v>
                </c:pt>
                <c:pt idx="1114">
                  <c:v>109.711011806145</c:v>
                </c:pt>
                <c:pt idx="1115">
                  <c:v>109.804447553796</c:v>
                </c:pt>
                <c:pt idx="1116">
                  <c:v>-74.972323156973502</c:v>
                </c:pt>
                <c:pt idx="1117">
                  <c:v>-74.995995013082904</c:v>
                </c:pt>
                <c:pt idx="1118">
                  <c:v>-75.158593534300195</c:v>
                </c:pt>
                <c:pt idx="1119">
                  <c:v>-75.568219090159602</c:v>
                </c:pt>
                <c:pt idx="1120">
                  <c:v>-76.190179066716595</c:v>
                </c:pt>
                <c:pt idx="1121">
                  <c:v>-76.899082110496494</c:v>
                </c:pt>
                <c:pt idx="1122">
                  <c:v>-77.604315727940602</c:v>
                </c:pt>
                <c:pt idx="1123">
                  <c:v>-78.199248585421003</c:v>
                </c:pt>
                <c:pt idx="1124">
                  <c:v>-78.593395079822102</c:v>
                </c:pt>
                <c:pt idx="1125">
                  <c:v>-78.845276744822598</c:v>
                </c:pt>
                <c:pt idx="1126">
                  <c:v>-79.087763224499895</c:v>
                </c:pt>
                <c:pt idx="1127">
                  <c:v>-79.401429332111704</c:v>
                </c:pt>
                <c:pt idx="1128">
                  <c:v>-79.774304230071493</c:v>
                </c:pt>
                <c:pt idx="1129">
                  <c:v>-80.139138893167996</c:v>
                </c:pt>
                <c:pt idx="1130">
                  <c:v>-80.478716140292903</c:v>
                </c:pt>
                <c:pt idx="1131">
                  <c:v>-80.844214689429094</c:v>
                </c:pt>
                <c:pt idx="1132">
                  <c:v>-81.300538643265099</c:v>
                </c:pt>
                <c:pt idx="1133">
                  <c:v>-81.838492243135903</c:v>
                </c:pt>
                <c:pt idx="1134">
                  <c:v>-82.4190982532905</c:v>
                </c:pt>
                <c:pt idx="1135">
                  <c:v>-83.000950021637806</c:v>
                </c:pt>
                <c:pt idx="1136">
                  <c:v>-83.536372563542301</c:v>
                </c:pt>
                <c:pt idx="1137">
                  <c:v>-84.000702910181204</c:v>
                </c:pt>
                <c:pt idx="1138">
                  <c:v>-84.347852752722403</c:v>
                </c:pt>
                <c:pt idx="1139">
                  <c:v>-84.514076103233407</c:v>
                </c:pt>
                <c:pt idx="1140">
                  <c:v>100.330535266844</c:v>
                </c:pt>
                <c:pt idx="1141">
                  <c:v>100.69589530175099</c:v>
                </c:pt>
                <c:pt idx="1142">
                  <c:v>101.40828246332001</c:v>
                </c:pt>
                <c:pt idx="1143">
                  <c:v>102.434406175159</c:v>
                </c:pt>
                <c:pt idx="1144">
                  <c:v>103.70899026894701</c:v>
                </c:pt>
                <c:pt idx="1145">
                  <c:v>105.088305268947</c:v>
                </c:pt>
                <c:pt idx="1146">
                  <c:v>106.30848665438999</c:v>
                </c:pt>
                <c:pt idx="1147">
                  <c:v>107.275827902317</c:v>
                </c:pt>
                <c:pt idx="1148">
                  <c:v>107.958138981947</c:v>
                </c:pt>
                <c:pt idx="1149">
                  <c:v>108.37153081536199</c:v>
                </c:pt>
                <c:pt idx="1150">
                  <c:v>108.589342835568</c:v>
                </c:pt>
                <c:pt idx="1151">
                  <c:v>108.640741339291</c:v>
                </c:pt>
                <c:pt idx="1152">
                  <c:v>108.54051608435699</c:v>
                </c:pt>
                <c:pt idx="1153">
                  <c:v>-76.2424296874878</c:v>
                </c:pt>
                <c:pt idx="1154">
                  <c:v>108.613011177101</c:v>
                </c:pt>
                <c:pt idx="1155">
                  <c:v>108.534959674259</c:v>
                </c:pt>
                <c:pt idx="1156">
                  <c:v>-76.364772835954696</c:v>
                </c:pt>
                <c:pt idx="1157">
                  <c:v>-76.3850356224454</c:v>
                </c:pt>
                <c:pt idx="1158">
                  <c:v>108.339879110016</c:v>
                </c:pt>
                <c:pt idx="1159">
                  <c:v>-76.414395976373399</c:v>
                </c:pt>
                <c:pt idx="1160">
                  <c:v>108.41368030363</c:v>
                </c:pt>
                <c:pt idx="1161">
                  <c:v>-76.294348657965799</c:v>
                </c:pt>
                <c:pt idx="1162">
                  <c:v>108.391819222758</c:v>
                </c:pt>
                <c:pt idx="1163">
                  <c:v>-76.614432513471996</c:v>
                </c:pt>
                <c:pt idx="1164">
                  <c:v>-76.723301332126297</c:v>
                </c:pt>
                <c:pt idx="1165">
                  <c:v>107.98427422453101</c:v>
                </c:pt>
                <c:pt idx="1166">
                  <c:v>-76.7741892178787</c:v>
                </c:pt>
                <c:pt idx="1167">
                  <c:v>107.90970421329401</c:v>
                </c:pt>
                <c:pt idx="1168">
                  <c:v>-77.1563608233959</c:v>
                </c:pt>
                <c:pt idx="1169">
                  <c:v>-77.507201859801896</c:v>
                </c:pt>
                <c:pt idx="1170">
                  <c:v>-77.787709076676705</c:v>
                </c:pt>
                <c:pt idx="1171">
                  <c:v>-77.915919778341504</c:v>
                </c:pt>
                <c:pt idx="1172">
                  <c:v>106.670014456947</c:v>
                </c:pt>
                <c:pt idx="1173">
                  <c:v>-78.288251414534301</c:v>
                </c:pt>
                <c:pt idx="1174">
                  <c:v>-78.292466898683301</c:v>
                </c:pt>
                <c:pt idx="1175">
                  <c:v>106.454216262431</c:v>
                </c:pt>
                <c:pt idx="1176">
                  <c:v>-78.311425986907494</c:v>
                </c:pt>
                <c:pt idx="1177">
                  <c:v>106.48302576046601</c:v>
                </c:pt>
                <c:pt idx="1178">
                  <c:v>106.371734534407</c:v>
                </c:pt>
                <c:pt idx="1179">
                  <c:v>-78.407964645170097</c:v>
                </c:pt>
                <c:pt idx="1180">
                  <c:v>106.44711578776899</c:v>
                </c:pt>
                <c:pt idx="1181">
                  <c:v>106.471650617287</c:v>
                </c:pt>
                <c:pt idx="1182">
                  <c:v>106.459026724466</c:v>
                </c:pt>
                <c:pt idx="1183">
                  <c:v>-78.121480045561498</c:v>
                </c:pt>
                <c:pt idx="1184">
                  <c:v>107.053501666675</c:v>
                </c:pt>
                <c:pt idx="1185">
                  <c:v>107.476562290582</c:v>
                </c:pt>
                <c:pt idx="1186">
                  <c:v>107.806881651694</c:v>
                </c:pt>
                <c:pt idx="1187">
                  <c:v>107.954355457077</c:v>
                </c:pt>
                <c:pt idx="1188">
                  <c:v>-76.737637697761002</c:v>
                </c:pt>
                <c:pt idx="1189">
                  <c:v>107.949584422434</c:v>
                </c:pt>
                <c:pt idx="1190">
                  <c:v>-76.931450996589902</c:v>
                </c:pt>
                <c:pt idx="1191">
                  <c:v>-76.841375041707195</c:v>
                </c:pt>
                <c:pt idx="1192">
                  <c:v>107.848214840496</c:v>
                </c:pt>
                <c:pt idx="1193">
                  <c:v>-77.362232563773304</c:v>
                </c:pt>
                <c:pt idx="1194">
                  <c:v>-78.062700470339095</c:v>
                </c:pt>
                <c:pt idx="1195">
                  <c:v>-78.971474978749697</c:v>
                </c:pt>
                <c:pt idx="1196">
                  <c:v>-79.983023363981701</c:v>
                </c:pt>
                <c:pt idx="1197">
                  <c:v>-80.889767055777398</c:v>
                </c:pt>
                <c:pt idx="1198">
                  <c:v>-81.457721943620797</c:v>
                </c:pt>
                <c:pt idx="1199">
                  <c:v>-81.632920587869293</c:v>
                </c:pt>
                <c:pt idx="1200">
                  <c:v>-81.600398558317806</c:v>
                </c:pt>
                <c:pt idx="1201">
                  <c:v>103.087491401836</c:v>
                </c:pt>
                <c:pt idx="1202">
                  <c:v>-81.837163362038794</c:v>
                </c:pt>
                <c:pt idx="1203">
                  <c:v>-81.942291919032698</c:v>
                </c:pt>
                <c:pt idx="1204">
                  <c:v>-82.109813850684901</c:v>
                </c:pt>
                <c:pt idx="1205">
                  <c:v>-82.428031186429394</c:v>
                </c:pt>
                <c:pt idx="1206">
                  <c:v>-82.7629932568138</c:v>
                </c:pt>
                <c:pt idx="1207">
                  <c:v>-82.894527241155998</c:v>
                </c:pt>
                <c:pt idx="1208">
                  <c:v>101.786756121699</c:v>
                </c:pt>
                <c:pt idx="1209">
                  <c:v>-82.994547858344802</c:v>
                </c:pt>
                <c:pt idx="1210">
                  <c:v>101.83333546315301</c:v>
                </c:pt>
                <c:pt idx="1211">
                  <c:v>101.817193722695</c:v>
                </c:pt>
                <c:pt idx="1212">
                  <c:v>-82.779583458925799</c:v>
                </c:pt>
                <c:pt idx="1213">
                  <c:v>102.360736040514</c:v>
                </c:pt>
                <c:pt idx="1214">
                  <c:v>102.653616688342</c:v>
                </c:pt>
                <c:pt idx="1215">
                  <c:v>102.651624534023</c:v>
                </c:pt>
                <c:pt idx="1216">
                  <c:v>-82.341759961160605</c:v>
                </c:pt>
                <c:pt idx="1217">
                  <c:v>-82.599012214315707</c:v>
                </c:pt>
                <c:pt idx="1218">
                  <c:v>-82.847354635668097</c:v>
                </c:pt>
                <c:pt idx="1219">
                  <c:v>-83.097540830910205</c:v>
                </c:pt>
                <c:pt idx="1220">
                  <c:v>-83.370715520696507</c:v>
                </c:pt>
                <c:pt idx="1221">
                  <c:v>-83.6318450443339</c:v>
                </c:pt>
                <c:pt idx="1222">
                  <c:v>-83.770413826396293</c:v>
                </c:pt>
                <c:pt idx="1223">
                  <c:v>100.89738269076901</c:v>
                </c:pt>
                <c:pt idx="1224">
                  <c:v>-83.7585082809439</c:v>
                </c:pt>
                <c:pt idx="1225">
                  <c:v>101.364521224111</c:v>
                </c:pt>
                <c:pt idx="1226">
                  <c:v>101.673434317166</c:v>
                </c:pt>
                <c:pt idx="1227">
                  <c:v>101.84341452075</c:v>
                </c:pt>
                <c:pt idx="1228">
                  <c:v>101.78239521367</c:v>
                </c:pt>
                <c:pt idx="1229">
                  <c:v>-83.161982218283597</c:v>
                </c:pt>
                <c:pt idx="1230">
                  <c:v>-83.332642717756897</c:v>
                </c:pt>
                <c:pt idx="1231">
                  <c:v>-83.533099554270294</c:v>
                </c:pt>
                <c:pt idx="1232">
                  <c:v>-83.6576264176732</c:v>
                </c:pt>
                <c:pt idx="1233">
                  <c:v>101.008789786902</c:v>
                </c:pt>
                <c:pt idx="1234">
                  <c:v>-83.672087409220396</c:v>
                </c:pt>
                <c:pt idx="1235">
                  <c:v>101.496235964128</c:v>
                </c:pt>
                <c:pt idx="1236">
                  <c:v>101.98972090891</c:v>
                </c:pt>
                <c:pt idx="1237">
                  <c:v>102.36500961723</c:v>
                </c:pt>
                <c:pt idx="1238">
                  <c:v>102.491864394975</c:v>
                </c:pt>
                <c:pt idx="1239">
                  <c:v>-82.246143811888203</c:v>
                </c:pt>
                <c:pt idx="1240">
                  <c:v>-82.203073836761206</c:v>
                </c:pt>
                <c:pt idx="1241">
                  <c:v>-82.200075116468</c:v>
                </c:pt>
                <c:pt idx="1242">
                  <c:v>-82.245231668682905</c:v>
                </c:pt>
                <c:pt idx="1243">
                  <c:v>-82.350111388518599</c:v>
                </c:pt>
                <c:pt idx="1244">
                  <c:v>-82.526563705651199</c:v>
                </c:pt>
                <c:pt idx="1245">
                  <c:v>-82.809213847384399</c:v>
                </c:pt>
                <c:pt idx="1246">
                  <c:v>-83.219066805089298</c:v>
                </c:pt>
                <c:pt idx="1247">
                  <c:v>-83.706509971535397</c:v>
                </c:pt>
                <c:pt idx="1248">
                  <c:v>-84.250261927442395</c:v>
                </c:pt>
                <c:pt idx="1249">
                  <c:v>-84.835899316744005</c:v>
                </c:pt>
                <c:pt idx="1250">
                  <c:v>-85.371535250894595</c:v>
                </c:pt>
                <c:pt idx="1251">
                  <c:v>-85.757095730338705</c:v>
                </c:pt>
                <c:pt idx="1252">
                  <c:v>-85.932917671812902</c:v>
                </c:pt>
                <c:pt idx="1253">
                  <c:v>-85.918029211957602</c:v>
                </c:pt>
                <c:pt idx="1254">
                  <c:v>98.783555164480305</c:v>
                </c:pt>
                <c:pt idx="1255">
                  <c:v>-86.158167244687206</c:v>
                </c:pt>
                <c:pt idx="1256">
                  <c:v>-86.250660489349599</c:v>
                </c:pt>
                <c:pt idx="1257">
                  <c:v>98.434019836466305</c:v>
                </c:pt>
                <c:pt idx="1258">
                  <c:v>98.341542873499094</c:v>
                </c:pt>
                <c:pt idx="1259">
                  <c:v>98.406938721595196</c:v>
                </c:pt>
                <c:pt idx="1260">
                  <c:v>98.7114919278131</c:v>
                </c:pt>
                <c:pt idx="1261">
                  <c:v>99.248357918852406</c:v>
                </c:pt>
                <c:pt idx="1262">
                  <c:v>100.009679972691</c:v>
                </c:pt>
                <c:pt idx="1263">
                  <c:v>100.929035036103</c:v>
                </c:pt>
                <c:pt idx="1264">
                  <c:v>101.908910491809</c:v>
                </c:pt>
                <c:pt idx="1265">
                  <c:v>102.82098388802299</c:v>
                </c:pt>
                <c:pt idx="1266">
                  <c:v>103.47971427267299</c:v>
                </c:pt>
                <c:pt idx="1267">
                  <c:v>103.71465201067601</c:v>
                </c:pt>
                <c:pt idx="1268">
                  <c:v>-81.099667216606903</c:v>
                </c:pt>
                <c:pt idx="1269">
                  <c:v>-81.279738146289603</c:v>
                </c:pt>
                <c:pt idx="1270">
                  <c:v>-81.580830547982799</c:v>
                </c:pt>
                <c:pt idx="1271">
                  <c:v>-81.959985457832701</c:v>
                </c:pt>
                <c:pt idx="1272">
                  <c:v>-82.357938988595095</c:v>
                </c:pt>
                <c:pt idx="1273">
                  <c:v>-82.630977566832698</c:v>
                </c:pt>
                <c:pt idx="1274">
                  <c:v>-82.600552281008007</c:v>
                </c:pt>
                <c:pt idx="1275">
                  <c:v>102.42834585219801</c:v>
                </c:pt>
                <c:pt idx="1276">
                  <c:v>102.827366259231</c:v>
                </c:pt>
                <c:pt idx="1277">
                  <c:v>103.320006319201</c:v>
                </c:pt>
                <c:pt idx="1278">
                  <c:v>103.75706011234701</c:v>
                </c:pt>
                <c:pt idx="1279">
                  <c:v>104.03952468367901</c:v>
                </c:pt>
                <c:pt idx="1280">
                  <c:v>104.064604820908</c:v>
                </c:pt>
                <c:pt idx="1281">
                  <c:v>-80.852755713676203</c:v>
                </c:pt>
                <c:pt idx="1282">
                  <c:v>-81.094143408043607</c:v>
                </c:pt>
                <c:pt idx="1283">
                  <c:v>-81.324013323714098</c:v>
                </c:pt>
                <c:pt idx="1284">
                  <c:v>-81.363463484076703</c:v>
                </c:pt>
                <c:pt idx="1285">
                  <c:v>103.476148642525</c:v>
                </c:pt>
                <c:pt idx="1286">
                  <c:v>103.62388242457</c:v>
                </c:pt>
                <c:pt idx="1287">
                  <c:v>103.952181821488</c:v>
                </c:pt>
                <c:pt idx="1288">
                  <c:v>104.436133689494</c:v>
                </c:pt>
                <c:pt idx="1289">
                  <c:v>104.961642315417</c:v>
                </c:pt>
                <c:pt idx="1290">
                  <c:v>105.395994416986</c:v>
                </c:pt>
                <c:pt idx="1291">
                  <c:v>105.587280147236</c:v>
                </c:pt>
                <c:pt idx="1292">
                  <c:v>-79.175355349349701</c:v>
                </c:pt>
                <c:pt idx="1293">
                  <c:v>-79.302079586778504</c:v>
                </c:pt>
                <c:pt idx="1294">
                  <c:v>-79.673569486193699</c:v>
                </c:pt>
                <c:pt idx="1295">
                  <c:v>-80.405735287207605</c:v>
                </c:pt>
                <c:pt idx="1296">
                  <c:v>-81.505156754629297</c:v>
                </c:pt>
                <c:pt idx="1297">
                  <c:v>-82.809470557787805</c:v>
                </c:pt>
                <c:pt idx="1298">
                  <c:v>-84.1386311852321</c:v>
                </c:pt>
                <c:pt idx="1299">
                  <c:v>-85.237160915667701</c:v>
                </c:pt>
                <c:pt idx="1300">
                  <c:v>-85.900763654023507</c:v>
                </c:pt>
                <c:pt idx="1301">
                  <c:v>-86.004764810993706</c:v>
                </c:pt>
                <c:pt idx="1302">
                  <c:v>99.076490061306004</c:v>
                </c:pt>
                <c:pt idx="1303">
                  <c:v>99.463887010828998</c:v>
                </c:pt>
                <c:pt idx="1304">
                  <c:v>99.843796059922198</c:v>
                </c:pt>
                <c:pt idx="1305">
                  <c:v>100.221627700204</c:v>
                </c:pt>
                <c:pt idx="1306">
                  <c:v>100.560250000444</c:v>
                </c:pt>
                <c:pt idx="1307">
                  <c:v>100.742655031051</c:v>
                </c:pt>
                <c:pt idx="1308">
                  <c:v>-83.953516993541001</c:v>
                </c:pt>
                <c:pt idx="1309">
                  <c:v>100.764849010071</c:v>
                </c:pt>
                <c:pt idx="1310">
                  <c:v>-84.075109473665194</c:v>
                </c:pt>
                <c:pt idx="1311">
                  <c:v>100.698913623661</c:v>
                </c:pt>
                <c:pt idx="1312">
                  <c:v>100.666351358348</c:v>
                </c:pt>
                <c:pt idx="1313">
                  <c:v>100.69889267609599</c:v>
                </c:pt>
                <c:pt idx="1314">
                  <c:v>100.875313459983</c:v>
                </c:pt>
                <c:pt idx="1315">
                  <c:v>101.208976142053</c:v>
                </c:pt>
                <c:pt idx="1316">
                  <c:v>101.567519621676</c:v>
                </c:pt>
                <c:pt idx="1317">
                  <c:v>101.822030990423</c:v>
                </c:pt>
                <c:pt idx="1318">
                  <c:v>101.87454733726899</c:v>
                </c:pt>
                <c:pt idx="1319">
                  <c:v>-82.950316121563304</c:v>
                </c:pt>
                <c:pt idx="1320">
                  <c:v>-82.969472956173306</c:v>
                </c:pt>
                <c:pt idx="1321">
                  <c:v>-83.005267902122</c:v>
                </c:pt>
                <c:pt idx="1322">
                  <c:v>-83.109248274064996</c:v>
                </c:pt>
                <c:pt idx="1323">
                  <c:v>-83.329168785719702</c:v>
                </c:pt>
                <c:pt idx="1324">
                  <c:v>-83.655394943659303</c:v>
                </c:pt>
                <c:pt idx="1325">
                  <c:v>-84.012735968753205</c:v>
                </c:pt>
                <c:pt idx="1326">
                  <c:v>-84.340243536443793</c:v>
                </c:pt>
                <c:pt idx="1327">
                  <c:v>-84.584052491295907</c:v>
                </c:pt>
                <c:pt idx="1328">
                  <c:v>-84.722412114511599</c:v>
                </c:pt>
                <c:pt idx="1329">
                  <c:v>-84.757343327482801</c:v>
                </c:pt>
                <c:pt idx="1330">
                  <c:v>99.893432284307906</c:v>
                </c:pt>
                <c:pt idx="1331">
                  <c:v>-85.025738462037395</c:v>
                </c:pt>
                <c:pt idx="1332">
                  <c:v>99.584857051283805</c:v>
                </c:pt>
                <c:pt idx="1333">
                  <c:v>-85.303475283416006</c:v>
                </c:pt>
                <c:pt idx="1334">
                  <c:v>99.335274088798897</c:v>
                </c:pt>
                <c:pt idx="1335">
                  <c:v>-85.628248883216898</c:v>
                </c:pt>
                <c:pt idx="1336">
                  <c:v>-85.757814564810303</c:v>
                </c:pt>
                <c:pt idx="1337">
                  <c:v>-85.892605676994705</c:v>
                </c:pt>
                <c:pt idx="1338">
                  <c:v>-86.086184003288196</c:v>
                </c:pt>
                <c:pt idx="1339">
                  <c:v>-86.321724700461104</c:v>
                </c:pt>
                <c:pt idx="1340">
                  <c:v>-86.552845650586804</c:v>
                </c:pt>
                <c:pt idx="1341">
                  <c:v>-86.791422427084498</c:v>
                </c:pt>
                <c:pt idx="1342">
                  <c:v>-87.096400983442507</c:v>
                </c:pt>
                <c:pt idx="1343">
                  <c:v>-87.524137451649807</c:v>
                </c:pt>
                <c:pt idx="1344">
                  <c:v>-88.123430804186498</c:v>
                </c:pt>
                <c:pt idx="1345">
                  <c:v>-88.943582862156205</c:v>
                </c:pt>
                <c:pt idx="1346">
                  <c:v>-89.958403831227997</c:v>
                </c:pt>
                <c:pt idx="1347">
                  <c:v>-91.080160673932397</c:v>
                </c:pt>
                <c:pt idx="1348">
                  <c:v>-92.091557359836003</c:v>
                </c:pt>
                <c:pt idx="1349">
                  <c:v>-92.759811596890501</c:v>
                </c:pt>
                <c:pt idx="1350">
                  <c:v>-93.0033098362792</c:v>
                </c:pt>
                <c:pt idx="1351">
                  <c:v>91.8612408952403</c:v>
                </c:pt>
                <c:pt idx="1352">
                  <c:v>92.093022567183993</c:v>
                </c:pt>
                <c:pt idx="1353">
                  <c:v>92.367666580115397</c:v>
                </c:pt>
                <c:pt idx="1354">
                  <c:v>92.619202228553306</c:v>
                </c:pt>
                <c:pt idx="1355">
                  <c:v>92.834063714299205</c:v>
                </c:pt>
                <c:pt idx="1356">
                  <c:v>93.003552806719995</c:v>
                </c:pt>
                <c:pt idx="1357">
                  <c:v>93.119924464186099</c:v>
                </c:pt>
                <c:pt idx="1358">
                  <c:v>93.035704688452896</c:v>
                </c:pt>
                <c:pt idx="1359">
                  <c:v>-92.063731627925407</c:v>
                </c:pt>
                <c:pt idx="1360">
                  <c:v>-92.512690898269099</c:v>
                </c:pt>
                <c:pt idx="1361">
                  <c:v>-93.136325463192506</c:v>
                </c:pt>
                <c:pt idx="1362">
                  <c:v>-93.792545893190606</c:v>
                </c:pt>
                <c:pt idx="1363">
                  <c:v>-94.331956606592797</c:v>
                </c:pt>
                <c:pt idx="1364">
                  <c:v>-94.640107826702803</c:v>
                </c:pt>
                <c:pt idx="1365">
                  <c:v>-94.584781036386403</c:v>
                </c:pt>
                <c:pt idx="1366">
                  <c:v>90.516229070187705</c:v>
                </c:pt>
                <c:pt idx="1367">
                  <c:v>90.822360024773502</c:v>
                </c:pt>
                <c:pt idx="1368">
                  <c:v>91.033560129842797</c:v>
                </c:pt>
                <c:pt idx="1369">
                  <c:v>91.087963520260004</c:v>
                </c:pt>
                <c:pt idx="1370">
                  <c:v>-93.677202214174699</c:v>
                </c:pt>
                <c:pt idx="1371">
                  <c:v>91.067127565039598</c:v>
                </c:pt>
                <c:pt idx="1372">
                  <c:v>-93.829476167434805</c:v>
                </c:pt>
                <c:pt idx="1373">
                  <c:v>-93.747783227010402</c:v>
                </c:pt>
                <c:pt idx="1374">
                  <c:v>91.121058498741505</c:v>
                </c:pt>
                <c:pt idx="1375">
                  <c:v>-93.544122959487595</c:v>
                </c:pt>
                <c:pt idx="1376">
                  <c:v>91.383499807567006</c:v>
                </c:pt>
                <c:pt idx="1377">
                  <c:v>-93.259919532024696</c:v>
                </c:pt>
                <c:pt idx="1378">
                  <c:v>91.630183176461998</c:v>
                </c:pt>
                <c:pt idx="1379">
                  <c:v>-93.086897534519693</c:v>
                </c:pt>
                <c:pt idx="1380">
                  <c:v>-92.881161529882306</c:v>
                </c:pt>
                <c:pt idx="1381">
                  <c:v>92.055786043655502</c:v>
                </c:pt>
                <c:pt idx="1382">
                  <c:v>-92.582803012926306</c:v>
                </c:pt>
                <c:pt idx="1383">
                  <c:v>92.227899130428497</c:v>
                </c:pt>
                <c:pt idx="1384">
                  <c:v>-92.658054595495699</c:v>
                </c:pt>
                <c:pt idx="1385">
                  <c:v>-92.824812393018902</c:v>
                </c:pt>
                <c:pt idx="1386">
                  <c:v>-93.133268639825502</c:v>
                </c:pt>
                <c:pt idx="1387">
                  <c:v>-93.668379348046003</c:v>
                </c:pt>
                <c:pt idx="1388">
                  <c:v>-94.286909446558198</c:v>
                </c:pt>
                <c:pt idx="1389">
                  <c:v>-94.721319936167802</c:v>
                </c:pt>
                <c:pt idx="1390">
                  <c:v>-94.877189248432998</c:v>
                </c:pt>
                <c:pt idx="1391">
                  <c:v>-94.642795435921201</c:v>
                </c:pt>
                <c:pt idx="1392">
                  <c:v>90.655723021166196</c:v>
                </c:pt>
                <c:pt idx="1393">
                  <c:v>91.321216945973703</c:v>
                </c:pt>
                <c:pt idx="1394">
                  <c:v>92.040453898030705</c:v>
                </c:pt>
                <c:pt idx="1395">
                  <c:v>92.757074753618596</c:v>
                </c:pt>
                <c:pt idx="1396">
                  <c:v>93.474205008553199</c:v>
                </c:pt>
                <c:pt idx="1397">
                  <c:v>94.175420255068303</c:v>
                </c:pt>
                <c:pt idx="1398">
                  <c:v>94.851559137928703</c:v>
                </c:pt>
                <c:pt idx="1399">
                  <c:v>95.457941732441498</c:v>
                </c:pt>
                <c:pt idx="1400">
                  <c:v>95.8929077183126</c:v>
                </c:pt>
                <c:pt idx="1401">
                  <c:v>96.0274596273388</c:v>
                </c:pt>
                <c:pt idx="1402">
                  <c:v>-88.807834027932103</c:v>
                </c:pt>
                <c:pt idx="1403">
                  <c:v>-88.856528618473703</c:v>
                </c:pt>
                <c:pt idx="1404">
                  <c:v>-88.846658204286896</c:v>
                </c:pt>
                <c:pt idx="1405">
                  <c:v>-88.772417388167298</c:v>
                </c:pt>
                <c:pt idx="1406">
                  <c:v>95.966704060130098</c:v>
                </c:pt>
                <c:pt idx="1407">
                  <c:v>-88.967108094181498</c:v>
                </c:pt>
                <c:pt idx="1408">
                  <c:v>-89.0564941809576</c:v>
                </c:pt>
                <c:pt idx="1409">
                  <c:v>-89.121665891113395</c:v>
                </c:pt>
                <c:pt idx="1410">
                  <c:v>-89.168368295183299</c:v>
                </c:pt>
                <c:pt idx="1411">
                  <c:v>-89.161924482065402</c:v>
                </c:pt>
                <c:pt idx="1412">
                  <c:v>95.547530215221698</c:v>
                </c:pt>
                <c:pt idx="1413">
                  <c:v>-89.277510925736294</c:v>
                </c:pt>
                <c:pt idx="1414">
                  <c:v>95.647830060206402</c:v>
                </c:pt>
                <c:pt idx="1415">
                  <c:v>95.753553262698006</c:v>
                </c:pt>
                <c:pt idx="1416">
                  <c:v>95.783556126429801</c:v>
                </c:pt>
                <c:pt idx="1417">
                  <c:v>-88.845863928384404</c:v>
                </c:pt>
                <c:pt idx="1418">
                  <c:v>96.223350557273093</c:v>
                </c:pt>
                <c:pt idx="1419">
                  <c:v>96.402126775327105</c:v>
                </c:pt>
                <c:pt idx="1420">
                  <c:v>96.482742506994796</c:v>
                </c:pt>
                <c:pt idx="1421">
                  <c:v>96.458810499419101</c:v>
                </c:pt>
                <c:pt idx="1422">
                  <c:v>-88.283241687776695</c:v>
                </c:pt>
                <c:pt idx="1423">
                  <c:v>96.526098787274094</c:v>
                </c:pt>
                <c:pt idx="1424">
                  <c:v>-88.353736706704396</c:v>
                </c:pt>
                <c:pt idx="1425">
                  <c:v>-88.452986044888206</c:v>
                </c:pt>
                <c:pt idx="1426">
                  <c:v>-88.604559664824507</c:v>
                </c:pt>
                <c:pt idx="1427">
                  <c:v>-88.720313094275099</c:v>
                </c:pt>
                <c:pt idx="1428">
                  <c:v>95.861129381839405</c:v>
                </c:pt>
                <c:pt idx="1429">
                  <c:v>-89.119724325706997</c:v>
                </c:pt>
                <c:pt idx="1430">
                  <c:v>95.5464617621749</c:v>
                </c:pt>
                <c:pt idx="1431">
                  <c:v>-89.199265359986398</c:v>
                </c:pt>
                <c:pt idx="1432">
                  <c:v>95.733411185302899</c:v>
                </c:pt>
                <c:pt idx="1433">
                  <c:v>95.805866858151305</c:v>
                </c:pt>
                <c:pt idx="1434">
                  <c:v>95.763692098511598</c:v>
                </c:pt>
                <c:pt idx="1435">
                  <c:v>-89.052520053208795</c:v>
                </c:pt>
                <c:pt idx="1436">
                  <c:v>95.555240020853006</c:v>
                </c:pt>
                <c:pt idx="1437">
                  <c:v>-89.521249082175899</c:v>
                </c:pt>
                <c:pt idx="1438">
                  <c:v>-89.626680432851401</c:v>
                </c:pt>
                <c:pt idx="1439">
                  <c:v>95.203965375224399</c:v>
                </c:pt>
                <c:pt idx="1440">
                  <c:v>95.259685888455394</c:v>
                </c:pt>
                <c:pt idx="1441">
                  <c:v>95.195542711218394</c:v>
                </c:pt>
                <c:pt idx="1442">
                  <c:v>-89.660974273975697</c:v>
                </c:pt>
                <c:pt idx="1443">
                  <c:v>94.872279308955896</c:v>
                </c:pt>
                <c:pt idx="1444">
                  <c:v>-90.2221829333009</c:v>
                </c:pt>
                <c:pt idx="1445">
                  <c:v>-90.334408315409505</c:v>
                </c:pt>
                <c:pt idx="1446">
                  <c:v>94.399117326988204</c:v>
                </c:pt>
                <c:pt idx="1447">
                  <c:v>94.340404668727999</c:v>
                </c:pt>
                <c:pt idx="1448">
                  <c:v>94.3468789333036</c:v>
                </c:pt>
                <c:pt idx="1449">
                  <c:v>94.438489677603201</c:v>
                </c:pt>
                <c:pt idx="1450">
                  <c:v>94.448075475754194</c:v>
                </c:pt>
                <c:pt idx="1451">
                  <c:v>-90.372859117094293</c:v>
                </c:pt>
                <c:pt idx="1452">
                  <c:v>-90.474665092989397</c:v>
                </c:pt>
                <c:pt idx="1453">
                  <c:v>-90.719438550162295</c:v>
                </c:pt>
                <c:pt idx="1454">
                  <c:v>-90.979956796614104</c:v>
                </c:pt>
                <c:pt idx="1455">
                  <c:v>-91.125763306962497</c:v>
                </c:pt>
                <c:pt idx="1456">
                  <c:v>93.561507125855798</c:v>
                </c:pt>
                <c:pt idx="1457">
                  <c:v>93.436485520155202</c:v>
                </c:pt>
                <c:pt idx="1458">
                  <c:v>-91.392779392971903</c:v>
                </c:pt>
                <c:pt idx="1459">
                  <c:v>93.283480372919399</c:v>
                </c:pt>
                <c:pt idx="1460">
                  <c:v>-91.721374028867402</c:v>
                </c:pt>
                <c:pt idx="1461">
                  <c:v>-92.014494851246297</c:v>
                </c:pt>
                <c:pt idx="1462">
                  <c:v>-92.497886742228602</c:v>
                </c:pt>
                <c:pt idx="1463">
                  <c:v>-93.292311867196304</c:v>
                </c:pt>
                <c:pt idx="1464">
                  <c:v>-94.360531149885404</c:v>
                </c:pt>
                <c:pt idx="1465">
                  <c:v>-95.454928119431401</c:v>
                </c:pt>
                <c:pt idx="1466">
                  <c:v>-96.3530706218897</c:v>
                </c:pt>
                <c:pt idx="1467">
                  <c:v>-96.832024937574005</c:v>
                </c:pt>
                <c:pt idx="1468">
                  <c:v>-96.665368247045706</c:v>
                </c:pt>
                <c:pt idx="1469">
                  <c:v>88.908713263746293</c:v>
                </c:pt>
                <c:pt idx="1470">
                  <c:v>90.089695093767901</c:v>
                </c:pt>
                <c:pt idx="1471">
                  <c:v>91.362908651839504</c:v>
                </c:pt>
                <c:pt idx="1472">
                  <c:v>92.441194443106696</c:v>
                </c:pt>
                <c:pt idx="1473">
                  <c:v>93.051224186967204</c:v>
                </c:pt>
                <c:pt idx="1474">
                  <c:v>92.886746235292193</c:v>
                </c:pt>
                <c:pt idx="1475">
                  <c:v>-92.864245675951693</c:v>
                </c:pt>
                <c:pt idx="1476">
                  <c:v>-94.306170984308096</c:v>
                </c:pt>
                <c:pt idx="1477">
                  <c:v>-95.9473247140468</c:v>
                </c:pt>
                <c:pt idx="1478">
                  <c:v>-97.586417022941703</c:v>
                </c:pt>
                <c:pt idx="1479">
                  <c:v>-98.967553044311401</c:v>
                </c:pt>
                <c:pt idx="1480">
                  <c:v>-99.883239741179295</c:v>
                </c:pt>
                <c:pt idx="1481">
                  <c:v>-100.35948874747599</c:v>
                </c:pt>
                <c:pt idx="1482">
                  <c:v>-100.525154891656</c:v>
                </c:pt>
                <c:pt idx="1483">
                  <c:v>-100.44830476301399</c:v>
                </c:pt>
                <c:pt idx="1484">
                  <c:v>84.474534645416298</c:v>
                </c:pt>
                <c:pt idx="1485">
                  <c:v>84.589825486746804</c:v>
                </c:pt>
                <c:pt idx="1486">
                  <c:v>84.779015836719907</c:v>
                </c:pt>
                <c:pt idx="1487">
                  <c:v>85.117541442138901</c:v>
                </c:pt>
                <c:pt idx="1488">
                  <c:v>85.574247829190796</c:v>
                </c:pt>
                <c:pt idx="1489">
                  <c:v>86.129268523852801</c:v>
                </c:pt>
                <c:pt idx="1490">
                  <c:v>86.824810546580693</c:v>
                </c:pt>
                <c:pt idx="1491">
                  <c:v>87.680130180920798</c:v>
                </c:pt>
                <c:pt idx="1492">
                  <c:v>88.685639144398095</c:v>
                </c:pt>
                <c:pt idx="1493">
                  <c:v>89.774261499008205</c:v>
                </c:pt>
                <c:pt idx="1494">
                  <c:v>90.772872337601299</c:v>
                </c:pt>
                <c:pt idx="1495">
                  <c:v>91.503082991981401</c:v>
                </c:pt>
                <c:pt idx="1496">
                  <c:v>91.874262410312795</c:v>
                </c:pt>
                <c:pt idx="1497">
                  <c:v>-92.709378457788205</c:v>
                </c:pt>
                <c:pt idx="1498">
                  <c:v>-92.531173333828207</c:v>
                </c:pt>
                <c:pt idx="1499">
                  <c:v>-92.368499634484294</c:v>
                </c:pt>
                <c:pt idx="1500">
                  <c:v>-92.281477452164594</c:v>
                </c:pt>
                <c:pt idx="1501">
                  <c:v>-92.376216207904093</c:v>
                </c:pt>
                <c:pt idx="1502">
                  <c:v>-92.709432632573396</c:v>
                </c:pt>
                <c:pt idx="1503">
                  <c:v>-93.297515402372198</c:v>
                </c:pt>
                <c:pt idx="1504">
                  <c:v>-94.172515882875999</c:v>
                </c:pt>
                <c:pt idx="1505">
                  <c:v>-95.211584751713602</c:v>
                </c:pt>
                <c:pt idx="1506">
                  <c:v>-96.153611211246599</c:v>
                </c:pt>
                <c:pt idx="1507">
                  <c:v>-96.776027960533298</c:v>
                </c:pt>
                <c:pt idx="1508">
                  <c:v>-96.913509755766995</c:v>
                </c:pt>
                <c:pt idx="1509">
                  <c:v>88.072824446040897</c:v>
                </c:pt>
                <c:pt idx="1510">
                  <c:v>88.384124243294906</c:v>
                </c:pt>
                <c:pt idx="1511">
                  <c:v>88.690387657619098</c:v>
                </c:pt>
                <c:pt idx="1512">
                  <c:v>88.935707027228702</c:v>
                </c:pt>
                <c:pt idx="1513">
                  <c:v>89.209993409338395</c:v>
                </c:pt>
                <c:pt idx="1514">
                  <c:v>89.692864338769098</c:v>
                </c:pt>
                <c:pt idx="1515">
                  <c:v>90.433422570703996</c:v>
                </c:pt>
                <c:pt idx="1516">
                  <c:v>91.291426255122005</c:v>
                </c:pt>
                <c:pt idx="1517">
                  <c:v>92.113007120960603</c:v>
                </c:pt>
                <c:pt idx="1518">
                  <c:v>92.810866900317293</c:v>
                </c:pt>
                <c:pt idx="1519">
                  <c:v>93.347264352489304</c:v>
                </c:pt>
                <c:pt idx="1520">
                  <c:v>93.706026568063706</c:v>
                </c:pt>
                <c:pt idx="1521">
                  <c:v>93.763581280062198</c:v>
                </c:pt>
                <c:pt idx="1522">
                  <c:v>-91.159609251515505</c:v>
                </c:pt>
                <c:pt idx="1523">
                  <c:v>-91.314103998524203</c:v>
                </c:pt>
                <c:pt idx="1524">
                  <c:v>-91.523500130192602</c:v>
                </c:pt>
                <c:pt idx="1525">
                  <c:v>-91.912973673442593</c:v>
                </c:pt>
                <c:pt idx="1526">
                  <c:v>-92.488622798032694</c:v>
                </c:pt>
                <c:pt idx="1527">
                  <c:v>-92.963932555775898</c:v>
                </c:pt>
                <c:pt idx="1528">
                  <c:v>-93.057276365825402</c:v>
                </c:pt>
                <c:pt idx="1529">
                  <c:v>92.006302740414796</c:v>
                </c:pt>
                <c:pt idx="1530">
                  <c:v>92.591725278072801</c:v>
                </c:pt>
                <c:pt idx="1531">
                  <c:v>93.516961779656697</c:v>
                </c:pt>
                <c:pt idx="1532">
                  <c:v>94.659175994859098</c:v>
                </c:pt>
                <c:pt idx="1533">
                  <c:v>95.908247108810201</c:v>
                </c:pt>
                <c:pt idx="1534">
                  <c:v>97.287506275123405</c:v>
                </c:pt>
                <c:pt idx="1535">
                  <c:v>98.879521769528395</c:v>
                </c:pt>
                <c:pt idx="1536">
                  <c:v>100.74521994421001</c:v>
                </c:pt>
                <c:pt idx="1537">
                  <c:v>102.94540470355</c:v>
                </c:pt>
                <c:pt idx="1538">
                  <c:v>105.52944896987501</c:v>
                </c:pt>
                <c:pt idx="1539">
                  <c:v>108.51617414659</c:v>
                </c:pt>
                <c:pt idx="1540">
                  <c:v>111.87906759683101</c:v>
                </c:pt>
                <c:pt idx="1541">
                  <c:v>115.53540806034199</c:v>
                </c:pt>
                <c:pt idx="1542">
                  <c:v>119.19811713107001</c:v>
                </c:pt>
                <c:pt idx="1543">
                  <c:v>122.458259946526</c:v>
                </c:pt>
                <c:pt idx="1544">
                  <c:v>124.9467477275</c:v>
                </c:pt>
                <c:pt idx="1545">
                  <c:v>126.347207089585</c:v>
                </c:pt>
                <c:pt idx="1546">
                  <c:v>126.83939858251</c:v>
                </c:pt>
                <c:pt idx="1547">
                  <c:v>126.82337413686</c:v>
                </c:pt>
                <c:pt idx="1548">
                  <c:v>-57.996987725277798</c:v>
                </c:pt>
                <c:pt idx="1549">
                  <c:v>127.089735910337</c:v>
                </c:pt>
                <c:pt idx="1550">
                  <c:v>127.67325309300401</c:v>
                </c:pt>
                <c:pt idx="1551">
                  <c:v>128.420437665409</c:v>
                </c:pt>
                <c:pt idx="1552">
                  <c:v>129.097560813765</c:v>
                </c:pt>
                <c:pt idx="1553">
                  <c:v>129.52436466761301</c:v>
                </c:pt>
                <c:pt idx="1554">
                  <c:v>129.476739341008</c:v>
                </c:pt>
                <c:pt idx="1555">
                  <c:v>-55.6782204651863</c:v>
                </c:pt>
                <c:pt idx="1556">
                  <c:v>-55.946348642735302</c:v>
                </c:pt>
                <c:pt idx="1557">
                  <c:v>-55.939618866248303</c:v>
                </c:pt>
                <c:pt idx="1558">
                  <c:v>129.13857807936799</c:v>
                </c:pt>
                <c:pt idx="1559">
                  <c:v>129.79077013678099</c:v>
                </c:pt>
                <c:pt idx="1560">
                  <c:v>130.90396739742101</c:v>
                </c:pt>
                <c:pt idx="1561">
                  <c:v>132.44291160336601</c:v>
                </c:pt>
                <c:pt idx="1562">
                  <c:v>134.30613941535501</c:v>
                </c:pt>
                <c:pt idx="1563">
                  <c:v>136.379126447651</c:v>
                </c:pt>
                <c:pt idx="1564">
                  <c:v>138.55181861154099</c:v>
                </c:pt>
                <c:pt idx="1565">
                  <c:v>140.73474585278501</c:v>
                </c:pt>
                <c:pt idx="1566">
                  <c:v>142.785859007944</c:v>
                </c:pt>
                <c:pt idx="1567">
                  <c:v>144.44047786496199</c:v>
                </c:pt>
                <c:pt idx="1568">
                  <c:v>145.45057404064499</c:v>
                </c:pt>
                <c:pt idx="1569">
                  <c:v>145.561571794862</c:v>
                </c:pt>
                <c:pt idx="1570">
                  <c:v>-40.0386263607095</c:v>
                </c:pt>
                <c:pt idx="1571">
                  <c:v>-41.5257040993678</c:v>
                </c:pt>
                <c:pt idx="1572">
                  <c:v>-43.611274308513302</c:v>
                </c:pt>
                <c:pt idx="1573">
                  <c:v>-46.208764593433401</c:v>
                </c:pt>
                <c:pt idx="1574">
                  <c:v>-49.142608897013801</c:v>
                </c:pt>
                <c:pt idx="1575">
                  <c:v>-52.2653613754037</c:v>
                </c:pt>
                <c:pt idx="1576">
                  <c:v>-55.515536189990797</c:v>
                </c:pt>
                <c:pt idx="1577">
                  <c:v>-58.862685571329301</c:v>
                </c:pt>
                <c:pt idx="1578">
                  <c:v>-62.231832915622697</c:v>
                </c:pt>
                <c:pt idx="1579">
                  <c:v>-65.542581024313904</c:v>
                </c:pt>
                <c:pt idx="1580">
                  <c:v>-68.755545136800805</c:v>
                </c:pt>
                <c:pt idx="1581">
                  <c:v>-71.852546994121397</c:v>
                </c:pt>
                <c:pt idx="1582">
                  <c:v>-74.7991260619862</c:v>
                </c:pt>
                <c:pt idx="1583">
                  <c:v>-77.551601431506697</c:v>
                </c:pt>
                <c:pt idx="1584">
                  <c:v>-80.065042291050602</c:v>
                </c:pt>
                <c:pt idx="1585">
                  <c:v>-82.348980500812104</c:v>
                </c:pt>
                <c:pt idx="1586">
                  <c:v>-84.453060612586896</c:v>
                </c:pt>
                <c:pt idx="1587">
                  <c:v>-86.402609748410597</c:v>
                </c:pt>
                <c:pt idx="1588">
                  <c:v>-88.184120171507004</c:v>
                </c:pt>
                <c:pt idx="1589">
                  <c:v>-89.774371381742498</c:v>
                </c:pt>
                <c:pt idx="1590">
                  <c:v>-91.130668003838394</c:v>
                </c:pt>
                <c:pt idx="1591">
                  <c:v>-92.171465453320295</c:v>
                </c:pt>
                <c:pt idx="1592">
                  <c:v>-92.817574023249705</c:v>
                </c:pt>
                <c:pt idx="1593">
                  <c:v>-92.998661876055905</c:v>
                </c:pt>
                <c:pt idx="1594">
                  <c:v>91.914647426324606</c:v>
                </c:pt>
                <c:pt idx="1595">
                  <c:v>92.207375080783507</c:v>
                </c:pt>
                <c:pt idx="1596">
                  <c:v>92.575220164187897</c:v>
                </c:pt>
                <c:pt idx="1597">
                  <c:v>92.912595056360104</c:v>
                </c:pt>
                <c:pt idx="1598">
                  <c:v>93.093902079112596</c:v>
                </c:pt>
                <c:pt idx="1599">
                  <c:v>93.032803854563397</c:v>
                </c:pt>
                <c:pt idx="1600">
                  <c:v>-91.852434558996805</c:v>
                </c:pt>
                <c:pt idx="1601">
                  <c:v>92.726431098553107</c:v>
                </c:pt>
                <c:pt idx="1602">
                  <c:v>-92.327714584266502</c:v>
                </c:pt>
                <c:pt idx="1603">
                  <c:v>-92.552374825936397</c:v>
                </c:pt>
                <c:pt idx="1604">
                  <c:v>-92.743885005994301</c:v>
                </c:pt>
                <c:pt idx="1605">
                  <c:v>-92.788188213422501</c:v>
                </c:pt>
                <c:pt idx="1606">
                  <c:v>91.994714880073602</c:v>
                </c:pt>
                <c:pt idx="1607">
                  <c:v>91.903835178311695</c:v>
                </c:pt>
                <c:pt idx="1608">
                  <c:v>-92.827174347415195</c:v>
                </c:pt>
                <c:pt idx="1609">
                  <c:v>92.1181902034415</c:v>
                </c:pt>
                <c:pt idx="1610">
                  <c:v>92.145016361457294</c:v>
                </c:pt>
                <c:pt idx="1611">
                  <c:v>-92.650083215787504</c:v>
                </c:pt>
                <c:pt idx="1612">
                  <c:v>91.997427056945199</c:v>
                </c:pt>
                <c:pt idx="1613">
                  <c:v>-93.086712057789697</c:v>
                </c:pt>
                <c:pt idx="1614">
                  <c:v>-93.356111517597398</c:v>
                </c:pt>
                <c:pt idx="1615">
                  <c:v>-93.543126656447697</c:v>
                </c:pt>
                <c:pt idx="1616">
                  <c:v>-93.615512454367405</c:v>
                </c:pt>
                <c:pt idx="1617">
                  <c:v>-93.593166111005402</c:v>
                </c:pt>
                <c:pt idx="1618">
                  <c:v>91.057440575298301</c:v>
                </c:pt>
                <c:pt idx="1619">
                  <c:v>-94.019557701389004</c:v>
                </c:pt>
                <c:pt idx="1620">
                  <c:v>-94.295070348077502</c:v>
                </c:pt>
                <c:pt idx="1621">
                  <c:v>-94.564766245236996</c:v>
                </c:pt>
                <c:pt idx="1622">
                  <c:v>-94.790921831288401</c:v>
                </c:pt>
                <c:pt idx="1623">
                  <c:v>-94.932178120146403</c:v>
                </c:pt>
                <c:pt idx="1624">
                  <c:v>-95.009555653315203</c:v>
                </c:pt>
                <c:pt idx="1625">
                  <c:v>-95.085128851795602</c:v>
                </c:pt>
                <c:pt idx="1626">
                  <c:v>-95.199673992042193</c:v>
                </c:pt>
                <c:pt idx="1627">
                  <c:v>-95.363846262593299</c:v>
                </c:pt>
                <c:pt idx="1628">
                  <c:v>-95.625486375919394</c:v>
                </c:pt>
                <c:pt idx="1629">
                  <c:v>-96.006264961848998</c:v>
                </c:pt>
                <c:pt idx="1630">
                  <c:v>-96.436079272708398</c:v>
                </c:pt>
                <c:pt idx="1631">
                  <c:v>-96.833204667797702</c:v>
                </c:pt>
                <c:pt idx="1632">
                  <c:v>-97.109047673750197</c:v>
                </c:pt>
                <c:pt idx="1633">
                  <c:v>-97.1926978628711</c:v>
                </c:pt>
                <c:pt idx="1634">
                  <c:v>-97.088041188664803</c:v>
                </c:pt>
                <c:pt idx="1635">
                  <c:v>87.713006376575095</c:v>
                </c:pt>
                <c:pt idx="1636">
                  <c:v>-97.1469907839424</c:v>
                </c:pt>
                <c:pt idx="1637">
                  <c:v>-97.1323209724777</c:v>
                </c:pt>
                <c:pt idx="1638">
                  <c:v>87.5190563357163</c:v>
                </c:pt>
                <c:pt idx="1639">
                  <c:v>-97.550242869244798</c:v>
                </c:pt>
                <c:pt idx="1640">
                  <c:v>-97.855242378257998</c:v>
                </c:pt>
                <c:pt idx="1641">
                  <c:v>-98.238078527811396</c:v>
                </c:pt>
                <c:pt idx="1642">
                  <c:v>-98.729921253077507</c:v>
                </c:pt>
                <c:pt idx="1643">
                  <c:v>-99.297415311414497</c:v>
                </c:pt>
                <c:pt idx="1644">
                  <c:v>-99.892923322428004</c:v>
                </c:pt>
                <c:pt idx="1645">
                  <c:v>-100.46752184370099</c:v>
                </c:pt>
                <c:pt idx="1646">
                  <c:v>-100.959933973852</c:v>
                </c:pt>
                <c:pt idx="1647">
                  <c:v>-101.28732028113799</c:v>
                </c:pt>
                <c:pt idx="1648">
                  <c:v>-101.335832474266</c:v>
                </c:pt>
                <c:pt idx="1649">
                  <c:v>83.551721043785093</c:v>
                </c:pt>
                <c:pt idx="1650">
                  <c:v>83.674876111889006</c:v>
                </c:pt>
                <c:pt idx="1651">
                  <c:v>83.815716156564093</c:v>
                </c:pt>
                <c:pt idx="1652">
                  <c:v>83.922542501024495</c:v>
                </c:pt>
                <c:pt idx="1653">
                  <c:v>-100.669343230265</c:v>
                </c:pt>
                <c:pt idx="1654">
                  <c:v>84.243718457404299</c:v>
                </c:pt>
                <c:pt idx="1655">
                  <c:v>-100.473438867525</c:v>
                </c:pt>
                <c:pt idx="1656">
                  <c:v>-100.360353900384</c:v>
                </c:pt>
                <c:pt idx="1657">
                  <c:v>84.353163419201607</c:v>
                </c:pt>
                <c:pt idx="1658">
                  <c:v>-100.556491700534</c:v>
                </c:pt>
                <c:pt idx="1659">
                  <c:v>-100.52500641050401</c:v>
                </c:pt>
                <c:pt idx="1660">
                  <c:v>84.276242742769298</c:v>
                </c:pt>
                <c:pt idx="1661">
                  <c:v>-100.388986065132</c:v>
                </c:pt>
                <c:pt idx="1662">
                  <c:v>84.597973919786597</c:v>
                </c:pt>
                <c:pt idx="1663">
                  <c:v>84.799478882220399</c:v>
                </c:pt>
                <c:pt idx="1664">
                  <c:v>85.0333134266168</c:v>
                </c:pt>
                <c:pt idx="1665">
                  <c:v>85.287504152072202</c:v>
                </c:pt>
                <c:pt idx="1666">
                  <c:v>85.476610954566198</c:v>
                </c:pt>
                <c:pt idx="1667">
                  <c:v>-99.055682888050697</c:v>
                </c:pt>
                <c:pt idx="1668">
                  <c:v>85.861775122492602</c:v>
                </c:pt>
                <c:pt idx="1669">
                  <c:v>-98.919542147072207</c:v>
                </c:pt>
                <c:pt idx="1670">
                  <c:v>-98.883949107919506</c:v>
                </c:pt>
                <c:pt idx="1671">
                  <c:v>85.859843950121501</c:v>
                </c:pt>
                <c:pt idx="1672">
                  <c:v>-98.8887412023021</c:v>
                </c:pt>
                <c:pt idx="1673">
                  <c:v>86.006461447007297</c:v>
                </c:pt>
                <c:pt idx="1674">
                  <c:v>86.1436117104723</c:v>
                </c:pt>
                <c:pt idx="1675">
                  <c:v>86.290387659932804</c:v>
                </c:pt>
                <c:pt idx="1676">
                  <c:v>-98.196537432597694</c:v>
                </c:pt>
                <c:pt idx="1677">
                  <c:v>86.928979472645906</c:v>
                </c:pt>
                <c:pt idx="1678">
                  <c:v>87.142573305570195</c:v>
                </c:pt>
                <c:pt idx="1679">
                  <c:v>87.181838100961798</c:v>
                </c:pt>
                <c:pt idx="1680">
                  <c:v>-97.516500301470501</c:v>
                </c:pt>
                <c:pt idx="1681">
                  <c:v>87.338451516503795</c:v>
                </c:pt>
                <c:pt idx="1682">
                  <c:v>-97.327578472309398</c:v>
                </c:pt>
                <c:pt idx="1683">
                  <c:v>87.538640607241703</c:v>
                </c:pt>
                <c:pt idx="1684">
                  <c:v>-97.1778514531361</c:v>
                </c:pt>
                <c:pt idx="1685">
                  <c:v>87.593084835385497</c:v>
                </c:pt>
                <c:pt idx="1686">
                  <c:v>-97.185310901560896</c:v>
                </c:pt>
                <c:pt idx="1687">
                  <c:v>87.629249236995705</c:v>
                </c:pt>
                <c:pt idx="1688">
                  <c:v>-97.048477021216598</c:v>
                </c:pt>
                <c:pt idx="1689">
                  <c:v>87.797971898018702</c:v>
                </c:pt>
                <c:pt idx="1690">
                  <c:v>-96.995513827208399</c:v>
                </c:pt>
                <c:pt idx="1691">
                  <c:v>-96.973004951273396</c:v>
                </c:pt>
                <c:pt idx="1692">
                  <c:v>87.625408444670995</c:v>
                </c:pt>
                <c:pt idx="1693">
                  <c:v>-97.440331015646507</c:v>
                </c:pt>
                <c:pt idx="1694">
                  <c:v>-97.5679370659022</c:v>
                </c:pt>
                <c:pt idx="1695">
                  <c:v>87.106648424937205</c:v>
                </c:pt>
                <c:pt idx="1696">
                  <c:v>-97.624476532396102</c:v>
                </c:pt>
                <c:pt idx="1697">
                  <c:v>87.426662847965204</c:v>
                </c:pt>
                <c:pt idx="1698">
                  <c:v>87.793835903418</c:v>
                </c:pt>
                <c:pt idx="1699">
                  <c:v>88.2652142988413</c:v>
                </c:pt>
                <c:pt idx="1700">
                  <c:v>88.8191804059296</c:v>
                </c:pt>
                <c:pt idx="1701">
                  <c:v>89.419627725529296</c:v>
                </c:pt>
                <c:pt idx="1702">
                  <c:v>89.984186948260202</c:v>
                </c:pt>
                <c:pt idx="1703">
                  <c:v>90.448747002201202</c:v>
                </c:pt>
                <c:pt idx="1704">
                  <c:v>90.7911491935714</c:v>
                </c:pt>
                <c:pt idx="1705">
                  <c:v>90.969937241422898</c:v>
                </c:pt>
                <c:pt idx="1706">
                  <c:v>90.940657149806697</c:v>
                </c:pt>
                <c:pt idx="1707">
                  <c:v>-93.898021881485803</c:v>
                </c:pt>
                <c:pt idx="1708">
                  <c:v>90.745556442206194</c:v>
                </c:pt>
                <c:pt idx="1709">
                  <c:v>-94.187303529586202</c:v>
                </c:pt>
                <c:pt idx="1710">
                  <c:v>-94.177896198198596</c:v>
                </c:pt>
                <c:pt idx="1711">
                  <c:v>90.568675511432005</c:v>
                </c:pt>
                <c:pt idx="1712">
                  <c:v>-94.264492536048905</c:v>
                </c:pt>
                <c:pt idx="1713">
                  <c:v>90.336330817239897</c:v>
                </c:pt>
                <c:pt idx="1714">
                  <c:v>-94.731339937077394</c:v>
                </c:pt>
                <c:pt idx="1715">
                  <c:v>-95.014274746475095</c:v>
                </c:pt>
                <c:pt idx="1716">
                  <c:v>-95.304049636751401</c:v>
                </c:pt>
                <c:pt idx="1717">
                  <c:v>-95.564760050608299</c:v>
                </c:pt>
                <c:pt idx="1718">
                  <c:v>-95.746644122087304</c:v>
                </c:pt>
                <c:pt idx="1719">
                  <c:v>88.826933886638301</c:v>
                </c:pt>
                <c:pt idx="1720">
                  <c:v>-96.025138116211707</c:v>
                </c:pt>
                <c:pt idx="1721">
                  <c:v>88.775377753586099</c:v>
                </c:pt>
                <c:pt idx="1722">
                  <c:v>88.778848699858997</c:v>
                </c:pt>
                <c:pt idx="1723">
                  <c:v>88.724724974029996</c:v>
                </c:pt>
                <c:pt idx="1724">
                  <c:v>88.567906951268299</c:v>
                </c:pt>
                <c:pt idx="1725">
                  <c:v>-96.277387687004307</c:v>
                </c:pt>
                <c:pt idx="1726">
                  <c:v>88.479395853560305</c:v>
                </c:pt>
                <c:pt idx="1727">
                  <c:v>88.385581083518204</c:v>
                </c:pt>
                <c:pt idx="1728">
                  <c:v>-96.325370859288299</c:v>
                </c:pt>
                <c:pt idx="1729">
                  <c:v>88.590810269199096</c:v>
                </c:pt>
                <c:pt idx="1730">
                  <c:v>88.558505902004498</c:v>
                </c:pt>
                <c:pt idx="1731">
                  <c:v>-96.279601873870803</c:v>
                </c:pt>
                <c:pt idx="1732">
                  <c:v>88.328876629550393</c:v>
                </c:pt>
                <c:pt idx="1733">
                  <c:v>-96.640761840254697</c:v>
                </c:pt>
                <c:pt idx="1734">
                  <c:v>-96.639245445923905</c:v>
                </c:pt>
                <c:pt idx="1735">
                  <c:v>88.162356309368704</c:v>
                </c:pt>
                <c:pt idx="1736">
                  <c:v>88.042469554010395</c:v>
                </c:pt>
                <c:pt idx="1737">
                  <c:v>-96.829769190194398</c:v>
                </c:pt>
                <c:pt idx="1738">
                  <c:v>87.816450489498905</c:v>
                </c:pt>
                <c:pt idx="1739">
                  <c:v>-97.135887133297501</c:v>
                </c:pt>
                <c:pt idx="1740">
                  <c:v>-97.197495275859893</c:v>
                </c:pt>
                <c:pt idx="1741">
                  <c:v>87.416534312775795</c:v>
                </c:pt>
                <c:pt idx="1742">
                  <c:v>-97.607968726434706</c:v>
                </c:pt>
                <c:pt idx="1743">
                  <c:v>-97.753877660524495</c:v>
                </c:pt>
                <c:pt idx="1744">
                  <c:v>-97.821704417042099</c:v>
                </c:pt>
                <c:pt idx="1745">
                  <c:v>-97.835094955597299</c:v>
                </c:pt>
                <c:pt idx="1746">
                  <c:v>86.815050014970794</c:v>
                </c:pt>
                <c:pt idx="1747">
                  <c:v>-98.117596955831004</c:v>
                </c:pt>
                <c:pt idx="1748">
                  <c:v>-98.055877401076003</c:v>
                </c:pt>
                <c:pt idx="1749">
                  <c:v>86.828013484840696</c:v>
                </c:pt>
                <c:pt idx="1750">
                  <c:v>86.823997968761404</c:v>
                </c:pt>
                <c:pt idx="1751">
                  <c:v>-97.847163089730401</c:v>
                </c:pt>
                <c:pt idx="1752">
                  <c:v>87.116991953585298</c:v>
                </c:pt>
                <c:pt idx="1753">
                  <c:v>87.156410698921306</c:v>
                </c:pt>
                <c:pt idx="1754">
                  <c:v>-97.534769159128203</c:v>
                </c:pt>
                <c:pt idx="1755">
                  <c:v>87.371617637352401</c:v>
                </c:pt>
                <c:pt idx="1756">
                  <c:v>87.360723031640703</c:v>
                </c:pt>
                <c:pt idx="1757">
                  <c:v>-97.355174176486898</c:v>
                </c:pt>
                <c:pt idx="1758">
                  <c:v>87.527692795366505</c:v>
                </c:pt>
                <c:pt idx="1759">
                  <c:v>-97.102358408767799</c:v>
                </c:pt>
                <c:pt idx="1760">
                  <c:v>87.8322364953804</c:v>
                </c:pt>
                <c:pt idx="1761">
                  <c:v>-96.808061130815105</c:v>
                </c:pt>
                <c:pt idx="1762">
                  <c:v>88.035870866694495</c:v>
                </c:pt>
                <c:pt idx="1763">
                  <c:v>-96.727734534506794</c:v>
                </c:pt>
                <c:pt idx="1764">
                  <c:v>-96.629112033311401</c:v>
                </c:pt>
                <c:pt idx="1765">
                  <c:v>-96.531828687230302</c:v>
                </c:pt>
                <c:pt idx="1766">
                  <c:v>-96.508395058891594</c:v>
                </c:pt>
                <c:pt idx="1767">
                  <c:v>-96.609918762033104</c:v>
                </c:pt>
                <c:pt idx="1768">
                  <c:v>-96.828257661143496</c:v>
                </c:pt>
                <c:pt idx="1769">
                  <c:v>-97.097227564337601</c:v>
                </c:pt>
                <c:pt idx="1770">
                  <c:v>-97.351071871553998</c:v>
                </c:pt>
                <c:pt idx="1771">
                  <c:v>-97.486830955165402</c:v>
                </c:pt>
                <c:pt idx="1772">
                  <c:v>-97.392157475504405</c:v>
                </c:pt>
                <c:pt idx="1773">
                  <c:v>87.550038463854605</c:v>
                </c:pt>
                <c:pt idx="1774">
                  <c:v>87.624767302036801</c:v>
                </c:pt>
                <c:pt idx="1775">
                  <c:v>-96.949961391432396</c:v>
                </c:pt>
                <c:pt idx="1776">
                  <c:v>88.120398069448598</c:v>
                </c:pt>
                <c:pt idx="1777">
                  <c:v>88.370886368738795</c:v>
                </c:pt>
                <c:pt idx="1778">
                  <c:v>88.621718982174897</c:v>
                </c:pt>
                <c:pt idx="1779">
                  <c:v>88.886590839784105</c:v>
                </c:pt>
                <c:pt idx="1780">
                  <c:v>89.119905211155199</c:v>
                </c:pt>
                <c:pt idx="1781">
                  <c:v>89.264901592678001</c:v>
                </c:pt>
                <c:pt idx="1782">
                  <c:v>-95.302824711443606</c:v>
                </c:pt>
                <c:pt idx="1783">
                  <c:v>89.610686552669605</c:v>
                </c:pt>
                <c:pt idx="1784">
                  <c:v>-95.105876346094604</c:v>
                </c:pt>
                <c:pt idx="1785">
                  <c:v>-94.990648133930094</c:v>
                </c:pt>
                <c:pt idx="1786">
                  <c:v>89.716852455335797</c:v>
                </c:pt>
                <c:pt idx="1787">
                  <c:v>-95.264914567281394</c:v>
                </c:pt>
                <c:pt idx="1788">
                  <c:v>-95.400444115655503</c:v>
                </c:pt>
                <c:pt idx="1789">
                  <c:v>-95.420898059103394</c:v>
                </c:pt>
                <c:pt idx="1790">
                  <c:v>-95.292707336254395</c:v>
                </c:pt>
                <c:pt idx="1791">
                  <c:v>89.548163509964994</c:v>
                </c:pt>
                <c:pt idx="1792">
                  <c:v>-95.191750032433603</c:v>
                </c:pt>
                <c:pt idx="1793">
                  <c:v>89.564056873451094</c:v>
                </c:pt>
                <c:pt idx="1794">
                  <c:v>-95.198278322932097</c:v>
                </c:pt>
                <c:pt idx="1795">
                  <c:v>89.616124584864906</c:v>
                </c:pt>
                <c:pt idx="1796">
                  <c:v>-95.025761660665395</c:v>
                </c:pt>
                <c:pt idx="1797">
                  <c:v>89.927640997213899</c:v>
                </c:pt>
                <c:pt idx="1798">
                  <c:v>89.967921456226406</c:v>
                </c:pt>
                <c:pt idx="1799">
                  <c:v>-94.687025869265298</c:v>
                </c:pt>
                <c:pt idx="1800">
                  <c:v>90.286067501884702</c:v>
                </c:pt>
                <c:pt idx="1801">
                  <c:v>90.426139267968793</c:v>
                </c:pt>
                <c:pt idx="1802">
                  <c:v>90.540657863347604</c:v>
                </c:pt>
                <c:pt idx="1803">
                  <c:v>90.670381264363499</c:v>
                </c:pt>
                <c:pt idx="1804">
                  <c:v>90.821237213550106</c:v>
                </c:pt>
                <c:pt idx="1805">
                  <c:v>90.959843440399197</c:v>
                </c:pt>
                <c:pt idx="1806">
                  <c:v>91.057947529326398</c:v>
                </c:pt>
                <c:pt idx="1807">
                  <c:v>91.088701850160206</c:v>
                </c:pt>
                <c:pt idx="1808">
                  <c:v>-93.507444066951095</c:v>
                </c:pt>
                <c:pt idx="1809">
                  <c:v>91.604033538901703</c:v>
                </c:pt>
                <c:pt idx="1810">
                  <c:v>91.942511556742701</c:v>
                </c:pt>
                <c:pt idx="1811">
                  <c:v>92.299006914432994</c:v>
                </c:pt>
                <c:pt idx="1812">
                  <c:v>92.624275079023704</c:v>
                </c:pt>
                <c:pt idx="1813">
                  <c:v>92.842967108930694</c:v>
                </c:pt>
                <c:pt idx="1814">
                  <c:v>92.878488721459505</c:v>
                </c:pt>
                <c:pt idx="1815">
                  <c:v>-91.920821725053202</c:v>
                </c:pt>
                <c:pt idx="1816">
                  <c:v>-91.899559894447606</c:v>
                </c:pt>
                <c:pt idx="1817">
                  <c:v>-91.870087122285099</c:v>
                </c:pt>
                <c:pt idx="1818">
                  <c:v>92.807089478557202</c:v>
                </c:pt>
                <c:pt idx="1819">
                  <c:v>-92.109271033226705</c:v>
                </c:pt>
                <c:pt idx="1820">
                  <c:v>-92.030235435849406</c:v>
                </c:pt>
                <c:pt idx="1821">
                  <c:v>92.871497269885396</c:v>
                </c:pt>
                <c:pt idx="1822">
                  <c:v>92.808144293987297</c:v>
                </c:pt>
                <c:pt idx="1823">
                  <c:v>-92.052201734544596</c:v>
                </c:pt>
                <c:pt idx="1824">
                  <c:v>92.580919472058298</c:v>
                </c:pt>
                <c:pt idx="1825">
                  <c:v>-92.384232516280605</c:v>
                </c:pt>
                <c:pt idx="1826">
                  <c:v>-92.425943316630097</c:v>
                </c:pt>
                <c:pt idx="1827">
                  <c:v>92.259101649871894</c:v>
                </c:pt>
                <c:pt idx="1828">
                  <c:v>-92.610086680447395</c:v>
                </c:pt>
                <c:pt idx="1829">
                  <c:v>92.069172853841806</c:v>
                </c:pt>
                <c:pt idx="1830">
                  <c:v>-92.741201491700096</c:v>
                </c:pt>
                <c:pt idx="1831">
                  <c:v>92.0560622477755</c:v>
                </c:pt>
                <c:pt idx="1832">
                  <c:v>91.994854524255899</c:v>
                </c:pt>
                <c:pt idx="1833">
                  <c:v>91.897510952422806</c:v>
                </c:pt>
                <c:pt idx="1834">
                  <c:v>-92.7462356887347</c:v>
                </c:pt>
                <c:pt idx="1835">
                  <c:v>92.369466517114404</c:v>
                </c:pt>
                <c:pt idx="1836">
                  <c:v>92.728013980246601</c:v>
                </c:pt>
                <c:pt idx="1837">
                  <c:v>93.039339206276296</c:v>
                </c:pt>
                <c:pt idx="1838">
                  <c:v>93.209668416502694</c:v>
                </c:pt>
                <c:pt idx="1839">
                  <c:v>93.182125713055797</c:v>
                </c:pt>
                <c:pt idx="1840">
                  <c:v>-91.609878657545707</c:v>
                </c:pt>
                <c:pt idx="1841">
                  <c:v>93.100766261807294</c:v>
                </c:pt>
                <c:pt idx="1842">
                  <c:v>-91.7540967574988</c:v>
                </c:pt>
                <c:pt idx="1843">
                  <c:v>92.847469739611299</c:v>
                </c:pt>
                <c:pt idx="1844">
                  <c:v>-92.167745852839801</c:v>
                </c:pt>
                <c:pt idx="1845">
                  <c:v>-92.295639962436596</c:v>
                </c:pt>
                <c:pt idx="1846">
                  <c:v>92.295119909632504</c:v>
                </c:pt>
                <c:pt idx="1847">
                  <c:v>-92.639811005185393</c:v>
                </c:pt>
                <c:pt idx="1848">
                  <c:v>91.951350994157593</c:v>
                </c:pt>
                <c:pt idx="1849">
                  <c:v>-92.9848271933989</c:v>
                </c:pt>
                <c:pt idx="1850">
                  <c:v>91.603748460622299</c:v>
                </c:pt>
                <c:pt idx="1851">
                  <c:v>-93.310828761733703</c:v>
                </c:pt>
                <c:pt idx="1852">
                  <c:v>91.336317205570694</c:v>
                </c:pt>
                <c:pt idx="1853">
                  <c:v>-93.494683052021401</c:v>
                </c:pt>
                <c:pt idx="1854">
                  <c:v>91.249582987807699</c:v>
                </c:pt>
                <c:pt idx="1855">
                  <c:v>-93.469091400241098</c:v>
                </c:pt>
                <c:pt idx="1856">
                  <c:v>91.415561113771403</c:v>
                </c:pt>
                <c:pt idx="1857">
                  <c:v>91.421934967681693</c:v>
                </c:pt>
                <c:pt idx="1858">
                  <c:v>91.335114697346697</c:v>
                </c:pt>
                <c:pt idx="1859">
                  <c:v>-93.373975605317398</c:v>
                </c:pt>
                <c:pt idx="1860">
                  <c:v>91.62032699996</c:v>
                </c:pt>
                <c:pt idx="1861">
                  <c:v>91.8149631380561</c:v>
                </c:pt>
                <c:pt idx="1862">
                  <c:v>91.935756385532997</c:v>
                </c:pt>
                <c:pt idx="1863">
                  <c:v>91.912936250350995</c:v>
                </c:pt>
                <c:pt idx="1864">
                  <c:v>-92.890093652969099</c:v>
                </c:pt>
                <c:pt idx="1865">
                  <c:v>91.797482812230996</c:v>
                </c:pt>
                <c:pt idx="1866">
                  <c:v>-93.081116916877903</c:v>
                </c:pt>
                <c:pt idx="1867">
                  <c:v>-93.039562393814705</c:v>
                </c:pt>
                <c:pt idx="1868">
                  <c:v>91.695302275646497</c:v>
                </c:pt>
                <c:pt idx="1869">
                  <c:v>-93.156228525738399</c:v>
                </c:pt>
                <c:pt idx="1870">
                  <c:v>-93.060105334120294</c:v>
                </c:pt>
                <c:pt idx="1871">
                  <c:v>91.800445525361198</c:v>
                </c:pt>
                <c:pt idx="1872">
                  <c:v>91.730593366057406</c:v>
                </c:pt>
                <c:pt idx="1873">
                  <c:v>-93.018895817155695</c:v>
                </c:pt>
                <c:pt idx="1874">
                  <c:v>91.870192582977893</c:v>
                </c:pt>
                <c:pt idx="1875">
                  <c:v>91.878357439749905</c:v>
                </c:pt>
                <c:pt idx="1876">
                  <c:v>-92.839268544049801</c:v>
                </c:pt>
                <c:pt idx="1877">
                  <c:v>91.967090401600203</c:v>
                </c:pt>
                <c:pt idx="1878">
                  <c:v>-92.779833772283993</c:v>
                </c:pt>
                <c:pt idx="1879">
                  <c:v>91.946601148177805</c:v>
                </c:pt>
                <c:pt idx="1880">
                  <c:v>-92.925582043413996</c:v>
                </c:pt>
                <c:pt idx="1881">
                  <c:v>-92.891681988014597</c:v>
                </c:pt>
                <c:pt idx="1882">
                  <c:v>91.858427319950906</c:v>
                </c:pt>
                <c:pt idx="1883">
                  <c:v>-92.940751335455801</c:v>
                </c:pt>
                <c:pt idx="1884">
                  <c:v>91.771133943464406</c:v>
                </c:pt>
                <c:pt idx="1885">
                  <c:v>-93.045326598669604</c:v>
                </c:pt>
                <c:pt idx="1886">
                  <c:v>-92.895948685456304</c:v>
                </c:pt>
                <c:pt idx="1887">
                  <c:v>92.002781020417899</c:v>
                </c:pt>
                <c:pt idx="1888">
                  <c:v>-92.630692125466993</c:v>
                </c:pt>
                <c:pt idx="1889">
                  <c:v>92.250088558667997</c:v>
                </c:pt>
                <c:pt idx="1890">
                  <c:v>-92.395722089533606</c:v>
                </c:pt>
                <c:pt idx="1891">
                  <c:v>92.481985347364898</c:v>
                </c:pt>
                <c:pt idx="1892">
                  <c:v>-92.154627250544095</c:v>
                </c:pt>
                <c:pt idx="1893">
                  <c:v>92.761289348275</c:v>
                </c:pt>
                <c:pt idx="1894">
                  <c:v>92.764713035980293</c:v>
                </c:pt>
                <c:pt idx="1895">
                  <c:v>-91.9090763548149</c:v>
                </c:pt>
                <c:pt idx="1896">
                  <c:v>93.038881389440405</c:v>
                </c:pt>
                <c:pt idx="1897">
                  <c:v>93.111158886908498</c:v>
                </c:pt>
                <c:pt idx="1898">
                  <c:v>-91.504193149344403</c:v>
                </c:pt>
                <c:pt idx="1899">
                  <c:v>93.446944878932598</c:v>
                </c:pt>
                <c:pt idx="1900">
                  <c:v>93.442012828934494</c:v>
                </c:pt>
                <c:pt idx="1901">
                  <c:v>-91.3355037668411</c:v>
                </c:pt>
                <c:pt idx="1902">
                  <c:v>-91.192871176202104</c:v>
                </c:pt>
                <c:pt idx="1903">
                  <c:v>93.649896253999202</c:v>
                </c:pt>
                <c:pt idx="1904">
                  <c:v>-91.057354912266106</c:v>
                </c:pt>
                <c:pt idx="1905">
                  <c:v>93.771490284638304</c:v>
                </c:pt>
                <c:pt idx="1906">
                  <c:v>-90.895261265856902</c:v>
                </c:pt>
                <c:pt idx="1907">
                  <c:v>94.009790507373395</c:v>
                </c:pt>
                <c:pt idx="1908">
                  <c:v>93.998916804617394</c:v>
                </c:pt>
                <c:pt idx="1909">
                  <c:v>-90.718487113844503</c:v>
                </c:pt>
                <c:pt idx="1910">
                  <c:v>94.134713223249094</c:v>
                </c:pt>
                <c:pt idx="1911">
                  <c:v>-90.512456307267797</c:v>
                </c:pt>
                <c:pt idx="1912">
                  <c:v>94.384699810447898</c:v>
                </c:pt>
                <c:pt idx="1913">
                  <c:v>-90.249499943036</c:v>
                </c:pt>
                <c:pt idx="1914">
                  <c:v>94.643190935786507</c:v>
                </c:pt>
                <c:pt idx="1915">
                  <c:v>94.569411820315906</c:v>
                </c:pt>
                <c:pt idx="1916">
                  <c:v>-90.250770580823698</c:v>
                </c:pt>
                <c:pt idx="1917">
                  <c:v>94.478518861032995</c:v>
                </c:pt>
                <c:pt idx="1918">
                  <c:v>-90.315283306920904</c:v>
                </c:pt>
                <c:pt idx="1919">
                  <c:v>94.428668670392597</c:v>
                </c:pt>
                <c:pt idx="1920">
                  <c:v>-90.362593663709305</c:v>
                </c:pt>
                <c:pt idx="1921">
                  <c:v>94.376725674064204</c:v>
                </c:pt>
                <c:pt idx="1922">
                  <c:v>-90.406215691037303</c:v>
                </c:pt>
                <c:pt idx="1923">
                  <c:v>94.3724368457152</c:v>
                </c:pt>
                <c:pt idx="1924">
                  <c:v>-90.340181180297407</c:v>
                </c:pt>
                <c:pt idx="1925">
                  <c:v>94.538380502508701</c:v>
                </c:pt>
                <c:pt idx="1926">
                  <c:v>94.504037440835603</c:v>
                </c:pt>
                <c:pt idx="1927">
                  <c:v>-90.240513556098605</c:v>
                </c:pt>
                <c:pt idx="1928">
                  <c:v>94.573364421547694</c:v>
                </c:pt>
                <c:pt idx="1929">
                  <c:v>-90.155527211514993</c:v>
                </c:pt>
                <c:pt idx="1930">
                  <c:v>94.614195238191996</c:v>
                </c:pt>
                <c:pt idx="1931">
                  <c:v>-90.178002322395102</c:v>
                </c:pt>
                <c:pt idx="1932">
                  <c:v>94.5380095907298</c:v>
                </c:pt>
                <c:pt idx="1933">
                  <c:v>-90.321374865172899</c:v>
                </c:pt>
                <c:pt idx="1934">
                  <c:v>-90.292360762478694</c:v>
                </c:pt>
                <c:pt idx="1935">
                  <c:v>94.395347249123802</c:v>
                </c:pt>
                <c:pt idx="1936">
                  <c:v>-90.515945488242593</c:v>
                </c:pt>
                <c:pt idx="1937">
                  <c:v>94.070284770793094</c:v>
                </c:pt>
                <c:pt idx="1938">
                  <c:v>-90.8809645699736</c:v>
                </c:pt>
                <c:pt idx="1939">
                  <c:v>-90.866135162256995</c:v>
                </c:pt>
                <c:pt idx="1940">
                  <c:v>93.908933124576507</c:v>
                </c:pt>
                <c:pt idx="1941">
                  <c:v>-90.830987496402201</c:v>
                </c:pt>
                <c:pt idx="1942">
                  <c:v>93.975149583054503</c:v>
                </c:pt>
                <c:pt idx="1943">
                  <c:v>93.863020471587404</c:v>
                </c:pt>
                <c:pt idx="1944">
                  <c:v>-90.9320564196058</c:v>
                </c:pt>
                <c:pt idx="1945">
                  <c:v>93.849920975607205</c:v>
                </c:pt>
                <c:pt idx="1946">
                  <c:v>-90.872138929053804</c:v>
                </c:pt>
                <c:pt idx="1947">
                  <c:v>93.921508734659099</c:v>
                </c:pt>
                <c:pt idx="1948">
                  <c:v>-90.832756295859596</c:v>
                </c:pt>
                <c:pt idx="1949">
                  <c:v>93.907833862925003</c:v>
                </c:pt>
                <c:pt idx="1950">
                  <c:v>-90.907162776734594</c:v>
                </c:pt>
                <c:pt idx="1951">
                  <c:v>93.764148069544603</c:v>
                </c:pt>
                <c:pt idx="1952">
                  <c:v>-91.134494906081102</c:v>
                </c:pt>
                <c:pt idx="1953">
                  <c:v>-91.144458034312194</c:v>
                </c:pt>
                <c:pt idx="1954">
                  <c:v>93.509345878286595</c:v>
                </c:pt>
                <c:pt idx="1955">
                  <c:v>-91.440805043135796</c:v>
                </c:pt>
                <c:pt idx="1956">
                  <c:v>-91.497409353447495</c:v>
                </c:pt>
                <c:pt idx="1957">
                  <c:v>93.1367000835358</c:v>
                </c:pt>
                <c:pt idx="1958">
                  <c:v>-91.816304259001896</c:v>
                </c:pt>
                <c:pt idx="1959">
                  <c:v>-91.879522555639298</c:v>
                </c:pt>
                <c:pt idx="1960">
                  <c:v>92.711537990272703</c:v>
                </c:pt>
                <c:pt idx="1961">
                  <c:v>-92.346462902141894</c:v>
                </c:pt>
                <c:pt idx="1962">
                  <c:v>-92.550176796342996</c:v>
                </c:pt>
                <c:pt idx="1963">
                  <c:v>-92.653796731386393</c:v>
                </c:pt>
                <c:pt idx="1964">
                  <c:v>91.911867596096002</c:v>
                </c:pt>
                <c:pt idx="1965">
                  <c:v>-93.142360675511</c:v>
                </c:pt>
                <c:pt idx="1966">
                  <c:v>-93.309420074431102</c:v>
                </c:pt>
                <c:pt idx="1967">
                  <c:v>-93.360544731581598</c:v>
                </c:pt>
                <c:pt idx="1968">
                  <c:v>91.281064496804902</c:v>
                </c:pt>
                <c:pt idx="1969">
                  <c:v>-93.649120543803207</c:v>
                </c:pt>
                <c:pt idx="1970">
                  <c:v>90.965621062227996</c:v>
                </c:pt>
                <c:pt idx="1971">
                  <c:v>-93.924016973262098</c:v>
                </c:pt>
                <c:pt idx="1972">
                  <c:v>90.793297551724095</c:v>
                </c:pt>
                <c:pt idx="1973">
                  <c:v>-93.945579057253099</c:v>
                </c:pt>
                <c:pt idx="1974">
                  <c:v>90.942720059019095</c:v>
                </c:pt>
                <c:pt idx="1975">
                  <c:v>90.905589784686796</c:v>
                </c:pt>
                <c:pt idx="1976">
                  <c:v>-93.867846836484404</c:v>
                </c:pt>
                <c:pt idx="1977">
                  <c:v>90.912164922408607</c:v>
                </c:pt>
                <c:pt idx="1978">
                  <c:v>-93.878710617869501</c:v>
                </c:pt>
                <c:pt idx="1979">
                  <c:v>90.808286647897305</c:v>
                </c:pt>
                <c:pt idx="1980">
                  <c:v>-94.152043556356205</c:v>
                </c:pt>
                <c:pt idx="1981">
                  <c:v>-94.240716120803796</c:v>
                </c:pt>
                <c:pt idx="1982">
                  <c:v>-94.243404841330005</c:v>
                </c:pt>
                <c:pt idx="1983">
                  <c:v>90.392269823639097</c:v>
                </c:pt>
                <c:pt idx="1984">
                  <c:v>-94.672362238529601</c:v>
                </c:pt>
                <c:pt idx="1985">
                  <c:v>-94.947732937477994</c:v>
                </c:pt>
                <c:pt idx="1986">
                  <c:v>-95.222469599797805</c:v>
                </c:pt>
                <c:pt idx="1987">
                  <c:v>-95.462932054011603</c:v>
                </c:pt>
                <c:pt idx="1988">
                  <c:v>-95.632485142462897</c:v>
                </c:pt>
                <c:pt idx="1989">
                  <c:v>-95.699151256568996</c:v>
                </c:pt>
                <c:pt idx="1990">
                  <c:v>-95.624791605104306</c:v>
                </c:pt>
                <c:pt idx="1991">
                  <c:v>89.190679596596198</c:v>
                </c:pt>
                <c:pt idx="1992">
                  <c:v>-95.523458661245897</c:v>
                </c:pt>
                <c:pt idx="1993">
                  <c:v>89.342652702610494</c:v>
                </c:pt>
                <c:pt idx="1994">
                  <c:v>89.298986203122993</c:v>
                </c:pt>
                <c:pt idx="1995">
                  <c:v>-95.413942520191995</c:v>
                </c:pt>
                <c:pt idx="1996">
                  <c:v>89.532151204865002</c:v>
                </c:pt>
                <c:pt idx="1997">
                  <c:v>89.646174266485502</c:v>
                </c:pt>
                <c:pt idx="1998">
                  <c:v>89.703652439268296</c:v>
                </c:pt>
                <c:pt idx="1999">
                  <c:v>-94.873962389481903</c:v>
                </c:pt>
                <c:pt idx="2000">
                  <c:v>90.174493093639597</c:v>
                </c:pt>
                <c:pt idx="2001">
                  <c:v>90.313066064865495</c:v>
                </c:pt>
                <c:pt idx="2002">
                  <c:v>-94.280429368244697</c:v>
                </c:pt>
                <c:pt idx="2003">
                  <c:v>90.620719801907399</c:v>
                </c:pt>
                <c:pt idx="2004">
                  <c:v>-94.1025208607807</c:v>
                </c:pt>
                <c:pt idx="2005">
                  <c:v>-93.995341855333194</c:v>
                </c:pt>
                <c:pt idx="2006">
                  <c:v>90.708071860806299</c:v>
                </c:pt>
                <c:pt idx="2007">
                  <c:v>-94.272992649118194</c:v>
                </c:pt>
                <c:pt idx="2008">
                  <c:v>-94.433667500848401</c:v>
                </c:pt>
                <c:pt idx="2009">
                  <c:v>-94.529517667337601</c:v>
                </c:pt>
                <c:pt idx="2010">
                  <c:v>-94.532752002568799</c:v>
                </c:pt>
                <c:pt idx="2011">
                  <c:v>-94.411167940503603</c:v>
                </c:pt>
                <c:pt idx="2012">
                  <c:v>90.422498929009905</c:v>
                </c:pt>
                <c:pt idx="2013">
                  <c:v>-94.2678354591865</c:v>
                </c:pt>
                <c:pt idx="2014">
                  <c:v>90.603518345849807</c:v>
                </c:pt>
                <c:pt idx="2015">
                  <c:v>-93.980831410665502</c:v>
                </c:pt>
                <c:pt idx="2016">
                  <c:v>91.035002181643407</c:v>
                </c:pt>
                <c:pt idx="2017">
                  <c:v>91.1580551613674</c:v>
                </c:pt>
                <c:pt idx="2018">
                  <c:v>-93.399772620847699</c:v>
                </c:pt>
                <c:pt idx="2019">
                  <c:v>91.644809837798803</c:v>
                </c:pt>
                <c:pt idx="2020">
                  <c:v>91.815430890448596</c:v>
                </c:pt>
                <c:pt idx="2021">
                  <c:v>91.884154476526604</c:v>
                </c:pt>
                <c:pt idx="2022">
                  <c:v>-92.724892544325101</c:v>
                </c:pt>
                <c:pt idx="2023">
                  <c:v>92.258264988603202</c:v>
                </c:pt>
                <c:pt idx="2024">
                  <c:v>92.307749705348598</c:v>
                </c:pt>
                <c:pt idx="2025">
                  <c:v>-92.397974172041899</c:v>
                </c:pt>
                <c:pt idx="2026">
                  <c:v>92.401749690715505</c:v>
                </c:pt>
                <c:pt idx="2027">
                  <c:v>-92.386487958260304</c:v>
                </c:pt>
                <c:pt idx="2028">
                  <c:v>-92.290589032228894</c:v>
                </c:pt>
                <c:pt idx="2029">
                  <c:v>92.467521223130205</c:v>
                </c:pt>
                <c:pt idx="2030">
                  <c:v>-92.375325867023903</c:v>
                </c:pt>
                <c:pt idx="2031">
                  <c:v>-92.2749444203791</c:v>
                </c:pt>
                <c:pt idx="2032">
                  <c:v>92.586860323262201</c:v>
                </c:pt>
                <c:pt idx="2033">
                  <c:v>-92.078595162588201</c:v>
                </c:pt>
                <c:pt idx="2034">
                  <c:v>92.796881997072106</c:v>
                </c:pt>
                <c:pt idx="2035">
                  <c:v>-91.863564799013105</c:v>
                </c:pt>
                <c:pt idx="2036">
                  <c:v>93.012039155214694</c:v>
                </c:pt>
                <c:pt idx="2037">
                  <c:v>92.914700981876507</c:v>
                </c:pt>
                <c:pt idx="2038">
                  <c:v>-91.9317082896806</c:v>
                </c:pt>
                <c:pt idx="2039">
                  <c:v>92.777386455397107</c:v>
                </c:pt>
                <c:pt idx="2040">
                  <c:v>-92.034551105011701</c:v>
                </c:pt>
                <c:pt idx="2041">
                  <c:v>92.709503992774998</c:v>
                </c:pt>
                <c:pt idx="2042">
                  <c:v>-92.064713779540895</c:v>
                </c:pt>
                <c:pt idx="2043">
                  <c:v>92.717038166260593</c:v>
                </c:pt>
                <c:pt idx="2044">
                  <c:v>-92.001096849282902</c:v>
                </c:pt>
                <c:pt idx="2045">
                  <c:v>92.881403184794706</c:v>
                </c:pt>
                <c:pt idx="2046">
                  <c:v>92.882197968394493</c:v>
                </c:pt>
                <c:pt idx="2047">
                  <c:v>-91.787208671314204</c:v>
                </c:pt>
                <c:pt idx="2048">
                  <c:v>93.134505524226498</c:v>
                </c:pt>
                <c:pt idx="2049">
                  <c:v>93.113818324652996</c:v>
                </c:pt>
                <c:pt idx="2050">
                  <c:v>-91.664725546712603</c:v>
                </c:pt>
                <c:pt idx="2051">
                  <c:v>93.058245107618802</c:v>
                </c:pt>
                <c:pt idx="2052">
                  <c:v>-91.792588643124304</c:v>
                </c:pt>
                <c:pt idx="2053">
                  <c:v>92.844204002525103</c:v>
                </c:pt>
                <c:pt idx="2054">
                  <c:v>-92.089343564323997</c:v>
                </c:pt>
                <c:pt idx="2055">
                  <c:v>-92.095501446145505</c:v>
                </c:pt>
                <c:pt idx="2056">
                  <c:v>92.615250752174603</c:v>
                </c:pt>
                <c:pt idx="2057">
                  <c:v>-92.224738651068805</c:v>
                </c:pt>
                <c:pt idx="2058">
                  <c:v>92.457561325341302</c:v>
                </c:pt>
                <c:pt idx="2059">
                  <c:v>-92.369113953695603</c:v>
                </c:pt>
                <c:pt idx="2060">
                  <c:v>92.359696255961495</c:v>
                </c:pt>
                <c:pt idx="2061">
                  <c:v>-92.405447749178805</c:v>
                </c:pt>
                <c:pt idx="2062">
                  <c:v>92.375713975844505</c:v>
                </c:pt>
                <c:pt idx="2063">
                  <c:v>92.209496178485793</c:v>
                </c:pt>
                <c:pt idx="2064">
                  <c:v>-92.689718705034295</c:v>
                </c:pt>
                <c:pt idx="2065">
                  <c:v>91.965185065133397</c:v>
                </c:pt>
                <c:pt idx="2066">
                  <c:v>-92.864273966183006</c:v>
                </c:pt>
                <c:pt idx="2067">
                  <c:v>91.876100711477704</c:v>
                </c:pt>
                <c:pt idx="2068">
                  <c:v>-92.856991320447705</c:v>
                </c:pt>
                <c:pt idx="2069">
                  <c:v>91.974745388085694</c:v>
                </c:pt>
                <c:pt idx="2070">
                  <c:v>91.872538159700198</c:v>
                </c:pt>
                <c:pt idx="2071">
                  <c:v>-92.958185532658703</c:v>
                </c:pt>
                <c:pt idx="2072">
                  <c:v>91.767204569166296</c:v>
                </c:pt>
                <c:pt idx="2073">
                  <c:v>-92.991567509100804</c:v>
                </c:pt>
                <c:pt idx="2074">
                  <c:v>91.823775264633298</c:v>
                </c:pt>
                <c:pt idx="2075">
                  <c:v>91.724521017387204</c:v>
                </c:pt>
                <c:pt idx="2076">
                  <c:v>-93.088118520871902</c:v>
                </c:pt>
                <c:pt idx="2077">
                  <c:v>91.655869613414396</c:v>
                </c:pt>
                <c:pt idx="2078">
                  <c:v>-93.111346734053001</c:v>
                </c:pt>
                <c:pt idx="2079">
                  <c:v>91.665972642803098</c:v>
                </c:pt>
                <c:pt idx="2080">
                  <c:v>-93.056832228740703</c:v>
                </c:pt>
                <c:pt idx="2081">
                  <c:v>91.790117248999294</c:v>
                </c:pt>
                <c:pt idx="2082">
                  <c:v>91.718795534153003</c:v>
                </c:pt>
                <c:pt idx="2083">
                  <c:v>-93.048180103165905</c:v>
                </c:pt>
                <c:pt idx="2084">
                  <c:v>91.766867978877897</c:v>
                </c:pt>
                <c:pt idx="2085">
                  <c:v>-92.921678199043598</c:v>
                </c:pt>
                <c:pt idx="2086">
                  <c:v>91.928237538602403</c:v>
                </c:pt>
                <c:pt idx="2087">
                  <c:v>-92.764968327612706</c:v>
                </c:pt>
                <c:pt idx="2088">
                  <c:v>92.040187433920806</c:v>
                </c:pt>
                <c:pt idx="2089">
                  <c:v>-92.7316224837476</c:v>
                </c:pt>
                <c:pt idx="2090">
                  <c:v>91.967458540593995</c:v>
                </c:pt>
                <c:pt idx="2091">
                  <c:v>-92.935411783782399</c:v>
                </c:pt>
                <c:pt idx="2092">
                  <c:v>-92.955717525073098</c:v>
                </c:pt>
                <c:pt idx="2093">
                  <c:v>-92.889194852608995</c:v>
                </c:pt>
                <c:pt idx="2094">
                  <c:v>91.798754692943703</c:v>
                </c:pt>
                <c:pt idx="2095">
                  <c:v>-93.200417569421802</c:v>
                </c:pt>
                <c:pt idx="2096">
                  <c:v>-93.402412438117395</c:v>
                </c:pt>
                <c:pt idx="2097">
                  <c:v>-93.584899837908907</c:v>
                </c:pt>
                <c:pt idx="2098">
                  <c:v>-93.750814995547202</c:v>
                </c:pt>
                <c:pt idx="2099">
                  <c:v>-93.904423470380905</c:v>
                </c:pt>
                <c:pt idx="2100">
                  <c:v>-94.042846478054599</c:v>
                </c:pt>
                <c:pt idx="2101">
                  <c:v>-94.158198133148304</c:v>
                </c:pt>
                <c:pt idx="2102">
                  <c:v>-94.243961495461903</c:v>
                </c:pt>
                <c:pt idx="2103">
                  <c:v>-94.294697728232293</c:v>
                </c:pt>
                <c:pt idx="2104">
                  <c:v>-94.295927733663405</c:v>
                </c:pt>
                <c:pt idx="2105">
                  <c:v>90.340755965456694</c:v>
                </c:pt>
                <c:pt idx="2106">
                  <c:v>-94.643945325854304</c:v>
                </c:pt>
                <c:pt idx="2107">
                  <c:v>-94.734232725178998</c:v>
                </c:pt>
                <c:pt idx="2108">
                  <c:v>-94.700306497861902</c:v>
                </c:pt>
                <c:pt idx="2109">
                  <c:v>90.019873080660204</c:v>
                </c:pt>
                <c:pt idx="2110">
                  <c:v>-94.860097694700102</c:v>
                </c:pt>
                <c:pt idx="2111">
                  <c:v>-94.829835302363605</c:v>
                </c:pt>
                <c:pt idx="2112">
                  <c:v>89.909941115292</c:v>
                </c:pt>
                <c:pt idx="2113">
                  <c:v>-94.923191192636295</c:v>
                </c:pt>
                <c:pt idx="2114">
                  <c:v>89.746576930662599</c:v>
                </c:pt>
                <c:pt idx="2115">
                  <c:v>-95.124590494868897</c:v>
                </c:pt>
                <c:pt idx="2116">
                  <c:v>89.546286618186897</c:v>
                </c:pt>
                <c:pt idx="2117">
                  <c:v>-95.304068382744902</c:v>
                </c:pt>
                <c:pt idx="2118">
                  <c:v>89.392662479324898</c:v>
                </c:pt>
                <c:pt idx="2119">
                  <c:v>-95.430605480412297</c:v>
                </c:pt>
                <c:pt idx="2120">
                  <c:v>89.289832031117896</c:v>
                </c:pt>
                <c:pt idx="2121">
                  <c:v>-95.512684537118702</c:v>
                </c:pt>
                <c:pt idx="2122">
                  <c:v>89.225054609705396</c:v>
                </c:pt>
                <c:pt idx="2123">
                  <c:v>-95.562757812809096</c:v>
                </c:pt>
                <c:pt idx="2124">
                  <c:v>89.194372159780698</c:v>
                </c:pt>
                <c:pt idx="2125">
                  <c:v>-95.553827050509298</c:v>
                </c:pt>
                <c:pt idx="2126">
                  <c:v>89.268176502676795</c:v>
                </c:pt>
                <c:pt idx="2127">
                  <c:v>-95.384939408904003</c:v>
                </c:pt>
                <c:pt idx="2128">
                  <c:v>89.562726128905595</c:v>
                </c:pt>
                <c:pt idx="2129">
                  <c:v>89.626532385762403</c:v>
                </c:pt>
                <c:pt idx="2130">
                  <c:v>-94.966093175554604</c:v>
                </c:pt>
                <c:pt idx="2131">
                  <c:v>90.069975383743795</c:v>
                </c:pt>
                <c:pt idx="2132">
                  <c:v>90.2300175286544</c:v>
                </c:pt>
                <c:pt idx="2133">
                  <c:v>90.280986887594494</c:v>
                </c:pt>
                <c:pt idx="2134">
                  <c:v>-94.339901507302898</c:v>
                </c:pt>
                <c:pt idx="2135">
                  <c:v>90.629954885626503</c:v>
                </c:pt>
                <c:pt idx="2136">
                  <c:v>90.670604541164494</c:v>
                </c:pt>
                <c:pt idx="2137">
                  <c:v>-94.026102980331501</c:v>
                </c:pt>
                <c:pt idx="2138">
                  <c:v>90.805178878227693</c:v>
                </c:pt>
                <c:pt idx="2139">
                  <c:v>-93.877324161922601</c:v>
                </c:pt>
                <c:pt idx="2140">
                  <c:v>90.984490085938205</c:v>
                </c:pt>
                <c:pt idx="2141">
                  <c:v>-93.646784747050106</c:v>
                </c:pt>
                <c:pt idx="2142">
                  <c:v>91.284459128679401</c:v>
                </c:pt>
                <c:pt idx="2143">
                  <c:v>91.299248783766203</c:v>
                </c:pt>
                <c:pt idx="2144">
                  <c:v>-93.374986174896804</c:v>
                </c:pt>
                <c:pt idx="2145">
                  <c:v>91.558285068584595</c:v>
                </c:pt>
                <c:pt idx="2146">
                  <c:v>91.623968674994501</c:v>
                </c:pt>
                <c:pt idx="2147">
                  <c:v>-92.961001618669798</c:v>
                </c:pt>
                <c:pt idx="2148">
                  <c:v>92.075228277419797</c:v>
                </c:pt>
                <c:pt idx="2149">
                  <c:v>92.232726387288693</c:v>
                </c:pt>
                <c:pt idx="2150">
                  <c:v>92.285034615634999</c:v>
                </c:pt>
                <c:pt idx="2151">
                  <c:v>-92.323815940918493</c:v>
                </c:pt>
                <c:pt idx="2152">
                  <c:v>92.699867598321504</c:v>
                </c:pt>
                <c:pt idx="2153">
                  <c:v>92.857664455278993</c:v>
                </c:pt>
                <c:pt idx="2154">
                  <c:v>92.910896165564793</c:v>
                </c:pt>
                <c:pt idx="2155">
                  <c:v>-91.722949910555698</c:v>
                </c:pt>
                <c:pt idx="2156">
                  <c:v>93.239586341278496</c:v>
                </c:pt>
                <c:pt idx="2157">
                  <c:v>93.269284992791199</c:v>
                </c:pt>
                <c:pt idx="2158">
                  <c:v>-91.433244884500297</c:v>
                </c:pt>
                <c:pt idx="2159">
                  <c:v>93.436172720612603</c:v>
                </c:pt>
                <c:pt idx="2160">
                  <c:v>-91.221363608491401</c:v>
                </c:pt>
                <c:pt idx="2161">
                  <c:v>93.694928527267294</c:v>
                </c:pt>
                <c:pt idx="2162">
                  <c:v>93.676894056301407</c:v>
                </c:pt>
                <c:pt idx="2163">
                  <c:v>-91.047242871026299</c:v>
                </c:pt>
                <c:pt idx="2164">
                  <c:v>93.866645574943405</c:v>
                </c:pt>
                <c:pt idx="2165">
                  <c:v>93.900598653451496</c:v>
                </c:pt>
                <c:pt idx="2166">
                  <c:v>-90.718429510529106</c:v>
                </c:pt>
                <c:pt idx="2167">
                  <c:v>94.332171138629406</c:v>
                </c:pt>
                <c:pt idx="2168">
                  <c:v>94.476568191035696</c:v>
                </c:pt>
                <c:pt idx="2169">
                  <c:v>94.473755016414302</c:v>
                </c:pt>
                <c:pt idx="2170">
                  <c:v>-90.279439080773997</c:v>
                </c:pt>
                <c:pt idx="2171">
                  <c:v>94.524747765035698</c:v>
                </c:pt>
                <c:pt idx="2172">
                  <c:v>-90.253599125556704</c:v>
                </c:pt>
                <c:pt idx="2173">
                  <c:v>94.534078331404004</c:v>
                </c:pt>
                <c:pt idx="2174">
                  <c:v>-90.217336895030201</c:v>
                </c:pt>
                <c:pt idx="2175">
                  <c:v>94.637164867916496</c:v>
                </c:pt>
                <c:pt idx="2176">
                  <c:v>94.556008560877601</c:v>
                </c:pt>
                <c:pt idx="2177">
                  <c:v>-90.247250159325105</c:v>
                </c:pt>
                <c:pt idx="2178">
                  <c:v>94.566420094977104</c:v>
                </c:pt>
                <c:pt idx="2179">
                  <c:v>-90.122609860417697</c:v>
                </c:pt>
                <c:pt idx="2180">
                  <c:v>94.8103346034802</c:v>
                </c:pt>
                <c:pt idx="2181">
                  <c:v>94.8341597531509</c:v>
                </c:pt>
                <c:pt idx="2182">
                  <c:v>94.746143660912693</c:v>
                </c:pt>
                <c:pt idx="2183">
                  <c:v>-90.011510999647896</c:v>
                </c:pt>
                <c:pt idx="2184">
                  <c:v>94.894158269572102</c:v>
                </c:pt>
                <c:pt idx="2185">
                  <c:v>94.934546672037797</c:v>
                </c:pt>
                <c:pt idx="2186">
                  <c:v>94.887697023609107</c:v>
                </c:pt>
                <c:pt idx="2187">
                  <c:v>-89.814723270212696</c:v>
                </c:pt>
                <c:pt idx="2188">
                  <c:v>95.134329068173798</c:v>
                </c:pt>
                <c:pt idx="2189">
                  <c:v>95.211017915291293</c:v>
                </c:pt>
                <c:pt idx="2190">
                  <c:v>95.1770464461312</c:v>
                </c:pt>
                <c:pt idx="2191">
                  <c:v>-89.576387994007703</c:v>
                </c:pt>
                <c:pt idx="2192">
                  <c:v>95.204131754383496</c:v>
                </c:pt>
                <c:pt idx="2193">
                  <c:v>-89.577590313275195</c:v>
                </c:pt>
                <c:pt idx="2194">
                  <c:v>95.135960445238496</c:v>
                </c:pt>
                <c:pt idx="2195">
                  <c:v>-89.737201877348696</c:v>
                </c:pt>
                <c:pt idx="2196">
                  <c:v>94.838998329328007</c:v>
                </c:pt>
                <c:pt idx="2197">
                  <c:v>-90.224485485637302</c:v>
                </c:pt>
                <c:pt idx="2198">
                  <c:v>-90.430887835764096</c:v>
                </c:pt>
                <c:pt idx="2199">
                  <c:v>-90.541486930369402</c:v>
                </c:pt>
                <c:pt idx="2200">
                  <c:v>94.003903340498795</c:v>
                </c:pt>
                <c:pt idx="2201">
                  <c:v>-91.067917759989101</c:v>
                </c:pt>
                <c:pt idx="2202">
                  <c:v>-91.257954933338198</c:v>
                </c:pt>
                <c:pt idx="2203">
                  <c:v>-91.329009802858806</c:v>
                </c:pt>
                <c:pt idx="2204">
                  <c:v>93.2755680693692</c:v>
                </c:pt>
                <c:pt idx="2205">
                  <c:v>-91.723103258280801</c:v>
                </c:pt>
                <c:pt idx="2206">
                  <c:v>-91.834884126968802</c:v>
                </c:pt>
                <c:pt idx="2207">
                  <c:v>92.728157604951207</c:v>
                </c:pt>
                <c:pt idx="2208">
                  <c:v>-92.313642201550394</c:v>
                </c:pt>
                <c:pt idx="2209">
                  <c:v>-92.448669180135795</c:v>
                </c:pt>
                <c:pt idx="2210">
                  <c:v>92.142151355695106</c:v>
                </c:pt>
                <c:pt idx="2211">
                  <c:v>-92.814897524485104</c:v>
                </c:pt>
                <c:pt idx="2212">
                  <c:v>91.737395380611602</c:v>
                </c:pt>
                <c:pt idx="2213">
                  <c:v>-93.274837244386106</c:v>
                </c:pt>
                <c:pt idx="2214">
                  <c:v>-93.350098782547093</c:v>
                </c:pt>
                <c:pt idx="2215">
                  <c:v>91.296458119824393</c:v>
                </c:pt>
                <c:pt idx="2216">
                  <c:v>-93.640888113344403</c:v>
                </c:pt>
                <c:pt idx="2217">
                  <c:v>90.938307253940806</c:v>
                </c:pt>
                <c:pt idx="2218">
                  <c:v>-94.052297975724599</c:v>
                </c:pt>
                <c:pt idx="2219">
                  <c:v>-94.071884183313699</c:v>
                </c:pt>
                <c:pt idx="2220">
                  <c:v>90.676538543388304</c:v>
                </c:pt>
                <c:pt idx="2221">
                  <c:v>-94.149478560987902</c:v>
                </c:pt>
                <c:pt idx="2222">
                  <c:v>90.561401111550296</c:v>
                </c:pt>
                <c:pt idx="2223">
                  <c:v>-94.330694476087601</c:v>
                </c:pt>
                <c:pt idx="2224">
                  <c:v>90.2958842200281</c:v>
                </c:pt>
                <c:pt idx="2225">
                  <c:v>-94.709104583464494</c:v>
                </c:pt>
                <c:pt idx="2226">
                  <c:v>-94.785718885528198</c:v>
                </c:pt>
                <c:pt idx="2227">
                  <c:v>89.866677853323594</c:v>
                </c:pt>
                <c:pt idx="2228">
                  <c:v>-95.103396861615906</c:v>
                </c:pt>
                <c:pt idx="2229">
                  <c:v>-95.116601656537796</c:v>
                </c:pt>
                <c:pt idx="2230">
                  <c:v>89.625895345891095</c:v>
                </c:pt>
                <c:pt idx="2231">
                  <c:v>-95.232168605420796</c:v>
                </c:pt>
                <c:pt idx="2232">
                  <c:v>89.477758992400695</c:v>
                </c:pt>
                <c:pt idx="2233">
                  <c:v>-95.402169415574903</c:v>
                </c:pt>
                <c:pt idx="2234">
                  <c:v>-95.288684790917401</c:v>
                </c:pt>
                <c:pt idx="2235">
                  <c:v>89.6101589910174</c:v>
                </c:pt>
                <c:pt idx="2236">
                  <c:v>-95.062680484480097</c:v>
                </c:pt>
                <c:pt idx="2237">
                  <c:v>89.868546641250703</c:v>
                </c:pt>
                <c:pt idx="2238">
                  <c:v>89.860976626761001</c:v>
                </c:pt>
                <c:pt idx="2239">
                  <c:v>-94.872717923340204</c:v>
                </c:pt>
                <c:pt idx="2240">
                  <c:v>89.987604045286901</c:v>
                </c:pt>
                <c:pt idx="2241">
                  <c:v>-94.719007847818403</c:v>
                </c:pt>
                <c:pt idx="2242">
                  <c:v>90.121213815381196</c:v>
                </c:pt>
                <c:pt idx="2243">
                  <c:v>-94.635786890575005</c:v>
                </c:pt>
                <c:pt idx="2244">
                  <c:v>-94.4604852612798</c:v>
                </c:pt>
                <c:pt idx="2245">
                  <c:v>90.412127417943196</c:v>
                </c:pt>
                <c:pt idx="2246">
                  <c:v>-94.354160776150493</c:v>
                </c:pt>
                <c:pt idx="2247">
                  <c:v>-94.227869651350005</c:v>
                </c:pt>
                <c:pt idx="2248">
                  <c:v>90.586146954415199</c:v>
                </c:pt>
                <c:pt idx="2249">
                  <c:v>-94.208364534382198</c:v>
                </c:pt>
                <c:pt idx="2250">
                  <c:v>-94.079894538276804</c:v>
                </c:pt>
                <c:pt idx="2251">
                  <c:v>90.772748933640898</c:v>
                </c:pt>
                <c:pt idx="2252">
                  <c:v>-93.926121551205</c:v>
                </c:pt>
                <c:pt idx="2253">
                  <c:v>90.911176015660899</c:v>
                </c:pt>
                <c:pt idx="2254">
                  <c:v>-93.755999151812304</c:v>
                </c:pt>
                <c:pt idx="2255">
                  <c:v>91.127036545010498</c:v>
                </c:pt>
                <c:pt idx="2256">
                  <c:v>-93.496448614409005</c:v>
                </c:pt>
                <c:pt idx="2257">
                  <c:v>91.421336940841002</c:v>
                </c:pt>
                <c:pt idx="2258">
                  <c:v>-93.171626042435904</c:v>
                </c:pt>
                <c:pt idx="2259">
                  <c:v>91.767612190569096</c:v>
                </c:pt>
                <c:pt idx="2260">
                  <c:v>-92.8097097299447</c:v>
                </c:pt>
                <c:pt idx="2261">
                  <c:v>92.138611352553994</c:v>
                </c:pt>
                <c:pt idx="2262">
                  <c:v>-92.435291600878799</c:v>
                </c:pt>
                <c:pt idx="2263">
                  <c:v>92.526869501144802</c:v>
                </c:pt>
                <c:pt idx="2264">
                  <c:v>-92.0109639328751</c:v>
                </c:pt>
                <c:pt idx="2265">
                  <c:v>93.0146251244159</c:v>
                </c:pt>
                <c:pt idx="2266">
                  <c:v>93.1084486388785</c:v>
                </c:pt>
                <c:pt idx="2267">
                  <c:v>-91.525682873223701</c:v>
                </c:pt>
                <c:pt idx="2268">
                  <c:v>93.407817724885206</c:v>
                </c:pt>
                <c:pt idx="2269">
                  <c:v>-91.153253826003805</c:v>
                </c:pt>
                <c:pt idx="2270">
                  <c:v>93.874140075120096</c:v>
                </c:pt>
                <c:pt idx="2271">
                  <c:v>93.983885656851797</c:v>
                </c:pt>
                <c:pt idx="2272">
                  <c:v>-90.611338424119893</c:v>
                </c:pt>
                <c:pt idx="2273">
                  <c:v>94.393830505408502</c:v>
                </c:pt>
                <c:pt idx="2274">
                  <c:v>94.454099379072503</c:v>
                </c:pt>
                <c:pt idx="2275">
                  <c:v>-90.237537376327097</c:v>
                </c:pt>
                <c:pt idx="2276">
                  <c:v>94.634303562733706</c:v>
                </c:pt>
                <c:pt idx="2277">
                  <c:v>-90.066600591713296</c:v>
                </c:pt>
                <c:pt idx="2278">
                  <c:v>94.771256643868895</c:v>
                </c:pt>
                <c:pt idx="2279">
                  <c:v>-89.984383046448201</c:v>
                </c:pt>
                <c:pt idx="2280">
                  <c:v>94.819130268453506</c:v>
                </c:pt>
                <c:pt idx="2281">
                  <c:v>-89.950899537464494</c:v>
                </c:pt>
                <c:pt idx="2282">
                  <c:v>94.8614712854949</c:v>
                </c:pt>
                <c:pt idx="2283">
                  <c:v>-89.891836327334204</c:v>
                </c:pt>
                <c:pt idx="2284">
                  <c:v>94.946532818150402</c:v>
                </c:pt>
                <c:pt idx="2285">
                  <c:v>-89.775724334826506</c:v>
                </c:pt>
                <c:pt idx="2286">
                  <c:v>95.104430426589602</c:v>
                </c:pt>
                <c:pt idx="2287">
                  <c:v>95.017358297961806</c:v>
                </c:pt>
                <c:pt idx="2288">
                  <c:v>-89.819650134302904</c:v>
                </c:pt>
                <c:pt idx="2289">
                  <c:v>94.960884437562697</c:v>
                </c:pt>
                <c:pt idx="2290">
                  <c:v>-89.792230318017005</c:v>
                </c:pt>
                <c:pt idx="2291">
                  <c:v>95.079167339887107</c:v>
                </c:pt>
                <c:pt idx="2292">
                  <c:v>95.0091203091891</c:v>
                </c:pt>
                <c:pt idx="2293">
                  <c:v>-89.783728066217094</c:v>
                </c:pt>
                <c:pt idx="2294">
                  <c:v>95.041426308121402</c:v>
                </c:pt>
                <c:pt idx="2295">
                  <c:v>94.905334366856593</c:v>
                </c:pt>
                <c:pt idx="2296">
                  <c:v>-89.990234801987199</c:v>
                </c:pt>
                <c:pt idx="2297">
                  <c:v>94.677457731977398</c:v>
                </c:pt>
                <c:pt idx="2298">
                  <c:v>-90.231149398265501</c:v>
                </c:pt>
                <c:pt idx="2299">
                  <c:v>94.386175992942796</c:v>
                </c:pt>
                <c:pt idx="2300">
                  <c:v>-90.595853763607394</c:v>
                </c:pt>
                <c:pt idx="2301">
                  <c:v>-90.654588686982194</c:v>
                </c:pt>
                <c:pt idx="2302">
                  <c:v>93.980597801307596</c:v>
                </c:pt>
                <c:pt idx="2303">
                  <c:v>-91.007805185974206</c:v>
                </c:pt>
                <c:pt idx="2304">
                  <c:v>-91.105397878923498</c:v>
                </c:pt>
                <c:pt idx="2305">
                  <c:v>93.462217997885702</c:v>
                </c:pt>
                <c:pt idx="2306">
                  <c:v>-91.608504367269006</c:v>
                </c:pt>
                <c:pt idx="2307">
                  <c:v>-91.818493576519501</c:v>
                </c:pt>
                <c:pt idx="2308">
                  <c:v>-91.939703369182993</c:v>
                </c:pt>
                <c:pt idx="2309">
                  <c:v>92.598954120272396</c:v>
                </c:pt>
                <c:pt idx="2310">
                  <c:v>-92.464693112070094</c:v>
                </c:pt>
                <c:pt idx="2311">
                  <c:v>-92.600987226553301</c:v>
                </c:pt>
                <c:pt idx="2312">
                  <c:v>92.011968237863698</c:v>
                </c:pt>
                <c:pt idx="2313">
                  <c:v>-92.887129679353194</c:v>
                </c:pt>
                <c:pt idx="2314">
                  <c:v>91.762609304498099</c:v>
                </c:pt>
                <c:pt idx="2315">
                  <c:v>-93.071947625068304</c:v>
                </c:pt>
                <c:pt idx="2316">
                  <c:v>91.660999361291601</c:v>
                </c:pt>
                <c:pt idx="2317">
                  <c:v>91.468325060364194</c:v>
                </c:pt>
                <c:pt idx="2318">
                  <c:v>-93.445959872066595</c:v>
                </c:pt>
                <c:pt idx="2319">
                  <c:v>91.196950551097601</c:v>
                </c:pt>
                <c:pt idx="2320">
                  <c:v>-93.685323110282098</c:v>
                </c:pt>
                <c:pt idx="2321">
                  <c:v>90.962574360343297</c:v>
                </c:pt>
                <c:pt idx="2322">
                  <c:v>-93.963280629623995</c:v>
                </c:pt>
                <c:pt idx="2323">
                  <c:v>90.607260377023294</c:v>
                </c:pt>
                <c:pt idx="2324">
                  <c:v>-94.444467912439805</c:v>
                </c:pt>
                <c:pt idx="2325">
                  <c:v>-94.588852942673995</c:v>
                </c:pt>
                <c:pt idx="2326">
                  <c:v>89.989935460317696</c:v>
                </c:pt>
                <c:pt idx="2327">
                  <c:v>-95.030880562620695</c:v>
                </c:pt>
                <c:pt idx="2328">
                  <c:v>-95.088701594526299</c:v>
                </c:pt>
                <c:pt idx="2329">
                  <c:v>89.6182613661434</c:v>
                </c:pt>
                <c:pt idx="2330">
                  <c:v>-95.268444358715897</c:v>
                </c:pt>
                <c:pt idx="2331">
                  <c:v>89.411190881324799</c:v>
                </c:pt>
                <c:pt idx="2332">
                  <c:v>-95.510211709246605</c:v>
                </c:pt>
                <c:pt idx="2333">
                  <c:v>89.144122131050906</c:v>
                </c:pt>
                <c:pt idx="2334">
                  <c:v>-95.807042058447493</c:v>
                </c:pt>
                <c:pt idx="2335">
                  <c:v>-95.767068320734893</c:v>
                </c:pt>
                <c:pt idx="2336">
                  <c:v>89.056438543888703</c:v>
                </c:pt>
                <c:pt idx="2337">
                  <c:v>-95.729736043665199</c:v>
                </c:pt>
                <c:pt idx="2338">
                  <c:v>89.073677167302094</c:v>
                </c:pt>
                <c:pt idx="2339">
                  <c:v>-95.739981667699496</c:v>
                </c:pt>
                <c:pt idx="2340">
                  <c:v>89.031043220070799</c:v>
                </c:pt>
                <c:pt idx="2341">
                  <c:v>-95.820599110695795</c:v>
                </c:pt>
                <c:pt idx="2342">
                  <c:v>88.906191250781703</c:v>
                </c:pt>
                <c:pt idx="2343">
                  <c:v>-95.991377407777904</c:v>
                </c:pt>
                <c:pt idx="2344">
                  <c:v>-95.901933108117007</c:v>
                </c:pt>
                <c:pt idx="2345">
                  <c:v>88.973105336848803</c:v>
                </c:pt>
                <c:pt idx="2346">
                  <c:v>-95.73703752598</c:v>
                </c:pt>
                <c:pt idx="2347">
                  <c:v>89.162010409142795</c:v>
                </c:pt>
                <c:pt idx="2348">
                  <c:v>-95.495300902069005</c:v>
                </c:pt>
                <c:pt idx="2349">
                  <c:v>89.467420842433498</c:v>
                </c:pt>
                <c:pt idx="2350">
                  <c:v>-95.109070424154595</c:v>
                </c:pt>
                <c:pt idx="2351">
                  <c:v>89.919810221635501</c:v>
                </c:pt>
                <c:pt idx="2352">
                  <c:v>89.985794169566702</c:v>
                </c:pt>
                <c:pt idx="2353">
                  <c:v>-94.695566404494897</c:v>
                </c:pt>
                <c:pt idx="2354">
                  <c:v>90.201026705367099</c:v>
                </c:pt>
                <c:pt idx="2355">
                  <c:v>-94.443545906445394</c:v>
                </c:pt>
                <c:pt idx="2356">
                  <c:v>90.466955040765697</c:v>
                </c:pt>
                <c:pt idx="2357">
                  <c:v>-94.167373265225194</c:v>
                </c:pt>
                <c:pt idx="2358">
                  <c:v>90.7316680879714</c:v>
                </c:pt>
                <c:pt idx="2359">
                  <c:v>-93.91905179922</c:v>
                </c:pt>
                <c:pt idx="2360">
                  <c:v>90.949073971500695</c:v>
                </c:pt>
                <c:pt idx="2361">
                  <c:v>-93.719487152837402</c:v>
                </c:pt>
                <c:pt idx="2362">
                  <c:v>91.138266391604603</c:v>
                </c:pt>
                <c:pt idx="2363">
                  <c:v>-93.520610535433804</c:v>
                </c:pt>
                <c:pt idx="2364">
                  <c:v>91.3696277213445</c:v>
                </c:pt>
                <c:pt idx="2365">
                  <c:v>-93.226331840640896</c:v>
                </c:pt>
                <c:pt idx="2366">
                  <c:v>91.745239065448104</c:v>
                </c:pt>
                <c:pt idx="2367">
                  <c:v>-92.752184058047206</c:v>
                </c:pt>
                <c:pt idx="2368">
                  <c:v>92.337072977412603</c:v>
                </c:pt>
                <c:pt idx="2369">
                  <c:v>92.529601969801206</c:v>
                </c:pt>
                <c:pt idx="2370">
                  <c:v>-91.957874533470601</c:v>
                </c:pt>
                <c:pt idx="2371">
                  <c:v>93.167550376895406</c:v>
                </c:pt>
                <c:pt idx="2372">
                  <c:v>93.405806088809399</c:v>
                </c:pt>
                <c:pt idx="2373">
                  <c:v>93.529286702776801</c:v>
                </c:pt>
                <c:pt idx="2374">
                  <c:v>-91.056201671840995</c:v>
                </c:pt>
                <c:pt idx="2375">
                  <c:v>93.936661096476996</c:v>
                </c:pt>
                <c:pt idx="2376">
                  <c:v>-90.588662128480706</c:v>
                </c:pt>
                <c:pt idx="2377">
                  <c:v>94.476215975149699</c:v>
                </c:pt>
                <c:pt idx="2378">
                  <c:v>94.585936675678099</c:v>
                </c:pt>
                <c:pt idx="2379">
                  <c:v>-90.056856798191603</c:v>
                </c:pt>
                <c:pt idx="2380">
                  <c:v>94.899329645580494</c:v>
                </c:pt>
                <c:pt idx="2381">
                  <c:v>-89.711795507540202</c:v>
                </c:pt>
                <c:pt idx="2382">
                  <c:v>95.272288284921999</c:v>
                </c:pt>
                <c:pt idx="2383">
                  <c:v>-89.339009505880895</c:v>
                </c:pt>
                <c:pt idx="2384">
                  <c:v>95.639159852196997</c:v>
                </c:pt>
                <c:pt idx="2385">
                  <c:v>-89.005279934132801</c:v>
                </c:pt>
                <c:pt idx="2386">
                  <c:v>95.951617714553095</c:v>
                </c:pt>
                <c:pt idx="2387">
                  <c:v>-88.696214252215597</c:v>
                </c:pt>
                <c:pt idx="2388">
                  <c:v>96.295315534908596</c:v>
                </c:pt>
                <c:pt idx="2389">
                  <c:v>96.309388711229701</c:v>
                </c:pt>
                <c:pt idx="2390">
                  <c:v>-88.430777704978198</c:v>
                </c:pt>
                <c:pt idx="2391">
                  <c:v>96.513348109165094</c:v>
                </c:pt>
                <c:pt idx="2392">
                  <c:v>96.498423694916994</c:v>
                </c:pt>
                <c:pt idx="2393">
                  <c:v>-88.263324416919801</c:v>
                </c:pt>
                <c:pt idx="2394">
                  <c:v>96.662287099002796</c:v>
                </c:pt>
                <c:pt idx="2395">
                  <c:v>96.633034107420301</c:v>
                </c:pt>
                <c:pt idx="2396">
                  <c:v>-88.131293033014899</c:v>
                </c:pt>
                <c:pt idx="2397">
                  <c:v>96.801443525035594</c:v>
                </c:pt>
                <c:pt idx="2398">
                  <c:v>96.797137222875605</c:v>
                </c:pt>
                <c:pt idx="2399">
                  <c:v>96.677433754903404</c:v>
                </c:pt>
                <c:pt idx="2400">
                  <c:v>-88.156821951865595</c:v>
                </c:pt>
                <c:pt idx="2401">
                  <c:v>96.6979438420245</c:v>
                </c:pt>
                <c:pt idx="2402">
                  <c:v>96.605919700650105</c:v>
                </c:pt>
                <c:pt idx="2403">
                  <c:v>-88.232770872474802</c:v>
                </c:pt>
                <c:pt idx="2404">
                  <c:v>96.552817425327703</c:v>
                </c:pt>
                <c:pt idx="2405">
                  <c:v>-88.237469676062602</c:v>
                </c:pt>
                <c:pt idx="2406">
                  <c:v>96.567873592293907</c:v>
                </c:pt>
                <c:pt idx="2407">
                  <c:v>96.377763607402201</c:v>
                </c:pt>
                <c:pt idx="2408">
                  <c:v>-88.593570353626504</c:v>
                </c:pt>
                <c:pt idx="2409">
                  <c:v>95.9957810992737</c:v>
                </c:pt>
                <c:pt idx="2410">
                  <c:v>-88.993378458686706</c:v>
                </c:pt>
                <c:pt idx="2411">
                  <c:v>95.558396188153594</c:v>
                </c:pt>
                <c:pt idx="2412">
                  <c:v>-89.454907831546805</c:v>
                </c:pt>
                <c:pt idx="2413">
                  <c:v>95.082575182825096</c:v>
                </c:pt>
                <c:pt idx="2414">
                  <c:v>-89.898413979775398</c:v>
                </c:pt>
                <c:pt idx="2415">
                  <c:v>94.702802644417403</c:v>
                </c:pt>
                <c:pt idx="2416">
                  <c:v>-90.174137762556398</c:v>
                </c:pt>
                <c:pt idx="2417">
                  <c:v>94.529581312318598</c:v>
                </c:pt>
                <c:pt idx="2418">
                  <c:v>94.3038687752328</c:v>
                </c:pt>
                <c:pt idx="2419">
                  <c:v>-90.641500335646299</c:v>
                </c:pt>
                <c:pt idx="2420">
                  <c:v>93.965986733967299</c:v>
                </c:pt>
                <c:pt idx="2421">
                  <c:v>-90.927876625013496</c:v>
                </c:pt>
                <c:pt idx="2422">
                  <c:v>93.716380612990406</c:v>
                </c:pt>
                <c:pt idx="2423">
                  <c:v>-91.156154156036607</c:v>
                </c:pt>
                <c:pt idx="2424">
                  <c:v>93.482294888693204</c:v>
                </c:pt>
                <c:pt idx="2425">
                  <c:v>-91.439728864063198</c:v>
                </c:pt>
                <c:pt idx="2426">
                  <c:v>93.111242716243297</c:v>
                </c:pt>
                <c:pt idx="2427">
                  <c:v>-91.923574866166007</c:v>
                </c:pt>
                <c:pt idx="2428">
                  <c:v>-92.038609779727395</c:v>
                </c:pt>
                <c:pt idx="2429">
                  <c:v>92.561477698708202</c:v>
                </c:pt>
                <c:pt idx="2430">
                  <c:v>-92.421871522602302</c:v>
                </c:pt>
                <c:pt idx="2431">
                  <c:v>92.098787242413593</c:v>
                </c:pt>
                <c:pt idx="2432">
                  <c:v>-92.966788245325304</c:v>
                </c:pt>
                <c:pt idx="2433">
                  <c:v>-93.094918569497494</c:v>
                </c:pt>
                <c:pt idx="2434">
                  <c:v>91.505753916013902</c:v>
                </c:pt>
                <c:pt idx="2435">
                  <c:v>-93.507433821474606</c:v>
                </c:pt>
                <c:pt idx="2436">
                  <c:v>-93.588156338900802</c:v>
                </c:pt>
                <c:pt idx="2437">
                  <c:v>91.0573865301197</c:v>
                </c:pt>
                <c:pt idx="2438">
                  <c:v>-93.932781408776293</c:v>
                </c:pt>
                <c:pt idx="2439">
                  <c:v>-93.982491662230998</c:v>
                </c:pt>
                <c:pt idx="2440">
                  <c:v>90.704341060616599</c:v>
                </c:pt>
                <c:pt idx="2441">
                  <c:v>-94.262685832113206</c:v>
                </c:pt>
                <c:pt idx="2442">
                  <c:v>-94.292967664417006</c:v>
                </c:pt>
                <c:pt idx="2443">
                  <c:v>90.402373650673795</c:v>
                </c:pt>
                <c:pt idx="2444">
                  <c:v>-94.588080027924406</c:v>
                </c:pt>
                <c:pt idx="2445">
                  <c:v>-94.651981577059104</c:v>
                </c:pt>
                <c:pt idx="2446">
                  <c:v>90.002961069937001</c:v>
                </c:pt>
                <c:pt idx="2447">
                  <c:v>-95.040785336094302</c:v>
                </c:pt>
                <c:pt idx="2448">
                  <c:v>-95.151585025833597</c:v>
                </c:pt>
                <c:pt idx="2449">
                  <c:v>-95.142603992706697</c:v>
                </c:pt>
                <c:pt idx="2450">
                  <c:v>89.592183174777404</c:v>
                </c:pt>
                <c:pt idx="2451">
                  <c:v>-95.374610681334403</c:v>
                </c:pt>
                <c:pt idx="2452">
                  <c:v>-95.414513518193303</c:v>
                </c:pt>
                <c:pt idx="2453">
                  <c:v>-95.354481745315894</c:v>
                </c:pt>
                <c:pt idx="2454">
                  <c:v>89.399288064346905</c:v>
                </c:pt>
                <c:pt idx="2455">
                  <c:v>-95.579169342199506</c:v>
                </c:pt>
                <c:pt idx="2456">
                  <c:v>-95.654986323834095</c:v>
                </c:pt>
                <c:pt idx="2457">
                  <c:v>-95.640435750622103</c:v>
                </c:pt>
                <c:pt idx="2458">
                  <c:v>89.066459824180797</c:v>
                </c:pt>
                <c:pt idx="2459">
                  <c:v>-95.922043556618306</c:v>
                </c:pt>
                <c:pt idx="2460">
                  <c:v>-95.971885601312906</c:v>
                </c:pt>
                <c:pt idx="2461">
                  <c:v>-95.876004071377295</c:v>
                </c:pt>
                <c:pt idx="2462">
                  <c:v>88.970225401516601</c:v>
                </c:pt>
                <c:pt idx="2463">
                  <c:v>-95.807773294023406</c:v>
                </c:pt>
                <c:pt idx="2464">
                  <c:v>-95.618774392599704</c:v>
                </c:pt>
                <c:pt idx="2465">
                  <c:v>89.320821751590401</c:v>
                </c:pt>
                <c:pt idx="2466">
                  <c:v>-95.343469852352698</c:v>
                </c:pt>
                <c:pt idx="2467">
                  <c:v>89.540350233342807</c:v>
                </c:pt>
                <c:pt idx="2468">
                  <c:v>-95.150783927268193</c:v>
                </c:pt>
                <c:pt idx="2469">
                  <c:v>89.715041579431102</c:v>
                </c:pt>
                <c:pt idx="2470">
                  <c:v>-94.972893487071502</c:v>
                </c:pt>
                <c:pt idx="2471">
                  <c:v>89.891759612887199</c:v>
                </c:pt>
                <c:pt idx="2472">
                  <c:v>-94.782571357136604</c:v>
                </c:pt>
                <c:pt idx="2473">
                  <c:v>90.092375840086305</c:v>
                </c:pt>
                <c:pt idx="2474">
                  <c:v>-94.555023390905703</c:v>
                </c:pt>
                <c:pt idx="2475">
                  <c:v>90.357009852926794</c:v>
                </c:pt>
                <c:pt idx="2476">
                  <c:v>-94.221885337401403</c:v>
                </c:pt>
                <c:pt idx="2477">
                  <c:v>90.777821499630306</c:v>
                </c:pt>
                <c:pt idx="2478">
                  <c:v>-93.689401405323594</c:v>
                </c:pt>
                <c:pt idx="2479">
                  <c:v>91.426743954871498</c:v>
                </c:pt>
                <c:pt idx="2480">
                  <c:v>91.637727534222194</c:v>
                </c:pt>
                <c:pt idx="2481">
                  <c:v>-92.841890005286999</c:v>
                </c:pt>
                <c:pt idx="2482">
                  <c:v>92.268177553924602</c:v>
                </c:pt>
                <c:pt idx="2483">
                  <c:v>92.479878384576693</c:v>
                </c:pt>
                <c:pt idx="2484">
                  <c:v>-91.995265531971597</c:v>
                </c:pt>
                <c:pt idx="2485">
                  <c:v>93.131358925969593</c:v>
                </c:pt>
                <c:pt idx="2486">
                  <c:v>93.362878921026095</c:v>
                </c:pt>
                <c:pt idx="2487">
                  <c:v>-91.092192842970803</c:v>
                </c:pt>
                <c:pt idx="2488">
                  <c:v>94.071713452185705</c:v>
                </c:pt>
                <c:pt idx="2489">
                  <c:v>94.334327802144998</c:v>
                </c:pt>
                <c:pt idx="2490">
                  <c:v>94.464440891485594</c:v>
                </c:pt>
                <c:pt idx="2491">
                  <c:v>-90.118053876782696</c:v>
                </c:pt>
                <c:pt idx="2492">
                  <c:v>94.927740312938795</c:v>
                </c:pt>
                <c:pt idx="2493">
                  <c:v>95.055454023870297</c:v>
                </c:pt>
                <c:pt idx="2494">
                  <c:v>-89.530834064101896</c:v>
                </c:pt>
                <c:pt idx="2495">
                  <c:v>95.542723011187306</c:v>
                </c:pt>
                <c:pt idx="2496">
                  <c:v>95.694824676360795</c:v>
                </c:pt>
                <c:pt idx="2497">
                  <c:v>-88.878407294749394</c:v>
                </c:pt>
                <c:pt idx="2498">
                  <c:v>96.222785494311495</c:v>
                </c:pt>
                <c:pt idx="2499">
                  <c:v>96.385696360560701</c:v>
                </c:pt>
                <c:pt idx="2500">
                  <c:v>-88.186788112441604</c:v>
                </c:pt>
                <c:pt idx="2501">
                  <c:v>96.939638921444697</c:v>
                </c:pt>
                <c:pt idx="2502">
                  <c:v>97.120551767895094</c:v>
                </c:pt>
                <c:pt idx="2503">
                  <c:v>97.171342682182498</c:v>
                </c:pt>
                <c:pt idx="2504">
                  <c:v>-87.532430942605004</c:v>
                </c:pt>
                <c:pt idx="2505">
                  <c:v>97.469223064910295</c:v>
                </c:pt>
                <c:pt idx="2506">
                  <c:v>97.495970766480596</c:v>
                </c:pt>
                <c:pt idx="2507">
                  <c:v>-87.246044628743704</c:v>
                </c:pt>
                <c:pt idx="2508">
                  <c:v>97.719586537043497</c:v>
                </c:pt>
                <c:pt idx="2509">
                  <c:v>97.699768501310402</c:v>
                </c:pt>
                <c:pt idx="2510">
                  <c:v>-87.100134637483606</c:v>
                </c:pt>
                <c:pt idx="2511">
                  <c:v>97.7909134024015</c:v>
                </c:pt>
                <c:pt idx="2512">
                  <c:v>-86.952080371252194</c:v>
                </c:pt>
                <c:pt idx="2513">
                  <c:v>97.972368292394904</c:v>
                </c:pt>
                <c:pt idx="2514">
                  <c:v>97.865441669868403</c:v>
                </c:pt>
                <c:pt idx="2515">
                  <c:v>-87.065607523930197</c:v>
                </c:pt>
                <c:pt idx="2516">
                  <c:v>97.627782606389403</c:v>
                </c:pt>
                <c:pt idx="2517">
                  <c:v>-87.342925994655602</c:v>
                </c:pt>
                <c:pt idx="2518">
                  <c:v>97.302179835140905</c:v>
                </c:pt>
                <c:pt idx="2519">
                  <c:v>-87.681602915529993</c:v>
                </c:pt>
                <c:pt idx="2520">
                  <c:v>96.9602643187729</c:v>
                </c:pt>
                <c:pt idx="2521">
                  <c:v>-87.994350872902103</c:v>
                </c:pt>
                <c:pt idx="2522">
                  <c:v>96.666740698054497</c:v>
                </c:pt>
                <c:pt idx="2523">
                  <c:v>-88.256041030667802</c:v>
                </c:pt>
                <c:pt idx="2524">
                  <c:v>96.417630815173396</c:v>
                </c:pt>
                <c:pt idx="2525">
                  <c:v>-88.480855931881806</c:v>
                </c:pt>
                <c:pt idx="2526">
                  <c:v>96.196865840937605</c:v>
                </c:pt>
                <c:pt idx="2527">
                  <c:v>-88.687002621322705</c:v>
                </c:pt>
                <c:pt idx="2528">
                  <c:v>95.985264047736607</c:v>
                </c:pt>
                <c:pt idx="2529">
                  <c:v>95.671088649344398</c:v>
                </c:pt>
                <c:pt idx="2530">
                  <c:v>-89.410506578307704</c:v>
                </c:pt>
                <c:pt idx="2531">
                  <c:v>95.042115495563905</c:v>
                </c:pt>
                <c:pt idx="2532">
                  <c:v>-90.043205288981</c:v>
                </c:pt>
                <c:pt idx="2533">
                  <c:v>94.400347755011893</c:v>
                </c:pt>
                <c:pt idx="2534">
                  <c:v>-90.674788149975896</c:v>
                </c:pt>
                <c:pt idx="2535">
                  <c:v>93.792319562006398</c:v>
                </c:pt>
                <c:pt idx="2536">
                  <c:v>-91.240544040033697</c:v>
                </c:pt>
                <c:pt idx="2537">
                  <c:v>93.270917938760505</c:v>
                </c:pt>
                <c:pt idx="2538">
                  <c:v>-91.722923118465602</c:v>
                </c:pt>
                <c:pt idx="2539">
                  <c:v>92.823992480817196</c:v>
                </c:pt>
                <c:pt idx="2540">
                  <c:v>-92.141518740775894</c:v>
                </c:pt>
                <c:pt idx="2541">
                  <c:v>92.445506029322999</c:v>
                </c:pt>
                <c:pt idx="2542">
                  <c:v>-92.470386186321903</c:v>
                </c:pt>
                <c:pt idx="2543">
                  <c:v>92.173490760116195</c:v>
                </c:pt>
                <c:pt idx="2544">
                  <c:v>-92.722499605735607</c:v>
                </c:pt>
                <c:pt idx="2545">
                  <c:v>91.921124012832905</c:v>
                </c:pt>
                <c:pt idx="2546">
                  <c:v>-93.016171875066604</c:v>
                </c:pt>
                <c:pt idx="2547">
                  <c:v>91.573643954604705</c:v>
                </c:pt>
                <c:pt idx="2548">
                  <c:v>-93.440471210949198</c:v>
                </c:pt>
                <c:pt idx="2549">
                  <c:v>91.083026252398398</c:v>
                </c:pt>
                <c:pt idx="2550">
                  <c:v>-94.016724932389494</c:v>
                </c:pt>
                <c:pt idx="2551">
                  <c:v>-94.169854779144501</c:v>
                </c:pt>
                <c:pt idx="2552">
                  <c:v>90.409606013956605</c:v>
                </c:pt>
                <c:pt idx="2553">
                  <c:v>-94.684765874495596</c:v>
                </c:pt>
                <c:pt idx="2554">
                  <c:v>-94.845235901661894</c:v>
                </c:pt>
                <c:pt idx="2555">
                  <c:v>89.723008828347403</c:v>
                </c:pt>
                <c:pt idx="2556">
                  <c:v>-95.409630240414202</c:v>
                </c:pt>
                <c:pt idx="2557">
                  <c:v>-95.610886375155403</c:v>
                </c:pt>
                <c:pt idx="2558">
                  <c:v>-95.721054862901298</c:v>
                </c:pt>
                <c:pt idx="2559">
                  <c:v>-95.764223266323896</c:v>
                </c:pt>
                <c:pt idx="2560">
                  <c:v>88.870692794905494</c:v>
                </c:pt>
                <c:pt idx="2561">
                  <c:v>-96.276606484149298</c:v>
                </c:pt>
                <c:pt idx="2562">
                  <c:v>-96.5323401237941</c:v>
                </c:pt>
                <c:pt idx="2563">
                  <c:v>-96.722115089533204</c:v>
                </c:pt>
                <c:pt idx="2564">
                  <c:v>-96.839093519606195</c:v>
                </c:pt>
                <c:pt idx="2565">
                  <c:v>-96.876757943939296</c:v>
                </c:pt>
                <c:pt idx="2566">
                  <c:v>87.790868225546504</c:v>
                </c:pt>
                <c:pt idx="2567">
                  <c:v>-97.311268109462503</c:v>
                </c:pt>
                <c:pt idx="2568">
                  <c:v>-97.491373753831795</c:v>
                </c:pt>
                <c:pt idx="2569">
                  <c:v>-97.580813402321496</c:v>
                </c:pt>
                <c:pt idx="2570">
                  <c:v>-97.577106344184401</c:v>
                </c:pt>
                <c:pt idx="2571">
                  <c:v>87.149414866119699</c:v>
                </c:pt>
                <c:pt idx="2572">
                  <c:v>-97.842939316737798</c:v>
                </c:pt>
                <c:pt idx="2573">
                  <c:v>-97.861709862088702</c:v>
                </c:pt>
                <c:pt idx="2574">
                  <c:v>-97.716783348465995</c:v>
                </c:pt>
                <c:pt idx="2575">
                  <c:v>87.218728932184405</c:v>
                </c:pt>
                <c:pt idx="2576">
                  <c:v>-97.470198687528097</c:v>
                </c:pt>
                <c:pt idx="2577">
                  <c:v>87.463623614128906</c:v>
                </c:pt>
                <c:pt idx="2578">
                  <c:v>-97.229810376855795</c:v>
                </c:pt>
                <c:pt idx="2579">
                  <c:v>87.657679076783594</c:v>
                </c:pt>
                <c:pt idx="2580">
                  <c:v>-97.0928897061128</c:v>
                </c:pt>
                <c:pt idx="2581">
                  <c:v>-96.890801622872303</c:v>
                </c:pt>
                <c:pt idx="2582">
                  <c:v>88.030599670087497</c:v>
                </c:pt>
                <c:pt idx="2583">
                  <c:v>-96.688488571849106</c:v>
                </c:pt>
                <c:pt idx="2584">
                  <c:v>-96.473281079112894</c:v>
                </c:pt>
                <c:pt idx="2585">
                  <c:v>88.4548077163453</c:v>
                </c:pt>
                <c:pt idx="2586">
                  <c:v>-96.2308359279684</c:v>
                </c:pt>
                <c:pt idx="2587">
                  <c:v>-95.986782518721895</c:v>
                </c:pt>
                <c:pt idx="2588">
                  <c:v>88.968791122875402</c:v>
                </c:pt>
                <c:pt idx="2589">
                  <c:v>-95.666171593358399</c:v>
                </c:pt>
                <c:pt idx="2590">
                  <c:v>89.187773570996001</c:v>
                </c:pt>
                <c:pt idx="2591">
                  <c:v>-95.528149274704901</c:v>
                </c:pt>
                <c:pt idx="2592">
                  <c:v>-95.294651764721493</c:v>
                </c:pt>
                <c:pt idx="2593">
                  <c:v>89.686875637700197</c:v>
                </c:pt>
                <c:pt idx="2594">
                  <c:v>-94.848935391203099</c:v>
                </c:pt>
                <c:pt idx="2595">
                  <c:v>90.157719061787404</c:v>
                </c:pt>
                <c:pt idx="2596">
                  <c:v>-94.334883312954204</c:v>
                </c:pt>
                <c:pt idx="2597">
                  <c:v>90.724672616260094</c:v>
                </c:pt>
                <c:pt idx="2598">
                  <c:v>90.851513654060795</c:v>
                </c:pt>
                <c:pt idx="2599">
                  <c:v>-93.737364489129305</c:v>
                </c:pt>
                <c:pt idx="2600">
                  <c:v>91.257227345244402</c:v>
                </c:pt>
                <c:pt idx="2601">
                  <c:v>-93.210843784178607</c:v>
                </c:pt>
                <c:pt idx="2602">
                  <c:v>91.936266202130199</c:v>
                </c:pt>
                <c:pt idx="2603">
                  <c:v>92.203505486958704</c:v>
                </c:pt>
                <c:pt idx="2604">
                  <c:v>92.370838707314704</c:v>
                </c:pt>
                <c:pt idx="2605">
                  <c:v>-92.1287458681186</c:v>
                </c:pt>
                <c:pt idx="2606">
                  <c:v>93.035543293381394</c:v>
                </c:pt>
                <c:pt idx="2607">
                  <c:v>93.330625012451506</c:v>
                </c:pt>
                <c:pt idx="2608">
                  <c:v>93.544163106404795</c:v>
                </c:pt>
                <c:pt idx="2609">
                  <c:v>93.676742290160405</c:v>
                </c:pt>
                <c:pt idx="2610">
                  <c:v>-90.861800770651598</c:v>
                </c:pt>
                <c:pt idx="2611">
                  <c:v>94.304792799870398</c:v>
                </c:pt>
                <c:pt idx="2612">
                  <c:v>94.585273508210193</c:v>
                </c:pt>
                <c:pt idx="2613">
                  <c:v>94.778146788411405</c:v>
                </c:pt>
                <c:pt idx="2614">
                  <c:v>94.881633401519196</c:v>
                </c:pt>
                <c:pt idx="2615">
                  <c:v>-89.714600004143605</c:v>
                </c:pt>
                <c:pt idx="2616">
                  <c:v>95.419128586238401</c:v>
                </c:pt>
                <c:pt idx="2617">
                  <c:v>95.633715350046501</c:v>
                </c:pt>
                <c:pt idx="2618">
                  <c:v>95.744846521297703</c:v>
                </c:pt>
                <c:pt idx="2619">
                  <c:v>-88.870286785956594</c:v>
                </c:pt>
                <c:pt idx="2620">
                  <c:v>96.257349937428401</c:v>
                </c:pt>
                <c:pt idx="2621">
                  <c:v>96.442406600801405</c:v>
                </c:pt>
                <c:pt idx="2622">
                  <c:v>96.514380709831102</c:v>
                </c:pt>
                <c:pt idx="2623">
                  <c:v>-88.156387947728305</c:v>
                </c:pt>
                <c:pt idx="2624">
                  <c:v>96.920865074910395</c:v>
                </c:pt>
                <c:pt idx="2625">
                  <c:v>97.037213218371406</c:v>
                </c:pt>
                <c:pt idx="2626">
                  <c:v>97.033858602530898</c:v>
                </c:pt>
                <c:pt idx="2627">
                  <c:v>-87.7139330822217</c:v>
                </c:pt>
                <c:pt idx="2628">
                  <c:v>97.294110524033798</c:v>
                </c:pt>
                <c:pt idx="2629">
                  <c:v>97.349537055371002</c:v>
                </c:pt>
                <c:pt idx="2630">
                  <c:v>97.286205985834897</c:v>
                </c:pt>
                <c:pt idx="2631">
                  <c:v>-87.530249342145595</c:v>
                </c:pt>
                <c:pt idx="2632">
                  <c:v>97.371924064762894</c:v>
                </c:pt>
                <c:pt idx="2633">
                  <c:v>97.288705033339696</c:v>
                </c:pt>
                <c:pt idx="2634">
                  <c:v>-87.571250275543804</c:v>
                </c:pt>
                <c:pt idx="2635">
                  <c:v>97.241983609854401</c:v>
                </c:pt>
                <c:pt idx="2636">
                  <c:v>97.0594362534044</c:v>
                </c:pt>
                <c:pt idx="2637">
                  <c:v>-87.893966827498005</c:v>
                </c:pt>
                <c:pt idx="2638">
                  <c:v>96.807992308720301</c:v>
                </c:pt>
                <c:pt idx="2639">
                  <c:v>-88.065755373031095</c:v>
                </c:pt>
                <c:pt idx="2640">
                  <c:v>96.710619845294502</c:v>
                </c:pt>
                <c:pt idx="2641">
                  <c:v>96.530023765483193</c:v>
                </c:pt>
                <c:pt idx="2642">
                  <c:v>-88.379836231437906</c:v>
                </c:pt>
                <c:pt idx="2643">
                  <c:v>96.3455949742998</c:v>
                </c:pt>
                <c:pt idx="2644">
                  <c:v>96.1312323478233</c:v>
                </c:pt>
                <c:pt idx="2645">
                  <c:v>-88.788528233096102</c:v>
                </c:pt>
                <c:pt idx="2646">
                  <c:v>95.929903009601205</c:v>
                </c:pt>
                <c:pt idx="2647">
                  <c:v>95.754729408837406</c:v>
                </c:pt>
                <c:pt idx="2648">
                  <c:v>-89.094075209135596</c:v>
                </c:pt>
                <c:pt idx="2649">
                  <c:v>95.668845566581098</c:v>
                </c:pt>
                <c:pt idx="2650">
                  <c:v>95.510063007310507</c:v>
                </c:pt>
                <c:pt idx="2651">
                  <c:v>-89.369370781203003</c:v>
                </c:pt>
                <c:pt idx="2652">
                  <c:v>95.299061768730198</c:v>
                </c:pt>
                <c:pt idx="2653">
                  <c:v>95.000013560771194</c:v>
                </c:pt>
                <c:pt idx="2654">
                  <c:v>-90.068564547637294</c:v>
                </c:pt>
                <c:pt idx="2655">
                  <c:v>-90.194026677018698</c:v>
                </c:pt>
                <c:pt idx="2656">
                  <c:v>94.4035802811227</c:v>
                </c:pt>
                <c:pt idx="2657">
                  <c:v>-90.565865369384696</c:v>
                </c:pt>
                <c:pt idx="2658">
                  <c:v>93.928697765484699</c:v>
                </c:pt>
                <c:pt idx="2659">
                  <c:v>-91.179214647689605</c:v>
                </c:pt>
                <c:pt idx="2660">
                  <c:v>-91.400937933342803</c:v>
                </c:pt>
                <c:pt idx="2661">
                  <c:v>93.051901794236898</c:v>
                </c:pt>
                <c:pt idx="2662">
                  <c:v>-92.124669649018202</c:v>
                </c:pt>
                <c:pt idx="2663">
                  <c:v>-92.424053039779594</c:v>
                </c:pt>
                <c:pt idx="2664">
                  <c:v>-92.625497999783505</c:v>
                </c:pt>
                <c:pt idx="2665">
                  <c:v>91.840318404270704</c:v>
                </c:pt>
                <c:pt idx="2666">
                  <c:v>-93.363589391848905</c:v>
                </c:pt>
                <c:pt idx="2667">
                  <c:v>-93.693147195657104</c:v>
                </c:pt>
                <c:pt idx="2668">
                  <c:v>-93.934611357698202</c:v>
                </c:pt>
                <c:pt idx="2669">
                  <c:v>-94.088664444888707</c:v>
                </c:pt>
                <c:pt idx="2670">
                  <c:v>90.437577882794699</c:v>
                </c:pt>
                <c:pt idx="2671">
                  <c:v>-94.750691992196806</c:v>
                </c:pt>
                <c:pt idx="2672">
                  <c:v>-95.054105796555703</c:v>
                </c:pt>
                <c:pt idx="2673">
                  <c:v>-95.281581202127001</c:v>
                </c:pt>
                <c:pt idx="2674">
                  <c:v>-95.4372090385192</c:v>
                </c:pt>
                <c:pt idx="2675">
                  <c:v>89.090036093982505</c:v>
                </c:pt>
                <c:pt idx="2676">
                  <c:v>-96.150843980648901</c:v>
                </c:pt>
                <c:pt idx="2677">
                  <c:v>-96.489153259992804</c:v>
                </c:pt>
                <c:pt idx="2678">
                  <c:v>-96.746926682465897</c:v>
                </c:pt>
                <c:pt idx="2679">
                  <c:v>-96.922136924964505</c:v>
                </c:pt>
                <c:pt idx="2680">
                  <c:v>-97.016699832488897</c:v>
                </c:pt>
                <c:pt idx="2681">
                  <c:v>87.601839243557606</c:v>
                </c:pt>
                <c:pt idx="2682">
                  <c:v>-97.578118223560907</c:v>
                </c:pt>
                <c:pt idx="2683">
                  <c:v>-97.832614902864606</c:v>
                </c:pt>
                <c:pt idx="2684">
                  <c:v>-98.006762532863306</c:v>
                </c:pt>
                <c:pt idx="2685">
                  <c:v>-98.099889056425795</c:v>
                </c:pt>
                <c:pt idx="2686">
                  <c:v>-98.107833387028904</c:v>
                </c:pt>
                <c:pt idx="2687">
                  <c:v>86.614119947675903</c:v>
                </c:pt>
                <c:pt idx="2688">
                  <c:v>-98.459557744295097</c:v>
                </c:pt>
                <c:pt idx="2689">
                  <c:v>-98.580135374250403</c:v>
                </c:pt>
                <c:pt idx="2690">
                  <c:v>-98.591487660693701</c:v>
                </c:pt>
                <c:pt idx="2691">
                  <c:v>-98.486192596281697</c:v>
                </c:pt>
                <c:pt idx="2692">
                  <c:v>86.375914245543797</c:v>
                </c:pt>
                <c:pt idx="2693">
                  <c:v>-98.5054897368219</c:v>
                </c:pt>
                <c:pt idx="2694">
                  <c:v>-98.402070881190696</c:v>
                </c:pt>
                <c:pt idx="2695">
                  <c:v>86.463711696029804</c:v>
                </c:pt>
                <c:pt idx="2696">
                  <c:v>-98.393752334996293</c:v>
                </c:pt>
                <c:pt idx="2697">
                  <c:v>-98.282277231404507</c:v>
                </c:pt>
                <c:pt idx="2698">
                  <c:v>86.571405822325104</c:v>
                </c:pt>
                <c:pt idx="2699">
                  <c:v>-98.274085529809895</c:v>
                </c:pt>
                <c:pt idx="2700">
                  <c:v>-98.147983096372499</c:v>
                </c:pt>
                <c:pt idx="2701">
                  <c:v>86.735157529045296</c:v>
                </c:pt>
                <c:pt idx="2702">
                  <c:v>-98.027698485437298</c:v>
                </c:pt>
                <c:pt idx="2703">
                  <c:v>-97.817603848379093</c:v>
                </c:pt>
                <c:pt idx="2704">
                  <c:v>87.142023628040505</c:v>
                </c:pt>
                <c:pt idx="2705">
                  <c:v>-97.513563270793497</c:v>
                </c:pt>
                <c:pt idx="2706">
                  <c:v>87.371977788730803</c:v>
                </c:pt>
                <c:pt idx="2707">
                  <c:v>-97.335362288409698</c:v>
                </c:pt>
                <c:pt idx="2708">
                  <c:v>-97.073654443273597</c:v>
                </c:pt>
                <c:pt idx="2709">
                  <c:v>87.942844625587597</c:v>
                </c:pt>
                <c:pt idx="2710">
                  <c:v>-96.587978291727296</c:v>
                </c:pt>
                <c:pt idx="2711">
                  <c:v>88.422772143697301</c:v>
                </c:pt>
                <c:pt idx="2712">
                  <c:v>-96.099070847325194</c:v>
                </c:pt>
                <c:pt idx="2713">
                  <c:v>88.906084770277403</c:v>
                </c:pt>
                <c:pt idx="2714">
                  <c:v>-95.620377476115195</c:v>
                </c:pt>
                <c:pt idx="2715">
                  <c:v>89.369595391237198</c:v>
                </c:pt>
                <c:pt idx="2716">
                  <c:v>-95.169058828526502</c:v>
                </c:pt>
                <c:pt idx="2717">
                  <c:v>89.818440592680602</c:v>
                </c:pt>
                <c:pt idx="2718">
                  <c:v>-94.707268560733795</c:v>
                </c:pt>
                <c:pt idx="2719">
                  <c:v>90.306248781269801</c:v>
                </c:pt>
                <c:pt idx="2720">
                  <c:v>-94.192698836369701</c:v>
                </c:pt>
                <c:pt idx="2721">
                  <c:v>90.855591229153205</c:v>
                </c:pt>
                <c:pt idx="2722">
                  <c:v>-93.613622586156097</c:v>
                </c:pt>
                <c:pt idx="2723">
                  <c:v>91.480447689903798</c:v>
                </c:pt>
                <c:pt idx="2724">
                  <c:v>91.629374553237398</c:v>
                </c:pt>
                <c:pt idx="2725">
                  <c:v>-92.9597328379744</c:v>
                </c:pt>
                <c:pt idx="2726">
                  <c:v>92.043231757076597</c:v>
                </c:pt>
                <c:pt idx="2727">
                  <c:v>-92.489902947766595</c:v>
                </c:pt>
                <c:pt idx="2728">
                  <c:v>92.5770763810213</c:v>
                </c:pt>
                <c:pt idx="2729">
                  <c:v>92.682374599618498</c:v>
                </c:pt>
                <c:pt idx="2730">
                  <c:v>-91.966304448131794</c:v>
                </c:pt>
                <c:pt idx="2731">
                  <c:v>93.024718309474494</c:v>
                </c:pt>
                <c:pt idx="2732">
                  <c:v>-91.539028639200296</c:v>
                </c:pt>
                <c:pt idx="2733">
                  <c:v>93.563906795449896</c:v>
                </c:pt>
                <c:pt idx="2734">
                  <c:v>93.715619539962205</c:v>
                </c:pt>
                <c:pt idx="2735">
                  <c:v>-90.8791855646366</c:v>
                </c:pt>
                <c:pt idx="2736">
                  <c:v>94.222927810452006</c:v>
                </c:pt>
                <c:pt idx="2737">
                  <c:v>94.370285345726899</c:v>
                </c:pt>
                <c:pt idx="2738">
                  <c:v>94.399931145798007</c:v>
                </c:pt>
                <c:pt idx="2739">
                  <c:v>-90.286671612010807</c:v>
                </c:pt>
                <c:pt idx="2740">
                  <c:v>94.799273444614997</c:v>
                </c:pt>
                <c:pt idx="2741">
                  <c:v>94.978528484617499</c:v>
                </c:pt>
                <c:pt idx="2742">
                  <c:v>95.083232339621901</c:v>
                </c:pt>
                <c:pt idx="2743">
                  <c:v>95.115859418036095</c:v>
                </c:pt>
                <c:pt idx="2744">
                  <c:v>-89.548413675442802</c:v>
                </c:pt>
                <c:pt idx="2745">
                  <c:v>95.577471397920405</c:v>
                </c:pt>
                <c:pt idx="2746">
                  <c:v>95.794580056406105</c:v>
                </c:pt>
                <c:pt idx="2747">
                  <c:v>95.937084094612302</c:v>
                </c:pt>
                <c:pt idx="2748">
                  <c:v>95.993986363625098</c:v>
                </c:pt>
                <c:pt idx="2749">
                  <c:v>95.954187406323399</c:v>
                </c:pt>
                <c:pt idx="2750">
                  <c:v>-88.812193733855395</c:v>
                </c:pt>
                <c:pt idx="2751">
                  <c:v>96.158987813384201</c:v>
                </c:pt>
                <c:pt idx="2752">
                  <c:v>96.186151308890203</c:v>
                </c:pt>
                <c:pt idx="2753">
                  <c:v>96.100535591054495</c:v>
                </c:pt>
                <c:pt idx="2754">
                  <c:v>-88.707354424100998</c:v>
                </c:pt>
                <c:pt idx="2755">
                  <c:v>96.200795179802697</c:v>
                </c:pt>
                <c:pt idx="2756">
                  <c:v>96.165290977157895</c:v>
                </c:pt>
                <c:pt idx="2757">
                  <c:v>95.993064316915294</c:v>
                </c:pt>
                <c:pt idx="2758">
                  <c:v>-88.924130838534595</c:v>
                </c:pt>
                <c:pt idx="2759">
                  <c:v>95.798445355358595</c:v>
                </c:pt>
                <c:pt idx="2760">
                  <c:v>-89.048387087588495</c:v>
                </c:pt>
                <c:pt idx="2761">
                  <c:v>95.722994874236505</c:v>
                </c:pt>
                <c:pt idx="2762">
                  <c:v>95.529846019324907</c:v>
                </c:pt>
                <c:pt idx="2763">
                  <c:v>-89.401246046750998</c:v>
                </c:pt>
                <c:pt idx="2764">
                  <c:v>95.273741321744694</c:v>
                </c:pt>
                <c:pt idx="2765">
                  <c:v>-89.578213021144293</c:v>
                </c:pt>
                <c:pt idx="2766">
                  <c:v>95.150432097907299</c:v>
                </c:pt>
                <c:pt idx="2767">
                  <c:v>94.9177601673114</c:v>
                </c:pt>
                <c:pt idx="2768">
                  <c:v>-90.062221819053704</c:v>
                </c:pt>
                <c:pt idx="2769">
                  <c:v>94.504517127778698</c:v>
                </c:pt>
                <c:pt idx="2770">
                  <c:v>-90.458687656972998</c:v>
                </c:pt>
                <c:pt idx="2771">
                  <c:v>94.107285857511698</c:v>
                </c:pt>
                <c:pt idx="2772">
                  <c:v>-90.854604073803202</c:v>
                </c:pt>
                <c:pt idx="2773">
                  <c:v>93.705465156203601</c:v>
                </c:pt>
                <c:pt idx="2774">
                  <c:v>-91.261824460541803</c:v>
                </c:pt>
                <c:pt idx="2775">
                  <c:v>93.288464972177806</c:v>
                </c:pt>
                <c:pt idx="2776">
                  <c:v>-91.692090619878996</c:v>
                </c:pt>
                <c:pt idx="2777">
                  <c:v>92.840453755115803</c:v>
                </c:pt>
                <c:pt idx="2778">
                  <c:v>-92.168454388212496</c:v>
                </c:pt>
                <c:pt idx="2779">
                  <c:v>92.333377714611501</c:v>
                </c:pt>
                <c:pt idx="2780">
                  <c:v>-92.713310459418096</c:v>
                </c:pt>
                <c:pt idx="2781">
                  <c:v>91.765074571011297</c:v>
                </c:pt>
                <c:pt idx="2782">
                  <c:v>-93.304687093591795</c:v>
                </c:pt>
                <c:pt idx="2783">
                  <c:v>-93.400985791694396</c:v>
                </c:pt>
                <c:pt idx="2784">
                  <c:v>91.276921361077697</c:v>
                </c:pt>
                <c:pt idx="2785">
                  <c:v>-93.599774690516995</c:v>
                </c:pt>
                <c:pt idx="2786">
                  <c:v>91.079924699909995</c:v>
                </c:pt>
                <c:pt idx="2787">
                  <c:v>-93.833284047952603</c:v>
                </c:pt>
                <c:pt idx="2788">
                  <c:v>90.796283549019606</c:v>
                </c:pt>
                <c:pt idx="2789">
                  <c:v>-94.2055467746586</c:v>
                </c:pt>
                <c:pt idx="2790">
                  <c:v>-94.270980384423794</c:v>
                </c:pt>
                <c:pt idx="2791">
                  <c:v>90.393610319609806</c:v>
                </c:pt>
                <c:pt idx="2792">
                  <c:v>-94.594324384810704</c:v>
                </c:pt>
                <c:pt idx="2793">
                  <c:v>89.994188828735503</c:v>
                </c:pt>
                <c:pt idx="2794">
                  <c:v>-95.047775062457802</c:v>
                </c:pt>
                <c:pt idx="2795">
                  <c:v>-95.088499283172098</c:v>
                </c:pt>
                <c:pt idx="2796">
                  <c:v>89.635820004146396</c:v>
                </c:pt>
                <c:pt idx="2797">
                  <c:v>-95.342236015976894</c:v>
                </c:pt>
                <c:pt idx="2798">
                  <c:v>-95.403879612491394</c:v>
                </c:pt>
                <c:pt idx="2799">
                  <c:v>89.245106985597701</c:v>
                </c:pt>
                <c:pt idx="2800">
                  <c:v>-95.786428363330998</c:v>
                </c:pt>
                <c:pt idx="2801">
                  <c:v>-95.7831454802716</c:v>
                </c:pt>
                <c:pt idx="2802">
                  <c:v>89.094249376925106</c:v>
                </c:pt>
                <c:pt idx="2803">
                  <c:v>-95.607087407197696</c:v>
                </c:pt>
                <c:pt idx="2804">
                  <c:v>89.324904521716107</c:v>
                </c:pt>
                <c:pt idx="2805">
                  <c:v>-95.407242334859902</c:v>
                </c:pt>
                <c:pt idx="2806">
                  <c:v>89.474249597357698</c:v>
                </c:pt>
                <c:pt idx="2807">
                  <c:v>-95.291014703139197</c:v>
                </c:pt>
                <c:pt idx="2808">
                  <c:v>89.527550845440103</c:v>
                </c:pt>
                <c:pt idx="2809">
                  <c:v>-95.385035657101795</c:v>
                </c:pt>
                <c:pt idx="2810">
                  <c:v>-95.459997287848196</c:v>
                </c:pt>
                <c:pt idx="2811">
                  <c:v>-95.508049366226103</c:v>
                </c:pt>
                <c:pt idx="2812">
                  <c:v>-95.429484371004193</c:v>
                </c:pt>
                <c:pt idx="2813">
                  <c:v>89.455434509247297</c:v>
                </c:pt>
                <c:pt idx="2814">
                  <c:v>-95.224809756299294</c:v>
                </c:pt>
                <c:pt idx="2815">
                  <c:v>89.669691814942993</c:v>
                </c:pt>
                <c:pt idx="2816">
                  <c:v>-95.059958347875806</c:v>
                </c:pt>
                <c:pt idx="2817">
                  <c:v>-94.872817367187693</c:v>
                </c:pt>
                <c:pt idx="2818">
                  <c:v>89.980691102180799</c:v>
                </c:pt>
                <c:pt idx="2819">
                  <c:v>-94.790956061531404</c:v>
                </c:pt>
                <c:pt idx="2820">
                  <c:v>-94.564473928235998</c:v>
                </c:pt>
                <c:pt idx="2821">
                  <c:v>90.485916102418102</c:v>
                </c:pt>
                <c:pt idx="2822">
                  <c:v>90.592528940156697</c:v>
                </c:pt>
                <c:pt idx="2823">
                  <c:v>-94.074888201530399</c:v>
                </c:pt>
                <c:pt idx="2824">
                  <c:v>90.788746676115395</c:v>
                </c:pt>
                <c:pt idx="2825">
                  <c:v>-93.844120090481596</c:v>
                </c:pt>
                <c:pt idx="2826">
                  <c:v>91.104219077772996</c:v>
                </c:pt>
                <c:pt idx="2827">
                  <c:v>-93.442733834819606</c:v>
                </c:pt>
                <c:pt idx="2828">
                  <c:v>91.547456387844505</c:v>
                </c:pt>
                <c:pt idx="2829">
                  <c:v>-92.976164909973505</c:v>
                </c:pt>
                <c:pt idx="2830">
                  <c:v>92.036967835638194</c:v>
                </c:pt>
                <c:pt idx="2831">
                  <c:v>-92.466074871601606</c:v>
                </c:pt>
                <c:pt idx="2832">
                  <c:v>92.548730986430499</c:v>
                </c:pt>
                <c:pt idx="2833">
                  <c:v>-91.983539193437494</c:v>
                </c:pt>
                <c:pt idx="2834">
                  <c:v>92.994879696645697</c:v>
                </c:pt>
                <c:pt idx="2835">
                  <c:v>-91.548279297666497</c:v>
                </c:pt>
                <c:pt idx="2836">
                  <c:v>93.481356787303298</c:v>
                </c:pt>
                <c:pt idx="2837">
                  <c:v>93.599206824252605</c:v>
                </c:pt>
                <c:pt idx="2838">
                  <c:v>-90.959199974058095</c:v>
                </c:pt>
                <c:pt idx="2839">
                  <c:v>94.119865393627805</c:v>
                </c:pt>
                <c:pt idx="2840">
                  <c:v>94.2417116277839</c:v>
                </c:pt>
                <c:pt idx="2841">
                  <c:v>-90.446062673874707</c:v>
                </c:pt>
                <c:pt idx="2842">
                  <c:v>94.411444654774996</c:v>
                </c:pt>
                <c:pt idx="2843">
                  <c:v>-90.291882547893195</c:v>
                </c:pt>
                <c:pt idx="2844">
                  <c:v>94.625998788560395</c:v>
                </c:pt>
                <c:pt idx="2845">
                  <c:v>-89.9706204680501</c:v>
                </c:pt>
                <c:pt idx="2846">
                  <c:v>95.116266508417695</c:v>
                </c:pt>
                <c:pt idx="2847">
                  <c:v>95.273810388711695</c:v>
                </c:pt>
                <c:pt idx="2848">
                  <c:v>-89.308443836549301</c:v>
                </c:pt>
                <c:pt idx="2849">
                  <c:v>95.779556296712101</c:v>
                </c:pt>
                <c:pt idx="2850">
                  <c:v>95.921036504524807</c:v>
                </c:pt>
                <c:pt idx="2851">
                  <c:v>95.936386778786201</c:v>
                </c:pt>
                <c:pt idx="2852">
                  <c:v>-88.777408501062993</c:v>
                </c:pt>
                <c:pt idx="2853">
                  <c:v>96.219982469971299</c:v>
                </c:pt>
                <c:pt idx="2854">
                  <c:v>96.266676652301399</c:v>
                </c:pt>
                <c:pt idx="2855">
                  <c:v>-88.435713126355097</c:v>
                </c:pt>
                <c:pt idx="2856">
                  <c:v>96.555718531179295</c:v>
                </c:pt>
                <c:pt idx="2857">
                  <c:v>96.5585080810351</c:v>
                </c:pt>
                <c:pt idx="2858">
                  <c:v>-88.23540577675</c:v>
                </c:pt>
                <c:pt idx="2859">
                  <c:v>96.6221592517917</c:v>
                </c:pt>
                <c:pt idx="2860">
                  <c:v>-88.136655981203504</c:v>
                </c:pt>
                <c:pt idx="2861">
                  <c:v>96.790178343832295</c:v>
                </c:pt>
                <c:pt idx="2862">
                  <c:v>96.754090059775194</c:v>
                </c:pt>
                <c:pt idx="2863">
                  <c:v>-88.007370245662202</c:v>
                </c:pt>
                <c:pt idx="2864">
                  <c:v>96.950992196778301</c:v>
                </c:pt>
                <c:pt idx="2865">
                  <c:v>96.948152333929997</c:v>
                </c:pt>
                <c:pt idx="2866">
                  <c:v>-87.829081562790506</c:v>
                </c:pt>
                <c:pt idx="2867">
                  <c:v>97.007672800867795</c:v>
                </c:pt>
                <c:pt idx="2868">
                  <c:v>96.824508170527196</c:v>
                </c:pt>
                <c:pt idx="2869">
                  <c:v>-88.118634437931505</c:v>
                </c:pt>
                <c:pt idx="2870">
                  <c:v>96.604304242877703</c:v>
                </c:pt>
                <c:pt idx="2871">
                  <c:v>96.399794117601601</c:v>
                </c:pt>
                <c:pt idx="2872">
                  <c:v>-88.525049412841398</c:v>
                </c:pt>
                <c:pt idx="2873">
                  <c:v>96.176816331127895</c:v>
                </c:pt>
                <c:pt idx="2874">
                  <c:v>-88.649864244399097</c:v>
                </c:pt>
                <c:pt idx="2875">
                  <c:v>96.152984974519995</c:v>
                </c:pt>
                <c:pt idx="2876">
                  <c:v>96.046196638016198</c:v>
                </c:pt>
                <c:pt idx="2877">
                  <c:v>95.812735950047099</c:v>
                </c:pt>
                <c:pt idx="2878">
                  <c:v>-89.117253978156796</c:v>
                </c:pt>
                <c:pt idx="2879">
                  <c:v>95.560911900849803</c:v>
                </c:pt>
                <c:pt idx="2880">
                  <c:v>95.320583970234495</c:v>
                </c:pt>
                <c:pt idx="2881">
                  <c:v>-89.630242916344002</c:v>
                </c:pt>
                <c:pt idx="2882">
                  <c:v>94.983451816789994</c:v>
                </c:pt>
                <c:pt idx="2883">
                  <c:v>-89.913741366513804</c:v>
                </c:pt>
                <c:pt idx="2884">
                  <c:v>94.716829815669897</c:v>
                </c:pt>
                <c:pt idx="2885">
                  <c:v>-90.198010916603494</c:v>
                </c:pt>
                <c:pt idx="2886">
                  <c:v>94.366226349870999</c:v>
                </c:pt>
                <c:pt idx="2887">
                  <c:v>-90.6468339782285</c:v>
                </c:pt>
                <c:pt idx="2888">
                  <c:v>93.816590404895294</c:v>
                </c:pt>
                <c:pt idx="2889">
                  <c:v>-91.289016977394596</c:v>
                </c:pt>
                <c:pt idx="2890">
                  <c:v>-91.479488147594296</c:v>
                </c:pt>
                <c:pt idx="2891">
                  <c:v>93.031839529657603</c:v>
                </c:pt>
                <c:pt idx="2892">
                  <c:v>-92.036340806599796</c:v>
                </c:pt>
                <c:pt idx="2893">
                  <c:v>-92.164864085526602</c:v>
                </c:pt>
                <c:pt idx="2894">
                  <c:v>92.4577173559736</c:v>
                </c:pt>
                <c:pt idx="2895">
                  <c:v>-92.454843205196696</c:v>
                </c:pt>
                <c:pt idx="2896">
                  <c:v>92.197974844489593</c:v>
                </c:pt>
                <c:pt idx="2897">
                  <c:v>-92.685053728382996</c:v>
                </c:pt>
                <c:pt idx="2898">
                  <c:v>91.988951086028095</c:v>
                </c:pt>
                <c:pt idx="2899">
                  <c:v>-92.904082274152103</c:v>
                </c:pt>
                <c:pt idx="2900">
                  <c:v>91.760280061172196</c:v>
                </c:pt>
                <c:pt idx="2901">
                  <c:v>-93.153116904639703</c:v>
                </c:pt>
                <c:pt idx="2902">
                  <c:v>91.5052053499994</c:v>
                </c:pt>
                <c:pt idx="2903">
                  <c:v>-93.434525757063795</c:v>
                </c:pt>
                <c:pt idx="2904">
                  <c:v>91.1760759762726</c:v>
                </c:pt>
                <c:pt idx="2905">
                  <c:v>-93.860654907412595</c:v>
                </c:pt>
                <c:pt idx="2906">
                  <c:v>-93.961152199067797</c:v>
                </c:pt>
                <c:pt idx="2907">
                  <c:v>90.672122080164101</c:v>
                </c:pt>
                <c:pt idx="2908">
                  <c:v>-94.358834754551097</c:v>
                </c:pt>
                <c:pt idx="2909">
                  <c:v>-94.449500469994504</c:v>
                </c:pt>
                <c:pt idx="2910">
                  <c:v>90.1786926967835</c:v>
                </c:pt>
                <c:pt idx="2911">
                  <c:v>-94.898842260171804</c:v>
                </c:pt>
                <c:pt idx="2912">
                  <c:v>-95.069321806766993</c:v>
                </c:pt>
                <c:pt idx="2913">
                  <c:v>-95.147922360155604</c:v>
                </c:pt>
                <c:pt idx="2914">
                  <c:v>-95.120552840199394</c:v>
                </c:pt>
                <c:pt idx="2915">
                  <c:v>89.628940537342501</c:v>
                </c:pt>
                <c:pt idx="2916">
                  <c:v>-95.308110022252805</c:v>
                </c:pt>
                <c:pt idx="2917">
                  <c:v>-95.301964187984495</c:v>
                </c:pt>
                <c:pt idx="2918">
                  <c:v>89.422017282824299</c:v>
                </c:pt>
                <c:pt idx="2919">
                  <c:v>-95.559097013349103</c:v>
                </c:pt>
                <c:pt idx="2920">
                  <c:v>-95.624514709943497</c:v>
                </c:pt>
                <c:pt idx="2921">
                  <c:v>-95.584494343170604</c:v>
                </c:pt>
                <c:pt idx="2922">
                  <c:v>89.1617302475549</c:v>
                </c:pt>
                <c:pt idx="2923">
                  <c:v>-95.781045951214296</c:v>
                </c:pt>
                <c:pt idx="2924">
                  <c:v>-95.806305153347495</c:v>
                </c:pt>
                <c:pt idx="2925">
                  <c:v>-95.7368691580362</c:v>
                </c:pt>
                <c:pt idx="2926">
                  <c:v>89.0014199767283</c:v>
                </c:pt>
                <c:pt idx="2927">
                  <c:v>-95.978389914882001</c:v>
                </c:pt>
                <c:pt idx="2928">
                  <c:v>-96.090583640009001</c:v>
                </c:pt>
                <c:pt idx="2929">
                  <c:v>-96.128649194849103</c:v>
                </c:pt>
                <c:pt idx="2930">
                  <c:v>-96.082520064274107</c:v>
                </c:pt>
                <c:pt idx="2931">
                  <c:v>-95.9326400181412</c:v>
                </c:pt>
                <c:pt idx="2932">
                  <c:v>88.912251857128098</c:v>
                </c:pt>
                <c:pt idx="2933">
                  <c:v>-95.863734272124503</c:v>
                </c:pt>
                <c:pt idx="2934">
                  <c:v>-95.701435101677006</c:v>
                </c:pt>
                <c:pt idx="2935">
                  <c:v>89.179278093715894</c:v>
                </c:pt>
                <c:pt idx="2936">
                  <c:v>-95.539837129603498</c:v>
                </c:pt>
                <c:pt idx="2937">
                  <c:v>-95.333092017609601</c:v>
                </c:pt>
                <c:pt idx="2938">
                  <c:v>89.578654456314496</c:v>
                </c:pt>
                <c:pt idx="2939">
                  <c:v>-95.106043774437097</c:v>
                </c:pt>
                <c:pt idx="2940">
                  <c:v>89.681794429504393</c:v>
                </c:pt>
                <c:pt idx="2941">
                  <c:v>-95.117743258519198</c:v>
                </c:pt>
                <c:pt idx="2942">
                  <c:v>-94.986118561241099</c:v>
                </c:pt>
                <c:pt idx="2943">
                  <c:v>89.876839807524107</c:v>
                </c:pt>
                <c:pt idx="2944">
                  <c:v>-94.801449273585803</c:v>
                </c:pt>
                <c:pt idx="2945">
                  <c:v>90.038212910395998</c:v>
                </c:pt>
              </c:numCache>
            </c:numRef>
          </c:yVal>
          <c:smooth val="1"/>
          <c:extLst xmlns:c16r2="http://schemas.microsoft.com/office/drawing/2015/06/chart">
            <c:ext xmlns:c16="http://schemas.microsoft.com/office/drawing/2014/chart" uri="{C3380CC4-5D6E-409C-BE32-E72D297353CC}">
              <c16:uniqueId val="{00000000-B154-4AEF-8F58-E025BB1E44B9}"/>
            </c:ext>
          </c:extLst>
        </c:ser>
        <c:ser>
          <c:idx val="1"/>
          <c:order val="1"/>
          <c:tx>
            <c:strRef>
              <c:f>Sheet1!$C$1</c:f>
              <c:strCache>
                <c:ptCount val="1"/>
                <c:pt idx="0">
                  <c:v>Non-isolation</c:v>
                </c:pt>
              </c:strCache>
            </c:strRef>
          </c:tx>
          <c:spPr>
            <a:ln w="3175">
              <a:prstDash val="sysDot"/>
            </a:ln>
          </c:spPr>
          <c:marker>
            <c:symbol val="none"/>
          </c:marker>
          <c:xVal>
            <c:numRef>
              <c:f>Sheet1!$A$2:$A$2947</c:f>
              <c:numCache>
                <c:formatCode>General</c:formatCode>
                <c:ptCount val="2946"/>
                <c:pt idx="0">
                  <c:v>0</c:v>
                </c:pt>
                <c:pt idx="1">
                  <c:v>0.02</c:v>
                </c:pt>
                <c:pt idx="2">
                  <c:v>0.04</c:v>
                </c:pt>
                <c:pt idx="3">
                  <c:v>0.06</c:v>
                </c:pt>
                <c:pt idx="4">
                  <c:v>0.08</c:v>
                </c:pt>
                <c:pt idx="5">
                  <c:v>0.1</c:v>
                </c:pt>
                <c:pt idx="6">
                  <c:v>0.12</c:v>
                </c:pt>
                <c:pt idx="7">
                  <c:v>0.14000000000000001</c:v>
                </c:pt>
                <c:pt idx="8">
                  <c:v>0.16</c:v>
                </c:pt>
                <c:pt idx="9">
                  <c:v>0.18</c:v>
                </c:pt>
                <c:pt idx="10">
                  <c:v>0.2</c:v>
                </c:pt>
                <c:pt idx="11">
                  <c:v>0.22</c:v>
                </c:pt>
                <c:pt idx="12">
                  <c:v>0.24</c:v>
                </c:pt>
                <c:pt idx="13">
                  <c:v>0.26</c:v>
                </c:pt>
                <c:pt idx="14">
                  <c:v>0.28000000000000003</c:v>
                </c:pt>
                <c:pt idx="15">
                  <c:v>0.3</c:v>
                </c:pt>
                <c:pt idx="16">
                  <c:v>0.32</c:v>
                </c:pt>
                <c:pt idx="17">
                  <c:v>0.34</c:v>
                </c:pt>
                <c:pt idx="18">
                  <c:v>0.36</c:v>
                </c:pt>
                <c:pt idx="19">
                  <c:v>0.38</c:v>
                </c:pt>
                <c:pt idx="20">
                  <c:v>0.4</c:v>
                </c:pt>
                <c:pt idx="21">
                  <c:v>0.42</c:v>
                </c:pt>
                <c:pt idx="22">
                  <c:v>0.44</c:v>
                </c:pt>
                <c:pt idx="23">
                  <c:v>0.46</c:v>
                </c:pt>
                <c:pt idx="24">
                  <c:v>0.48</c:v>
                </c:pt>
                <c:pt idx="25">
                  <c:v>0.5</c:v>
                </c:pt>
                <c:pt idx="26">
                  <c:v>0.52</c:v>
                </c:pt>
                <c:pt idx="27">
                  <c:v>0.54</c:v>
                </c:pt>
                <c:pt idx="28">
                  <c:v>0.56000000000000005</c:v>
                </c:pt>
                <c:pt idx="29">
                  <c:v>0.57999999999999996</c:v>
                </c:pt>
                <c:pt idx="30">
                  <c:v>0.6</c:v>
                </c:pt>
                <c:pt idx="31">
                  <c:v>0.62</c:v>
                </c:pt>
                <c:pt idx="32">
                  <c:v>0.64</c:v>
                </c:pt>
                <c:pt idx="33">
                  <c:v>0.66</c:v>
                </c:pt>
                <c:pt idx="34">
                  <c:v>0.68</c:v>
                </c:pt>
                <c:pt idx="35">
                  <c:v>0.7</c:v>
                </c:pt>
                <c:pt idx="36">
                  <c:v>0.72</c:v>
                </c:pt>
                <c:pt idx="37">
                  <c:v>0.74</c:v>
                </c:pt>
                <c:pt idx="38">
                  <c:v>0.76</c:v>
                </c:pt>
                <c:pt idx="39">
                  <c:v>0.78</c:v>
                </c:pt>
                <c:pt idx="40">
                  <c:v>0.8</c:v>
                </c:pt>
                <c:pt idx="41">
                  <c:v>0.82</c:v>
                </c:pt>
                <c:pt idx="42">
                  <c:v>0.84</c:v>
                </c:pt>
                <c:pt idx="43">
                  <c:v>0.86</c:v>
                </c:pt>
                <c:pt idx="44">
                  <c:v>0.88</c:v>
                </c:pt>
                <c:pt idx="45">
                  <c:v>0.9</c:v>
                </c:pt>
                <c:pt idx="46">
                  <c:v>0.92</c:v>
                </c:pt>
                <c:pt idx="47">
                  <c:v>0.94</c:v>
                </c:pt>
                <c:pt idx="48">
                  <c:v>0.96</c:v>
                </c:pt>
                <c:pt idx="49">
                  <c:v>0.98</c:v>
                </c:pt>
                <c:pt idx="50">
                  <c:v>1</c:v>
                </c:pt>
                <c:pt idx="51">
                  <c:v>1.02</c:v>
                </c:pt>
                <c:pt idx="52">
                  <c:v>1.04</c:v>
                </c:pt>
                <c:pt idx="53">
                  <c:v>1.06</c:v>
                </c:pt>
                <c:pt idx="54">
                  <c:v>1.08</c:v>
                </c:pt>
                <c:pt idx="55">
                  <c:v>1.1000000000000001</c:v>
                </c:pt>
                <c:pt idx="56">
                  <c:v>1.1200000000000001</c:v>
                </c:pt>
                <c:pt idx="57">
                  <c:v>1.1399999999999999</c:v>
                </c:pt>
                <c:pt idx="58">
                  <c:v>1.1599999999999999</c:v>
                </c:pt>
                <c:pt idx="59">
                  <c:v>1.18</c:v>
                </c:pt>
                <c:pt idx="60">
                  <c:v>1.2</c:v>
                </c:pt>
                <c:pt idx="61">
                  <c:v>1.22</c:v>
                </c:pt>
                <c:pt idx="62">
                  <c:v>1.24</c:v>
                </c:pt>
                <c:pt idx="63">
                  <c:v>1.26</c:v>
                </c:pt>
                <c:pt idx="64">
                  <c:v>1.28</c:v>
                </c:pt>
                <c:pt idx="65">
                  <c:v>1.3</c:v>
                </c:pt>
                <c:pt idx="66">
                  <c:v>1.32</c:v>
                </c:pt>
                <c:pt idx="67">
                  <c:v>1.34</c:v>
                </c:pt>
                <c:pt idx="68">
                  <c:v>1.36</c:v>
                </c:pt>
                <c:pt idx="69">
                  <c:v>1.38</c:v>
                </c:pt>
                <c:pt idx="70">
                  <c:v>1.4</c:v>
                </c:pt>
                <c:pt idx="71">
                  <c:v>1.42</c:v>
                </c:pt>
                <c:pt idx="72">
                  <c:v>1.44</c:v>
                </c:pt>
                <c:pt idx="73">
                  <c:v>1.46</c:v>
                </c:pt>
                <c:pt idx="74">
                  <c:v>1.48</c:v>
                </c:pt>
                <c:pt idx="75">
                  <c:v>1.5</c:v>
                </c:pt>
                <c:pt idx="76">
                  <c:v>1.52</c:v>
                </c:pt>
                <c:pt idx="77">
                  <c:v>1.54</c:v>
                </c:pt>
                <c:pt idx="78">
                  <c:v>1.56</c:v>
                </c:pt>
                <c:pt idx="79">
                  <c:v>1.58</c:v>
                </c:pt>
                <c:pt idx="80">
                  <c:v>1.6</c:v>
                </c:pt>
                <c:pt idx="81">
                  <c:v>1.62</c:v>
                </c:pt>
                <c:pt idx="82">
                  <c:v>1.64</c:v>
                </c:pt>
                <c:pt idx="83">
                  <c:v>1.66</c:v>
                </c:pt>
                <c:pt idx="84">
                  <c:v>1.68</c:v>
                </c:pt>
                <c:pt idx="85">
                  <c:v>1.7</c:v>
                </c:pt>
                <c:pt idx="86">
                  <c:v>1.72</c:v>
                </c:pt>
                <c:pt idx="87">
                  <c:v>1.74</c:v>
                </c:pt>
                <c:pt idx="88">
                  <c:v>1.76</c:v>
                </c:pt>
                <c:pt idx="89">
                  <c:v>1.78</c:v>
                </c:pt>
                <c:pt idx="90">
                  <c:v>1.8</c:v>
                </c:pt>
                <c:pt idx="91">
                  <c:v>1.82</c:v>
                </c:pt>
                <c:pt idx="92">
                  <c:v>1.84</c:v>
                </c:pt>
                <c:pt idx="93">
                  <c:v>1.86</c:v>
                </c:pt>
                <c:pt idx="94">
                  <c:v>1.88</c:v>
                </c:pt>
                <c:pt idx="95">
                  <c:v>1.9</c:v>
                </c:pt>
                <c:pt idx="96">
                  <c:v>1.92</c:v>
                </c:pt>
                <c:pt idx="97">
                  <c:v>1.94</c:v>
                </c:pt>
                <c:pt idx="98">
                  <c:v>1.96</c:v>
                </c:pt>
                <c:pt idx="99">
                  <c:v>1.98</c:v>
                </c:pt>
                <c:pt idx="100">
                  <c:v>2</c:v>
                </c:pt>
                <c:pt idx="101">
                  <c:v>2.02</c:v>
                </c:pt>
                <c:pt idx="102">
                  <c:v>2.04</c:v>
                </c:pt>
                <c:pt idx="103">
                  <c:v>2.06</c:v>
                </c:pt>
                <c:pt idx="104">
                  <c:v>2.08</c:v>
                </c:pt>
                <c:pt idx="105">
                  <c:v>2.1</c:v>
                </c:pt>
                <c:pt idx="106">
                  <c:v>2.12</c:v>
                </c:pt>
                <c:pt idx="107">
                  <c:v>2.14</c:v>
                </c:pt>
                <c:pt idx="108">
                  <c:v>2.16</c:v>
                </c:pt>
                <c:pt idx="109">
                  <c:v>2.1800000000000002</c:v>
                </c:pt>
                <c:pt idx="110">
                  <c:v>2.2000000000000002</c:v>
                </c:pt>
                <c:pt idx="111">
                  <c:v>2.2200000000000002</c:v>
                </c:pt>
                <c:pt idx="112">
                  <c:v>2.2400000000000002</c:v>
                </c:pt>
                <c:pt idx="113">
                  <c:v>2.2599999999999998</c:v>
                </c:pt>
                <c:pt idx="114">
                  <c:v>2.2799999999999998</c:v>
                </c:pt>
                <c:pt idx="115">
                  <c:v>2.2999999999999998</c:v>
                </c:pt>
                <c:pt idx="116">
                  <c:v>2.3199999999999998</c:v>
                </c:pt>
                <c:pt idx="117">
                  <c:v>2.34</c:v>
                </c:pt>
                <c:pt idx="118">
                  <c:v>2.36</c:v>
                </c:pt>
                <c:pt idx="119">
                  <c:v>2.38</c:v>
                </c:pt>
                <c:pt idx="120">
                  <c:v>2.4</c:v>
                </c:pt>
                <c:pt idx="121">
                  <c:v>2.42</c:v>
                </c:pt>
                <c:pt idx="122">
                  <c:v>2.44</c:v>
                </c:pt>
                <c:pt idx="123">
                  <c:v>2.46</c:v>
                </c:pt>
                <c:pt idx="124">
                  <c:v>2.48</c:v>
                </c:pt>
                <c:pt idx="125">
                  <c:v>2.5</c:v>
                </c:pt>
                <c:pt idx="126">
                  <c:v>2.52</c:v>
                </c:pt>
                <c:pt idx="127">
                  <c:v>2.54</c:v>
                </c:pt>
                <c:pt idx="128">
                  <c:v>2.56</c:v>
                </c:pt>
                <c:pt idx="129">
                  <c:v>2.58</c:v>
                </c:pt>
                <c:pt idx="130">
                  <c:v>2.6</c:v>
                </c:pt>
                <c:pt idx="131">
                  <c:v>2.62</c:v>
                </c:pt>
                <c:pt idx="132">
                  <c:v>2.64</c:v>
                </c:pt>
                <c:pt idx="133">
                  <c:v>2.66</c:v>
                </c:pt>
                <c:pt idx="134">
                  <c:v>2.68</c:v>
                </c:pt>
                <c:pt idx="135">
                  <c:v>2.7</c:v>
                </c:pt>
                <c:pt idx="136">
                  <c:v>2.72</c:v>
                </c:pt>
                <c:pt idx="137">
                  <c:v>2.74</c:v>
                </c:pt>
                <c:pt idx="138">
                  <c:v>2.76</c:v>
                </c:pt>
                <c:pt idx="139">
                  <c:v>2.78</c:v>
                </c:pt>
                <c:pt idx="140">
                  <c:v>2.8</c:v>
                </c:pt>
                <c:pt idx="141">
                  <c:v>2.82</c:v>
                </c:pt>
                <c:pt idx="142">
                  <c:v>2.84</c:v>
                </c:pt>
                <c:pt idx="143">
                  <c:v>2.86</c:v>
                </c:pt>
                <c:pt idx="144">
                  <c:v>2.88</c:v>
                </c:pt>
                <c:pt idx="145">
                  <c:v>2.9</c:v>
                </c:pt>
                <c:pt idx="146">
                  <c:v>2.92</c:v>
                </c:pt>
                <c:pt idx="147">
                  <c:v>2.94</c:v>
                </c:pt>
                <c:pt idx="148">
                  <c:v>2.96</c:v>
                </c:pt>
                <c:pt idx="149">
                  <c:v>2.98</c:v>
                </c:pt>
                <c:pt idx="150">
                  <c:v>3</c:v>
                </c:pt>
                <c:pt idx="151">
                  <c:v>3.02</c:v>
                </c:pt>
                <c:pt idx="152">
                  <c:v>3.04</c:v>
                </c:pt>
                <c:pt idx="153">
                  <c:v>3.06</c:v>
                </c:pt>
                <c:pt idx="154">
                  <c:v>3.08</c:v>
                </c:pt>
                <c:pt idx="155">
                  <c:v>3.1</c:v>
                </c:pt>
                <c:pt idx="156">
                  <c:v>3.12</c:v>
                </c:pt>
                <c:pt idx="157">
                  <c:v>3.14</c:v>
                </c:pt>
                <c:pt idx="158">
                  <c:v>3.16</c:v>
                </c:pt>
                <c:pt idx="159">
                  <c:v>3.18</c:v>
                </c:pt>
                <c:pt idx="160">
                  <c:v>3.2</c:v>
                </c:pt>
                <c:pt idx="161">
                  <c:v>3.22</c:v>
                </c:pt>
                <c:pt idx="162">
                  <c:v>3.24</c:v>
                </c:pt>
                <c:pt idx="163">
                  <c:v>3.26</c:v>
                </c:pt>
                <c:pt idx="164">
                  <c:v>3.28</c:v>
                </c:pt>
                <c:pt idx="165">
                  <c:v>3.3</c:v>
                </c:pt>
                <c:pt idx="166">
                  <c:v>3.32</c:v>
                </c:pt>
                <c:pt idx="167">
                  <c:v>3.34</c:v>
                </c:pt>
                <c:pt idx="168">
                  <c:v>3.36</c:v>
                </c:pt>
                <c:pt idx="169">
                  <c:v>3.38</c:v>
                </c:pt>
                <c:pt idx="170">
                  <c:v>3.4</c:v>
                </c:pt>
                <c:pt idx="171">
                  <c:v>3.42</c:v>
                </c:pt>
                <c:pt idx="172">
                  <c:v>3.44</c:v>
                </c:pt>
                <c:pt idx="173">
                  <c:v>3.46</c:v>
                </c:pt>
                <c:pt idx="174">
                  <c:v>3.48</c:v>
                </c:pt>
                <c:pt idx="175">
                  <c:v>3.5</c:v>
                </c:pt>
                <c:pt idx="176">
                  <c:v>3.52</c:v>
                </c:pt>
                <c:pt idx="177">
                  <c:v>3.54</c:v>
                </c:pt>
                <c:pt idx="178">
                  <c:v>3.56</c:v>
                </c:pt>
                <c:pt idx="179">
                  <c:v>3.58</c:v>
                </c:pt>
                <c:pt idx="180">
                  <c:v>3.6</c:v>
                </c:pt>
                <c:pt idx="181">
                  <c:v>3.62</c:v>
                </c:pt>
                <c:pt idx="182">
                  <c:v>3.64</c:v>
                </c:pt>
                <c:pt idx="183">
                  <c:v>3.66</c:v>
                </c:pt>
                <c:pt idx="184">
                  <c:v>3.68</c:v>
                </c:pt>
                <c:pt idx="185">
                  <c:v>3.7</c:v>
                </c:pt>
                <c:pt idx="186">
                  <c:v>3.72</c:v>
                </c:pt>
                <c:pt idx="187">
                  <c:v>3.74</c:v>
                </c:pt>
                <c:pt idx="188">
                  <c:v>3.76</c:v>
                </c:pt>
                <c:pt idx="189">
                  <c:v>3.78</c:v>
                </c:pt>
                <c:pt idx="190">
                  <c:v>3.8</c:v>
                </c:pt>
                <c:pt idx="191">
                  <c:v>3.82</c:v>
                </c:pt>
                <c:pt idx="192">
                  <c:v>3.84</c:v>
                </c:pt>
                <c:pt idx="193">
                  <c:v>3.86</c:v>
                </c:pt>
                <c:pt idx="194">
                  <c:v>3.88</c:v>
                </c:pt>
                <c:pt idx="195">
                  <c:v>3.9</c:v>
                </c:pt>
                <c:pt idx="196">
                  <c:v>3.92</c:v>
                </c:pt>
                <c:pt idx="197">
                  <c:v>3.94</c:v>
                </c:pt>
                <c:pt idx="198">
                  <c:v>3.96</c:v>
                </c:pt>
                <c:pt idx="199">
                  <c:v>3.98</c:v>
                </c:pt>
                <c:pt idx="200">
                  <c:v>4</c:v>
                </c:pt>
                <c:pt idx="201">
                  <c:v>4.0199999999999996</c:v>
                </c:pt>
                <c:pt idx="202">
                  <c:v>4.04</c:v>
                </c:pt>
                <c:pt idx="203">
                  <c:v>4.0599999999999996</c:v>
                </c:pt>
                <c:pt idx="204">
                  <c:v>4.08</c:v>
                </c:pt>
                <c:pt idx="205">
                  <c:v>4.0999999999999996</c:v>
                </c:pt>
                <c:pt idx="206">
                  <c:v>4.12</c:v>
                </c:pt>
                <c:pt idx="207">
                  <c:v>4.1399999999999997</c:v>
                </c:pt>
                <c:pt idx="208">
                  <c:v>4.16</c:v>
                </c:pt>
                <c:pt idx="209">
                  <c:v>4.18</c:v>
                </c:pt>
                <c:pt idx="210">
                  <c:v>4.2</c:v>
                </c:pt>
                <c:pt idx="211">
                  <c:v>4.22</c:v>
                </c:pt>
                <c:pt idx="212">
                  <c:v>4.24</c:v>
                </c:pt>
                <c:pt idx="213">
                  <c:v>4.26</c:v>
                </c:pt>
                <c:pt idx="214">
                  <c:v>4.28</c:v>
                </c:pt>
                <c:pt idx="215">
                  <c:v>4.3</c:v>
                </c:pt>
                <c:pt idx="216">
                  <c:v>4.32</c:v>
                </c:pt>
                <c:pt idx="217">
                  <c:v>4.34</c:v>
                </c:pt>
                <c:pt idx="218">
                  <c:v>4.3600000000000003</c:v>
                </c:pt>
                <c:pt idx="219">
                  <c:v>4.38</c:v>
                </c:pt>
                <c:pt idx="220">
                  <c:v>4.4000000000000004</c:v>
                </c:pt>
                <c:pt idx="221">
                  <c:v>4.42</c:v>
                </c:pt>
                <c:pt idx="222">
                  <c:v>4.4400000000000004</c:v>
                </c:pt>
                <c:pt idx="223">
                  <c:v>4.46</c:v>
                </c:pt>
                <c:pt idx="224">
                  <c:v>4.4800000000000004</c:v>
                </c:pt>
                <c:pt idx="225">
                  <c:v>4.5</c:v>
                </c:pt>
                <c:pt idx="226">
                  <c:v>4.5199999999999996</c:v>
                </c:pt>
                <c:pt idx="227">
                  <c:v>4.54</c:v>
                </c:pt>
                <c:pt idx="228">
                  <c:v>4.5599999999999996</c:v>
                </c:pt>
                <c:pt idx="229">
                  <c:v>4.58</c:v>
                </c:pt>
                <c:pt idx="230">
                  <c:v>4.5999999999999996</c:v>
                </c:pt>
                <c:pt idx="231">
                  <c:v>4.62</c:v>
                </c:pt>
                <c:pt idx="232">
                  <c:v>4.6399999999999997</c:v>
                </c:pt>
                <c:pt idx="233">
                  <c:v>4.66</c:v>
                </c:pt>
                <c:pt idx="234">
                  <c:v>4.68</c:v>
                </c:pt>
                <c:pt idx="235">
                  <c:v>4.7</c:v>
                </c:pt>
                <c:pt idx="236">
                  <c:v>4.72</c:v>
                </c:pt>
                <c:pt idx="237">
                  <c:v>4.74</c:v>
                </c:pt>
                <c:pt idx="238">
                  <c:v>4.76</c:v>
                </c:pt>
                <c:pt idx="239">
                  <c:v>4.78</c:v>
                </c:pt>
                <c:pt idx="240">
                  <c:v>4.8</c:v>
                </c:pt>
                <c:pt idx="241">
                  <c:v>4.82</c:v>
                </c:pt>
                <c:pt idx="242">
                  <c:v>4.84</c:v>
                </c:pt>
                <c:pt idx="243">
                  <c:v>4.8600000000000003</c:v>
                </c:pt>
                <c:pt idx="244">
                  <c:v>4.88</c:v>
                </c:pt>
                <c:pt idx="245">
                  <c:v>4.9000000000000004</c:v>
                </c:pt>
                <c:pt idx="246">
                  <c:v>4.92</c:v>
                </c:pt>
                <c:pt idx="247">
                  <c:v>4.9400000000000004</c:v>
                </c:pt>
                <c:pt idx="248">
                  <c:v>4.96</c:v>
                </c:pt>
                <c:pt idx="249">
                  <c:v>4.9800000000000004</c:v>
                </c:pt>
                <c:pt idx="250">
                  <c:v>5</c:v>
                </c:pt>
                <c:pt idx="251">
                  <c:v>5.0199999999999996</c:v>
                </c:pt>
                <c:pt idx="252">
                  <c:v>5.04</c:v>
                </c:pt>
                <c:pt idx="253">
                  <c:v>5.0599999999999996</c:v>
                </c:pt>
                <c:pt idx="254">
                  <c:v>5.08</c:v>
                </c:pt>
                <c:pt idx="255">
                  <c:v>5.0999999999999996</c:v>
                </c:pt>
                <c:pt idx="256">
                  <c:v>5.12</c:v>
                </c:pt>
                <c:pt idx="257">
                  <c:v>5.14</c:v>
                </c:pt>
                <c:pt idx="258">
                  <c:v>5.16</c:v>
                </c:pt>
                <c:pt idx="259">
                  <c:v>5.18</c:v>
                </c:pt>
                <c:pt idx="260">
                  <c:v>5.2</c:v>
                </c:pt>
                <c:pt idx="261">
                  <c:v>5.22</c:v>
                </c:pt>
                <c:pt idx="262">
                  <c:v>5.24</c:v>
                </c:pt>
                <c:pt idx="263">
                  <c:v>5.26</c:v>
                </c:pt>
                <c:pt idx="264">
                  <c:v>5.28</c:v>
                </c:pt>
                <c:pt idx="265">
                  <c:v>5.3</c:v>
                </c:pt>
                <c:pt idx="266">
                  <c:v>5.32</c:v>
                </c:pt>
                <c:pt idx="267">
                  <c:v>5.34</c:v>
                </c:pt>
                <c:pt idx="268">
                  <c:v>5.36</c:v>
                </c:pt>
                <c:pt idx="269">
                  <c:v>5.38</c:v>
                </c:pt>
                <c:pt idx="270">
                  <c:v>5.4</c:v>
                </c:pt>
                <c:pt idx="271">
                  <c:v>5.42</c:v>
                </c:pt>
                <c:pt idx="272">
                  <c:v>5.44</c:v>
                </c:pt>
                <c:pt idx="273">
                  <c:v>5.46</c:v>
                </c:pt>
                <c:pt idx="274">
                  <c:v>5.48</c:v>
                </c:pt>
                <c:pt idx="275">
                  <c:v>5.5</c:v>
                </c:pt>
                <c:pt idx="276">
                  <c:v>5.52</c:v>
                </c:pt>
                <c:pt idx="277">
                  <c:v>5.54</c:v>
                </c:pt>
                <c:pt idx="278">
                  <c:v>5.56</c:v>
                </c:pt>
                <c:pt idx="279">
                  <c:v>5.58</c:v>
                </c:pt>
                <c:pt idx="280">
                  <c:v>5.6</c:v>
                </c:pt>
                <c:pt idx="281">
                  <c:v>5.62</c:v>
                </c:pt>
                <c:pt idx="282">
                  <c:v>5.64</c:v>
                </c:pt>
                <c:pt idx="283">
                  <c:v>5.66</c:v>
                </c:pt>
                <c:pt idx="284">
                  <c:v>5.68</c:v>
                </c:pt>
                <c:pt idx="285">
                  <c:v>5.7</c:v>
                </c:pt>
                <c:pt idx="286">
                  <c:v>5.72</c:v>
                </c:pt>
                <c:pt idx="287">
                  <c:v>5.74</c:v>
                </c:pt>
                <c:pt idx="288">
                  <c:v>5.76</c:v>
                </c:pt>
                <c:pt idx="289">
                  <c:v>5.78</c:v>
                </c:pt>
                <c:pt idx="290">
                  <c:v>5.8</c:v>
                </c:pt>
                <c:pt idx="291">
                  <c:v>5.82</c:v>
                </c:pt>
                <c:pt idx="292">
                  <c:v>5.84</c:v>
                </c:pt>
                <c:pt idx="293">
                  <c:v>5.86</c:v>
                </c:pt>
                <c:pt idx="294">
                  <c:v>5.88</c:v>
                </c:pt>
                <c:pt idx="295">
                  <c:v>5.9</c:v>
                </c:pt>
                <c:pt idx="296">
                  <c:v>5.92</c:v>
                </c:pt>
                <c:pt idx="297">
                  <c:v>5.94</c:v>
                </c:pt>
                <c:pt idx="298">
                  <c:v>5.96</c:v>
                </c:pt>
                <c:pt idx="299">
                  <c:v>5.98</c:v>
                </c:pt>
                <c:pt idx="300">
                  <c:v>6</c:v>
                </c:pt>
                <c:pt idx="301">
                  <c:v>6.02</c:v>
                </c:pt>
                <c:pt idx="302">
                  <c:v>6.04</c:v>
                </c:pt>
                <c:pt idx="303">
                  <c:v>6.06</c:v>
                </c:pt>
                <c:pt idx="304">
                  <c:v>6.08</c:v>
                </c:pt>
                <c:pt idx="305">
                  <c:v>6.1</c:v>
                </c:pt>
                <c:pt idx="306">
                  <c:v>6.12</c:v>
                </c:pt>
                <c:pt idx="307">
                  <c:v>6.14</c:v>
                </c:pt>
                <c:pt idx="308">
                  <c:v>6.16</c:v>
                </c:pt>
                <c:pt idx="309">
                  <c:v>6.18</c:v>
                </c:pt>
                <c:pt idx="310">
                  <c:v>6.2</c:v>
                </c:pt>
                <c:pt idx="311">
                  <c:v>6.22</c:v>
                </c:pt>
                <c:pt idx="312">
                  <c:v>6.24</c:v>
                </c:pt>
                <c:pt idx="313">
                  <c:v>6.26</c:v>
                </c:pt>
                <c:pt idx="314">
                  <c:v>6.28</c:v>
                </c:pt>
                <c:pt idx="315">
                  <c:v>6.3</c:v>
                </c:pt>
                <c:pt idx="316">
                  <c:v>6.32</c:v>
                </c:pt>
                <c:pt idx="317">
                  <c:v>6.34</c:v>
                </c:pt>
                <c:pt idx="318">
                  <c:v>6.36</c:v>
                </c:pt>
                <c:pt idx="319">
                  <c:v>6.38</c:v>
                </c:pt>
                <c:pt idx="320">
                  <c:v>6.4</c:v>
                </c:pt>
                <c:pt idx="321">
                  <c:v>6.42</c:v>
                </c:pt>
                <c:pt idx="322">
                  <c:v>6.44</c:v>
                </c:pt>
                <c:pt idx="323">
                  <c:v>6.46</c:v>
                </c:pt>
                <c:pt idx="324">
                  <c:v>6.48</c:v>
                </c:pt>
                <c:pt idx="325">
                  <c:v>6.5</c:v>
                </c:pt>
                <c:pt idx="326">
                  <c:v>6.52</c:v>
                </c:pt>
                <c:pt idx="327">
                  <c:v>6.54</c:v>
                </c:pt>
                <c:pt idx="328">
                  <c:v>6.56</c:v>
                </c:pt>
                <c:pt idx="329">
                  <c:v>6.58</c:v>
                </c:pt>
                <c:pt idx="330">
                  <c:v>6.6</c:v>
                </c:pt>
                <c:pt idx="331">
                  <c:v>6.62</c:v>
                </c:pt>
                <c:pt idx="332">
                  <c:v>6.64</c:v>
                </c:pt>
                <c:pt idx="333">
                  <c:v>6.66</c:v>
                </c:pt>
                <c:pt idx="334">
                  <c:v>6.68</c:v>
                </c:pt>
                <c:pt idx="335">
                  <c:v>6.7</c:v>
                </c:pt>
                <c:pt idx="336">
                  <c:v>6.72</c:v>
                </c:pt>
                <c:pt idx="337">
                  <c:v>6.74</c:v>
                </c:pt>
                <c:pt idx="338">
                  <c:v>6.76</c:v>
                </c:pt>
                <c:pt idx="339">
                  <c:v>6.78</c:v>
                </c:pt>
                <c:pt idx="340">
                  <c:v>6.8</c:v>
                </c:pt>
                <c:pt idx="341">
                  <c:v>6.82</c:v>
                </c:pt>
                <c:pt idx="342">
                  <c:v>6.84</c:v>
                </c:pt>
                <c:pt idx="343">
                  <c:v>6.86</c:v>
                </c:pt>
                <c:pt idx="344">
                  <c:v>6.88</c:v>
                </c:pt>
                <c:pt idx="345">
                  <c:v>6.9</c:v>
                </c:pt>
                <c:pt idx="346">
                  <c:v>6.92</c:v>
                </c:pt>
                <c:pt idx="347">
                  <c:v>6.94</c:v>
                </c:pt>
                <c:pt idx="348">
                  <c:v>6.96</c:v>
                </c:pt>
                <c:pt idx="349">
                  <c:v>6.98</c:v>
                </c:pt>
                <c:pt idx="350">
                  <c:v>7</c:v>
                </c:pt>
                <c:pt idx="351">
                  <c:v>7.02</c:v>
                </c:pt>
                <c:pt idx="352">
                  <c:v>7.04</c:v>
                </c:pt>
                <c:pt idx="353">
                  <c:v>7.06</c:v>
                </c:pt>
                <c:pt idx="354">
                  <c:v>7.08</c:v>
                </c:pt>
                <c:pt idx="355">
                  <c:v>7.1</c:v>
                </c:pt>
                <c:pt idx="356">
                  <c:v>7.12</c:v>
                </c:pt>
                <c:pt idx="357">
                  <c:v>7.14</c:v>
                </c:pt>
                <c:pt idx="358">
                  <c:v>7.16</c:v>
                </c:pt>
                <c:pt idx="359">
                  <c:v>7.18</c:v>
                </c:pt>
                <c:pt idx="360">
                  <c:v>7.2</c:v>
                </c:pt>
                <c:pt idx="361">
                  <c:v>7.22</c:v>
                </c:pt>
                <c:pt idx="362">
                  <c:v>7.24</c:v>
                </c:pt>
                <c:pt idx="363">
                  <c:v>7.26</c:v>
                </c:pt>
                <c:pt idx="364">
                  <c:v>7.28</c:v>
                </c:pt>
                <c:pt idx="365">
                  <c:v>7.3</c:v>
                </c:pt>
                <c:pt idx="366">
                  <c:v>7.32</c:v>
                </c:pt>
                <c:pt idx="367">
                  <c:v>7.34</c:v>
                </c:pt>
                <c:pt idx="368">
                  <c:v>7.36</c:v>
                </c:pt>
                <c:pt idx="369">
                  <c:v>7.38</c:v>
                </c:pt>
                <c:pt idx="370">
                  <c:v>7.4</c:v>
                </c:pt>
                <c:pt idx="371">
                  <c:v>7.42</c:v>
                </c:pt>
                <c:pt idx="372">
                  <c:v>7.44</c:v>
                </c:pt>
                <c:pt idx="373">
                  <c:v>7.46</c:v>
                </c:pt>
                <c:pt idx="374">
                  <c:v>7.48</c:v>
                </c:pt>
                <c:pt idx="375">
                  <c:v>7.5</c:v>
                </c:pt>
                <c:pt idx="376">
                  <c:v>7.52</c:v>
                </c:pt>
                <c:pt idx="377">
                  <c:v>7.54</c:v>
                </c:pt>
                <c:pt idx="378">
                  <c:v>7.56</c:v>
                </c:pt>
                <c:pt idx="379">
                  <c:v>7.58</c:v>
                </c:pt>
                <c:pt idx="380">
                  <c:v>7.6</c:v>
                </c:pt>
                <c:pt idx="381">
                  <c:v>7.62</c:v>
                </c:pt>
                <c:pt idx="382">
                  <c:v>7.64</c:v>
                </c:pt>
                <c:pt idx="383">
                  <c:v>7.66</c:v>
                </c:pt>
                <c:pt idx="384">
                  <c:v>7.68</c:v>
                </c:pt>
                <c:pt idx="385">
                  <c:v>7.7</c:v>
                </c:pt>
                <c:pt idx="386">
                  <c:v>7.72</c:v>
                </c:pt>
                <c:pt idx="387">
                  <c:v>7.74</c:v>
                </c:pt>
                <c:pt idx="388">
                  <c:v>7.76</c:v>
                </c:pt>
                <c:pt idx="389">
                  <c:v>7.78</c:v>
                </c:pt>
                <c:pt idx="390">
                  <c:v>7.8</c:v>
                </c:pt>
                <c:pt idx="391">
                  <c:v>7.82</c:v>
                </c:pt>
                <c:pt idx="392">
                  <c:v>7.84</c:v>
                </c:pt>
                <c:pt idx="393">
                  <c:v>7.86</c:v>
                </c:pt>
                <c:pt idx="394">
                  <c:v>7.88</c:v>
                </c:pt>
                <c:pt idx="395">
                  <c:v>7.9</c:v>
                </c:pt>
                <c:pt idx="396">
                  <c:v>7.92</c:v>
                </c:pt>
                <c:pt idx="397">
                  <c:v>7.94</c:v>
                </c:pt>
                <c:pt idx="398">
                  <c:v>7.96</c:v>
                </c:pt>
                <c:pt idx="399">
                  <c:v>7.98</c:v>
                </c:pt>
                <c:pt idx="400">
                  <c:v>8</c:v>
                </c:pt>
                <c:pt idx="401">
                  <c:v>8.02</c:v>
                </c:pt>
                <c:pt idx="402">
                  <c:v>8.0399999999999991</c:v>
                </c:pt>
                <c:pt idx="403">
                  <c:v>8.06</c:v>
                </c:pt>
                <c:pt idx="404">
                  <c:v>8.08</c:v>
                </c:pt>
                <c:pt idx="405">
                  <c:v>8.1</c:v>
                </c:pt>
                <c:pt idx="406">
                  <c:v>8.1199999999999992</c:v>
                </c:pt>
                <c:pt idx="407">
                  <c:v>8.14</c:v>
                </c:pt>
                <c:pt idx="408">
                  <c:v>8.16</c:v>
                </c:pt>
                <c:pt idx="409">
                  <c:v>8.18</c:v>
                </c:pt>
                <c:pt idx="410">
                  <c:v>8.1999999999999993</c:v>
                </c:pt>
                <c:pt idx="411">
                  <c:v>8.2200000000000006</c:v>
                </c:pt>
                <c:pt idx="412">
                  <c:v>8.24</c:v>
                </c:pt>
                <c:pt idx="413">
                  <c:v>8.26</c:v>
                </c:pt>
                <c:pt idx="414">
                  <c:v>8.2799999999999994</c:v>
                </c:pt>
                <c:pt idx="415">
                  <c:v>8.3000000000000007</c:v>
                </c:pt>
                <c:pt idx="416">
                  <c:v>8.32</c:v>
                </c:pt>
                <c:pt idx="417">
                  <c:v>8.34</c:v>
                </c:pt>
                <c:pt idx="418">
                  <c:v>8.36</c:v>
                </c:pt>
                <c:pt idx="419">
                  <c:v>8.3800000000000008</c:v>
                </c:pt>
                <c:pt idx="420">
                  <c:v>8.4</c:v>
                </c:pt>
                <c:pt idx="421">
                  <c:v>8.42</c:v>
                </c:pt>
                <c:pt idx="422">
                  <c:v>8.44</c:v>
                </c:pt>
                <c:pt idx="423">
                  <c:v>8.4600000000000009</c:v>
                </c:pt>
                <c:pt idx="424">
                  <c:v>8.48</c:v>
                </c:pt>
                <c:pt idx="425">
                  <c:v>8.5</c:v>
                </c:pt>
                <c:pt idx="426">
                  <c:v>8.52</c:v>
                </c:pt>
                <c:pt idx="427">
                  <c:v>8.5399999999999991</c:v>
                </c:pt>
                <c:pt idx="428">
                  <c:v>8.56</c:v>
                </c:pt>
                <c:pt idx="429">
                  <c:v>8.58</c:v>
                </c:pt>
                <c:pt idx="430">
                  <c:v>8.6</c:v>
                </c:pt>
                <c:pt idx="431">
                  <c:v>8.6199999999999992</c:v>
                </c:pt>
                <c:pt idx="432">
                  <c:v>8.64</c:v>
                </c:pt>
                <c:pt idx="433">
                  <c:v>8.66</c:v>
                </c:pt>
                <c:pt idx="434">
                  <c:v>8.68</c:v>
                </c:pt>
                <c:pt idx="435">
                  <c:v>8.6999999999999993</c:v>
                </c:pt>
                <c:pt idx="436">
                  <c:v>8.7200000000000006</c:v>
                </c:pt>
                <c:pt idx="437">
                  <c:v>8.74</c:v>
                </c:pt>
                <c:pt idx="438">
                  <c:v>8.76</c:v>
                </c:pt>
                <c:pt idx="439">
                  <c:v>8.7799999999999994</c:v>
                </c:pt>
                <c:pt idx="440">
                  <c:v>8.8000000000000007</c:v>
                </c:pt>
                <c:pt idx="441">
                  <c:v>8.82</c:v>
                </c:pt>
                <c:pt idx="442">
                  <c:v>8.84</c:v>
                </c:pt>
                <c:pt idx="443">
                  <c:v>8.86</c:v>
                </c:pt>
                <c:pt idx="444">
                  <c:v>8.8800000000000008</c:v>
                </c:pt>
                <c:pt idx="445">
                  <c:v>8.9</c:v>
                </c:pt>
                <c:pt idx="446">
                  <c:v>8.92</c:v>
                </c:pt>
                <c:pt idx="447">
                  <c:v>8.94</c:v>
                </c:pt>
                <c:pt idx="448">
                  <c:v>8.9600000000000009</c:v>
                </c:pt>
                <c:pt idx="449">
                  <c:v>8.98</c:v>
                </c:pt>
                <c:pt idx="450">
                  <c:v>9</c:v>
                </c:pt>
                <c:pt idx="451">
                  <c:v>9.02</c:v>
                </c:pt>
                <c:pt idx="452">
                  <c:v>9.0399999999999991</c:v>
                </c:pt>
                <c:pt idx="453">
                  <c:v>9.06</c:v>
                </c:pt>
                <c:pt idx="454">
                  <c:v>9.08</c:v>
                </c:pt>
                <c:pt idx="455">
                  <c:v>9.1</c:v>
                </c:pt>
                <c:pt idx="456">
                  <c:v>9.1199999999999992</c:v>
                </c:pt>
                <c:pt idx="457">
                  <c:v>9.14</c:v>
                </c:pt>
                <c:pt idx="458">
                  <c:v>9.16</c:v>
                </c:pt>
                <c:pt idx="459">
                  <c:v>9.18</c:v>
                </c:pt>
                <c:pt idx="460">
                  <c:v>9.1999999999999993</c:v>
                </c:pt>
                <c:pt idx="461">
                  <c:v>9.2200000000000006</c:v>
                </c:pt>
                <c:pt idx="462">
                  <c:v>9.24</c:v>
                </c:pt>
                <c:pt idx="463">
                  <c:v>9.26</c:v>
                </c:pt>
                <c:pt idx="464">
                  <c:v>9.2799999999999994</c:v>
                </c:pt>
                <c:pt idx="465">
                  <c:v>9.3000000000000007</c:v>
                </c:pt>
                <c:pt idx="466">
                  <c:v>9.32</c:v>
                </c:pt>
                <c:pt idx="467">
                  <c:v>9.34</c:v>
                </c:pt>
                <c:pt idx="468">
                  <c:v>9.36</c:v>
                </c:pt>
                <c:pt idx="469">
                  <c:v>9.3800000000000008</c:v>
                </c:pt>
                <c:pt idx="470">
                  <c:v>9.4</c:v>
                </c:pt>
                <c:pt idx="471">
                  <c:v>9.42</c:v>
                </c:pt>
                <c:pt idx="472">
                  <c:v>9.44</c:v>
                </c:pt>
                <c:pt idx="473">
                  <c:v>9.4600000000000009</c:v>
                </c:pt>
                <c:pt idx="474">
                  <c:v>9.48</c:v>
                </c:pt>
                <c:pt idx="475">
                  <c:v>9.5</c:v>
                </c:pt>
                <c:pt idx="476">
                  <c:v>9.52</c:v>
                </c:pt>
                <c:pt idx="477">
                  <c:v>9.5399999999999991</c:v>
                </c:pt>
                <c:pt idx="478">
                  <c:v>9.56</c:v>
                </c:pt>
                <c:pt idx="479">
                  <c:v>9.58</c:v>
                </c:pt>
                <c:pt idx="480">
                  <c:v>9.6</c:v>
                </c:pt>
                <c:pt idx="481">
                  <c:v>9.6199999999999992</c:v>
                </c:pt>
                <c:pt idx="482">
                  <c:v>9.64</c:v>
                </c:pt>
                <c:pt idx="483">
                  <c:v>9.66</c:v>
                </c:pt>
                <c:pt idx="484">
                  <c:v>9.68</c:v>
                </c:pt>
                <c:pt idx="485">
                  <c:v>9.6999999999999993</c:v>
                </c:pt>
                <c:pt idx="486">
                  <c:v>9.7200000000000006</c:v>
                </c:pt>
                <c:pt idx="487">
                  <c:v>9.74</c:v>
                </c:pt>
                <c:pt idx="488">
                  <c:v>9.76</c:v>
                </c:pt>
                <c:pt idx="489">
                  <c:v>9.7799999999999994</c:v>
                </c:pt>
                <c:pt idx="490">
                  <c:v>9.8000000000000007</c:v>
                </c:pt>
                <c:pt idx="491">
                  <c:v>9.82</c:v>
                </c:pt>
                <c:pt idx="492">
                  <c:v>9.84</c:v>
                </c:pt>
                <c:pt idx="493">
                  <c:v>9.86</c:v>
                </c:pt>
                <c:pt idx="494">
                  <c:v>9.8800000000000008</c:v>
                </c:pt>
                <c:pt idx="495">
                  <c:v>9.9</c:v>
                </c:pt>
                <c:pt idx="496">
                  <c:v>9.92</c:v>
                </c:pt>
                <c:pt idx="497">
                  <c:v>9.94</c:v>
                </c:pt>
                <c:pt idx="498">
                  <c:v>9.9600000000000009</c:v>
                </c:pt>
                <c:pt idx="499">
                  <c:v>9.98</c:v>
                </c:pt>
                <c:pt idx="500">
                  <c:v>10</c:v>
                </c:pt>
                <c:pt idx="501">
                  <c:v>10.02</c:v>
                </c:pt>
                <c:pt idx="502">
                  <c:v>10.039999999999999</c:v>
                </c:pt>
                <c:pt idx="503">
                  <c:v>10.06</c:v>
                </c:pt>
                <c:pt idx="504">
                  <c:v>10.08</c:v>
                </c:pt>
                <c:pt idx="505">
                  <c:v>10.1</c:v>
                </c:pt>
                <c:pt idx="506">
                  <c:v>10.119999999999999</c:v>
                </c:pt>
                <c:pt idx="507">
                  <c:v>10.14</c:v>
                </c:pt>
                <c:pt idx="508">
                  <c:v>10.16</c:v>
                </c:pt>
                <c:pt idx="509">
                  <c:v>10.18</c:v>
                </c:pt>
                <c:pt idx="510">
                  <c:v>10.199999999999999</c:v>
                </c:pt>
                <c:pt idx="511">
                  <c:v>10.220000000000001</c:v>
                </c:pt>
                <c:pt idx="512">
                  <c:v>10.24</c:v>
                </c:pt>
                <c:pt idx="513">
                  <c:v>10.26</c:v>
                </c:pt>
                <c:pt idx="514">
                  <c:v>10.28</c:v>
                </c:pt>
                <c:pt idx="515">
                  <c:v>10.3</c:v>
                </c:pt>
                <c:pt idx="516">
                  <c:v>10.32</c:v>
                </c:pt>
                <c:pt idx="517">
                  <c:v>10.34</c:v>
                </c:pt>
                <c:pt idx="518">
                  <c:v>10.36</c:v>
                </c:pt>
                <c:pt idx="519">
                  <c:v>10.38</c:v>
                </c:pt>
                <c:pt idx="520">
                  <c:v>10.4</c:v>
                </c:pt>
                <c:pt idx="521">
                  <c:v>10.42</c:v>
                </c:pt>
                <c:pt idx="522">
                  <c:v>10.44</c:v>
                </c:pt>
                <c:pt idx="523">
                  <c:v>10.46</c:v>
                </c:pt>
                <c:pt idx="524">
                  <c:v>10.48</c:v>
                </c:pt>
                <c:pt idx="525">
                  <c:v>10.5</c:v>
                </c:pt>
                <c:pt idx="526">
                  <c:v>10.52</c:v>
                </c:pt>
                <c:pt idx="527">
                  <c:v>10.54</c:v>
                </c:pt>
                <c:pt idx="528">
                  <c:v>10.56</c:v>
                </c:pt>
                <c:pt idx="529">
                  <c:v>10.58</c:v>
                </c:pt>
                <c:pt idx="530">
                  <c:v>10.6</c:v>
                </c:pt>
                <c:pt idx="531">
                  <c:v>10.62</c:v>
                </c:pt>
                <c:pt idx="532">
                  <c:v>10.64</c:v>
                </c:pt>
                <c:pt idx="533">
                  <c:v>10.66</c:v>
                </c:pt>
                <c:pt idx="534">
                  <c:v>10.68</c:v>
                </c:pt>
                <c:pt idx="535">
                  <c:v>10.7</c:v>
                </c:pt>
                <c:pt idx="536">
                  <c:v>10.72</c:v>
                </c:pt>
                <c:pt idx="537">
                  <c:v>10.74</c:v>
                </c:pt>
                <c:pt idx="538">
                  <c:v>10.76</c:v>
                </c:pt>
                <c:pt idx="539">
                  <c:v>10.78</c:v>
                </c:pt>
                <c:pt idx="540">
                  <c:v>10.8</c:v>
                </c:pt>
                <c:pt idx="541">
                  <c:v>10.82</c:v>
                </c:pt>
                <c:pt idx="542">
                  <c:v>10.84</c:v>
                </c:pt>
                <c:pt idx="543">
                  <c:v>10.86</c:v>
                </c:pt>
                <c:pt idx="544">
                  <c:v>10.88</c:v>
                </c:pt>
                <c:pt idx="545">
                  <c:v>10.9</c:v>
                </c:pt>
                <c:pt idx="546">
                  <c:v>10.92</c:v>
                </c:pt>
                <c:pt idx="547">
                  <c:v>10.94</c:v>
                </c:pt>
                <c:pt idx="548">
                  <c:v>10.96</c:v>
                </c:pt>
                <c:pt idx="549">
                  <c:v>10.98</c:v>
                </c:pt>
                <c:pt idx="550">
                  <c:v>11</c:v>
                </c:pt>
                <c:pt idx="551">
                  <c:v>11.02</c:v>
                </c:pt>
                <c:pt idx="552">
                  <c:v>11.04</c:v>
                </c:pt>
                <c:pt idx="553">
                  <c:v>11.06</c:v>
                </c:pt>
                <c:pt idx="554">
                  <c:v>11.08</c:v>
                </c:pt>
                <c:pt idx="555">
                  <c:v>11.1</c:v>
                </c:pt>
                <c:pt idx="556">
                  <c:v>11.12</c:v>
                </c:pt>
                <c:pt idx="557">
                  <c:v>11.14</c:v>
                </c:pt>
                <c:pt idx="558">
                  <c:v>11.16</c:v>
                </c:pt>
                <c:pt idx="559">
                  <c:v>11.18</c:v>
                </c:pt>
                <c:pt idx="560">
                  <c:v>11.2</c:v>
                </c:pt>
                <c:pt idx="561">
                  <c:v>11.22</c:v>
                </c:pt>
                <c:pt idx="562">
                  <c:v>11.24</c:v>
                </c:pt>
                <c:pt idx="563">
                  <c:v>11.26</c:v>
                </c:pt>
                <c:pt idx="564">
                  <c:v>11.28</c:v>
                </c:pt>
                <c:pt idx="565">
                  <c:v>11.3</c:v>
                </c:pt>
                <c:pt idx="566">
                  <c:v>11.32</c:v>
                </c:pt>
                <c:pt idx="567">
                  <c:v>11.34</c:v>
                </c:pt>
                <c:pt idx="568">
                  <c:v>11.36</c:v>
                </c:pt>
                <c:pt idx="569">
                  <c:v>11.38</c:v>
                </c:pt>
                <c:pt idx="570">
                  <c:v>11.4</c:v>
                </c:pt>
                <c:pt idx="571">
                  <c:v>11.42</c:v>
                </c:pt>
                <c:pt idx="572">
                  <c:v>11.44</c:v>
                </c:pt>
                <c:pt idx="573">
                  <c:v>11.46</c:v>
                </c:pt>
                <c:pt idx="574">
                  <c:v>11.48</c:v>
                </c:pt>
                <c:pt idx="575">
                  <c:v>11.5</c:v>
                </c:pt>
                <c:pt idx="576">
                  <c:v>11.52</c:v>
                </c:pt>
                <c:pt idx="577">
                  <c:v>11.54</c:v>
                </c:pt>
                <c:pt idx="578">
                  <c:v>11.56</c:v>
                </c:pt>
                <c:pt idx="579">
                  <c:v>11.58</c:v>
                </c:pt>
                <c:pt idx="580">
                  <c:v>11.6</c:v>
                </c:pt>
                <c:pt idx="581">
                  <c:v>11.62</c:v>
                </c:pt>
                <c:pt idx="582">
                  <c:v>11.64</c:v>
                </c:pt>
                <c:pt idx="583">
                  <c:v>11.66</c:v>
                </c:pt>
                <c:pt idx="584">
                  <c:v>11.68</c:v>
                </c:pt>
                <c:pt idx="585">
                  <c:v>11.7</c:v>
                </c:pt>
                <c:pt idx="586">
                  <c:v>11.72</c:v>
                </c:pt>
                <c:pt idx="587">
                  <c:v>11.74</c:v>
                </c:pt>
                <c:pt idx="588">
                  <c:v>11.76</c:v>
                </c:pt>
                <c:pt idx="589">
                  <c:v>11.78</c:v>
                </c:pt>
                <c:pt idx="590">
                  <c:v>11.8</c:v>
                </c:pt>
                <c:pt idx="591">
                  <c:v>11.82</c:v>
                </c:pt>
                <c:pt idx="592">
                  <c:v>11.84</c:v>
                </c:pt>
                <c:pt idx="593">
                  <c:v>11.86</c:v>
                </c:pt>
                <c:pt idx="594">
                  <c:v>11.88</c:v>
                </c:pt>
                <c:pt idx="595">
                  <c:v>11.9</c:v>
                </c:pt>
                <c:pt idx="596">
                  <c:v>11.92</c:v>
                </c:pt>
                <c:pt idx="597">
                  <c:v>11.94</c:v>
                </c:pt>
                <c:pt idx="598">
                  <c:v>11.96</c:v>
                </c:pt>
                <c:pt idx="599">
                  <c:v>11.98</c:v>
                </c:pt>
                <c:pt idx="600">
                  <c:v>12</c:v>
                </c:pt>
                <c:pt idx="601">
                  <c:v>12.02</c:v>
                </c:pt>
                <c:pt idx="602">
                  <c:v>12.04</c:v>
                </c:pt>
                <c:pt idx="603">
                  <c:v>12.06</c:v>
                </c:pt>
                <c:pt idx="604">
                  <c:v>12.08</c:v>
                </c:pt>
                <c:pt idx="605">
                  <c:v>12.1</c:v>
                </c:pt>
                <c:pt idx="606">
                  <c:v>12.12</c:v>
                </c:pt>
                <c:pt idx="607">
                  <c:v>12.14</c:v>
                </c:pt>
                <c:pt idx="608">
                  <c:v>12.16</c:v>
                </c:pt>
                <c:pt idx="609">
                  <c:v>12.18</c:v>
                </c:pt>
                <c:pt idx="610">
                  <c:v>12.2</c:v>
                </c:pt>
                <c:pt idx="611">
                  <c:v>12.22</c:v>
                </c:pt>
                <c:pt idx="612">
                  <c:v>12.24</c:v>
                </c:pt>
                <c:pt idx="613">
                  <c:v>12.26</c:v>
                </c:pt>
                <c:pt idx="614">
                  <c:v>12.28</c:v>
                </c:pt>
                <c:pt idx="615">
                  <c:v>12.3</c:v>
                </c:pt>
                <c:pt idx="616">
                  <c:v>12.32</c:v>
                </c:pt>
                <c:pt idx="617">
                  <c:v>12.34</c:v>
                </c:pt>
                <c:pt idx="618">
                  <c:v>12.36</c:v>
                </c:pt>
                <c:pt idx="619">
                  <c:v>12.38</c:v>
                </c:pt>
                <c:pt idx="620">
                  <c:v>12.4</c:v>
                </c:pt>
                <c:pt idx="621">
                  <c:v>12.42</c:v>
                </c:pt>
                <c:pt idx="622">
                  <c:v>12.44</c:v>
                </c:pt>
                <c:pt idx="623">
                  <c:v>12.46</c:v>
                </c:pt>
                <c:pt idx="624">
                  <c:v>12.48</c:v>
                </c:pt>
                <c:pt idx="625">
                  <c:v>12.5</c:v>
                </c:pt>
                <c:pt idx="626">
                  <c:v>12.52</c:v>
                </c:pt>
                <c:pt idx="627">
                  <c:v>12.54</c:v>
                </c:pt>
                <c:pt idx="628">
                  <c:v>12.56</c:v>
                </c:pt>
                <c:pt idx="629">
                  <c:v>12.58</c:v>
                </c:pt>
                <c:pt idx="630">
                  <c:v>12.6</c:v>
                </c:pt>
                <c:pt idx="631">
                  <c:v>12.62</c:v>
                </c:pt>
                <c:pt idx="632">
                  <c:v>12.64</c:v>
                </c:pt>
                <c:pt idx="633">
                  <c:v>12.66</c:v>
                </c:pt>
                <c:pt idx="634">
                  <c:v>12.68</c:v>
                </c:pt>
                <c:pt idx="635">
                  <c:v>12.7</c:v>
                </c:pt>
                <c:pt idx="636">
                  <c:v>12.72</c:v>
                </c:pt>
                <c:pt idx="637">
                  <c:v>12.74</c:v>
                </c:pt>
                <c:pt idx="638">
                  <c:v>12.76</c:v>
                </c:pt>
                <c:pt idx="639">
                  <c:v>12.78</c:v>
                </c:pt>
                <c:pt idx="640">
                  <c:v>12.8</c:v>
                </c:pt>
                <c:pt idx="641">
                  <c:v>12.82</c:v>
                </c:pt>
                <c:pt idx="642">
                  <c:v>12.84</c:v>
                </c:pt>
                <c:pt idx="643">
                  <c:v>12.86</c:v>
                </c:pt>
                <c:pt idx="644">
                  <c:v>12.88</c:v>
                </c:pt>
                <c:pt idx="645">
                  <c:v>12.9</c:v>
                </c:pt>
                <c:pt idx="646">
                  <c:v>12.92</c:v>
                </c:pt>
                <c:pt idx="647">
                  <c:v>12.94</c:v>
                </c:pt>
                <c:pt idx="648">
                  <c:v>12.96</c:v>
                </c:pt>
                <c:pt idx="649">
                  <c:v>12.98</c:v>
                </c:pt>
                <c:pt idx="650">
                  <c:v>13</c:v>
                </c:pt>
                <c:pt idx="651">
                  <c:v>13.02</c:v>
                </c:pt>
                <c:pt idx="652">
                  <c:v>13.04</c:v>
                </c:pt>
                <c:pt idx="653">
                  <c:v>13.06</c:v>
                </c:pt>
                <c:pt idx="654">
                  <c:v>13.08</c:v>
                </c:pt>
                <c:pt idx="655">
                  <c:v>13.1</c:v>
                </c:pt>
                <c:pt idx="656">
                  <c:v>13.12</c:v>
                </c:pt>
                <c:pt idx="657">
                  <c:v>13.14</c:v>
                </c:pt>
                <c:pt idx="658">
                  <c:v>13.16</c:v>
                </c:pt>
                <c:pt idx="659">
                  <c:v>13.18</c:v>
                </c:pt>
                <c:pt idx="660">
                  <c:v>13.2</c:v>
                </c:pt>
                <c:pt idx="661">
                  <c:v>13.22</c:v>
                </c:pt>
                <c:pt idx="662">
                  <c:v>13.24</c:v>
                </c:pt>
                <c:pt idx="663">
                  <c:v>13.26</c:v>
                </c:pt>
                <c:pt idx="664">
                  <c:v>13.28</c:v>
                </c:pt>
                <c:pt idx="665">
                  <c:v>13.3</c:v>
                </c:pt>
                <c:pt idx="666">
                  <c:v>13.32</c:v>
                </c:pt>
                <c:pt idx="667">
                  <c:v>13.34</c:v>
                </c:pt>
                <c:pt idx="668">
                  <c:v>13.36</c:v>
                </c:pt>
                <c:pt idx="669">
                  <c:v>13.38</c:v>
                </c:pt>
                <c:pt idx="670">
                  <c:v>13.4</c:v>
                </c:pt>
                <c:pt idx="671">
                  <c:v>13.42</c:v>
                </c:pt>
                <c:pt idx="672">
                  <c:v>13.44</c:v>
                </c:pt>
                <c:pt idx="673">
                  <c:v>13.46</c:v>
                </c:pt>
                <c:pt idx="674">
                  <c:v>13.48</c:v>
                </c:pt>
                <c:pt idx="675">
                  <c:v>13.5</c:v>
                </c:pt>
                <c:pt idx="676">
                  <c:v>13.52</c:v>
                </c:pt>
                <c:pt idx="677">
                  <c:v>13.54</c:v>
                </c:pt>
                <c:pt idx="678">
                  <c:v>13.56</c:v>
                </c:pt>
                <c:pt idx="679">
                  <c:v>13.58</c:v>
                </c:pt>
                <c:pt idx="680">
                  <c:v>13.6</c:v>
                </c:pt>
                <c:pt idx="681">
                  <c:v>13.62</c:v>
                </c:pt>
                <c:pt idx="682">
                  <c:v>13.64</c:v>
                </c:pt>
                <c:pt idx="683">
                  <c:v>13.66</c:v>
                </c:pt>
                <c:pt idx="684">
                  <c:v>13.68</c:v>
                </c:pt>
                <c:pt idx="685">
                  <c:v>13.7</c:v>
                </c:pt>
                <c:pt idx="686">
                  <c:v>13.72</c:v>
                </c:pt>
                <c:pt idx="687">
                  <c:v>13.74</c:v>
                </c:pt>
                <c:pt idx="688">
                  <c:v>13.76</c:v>
                </c:pt>
                <c:pt idx="689">
                  <c:v>13.78</c:v>
                </c:pt>
                <c:pt idx="690">
                  <c:v>13.8</c:v>
                </c:pt>
                <c:pt idx="691">
                  <c:v>13.82</c:v>
                </c:pt>
                <c:pt idx="692">
                  <c:v>13.84</c:v>
                </c:pt>
                <c:pt idx="693">
                  <c:v>13.86</c:v>
                </c:pt>
                <c:pt idx="694">
                  <c:v>13.88</c:v>
                </c:pt>
                <c:pt idx="695">
                  <c:v>13.9</c:v>
                </c:pt>
                <c:pt idx="696">
                  <c:v>13.92</c:v>
                </c:pt>
                <c:pt idx="697">
                  <c:v>13.94</c:v>
                </c:pt>
                <c:pt idx="698">
                  <c:v>13.96</c:v>
                </c:pt>
                <c:pt idx="699">
                  <c:v>13.98</c:v>
                </c:pt>
                <c:pt idx="700">
                  <c:v>14</c:v>
                </c:pt>
                <c:pt idx="701">
                  <c:v>14.02</c:v>
                </c:pt>
                <c:pt idx="702">
                  <c:v>14.04</c:v>
                </c:pt>
                <c:pt idx="703">
                  <c:v>14.06</c:v>
                </c:pt>
                <c:pt idx="704">
                  <c:v>14.08</c:v>
                </c:pt>
                <c:pt idx="705">
                  <c:v>14.1</c:v>
                </c:pt>
                <c:pt idx="706">
                  <c:v>14.12</c:v>
                </c:pt>
                <c:pt idx="707">
                  <c:v>14.14</c:v>
                </c:pt>
                <c:pt idx="708">
                  <c:v>14.16</c:v>
                </c:pt>
                <c:pt idx="709">
                  <c:v>14.18</c:v>
                </c:pt>
                <c:pt idx="710">
                  <c:v>14.2</c:v>
                </c:pt>
                <c:pt idx="711">
                  <c:v>14.22</c:v>
                </c:pt>
                <c:pt idx="712">
                  <c:v>14.24</c:v>
                </c:pt>
                <c:pt idx="713">
                  <c:v>14.26</c:v>
                </c:pt>
                <c:pt idx="714">
                  <c:v>14.28</c:v>
                </c:pt>
                <c:pt idx="715">
                  <c:v>14.3</c:v>
                </c:pt>
                <c:pt idx="716">
                  <c:v>14.32</c:v>
                </c:pt>
                <c:pt idx="717">
                  <c:v>14.34</c:v>
                </c:pt>
                <c:pt idx="718">
                  <c:v>14.36</c:v>
                </c:pt>
                <c:pt idx="719">
                  <c:v>14.38</c:v>
                </c:pt>
                <c:pt idx="720">
                  <c:v>14.4</c:v>
                </c:pt>
                <c:pt idx="721">
                  <c:v>14.42</c:v>
                </c:pt>
                <c:pt idx="722">
                  <c:v>14.44</c:v>
                </c:pt>
                <c:pt idx="723">
                  <c:v>14.46</c:v>
                </c:pt>
                <c:pt idx="724">
                  <c:v>14.48</c:v>
                </c:pt>
                <c:pt idx="725">
                  <c:v>14.5</c:v>
                </c:pt>
                <c:pt idx="726">
                  <c:v>14.52</c:v>
                </c:pt>
                <c:pt idx="727">
                  <c:v>14.54</c:v>
                </c:pt>
                <c:pt idx="728">
                  <c:v>14.56</c:v>
                </c:pt>
                <c:pt idx="729">
                  <c:v>14.58</c:v>
                </c:pt>
                <c:pt idx="730">
                  <c:v>14.6</c:v>
                </c:pt>
                <c:pt idx="731">
                  <c:v>14.62</c:v>
                </c:pt>
                <c:pt idx="732">
                  <c:v>14.64</c:v>
                </c:pt>
                <c:pt idx="733">
                  <c:v>14.66</c:v>
                </c:pt>
                <c:pt idx="734">
                  <c:v>14.68</c:v>
                </c:pt>
                <c:pt idx="735">
                  <c:v>14.7</c:v>
                </c:pt>
                <c:pt idx="736">
                  <c:v>14.72</c:v>
                </c:pt>
                <c:pt idx="737">
                  <c:v>14.74</c:v>
                </c:pt>
                <c:pt idx="738">
                  <c:v>14.76</c:v>
                </c:pt>
                <c:pt idx="739">
                  <c:v>14.78</c:v>
                </c:pt>
                <c:pt idx="740">
                  <c:v>14.8</c:v>
                </c:pt>
                <c:pt idx="741">
                  <c:v>14.82</c:v>
                </c:pt>
                <c:pt idx="742">
                  <c:v>14.84</c:v>
                </c:pt>
                <c:pt idx="743">
                  <c:v>14.86</c:v>
                </c:pt>
                <c:pt idx="744">
                  <c:v>14.88</c:v>
                </c:pt>
                <c:pt idx="745">
                  <c:v>14.9</c:v>
                </c:pt>
                <c:pt idx="746">
                  <c:v>14.92</c:v>
                </c:pt>
                <c:pt idx="747">
                  <c:v>14.94</c:v>
                </c:pt>
                <c:pt idx="748">
                  <c:v>14.96</c:v>
                </c:pt>
                <c:pt idx="749">
                  <c:v>14.98</c:v>
                </c:pt>
                <c:pt idx="750">
                  <c:v>15</c:v>
                </c:pt>
                <c:pt idx="751">
                  <c:v>15.02</c:v>
                </c:pt>
                <c:pt idx="752">
                  <c:v>15.04</c:v>
                </c:pt>
                <c:pt idx="753">
                  <c:v>15.06</c:v>
                </c:pt>
                <c:pt idx="754">
                  <c:v>15.08</c:v>
                </c:pt>
                <c:pt idx="755">
                  <c:v>15.1</c:v>
                </c:pt>
                <c:pt idx="756">
                  <c:v>15.12</c:v>
                </c:pt>
                <c:pt idx="757">
                  <c:v>15.14</c:v>
                </c:pt>
                <c:pt idx="758">
                  <c:v>15.16</c:v>
                </c:pt>
                <c:pt idx="759">
                  <c:v>15.18</c:v>
                </c:pt>
                <c:pt idx="760">
                  <c:v>15.2</c:v>
                </c:pt>
                <c:pt idx="761">
                  <c:v>15.22</c:v>
                </c:pt>
                <c:pt idx="762">
                  <c:v>15.24</c:v>
                </c:pt>
                <c:pt idx="763">
                  <c:v>15.26</c:v>
                </c:pt>
                <c:pt idx="764">
                  <c:v>15.28</c:v>
                </c:pt>
                <c:pt idx="765">
                  <c:v>15.3</c:v>
                </c:pt>
                <c:pt idx="766">
                  <c:v>15.32</c:v>
                </c:pt>
                <c:pt idx="767">
                  <c:v>15.34</c:v>
                </c:pt>
                <c:pt idx="768">
                  <c:v>15.36</c:v>
                </c:pt>
                <c:pt idx="769">
                  <c:v>15.38</c:v>
                </c:pt>
                <c:pt idx="770">
                  <c:v>15.4</c:v>
                </c:pt>
                <c:pt idx="771">
                  <c:v>15.42</c:v>
                </c:pt>
                <c:pt idx="772">
                  <c:v>15.44</c:v>
                </c:pt>
                <c:pt idx="773">
                  <c:v>15.46</c:v>
                </c:pt>
                <c:pt idx="774">
                  <c:v>15.48</c:v>
                </c:pt>
                <c:pt idx="775">
                  <c:v>15.5</c:v>
                </c:pt>
                <c:pt idx="776">
                  <c:v>15.52</c:v>
                </c:pt>
                <c:pt idx="777">
                  <c:v>15.54</c:v>
                </c:pt>
                <c:pt idx="778">
                  <c:v>15.56</c:v>
                </c:pt>
                <c:pt idx="779">
                  <c:v>15.58</c:v>
                </c:pt>
                <c:pt idx="780">
                  <c:v>15.6</c:v>
                </c:pt>
                <c:pt idx="781">
                  <c:v>15.62</c:v>
                </c:pt>
                <c:pt idx="782">
                  <c:v>15.64</c:v>
                </c:pt>
                <c:pt idx="783">
                  <c:v>15.66</c:v>
                </c:pt>
                <c:pt idx="784">
                  <c:v>15.68</c:v>
                </c:pt>
                <c:pt idx="785">
                  <c:v>15.7</c:v>
                </c:pt>
                <c:pt idx="786">
                  <c:v>15.72</c:v>
                </c:pt>
                <c:pt idx="787">
                  <c:v>15.74</c:v>
                </c:pt>
                <c:pt idx="788">
                  <c:v>15.76</c:v>
                </c:pt>
                <c:pt idx="789">
                  <c:v>15.78</c:v>
                </c:pt>
                <c:pt idx="790">
                  <c:v>15.8</c:v>
                </c:pt>
                <c:pt idx="791">
                  <c:v>15.82</c:v>
                </c:pt>
                <c:pt idx="792">
                  <c:v>15.84</c:v>
                </c:pt>
                <c:pt idx="793">
                  <c:v>15.86</c:v>
                </c:pt>
                <c:pt idx="794">
                  <c:v>15.88</c:v>
                </c:pt>
                <c:pt idx="795">
                  <c:v>15.9</c:v>
                </c:pt>
                <c:pt idx="796">
                  <c:v>15.92</c:v>
                </c:pt>
                <c:pt idx="797">
                  <c:v>15.94</c:v>
                </c:pt>
                <c:pt idx="798">
                  <c:v>15.96</c:v>
                </c:pt>
                <c:pt idx="799">
                  <c:v>15.98</c:v>
                </c:pt>
                <c:pt idx="800">
                  <c:v>16</c:v>
                </c:pt>
                <c:pt idx="801">
                  <c:v>16.02</c:v>
                </c:pt>
                <c:pt idx="802">
                  <c:v>16.04</c:v>
                </c:pt>
                <c:pt idx="803">
                  <c:v>16.059999999999999</c:v>
                </c:pt>
                <c:pt idx="804">
                  <c:v>16.079999999999998</c:v>
                </c:pt>
                <c:pt idx="805">
                  <c:v>16.100000000000001</c:v>
                </c:pt>
                <c:pt idx="806">
                  <c:v>16.12</c:v>
                </c:pt>
                <c:pt idx="807">
                  <c:v>16.14</c:v>
                </c:pt>
                <c:pt idx="808">
                  <c:v>16.16</c:v>
                </c:pt>
                <c:pt idx="809">
                  <c:v>16.18</c:v>
                </c:pt>
                <c:pt idx="810">
                  <c:v>16.2</c:v>
                </c:pt>
                <c:pt idx="811">
                  <c:v>16.22</c:v>
                </c:pt>
                <c:pt idx="812">
                  <c:v>16.239999999999998</c:v>
                </c:pt>
                <c:pt idx="813">
                  <c:v>16.260000000000002</c:v>
                </c:pt>
                <c:pt idx="814">
                  <c:v>16.28</c:v>
                </c:pt>
                <c:pt idx="815">
                  <c:v>16.3</c:v>
                </c:pt>
                <c:pt idx="816">
                  <c:v>16.32</c:v>
                </c:pt>
                <c:pt idx="817">
                  <c:v>16.34</c:v>
                </c:pt>
                <c:pt idx="818">
                  <c:v>16.36</c:v>
                </c:pt>
                <c:pt idx="819">
                  <c:v>16.38</c:v>
                </c:pt>
                <c:pt idx="820">
                  <c:v>16.399999999999999</c:v>
                </c:pt>
                <c:pt idx="821">
                  <c:v>16.420000000000002</c:v>
                </c:pt>
                <c:pt idx="822">
                  <c:v>16.440000000000001</c:v>
                </c:pt>
                <c:pt idx="823">
                  <c:v>16.46</c:v>
                </c:pt>
                <c:pt idx="824">
                  <c:v>16.48</c:v>
                </c:pt>
                <c:pt idx="825">
                  <c:v>16.5</c:v>
                </c:pt>
                <c:pt idx="826">
                  <c:v>16.52</c:v>
                </c:pt>
                <c:pt idx="827">
                  <c:v>16.54</c:v>
                </c:pt>
                <c:pt idx="828">
                  <c:v>16.559999999999999</c:v>
                </c:pt>
                <c:pt idx="829">
                  <c:v>16.579999999999998</c:v>
                </c:pt>
                <c:pt idx="830">
                  <c:v>16.600000000000001</c:v>
                </c:pt>
                <c:pt idx="831">
                  <c:v>16.62</c:v>
                </c:pt>
                <c:pt idx="832">
                  <c:v>16.64</c:v>
                </c:pt>
                <c:pt idx="833">
                  <c:v>16.66</c:v>
                </c:pt>
                <c:pt idx="834">
                  <c:v>16.68</c:v>
                </c:pt>
                <c:pt idx="835">
                  <c:v>16.7</c:v>
                </c:pt>
                <c:pt idx="836">
                  <c:v>16.72</c:v>
                </c:pt>
                <c:pt idx="837">
                  <c:v>16.739999999999998</c:v>
                </c:pt>
                <c:pt idx="838">
                  <c:v>16.760000000000002</c:v>
                </c:pt>
                <c:pt idx="839">
                  <c:v>16.78</c:v>
                </c:pt>
                <c:pt idx="840">
                  <c:v>16.8</c:v>
                </c:pt>
                <c:pt idx="841">
                  <c:v>16.82</c:v>
                </c:pt>
                <c:pt idx="842">
                  <c:v>16.84</c:v>
                </c:pt>
                <c:pt idx="843">
                  <c:v>16.86</c:v>
                </c:pt>
                <c:pt idx="844">
                  <c:v>16.88</c:v>
                </c:pt>
                <c:pt idx="845">
                  <c:v>16.899999999999999</c:v>
                </c:pt>
                <c:pt idx="846">
                  <c:v>16.920000000000002</c:v>
                </c:pt>
                <c:pt idx="847">
                  <c:v>16.940000000000001</c:v>
                </c:pt>
                <c:pt idx="848">
                  <c:v>16.96</c:v>
                </c:pt>
                <c:pt idx="849">
                  <c:v>16.98</c:v>
                </c:pt>
                <c:pt idx="850">
                  <c:v>17</c:v>
                </c:pt>
                <c:pt idx="851">
                  <c:v>17.02</c:v>
                </c:pt>
                <c:pt idx="852">
                  <c:v>17.04</c:v>
                </c:pt>
                <c:pt idx="853">
                  <c:v>17.059999999999999</c:v>
                </c:pt>
                <c:pt idx="854">
                  <c:v>17.079999999999998</c:v>
                </c:pt>
                <c:pt idx="855">
                  <c:v>17.100000000000001</c:v>
                </c:pt>
                <c:pt idx="856">
                  <c:v>17.12</c:v>
                </c:pt>
                <c:pt idx="857">
                  <c:v>17.14</c:v>
                </c:pt>
                <c:pt idx="858">
                  <c:v>17.16</c:v>
                </c:pt>
                <c:pt idx="859">
                  <c:v>17.18</c:v>
                </c:pt>
                <c:pt idx="860">
                  <c:v>17.2</c:v>
                </c:pt>
                <c:pt idx="861">
                  <c:v>17.22</c:v>
                </c:pt>
                <c:pt idx="862">
                  <c:v>17.239999999999998</c:v>
                </c:pt>
                <c:pt idx="863">
                  <c:v>17.260000000000002</c:v>
                </c:pt>
                <c:pt idx="864">
                  <c:v>17.28</c:v>
                </c:pt>
                <c:pt idx="865">
                  <c:v>17.3</c:v>
                </c:pt>
                <c:pt idx="866">
                  <c:v>17.32</c:v>
                </c:pt>
                <c:pt idx="867">
                  <c:v>17.34</c:v>
                </c:pt>
                <c:pt idx="868">
                  <c:v>17.36</c:v>
                </c:pt>
                <c:pt idx="869">
                  <c:v>17.38</c:v>
                </c:pt>
                <c:pt idx="870">
                  <c:v>17.399999999999999</c:v>
                </c:pt>
                <c:pt idx="871">
                  <c:v>17.420000000000002</c:v>
                </c:pt>
                <c:pt idx="872">
                  <c:v>17.440000000000001</c:v>
                </c:pt>
                <c:pt idx="873">
                  <c:v>17.46</c:v>
                </c:pt>
                <c:pt idx="874">
                  <c:v>17.48</c:v>
                </c:pt>
                <c:pt idx="875">
                  <c:v>17.5</c:v>
                </c:pt>
                <c:pt idx="876">
                  <c:v>17.52</c:v>
                </c:pt>
                <c:pt idx="877">
                  <c:v>17.54</c:v>
                </c:pt>
                <c:pt idx="878">
                  <c:v>17.559999999999999</c:v>
                </c:pt>
                <c:pt idx="879">
                  <c:v>17.579999999999998</c:v>
                </c:pt>
                <c:pt idx="880">
                  <c:v>17.600000000000001</c:v>
                </c:pt>
                <c:pt idx="881">
                  <c:v>17.62</c:v>
                </c:pt>
                <c:pt idx="882">
                  <c:v>17.64</c:v>
                </c:pt>
                <c:pt idx="883">
                  <c:v>17.66</c:v>
                </c:pt>
                <c:pt idx="884">
                  <c:v>17.68</c:v>
                </c:pt>
                <c:pt idx="885">
                  <c:v>17.7</c:v>
                </c:pt>
                <c:pt idx="886">
                  <c:v>17.72</c:v>
                </c:pt>
                <c:pt idx="887">
                  <c:v>17.739999999999998</c:v>
                </c:pt>
                <c:pt idx="888">
                  <c:v>17.760000000000002</c:v>
                </c:pt>
                <c:pt idx="889">
                  <c:v>17.78</c:v>
                </c:pt>
                <c:pt idx="890">
                  <c:v>17.8</c:v>
                </c:pt>
                <c:pt idx="891">
                  <c:v>17.82</c:v>
                </c:pt>
                <c:pt idx="892">
                  <c:v>17.84</c:v>
                </c:pt>
                <c:pt idx="893">
                  <c:v>17.86</c:v>
                </c:pt>
                <c:pt idx="894">
                  <c:v>17.88</c:v>
                </c:pt>
                <c:pt idx="895">
                  <c:v>17.899999999999999</c:v>
                </c:pt>
                <c:pt idx="896">
                  <c:v>17.920000000000002</c:v>
                </c:pt>
                <c:pt idx="897">
                  <c:v>17.940000000000001</c:v>
                </c:pt>
                <c:pt idx="898">
                  <c:v>17.96</c:v>
                </c:pt>
                <c:pt idx="899">
                  <c:v>17.98</c:v>
                </c:pt>
                <c:pt idx="900">
                  <c:v>18</c:v>
                </c:pt>
                <c:pt idx="901">
                  <c:v>18.02</c:v>
                </c:pt>
                <c:pt idx="902">
                  <c:v>18.04</c:v>
                </c:pt>
                <c:pt idx="903">
                  <c:v>18.059999999999999</c:v>
                </c:pt>
                <c:pt idx="904">
                  <c:v>18.079999999999998</c:v>
                </c:pt>
                <c:pt idx="905">
                  <c:v>18.100000000000001</c:v>
                </c:pt>
                <c:pt idx="906">
                  <c:v>18.12</c:v>
                </c:pt>
                <c:pt idx="907">
                  <c:v>18.14</c:v>
                </c:pt>
                <c:pt idx="908">
                  <c:v>18.16</c:v>
                </c:pt>
                <c:pt idx="909">
                  <c:v>18.18</c:v>
                </c:pt>
                <c:pt idx="910">
                  <c:v>18.2</c:v>
                </c:pt>
                <c:pt idx="911">
                  <c:v>18.22</c:v>
                </c:pt>
                <c:pt idx="912">
                  <c:v>18.239999999999998</c:v>
                </c:pt>
                <c:pt idx="913">
                  <c:v>18.260000000000002</c:v>
                </c:pt>
                <c:pt idx="914">
                  <c:v>18.28</c:v>
                </c:pt>
                <c:pt idx="915">
                  <c:v>18.3</c:v>
                </c:pt>
                <c:pt idx="916">
                  <c:v>18.32</c:v>
                </c:pt>
                <c:pt idx="917">
                  <c:v>18.34</c:v>
                </c:pt>
                <c:pt idx="918">
                  <c:v>18.36</c:v>
                </c:pt>
                <c:pt idx="919">
                  <c:v>18.38</c:v>
                </c:pt>
                <c:pt idx="920">
                  <c:v>18.399999999999999</c:v>
                </c:pt>
                <c:pt idx="921">
                  <c:v>18.420000000000002</c:v>
                </c:pt>
                <c:pt idx="922">
                  <c:v>18.440000000000001</c:v>
                </c:pt>
                <c:pt idx="923">
                  <c:v>18.46</c:v>
                </c:pt>
                <c:pt idx="924">
                  <c:v>18.48</c:v>
                </c:pt>
                <c:pt idx="925">
                  <c:v>18.5</c:v>
                </c:pt>
                <c:pt idx="926">
                  <c:v>18.52</c:v>
                </c:pt>
                <c:pt idx="927">
                  <c:v>18.54</c:v>
                </c:pt>
                <c:pt idx="928">
                  <c:v>18.559999999999999</c:v>
                </c:pt>
                <c:pt idx="929">
                  <c:v>18.579999999999998</c:v>
                </c:pt>
                <c:pt idx="930">
                  <c:v>18.600000000000001</c:v>
                </c:pt>
                <c:pt idx="931">
                  <c:v>18.62</c:v>
                </c:pt>
                <c:pt idx="932">
                  <c:v>18.64</c:v>
                </c:pt>
                <c:pt idx="933">
                  <c:v>18.66</c:v>
                </c:pt>
                <c:pt idx="934">
                  <c:v>18.68</c:v>
                </c:pt>
                <c:pt idx="935">
                  <c:v>18.7</c:v>
                </c:pt>
                <c:pt idx="936">
                  <c:v>18.72</c:v>
                </c:pt>
                <c:pt idx="937">
                  <c:v>18.739999999999998</c:v>
                </c:pt>
                <c:pt idx="938">
                  <c:v>18.760000000000002</c:v>
                </c:pt>
                <c:pt idx="939">
                  <c:v>18.78</c:v>
                </c:pt>
                <c:pt idx="940">
                  <c:v>18.8</c:v>
                </c:pt>
                <c:pt idx="941">
                  <c:v>18.82</c:v>
                </c:pt>
                <c:pt idx="942">
                  <c:v>18.84</c:v>
                </c:pt>
                <c:pt idx="943">
                  <c:v>18.86</c:v>
                </c:pt>
                <c:pt idx="944">
                  <c:v>18.88</c:v>
                </c:pt>
                <c:pt idx="945">
                  <c:v>18.899999999999999</c:v>
                </c:pt>
                <c:pt idx="946">
                  <c:v>18.920000000000002</c:v>
                </c:pt>
                <c:pt idx="947">
                  <c:v>18.940000000000001</c:v>
                </c:pt>
                <c:pt idx="948">
                  <c:v>18.96</c:v>
                </c:pt>
                <c:pt idx="949">
                  <c:v>18.98</c:v>
                </c:pt>
                <c:pt idx="950">
                  <c:v>19</c:v>
                </c:pt>
                <c:pt idx="951">
                  <c:v>19.02</c:v>
                </c:pt>
                <c:pt idx="952">
                  <c:v>19.04</c:v>
                </c:pt>
                <c:pt idx="953">
                  <c:v>19.059999999999999</c:v>
                </c:pt>
                <c:pt idx="954">
                  <c:v>19.079999999999998</c:v>
                </c:pt>
                <c:pt idx="955">
                  <c:v>19.100000000000001</c:v>
                </c:pt>
                <c:pt idx="956">
                  <c:v>19.12</c:v>
                </c:pt>
                <c:pt idx="957">
                  <c:v>19.14</c:v>
                </c:pt>
                <c:pt idx="958">
                  <c:v>19.16</c:v>
                </c:pt>
                <c:pt idx="959">
                  <c:v>19.18</c:v>
                </c:pt>
                <c:pt idx="960">
                  <c:v>19.2</c:v>
                </c:pt>
                <c:pt idx="961">
                  <c:v>19.22</c:v>
                </c:pt>
                <c:pt idx="962">
                  <c:v>19.239999999999998</c:v>
                </c:pt>
                <c:pt idx="963">
                  <c:v>19.260000000000002</c:v>
                </c:pt>
                <c:pt idx="964">
                  <c:v>19.28</c:v>
                </c:pt>
                <c:pt idx="965">
                  <c:v>19.3</c:v>
                </c:pt>
                <c:pt idx="966">
                  <c:v>19.32</c:v>
                </c:pt>
                <c:pt idx="967">
                  <c:v>19.34</c:v>
                </c:pt>
                <c:pt idx="968">
                  <c:v>19.36</c:v>
                </c:pt>
                <c:pt idx="969">
                  <c:v>19.38</c:v>
                </c:pt>
                <c:pt idx="970">
                  <c:v>19.399999999999999</c:v>
                </c:pt>
                <c:pt idx="971">
                  <c:v>19.420000000000002</c:v>
                </c:pt>
                <c:pt idx="972">
                  <c:v>19.440000000000001</c:v>
                </c:pt>
                <c:pt idx="973">
                  <c:v>19.46</c:v>
                </c:pt>
                <c:pt idx="974">
                  <c:v>19.48</c:v>
                </c:pt>
                <c:pt idx="975">
                  <c:v>19.5</c:v>
                </c:pt>
                <c:pt idx="976">
                  <c:v>19.52</c:v>
                </c:pt>
                <c:pt idx="977">
                  <c:v>19.54</c:v>
                </c:pt>
                <c:pt idx="978">
                  <c:v>19.559999999999999</c:v>
                </c:pt>
                <c:pt idx="979">
                  <c:v>19.579999999999998</c:v>
                </c:pt>
                <c:pt idx="980">
                  <c:v>19.600000000000001</c:v>
                </c:pt>
                <c:pt idx="981">
                  <c:v>19.62</c:v>
                </c:pt>
                <c:pt idx="982">
                  <c:v>19.64</c:v>
                </c:pt>
                <c:pt idx="983">
                  <c:v>19.66</c:v>
                </c:pt>
                <c:pt idx="984">
                  <c:v>19.68</c:v>
                </c:pt>
                <c:pt idx="985">
                  <c:v>19.7</c:v>
                </c:pt>
                <c:pt idx="986">
                  <c:v>19.72</c:v>
                </c:pt>
                <c:pt idx="987">
                  <c:v>19.739999999999998</c:v>
                </c:pt>
                <c:pt idx="988">
                  <c:v>19.760000000000002</c:v>
                </c:pt>
                <c:pt idx="989">
                  <c:v>19.78</c:v>
                </c:pt>
                <c:pt idx="990">
                  <c:v>19.8</c:v>
                </c:pt>
                <c:pt idx="991">
                  <c:v>19.82</c:v>
                </c:pt>
                <c:pt idx="992">
                  <c:v>19.84</c:v>
                </c:pt>
                <c:pt idx="993">
                  <c:v>19.86</c:v>
                </c:pt>
                <c:pt idx="994">
                  <c:v>19.88</c:v>
                </c:pt>
                <c:pt idx="995">
                  <c:v>19.899999999999999</c:v>
                </c:pt>
                <c:pt idx="996">
                  <c:v>19.920000000000002</c:v>
                </c:pt>
                <c:pt idx="997">
                  <c:v>19.940000000000001</c:v>
                </c:pt>
                <c:pt idx="998">
                  <c:v>19.96</c:v>
                </c:pt>
                <c:pt idx="999">
                  <c:v>19.98</c:v>
                </c:pt>
                <c:pt idx="1000">
                  <c:v>20</c:v>
                </c:pt>
                <c:pt idx="1001">
                  <c:v>20.02</c:v>
                </c:pt>
                <c:pt idx="1002">
                  <c:v>20.04</c:v>
                </c:pt>
                <c:pt idx="1003">
                  <c:v>20.059999999999999</c:v>
                </c:pt>
                <c:pt idx="1004">
                  <c:v>20.079999999999998</c:v>
                </c:pt>
                <c:pt idx="1005">
                  <c:v>20.100000000000001</c:v>
                </c:pt>
                <c:pt idx="1006">
                  <c:v>20.12</c:v>
                </c:pt>
                <c:pt idx="1007">
                  <c:v>20.14</c:v>
                </c:pt>
                <c:pt idx="1008">
                  <c:v>20.16</c:v>
                </c:pt>
                <c:pt idx="1009">
                  <c:v>20.18</c:v>
                </c:pt>
                <c:pt idx="1010">
                  <c:v>20.2</c:v>
                </c:pt>
                <c:pt idx="1011">
                  <c:v>20.22</c:v>
                </c:pt>
                <c:pt idx="1012">
                  <c:v>20.239999999999998</c:v>
                </c:pt>
                <c:pt idx="1013">
                  <c:v>20.260000000000002</c:v>
                </c:pt>
                <c:pt idx="1014">
                  <c:v>20.28</c:v>
                </c:pt>
                <c:pt idx="1015">
                  <c:v>20.3</c:v>
                </c:pt>
                <c:pt idx="1016">
                  <c:v>20.32</c:v>
                </c:pt>
                <c:pt idx="1017">
                  <c:v>20.34</c:v>
                </c:pt>
                <c:pt idx="1018">
                  <c:v>20.36</c:v>
                </c:pt>
                <c:pt idx="1019">
                  <c:v>20.38</c:v>
                </c:pt>
                <c:pt idx="1020">
                  <c:v>20.399999999999999</c:v>
                </c:pt>
                <c:pt idx="1021">
                  <c:v>20.420000000000002</c:v>
                </c:pt>
                <c:pt idx="1022">
                  <c:v>20.440000000000001</c:v>
                </c:pt>
                <c:pt idx="1023">
                  <c:v>20.46</c:v>
                </c:pt>
                <c:pt idx="1024">
                  <c:v>20.48</c:v>
                </c:pt>
                <c:pt idx="1025">
                  <c:v>20.5</c:v>
                </c:pt>
                <c:pt idx="1026">
                  <c:v>20.52</c:v>
                </c:pt>
                <c:pt idx="1027">
                  <c:v>20.54</c:v>
                </c:pt>
                <c:pt idx="1028">
                  <c:v>20.56</c:v>
                </c:pt>
                <c:pt idx="1029">
                  <c:v>20.58</c:v>
                </c:pt>
                <c:pt idx="1030">
                  <c:v>20.6</c:v>
                </c:pt>
                <c:pt idx="1031">
                  <c:v>20.62</c:v>
                </c:pt>
                <c:pt idx="1032">
                  <c:v>20.64</c:v>
                </c:pt>
                <c:pt idx="1033">
                  <c:v>20.66</c:v>
                </c:pt>
                <c:pt idx="1034">
                  <c:v>20.68</c:v>
                </c:pt>
                <c:pt idx="1035">
                  <c:v>20.7</c:v>
                </c:pt>
                <c:pt idx="1036">
                  <c:v>20.72</c:v>
                </c:pt>
                <c:pt idx="1037">
                  <c:v>20.74</c:v>
                </c:pt>
                <c:pt idx="1038">
                  <c:v>20.76</c:v>
                </c:pt>
                <c:pt idx="1039">
                  <c:v>20.78</c:v>
                </c:pt>
                <c:pt idx="1040">
                  <c:v>20.8</c:v>
                </c:pt>
                <c:pt idx="1041">
                  <c:v>20.82</c:v>
                </c:pt>
                <c:pt idx="1042">
                  <c:v>20.84</c:v>
                </c:pt>
                <c:pt idx="1043">
                  <c:v>20.86</c:v>
                </c:pt>
                <c:pt idx="1044">
                  <c:v>20.88</c:v>
                </c:pt>
                <c:pt idx="1045">
                  <c:v>20.9</c:v>
                </c:pt>
                <c:pt idx="1046">
                  <c:v>20.92</c:v>
                </c:pt>
                <c:pt idx="1047">
                  <c:v>20.94</c:v>
                </c:pt>
                <c:pt idx="1048">
                  <c:v>20.96</c:v>
                </c:pt>
                <c:pt idx="1049">
                  <c:v>20.98</c:v>
                </c:pt>
                <c:pt idx="1050">
                  <c:v>21</c:v>
                </c:pt>
                <c:pt idx="1051">
                  <c:v>21.02</c:v>
                </c:pt>
                <c:pt idx="1052">
                  <c:v>21.04</c:v>
                </c:pt>
                <c:pt idx="1053">
                  <c:v>21.06</c:v>
                </c:pt>
                <c:pt idx="1054">
                  <c:v>21.08</c:v>
                </c:pt>
                <c:pt idx="1055">
                  <c:v>21.1</c:v>
                </c:pt>
                <c:pt idx="1056">
                  <c:v>21.12</c:v>
                </c:pt>
                <c:pt idx="1057">
                  <c:v>21.14</c:v>
                </c:pt>
                <c:pt idx="1058">
                  <c:v>21.16</c:v>
                </c:pt>
                <c:pt idx="1059">
                  <c:v>21.18</c:v>
                </c:pt>
                <c:pt idx="1060">
                  <c:v>21.2</c:v>
                </c:pt>
                <c:pt idx="1061">
                  <c:v>21.22</c:v>
                </c:pt>
                <c:pt idx="1062">
                  <c:v>21.24</c:v>
                </c:pt>
                <c:pt idx="1063">
                  <c:v>21.26</c:v>
                </c:pt>
                <c:pt idx="1064">
                  <c:v>21.28</c:v>
                </c:pt>
                <c:pt idx="1065">
                  <c:v>21.3</c:v>
                </c:pt>
                <c:pt idx="1066">
                  <c:v>21.32</c:v>
                </c:pt>
                <c:pt idx="1067">
                  <c:v>21.34</c:v>
                </c:pt>
                <c:pt idx="1068">
                  <c:v>21.36</c:v>
                </c:pt>
                <c:pt idx="1069">
                  <c:v>21.38</c:v>
                </c:pt>
                <c:pt idx="1070">
                  <c:v>21.4</c:v>
                </c:pt>
                <c:pt idx="1071">
                  <c:v>21.42</c:v>
                </c:pt>
                <c:pt idx="1072">
                  <c:v>21.44</c:v>
                </c:pt>
                <c:pt idx="1073">
                  <c:v>21.46</c:v>
                </c:pt>
                <c:pt idx="1074">
                  <c:v>21.48</c:v>
                </c:pt>
                <c:pt idx="1075">
                  <c:v>21.5</c:v>
                </c:pt>
                <c:pt idx="1076">
                  <c:v>21.52</c:v>
                </c:pt>
                <c:pt idx="1077">
                  <c:v>21.54</c:v>
                </c:pt>
                <c:pt idx="1078">
                  <c:v>21.56</c:v>
                </c:pt>
                <c:pt idx="1079">
                  <c:v>21.58</c:v>
                </c:pt>
                <c:pt idx="1080">
                  <c:v>21.6</c:v>
                </c:pt>
                <c:pt idx="1081">
                  <c:v>21.62</c:v>
                </c:pt>
                <c:pt idx="1082">
                  <c:v>21.64</c:v>
                </c:pt>
                <c:pt idx="1083">
                  <c:v>21.66</c:v>
                </c:pt>
                <c:pt idx="1084">
                  <c:v>21.68</c:v>
                </c:pt>
                <c:pt idx="1085">
                  <c:v>21.7</c:v>
                </c:pt>
                <c:pt idx="1086">
                  <c:v>21.72</c:v>
                </c:pt>
                <c:pt idx="1087">
                  <c:v>21.74</c:v>
                </c:pt>
                <c:pt idx="1088">
                  <c:v>21.76</c:v>
                </c:pt>
                <c:pt idx="1089">
                  <c:v>21.78</c:v>
                </c:pt>
                <c:pt idx="1090">
                  <c:v>21.8</c:v>
                </c:pt>
                <c:pt idx="1091">
                  <c:v>21.82</c:v>
                </c:pt>
                <c:pt idx="1092">
                  <c:v>21.84</c:v>
                </c:pt>
                <c:pt idx="1093">
                  <c:v>21.86</c:v>
                </c:pt>
                <c:pt idx="1094">
                  <c:v>21.88</c:v>
                </c:pt>
                <c:pt idx="1095">
                  <c:v>21.9</c:v>
                </c:pt>
                <c:pt idx="1096">
                  <c:v>21.92</c:v>
                </c:pt>
                <c:pt idx="1097">
                  <c:v>21.94</c:v>
                </c:pt>
                <c:pt idx="1098">
                  <c:v>21.96</c:v>
                </c:pt>
                <c:pt idx="1099">
                  <c:v>21.98</c:v>
                </c:pt>
                <c:pt idx="1100">
                  <c:v>22</c:v>
                </c:pt>
                <c:pt idx="1101">
                  <c:v>22.02</c:v>
                </c:pt>
                <c:pt idx="1102">
                  <c:v>22.04</c:v>
                </c:pt>
                <c:pt idx="1103">
                  <c:v>22.06</c:v>
                </c:pt>
                <c:pt idx="1104">
                  <c:v>22.08</c:v>
                </c:pt>
                <c:pt idx="1105">
                  <c:v>22.1</c:v>
                </c:pt>
                <c:pt idx="1106">
                  <c:v>22.12</c:v>
                </c:pt>
                <c:pt idx="1107">
                  <c:v>22.14</c:v>
                </c:pt>
                <c:pt idx="1108">
                  <c:v>22.16</c:v>
                </c:pt>
                <c:pt idx="1109">
                  <c:v>22.18</c:v>
                </c:pt>
                <c:pt idx="1110">
                  <c:v>22.2</c:v>
                </c:pt>
                <c:pt idx="1111">
                  <c:v>22.22</c:v>
                </c:pt>
                <c:pt idx="1112">
                  <c:v>22.24</c:v>
                </c:pt>
                <c:pt idx="1113">
                  <c:v>22.26</c:v>
                </c:pt>
                <c:pt idx="1114">
                  <c:v>22.28</c:v>
                </c:pt>
                <c:pt idx="1115">
                  <c:v>22.3</c:v>
                </c:pt>
                <c:pt idx="1116">
                  <c:v>22.32</c:v>
                </c:pt>
                <c:pt idx="1117">
                  <c:v>22.34</c:v>
                </c:pt>
                <c:pt idx="1118">
                  <c:v>22.36</c:v>
                </c:pt>
                <c:pt idx="1119">
                  <c:v>22.38</c:v>
                </c:pt>
                <c:pt idx="1120">
                  <c:v>22.4</c:v>
                </c:pt>
                <c:pt idx="1121">
                  <c:v>22.42</c:v>
                </c:pt>
                <c:pt idx="1122">
                  <c:v>22.44</c:v>
                </c:pt>
                <c:pt idx="1123">
                  <c:v>22.46</c:v>
                </c:pt>
                <c:pt idx="1124">
                  <c:v>22.48</c:v>
                </c:pt>
                <c:pt idx="1125">
                  <c:v>22.5</c:v>
                </c:pt>
                <c:pt idx="1126">
                  <c:v>22.52</c:v>
                </c:pt>
                <c:pt idx="1127">
                  <c:v>22.54</c:v>
                </c:pt>
                <c:pt idx="1128">
                  <c:v>22.56</c:v>
                </c:pt>
                <c:pt idx="1129">
                  <c:v>22.58</c:v>
                </c:pt>
                <c:pt idx="1130">
                  <c:v>22.6</c:v>
                </c:pt>
                <c:pt idx="1131">
                  <c:v>22.62</c:v>
                </c:pt>
                <c:pt idx="1132">
                  <c:v>22.64</c:v>
                </c:pt>
                <c:pt idx="1133">
                  <c:v>22.66</c:v>
                </c:pt>
                <c:pt idx="1134">
                  <c:v>22.68</c:v>
                </c:pt>
                <c:pt idx="1135">
                  <c:v>22.7</c:v>
                </c:pt>
                <c:pt idx="1136">
                  <c:v>22.72</c:v>
                </c:pt>
                <c:pt idx="1137">
                  <c:v>22.74</c:v>
                </c:pt>
                <c:pt idx="1138">
                  <c:v>22.76</c:v>
                </c:pt>
                <c:pt idx="1139">
                  <c:v>22.78</c:v>
                </c:pt>
                <c:pt idx="1140">
                  <c:v>22.8</c:v>
                </c:pt>
                <c:pt idx="1141">
                  <c:v>22.82</c:v>
                </c:pt>
                <c:pt idx="1142">
                  <c:v>22.84</c:v>
                </c:pt>
                <c:pt idx="1143">
                  <c:v>22.86</c:v>
                </c:pt>
                <c:pt idx="1144">
                  <c:v>22.88</c:v>
                </c:pt>
                <c:pt idx="1145">
                  <c:v>22.9</c:v>
                </c:pt>
                <c:pt idx="1146">
                  <c:v>22.92</c:v>
                </c:pt>
                <c:pt idx="1147">
                  <c:v>22.94</c:v>
                </c:pt>
                <c:pt idx="1148">
                  <c:v>22.96</c:v>
                </c:pt>
                <c:pt idx="1149">
                  <c:v>22.98</c:v>
                </c:pt>
                <c:pt idx="1150">
                  <c:v>23</c:v>
                </c:pt>
                <c:pt idx="1151">
                  <c:v>23.02</c:v>
                </c:pt>
                <c:pt idx="1152">
                  <c:v>23.04</c:v>
                </c:pt>
                <c:pt idx="1153">
                  <c:v>23.06</c:v>
                </c:pt>
                <c:pt idx="1154">
                  <c:v>23.08</c:v>
                </c:pt>
                <c:pt idx="1155">
                  <c:v>23.1</c:v>
                </c:pt>
                <c:pt idx="1156">
                  <c:v>23.12</c:v>
                </c:pt>
                <c:pt idx="1157">
                  <c:v>23.14</c:v>
                </c:pt>
                <c:pt idx="1158">
                  <c:v>23.16</c:v>
                </c:pt>
                <c:pt idx="1159">
                  <c:v>23.18</c:v>
                </c:pt>
                <c:pt idx="1160">
                  <c:v>23.2</c:v>
                </c:pt>
                <c:pt idx="1161">
                  <c:v>23.22</c:v>
                </c:pt>
                <c:pt idx="1162">
                  <c:v>23.24</c:v>
                </c:pt>
                <c:pt idx="1163">
                  <c:v>23.26</c:v>
                </c:pt>
                <c:pt idx="1164">
                  <c:v>23.28</c:v>
                </c:pt>
                <c:pt idx="1165">
                  <c:v>23.3</c:v>
                </c:pt>
                <c:pt idx="1166">
                  <c:v>23.32</c:v>
                </c:pt>
                <c:pt idx="1167">
                  <c:v>23.34</c:v>
                </c:pt>
                <c:pt idx="1168">
                  <c:v>23.36</c:v>
                </c:pt>
                <c:pt idx="1169">
                  <c:v>23.38</c:v>
                </c:pt>
                <c:pt idx="1170">
                  <c:v>23.4</c:v>
                </c:pt>
                <c:pt idx="1171">
                  <c:v>23.42</c:v>
                </c:pt>
                <c:pt idx="1172">
                  <c:v>23.44</c:v>
                </c:pt>
                <c:pt idx="1173">
                  <c:v>23.46</c:v>
                </c:pt>
                <c:pt idx="1174">
                  <c:v>23.48</c:v>
                </c:pt>
                <c:pt idx="1175">
                  <c:v>23.5</c:v>
                </c:pt>
                <c:pt idx="1176">
                  <c:v>23.52</c:v>
                </c:pt>
                <c:pt idx="1177">
                  <c:v>23.54</c:v>
                </c:pt>
                <c:pt idx="1178">
                  <c:v>23.56</c:v>
                </c:pt>
                <c:pt idx="1179">
                  <c:v>23.58</c:v>
                </c:pt>
                <c:pt idx="1180">
                  <c:v>23.6</c:v>
                </c:pt>
                <c:pt idx="1181">
                  <c:v>23.62</c:v>
                </c:pt>
                <c:pt idx="1182">
                  <c:v>23.64</c:v>
                </c:pt>
                <c:pt idx="1183">
                  <c:v>23.66</c:v>
                </c:pt>
                <c:pt idx="1184">
                  <c:v>23.68</c:v>
                </c:pt>
                <c:pt idx="1185">
                  <c:v>23.7</c:v>
                </c:pt>
                <c:pt idx="1186">
                  <c:v>23.72</c:v>
                </c:pt>
                <c:pt idx="1187">
                  <c:v>23.74</c:v>
                </c:pt>
                <c:pt idx="1188">
                  <c:v>23.76</c:v>
                </c:pt>
                <c:pt idx="1189">
                  <c:v>23.78</c:v>
                </c:pt>
                <c:pt idx="1190">
                  <c:v>23.8</c:v>
                </c:pt>
                <c:pt idx="1191">
                  <c:v>23.82</c:v>
                </c:pt>
                <c:pt idx="1192">
                  <c:v>23.84</c:v>
                </c:pt>
                <c:pt idx="1193">
                  <c:v>23.86</c:v>
                </c:pt>
                <c:pt idx="1194">
                  <c:v>23.88</c:v>
                </c:pt>
                <c:pt idx="1195">
                  <c:v>23.9</c:v>
                </c:pt>
                <c:pt idx="1196">
                  <c:v>23.92</c:v>
                </c:pt>
                <c:pt idx="1197">
                  <c:v>23.94</c:v>
                </c:pt>
                <c:pt idx="1198">
                  <c:v>23.96</c:v>
                </c:pt>
                <c:pt idx="1199">
                  <c:v>23.98</c:v>
                </c:pt>
                <c:pt idx="1200">
                  <c:v>24</c:v>
                </c:pt>
                <c:pt idx="1201">
                  <c:v>24.02</c:v>
                </c:pt>
                <c:pt idx="1202">
                  <c:v>24.04</c:v>
                </c:pt>
                <c:pt idx="1203">
                  <c:v>24.06</c:v>
                </c:pt>
                <c:pt idx="1204">
                  <c:v>24.08</c:v>
                </c:pt>
                <c:pt idx="1205">
                  <c:v>24.1</c:v>
                </c:pt>
                <c:pt idx="1206">
                  <c:v>24.12</c:v>
                </c:pt>
                <c:pt idx="1207">
                  <c:v>24.14</c:v>
                </c:pt>
                <c:pt idx="1208">
                  <c:v>24.16</c:v>
                </c:pt>
                <c:pt idx="1209">
                  <c:v>24.18</c:v>
                </c:pt>
                <c:pt idx="1210">
                  <c:v>24.2</c:v>
                </c:pt>
                <c:pt idx="1211">
                  <c:v>24.22</c:v>
                </c:pt>
                <c:pt idx="1212">
                  <c:v>24.24</c:v>
                </c:pt>
                <c:pt idx="1213">
                  <c:v>24.26</c:v>
                </c:pt>
                <c:pt idx="1214">
                  <c:v>24.28</c:v>
                </c:pt>
                <c:pt idx="1215">
                  <c:v>24.3</c:v>
                </c:pt>
                <c:pt idx="1216">
                  <c:v>24.32</c:v>
                </c:pt>
                <c:pt idx="1217">
                  <c:v>24.34</c:v>
                </c:pt>
                <c:pt idx="1218">
                  <c:v>24.36</c:v>
                </c:pt>
                <c:pt idx="1219">
                  <c:v>24.38</c:v>
                </c:pt>
                <c:pt idx="1220">
                  <c:v>24.4</c:v>
                </c:pt>
                <c:pt idx="1221">
                  <c:v>24.42</c:v>
                </c:pt>
                <c:pt idx="1222">
                  <c:v>24.44</c:v>
                </c:pt>
                <c:pt idx="1223">
                  <c:v>24.46</c:v>
                </c:pt>
                <c:pt idx="1224">
                  <c:v>24.48</c:v>
                </c:pt>
                <c:pt idx="1225">
                  <c:v>24.5</c:v>
                </c:pt>
                <c:pt idx="1226">
                  <c:v>24.52</c:v>
                </c:pt>
                <c:pt idx="1227">
                  <c:v>24.54</c:v>
                </c:pt>
                <c:pt idx="1228">
                  <c:v>24.56</c:v>
                </c:pt>
                <c:pt idx="1229">
                  <c:v>24.58</c:v>
                </c:pt>
                <c:pt idx="1230">
                  <c:v>24.6</c:v>
                </c:pt>
                <c:pt idx="1231">
                  <c:v>24.62</c:v>
                </c:pt>
                <c:pt idx="1232">
                  <c:v>24.64</c:v>
                </c:pt>
                <c:pt idx="1233">
                  <c:v>24.66</c:v>
                </c:pt>
                <c:pt idx="1234">
                  <c:v>24.68</c:v>
                </c:pt>
                <c:pt idx="1235">
                  <c:v>24.7</c:v>
                </c:pt>
                <c:pt idx="1236">
                  <c:v>24.72</c:v>
                </c:pt>
                <c:pt idx="1237">
                  <c:v>24.74</c:v>
                </c:pt>
                <c:pt idx="1238">
                  <c:v>24.76</c:v>
                </c:pt>
                <c:pt idx="1239">
                  <c:v>24.78</c:v>
                </c:pt>
                <c:pt idx="1240">
                  <c:v>24.8</c:v>
                </c:pt>
                <c:pt idx="1241">
                  <c:v>24.82</c:v>
                </c:pt>
                <c:pt idx="1242">
                  <c:v>24.84</c:v>
                </c:pt>
                <c:pt idx="1243">
                  <c:v>24.86</c:v>
                </c:pt>
                <c:pt idx="1244">
                  <c:v>24.88</c:v>
                </c:pt>
                <c:pt idx="1245">
                  <c:v>24.9</c:v>
                </c:pt>
                <c:pt idx="1246">
                  <c:v>24.92</c:v>
                </c:pt>
                <c:pt idx="1247">
                  <c:v>24.94</c:v>
                </c:pt>
                <c:pt idx="1248">
                  <c:v>24.96</c:v>
                </c:pt>
                <c:pt idx="1249">
                  <c:v>24.98</c:v>
                </c:pt>
                <c:pt idx="1250">
                  <c:v>25</c:v>
                </c:pt>
                <c:pt idx="1251">
                  <c:v>25.02</c:v>
                </c:pt>
                <c:pt idx="1252">
                  <c:v>25.04</c:v>
                </c:pt>
                <c:pt idx="1253">
                  <c:v>25.06</c:v>
                </c:pt>
                <c:pt idx="1254">
                  <c:v>25.08</c:v>
                </c:pt>
                <c:pt idx="1255">
                  <c:v>25.1</c:v>
                </c:pt>
                <c:pt idx="1256">
                  <c:v>25.12</c:v>
                </c:pt>
                <c:pt idx="1257">
                  <c:v>25.14</c:v>
                </c:pt>
                <c:pt idx="1258">
                  <c:v>25.16</c:v>
                </c:pt>
                <c:pt idx="1259">
                  <c:v>25.18</c:v>
                </c:pt>
                <c:pt idx="1260">
                  <c:v>25.2</c:v>
                </c:pt>
                <c:pt idx="1261">
                  <c:v>25.22</c:v>
                </c:pt>
                <c:pt idx="1262">
                  <c:v>25.24</c:v>
                </c:pt>
                <c:pt idx="1263">
                  <c:v>25.26</c:v>
                </c:pt>
                <c:pt idx="1264">
                  <c:v>25.28</c:v>
                </c:pt>
                <c:pt idx="1265">
                  <c:v>25.3</c:v>
                </c:pt>
                <c:pt idx="1266">
                  <c:v>25.32</c:v>
                </c:pt>
                <c:pt idx="1267">
                  <c:v>25.34</c:v>
                </c:pt>
                <c:pt idx="1268">
                  <c:v>25.36</c:v>
                </c:pt>
                <c:pt idx="1269">
                  <c:v>25.38</c:v>
                </c:pt>
                <c:pt idx="1270">
                  <c:v>25.4</c:v>
                </c:pt>
                <c:pt idx="1271">
                  <c:v>25.42</c:v>
                </c:pt>
                <c:pt idx="1272">
                  <c:v>25.44</c:v>
                </c:pt>
                <c:pt idx="1273">
                  <c:v>25.46</c:v>
                </c:pt>
                <c:pt idx="1274">
                  <c:v>25.48</c:v>
                </c:pt>
                <c:pt idx="1275">
                  <c:v>25.5</c:v>
                </c:pt>
                <c:pt idx="1276">
                  <c:v>25.52</c:v>
                </c:pt>
                <c:pt idx="1277">
                  <c:v>25.54</c:v>
                </c:pt>
                <c:pt idx="1278">
                  <c:v>25.56</c:v>
                </c:pt>
                <c:pt idx="1279">
                  <c:v>25.58</c:v>
                </c:pt>
                <c:pt idx="1280">
                  <c:v>25.6</c:v>
                </c:pt>
                <c:pt idx="1281">
                  <c:v>25.62</c:v>
                </c:pt>
                <c:pt idx="1282">
                  <c:v>25.64</c:v>
                </c:pt>
                <c:pt idx="1283">
                  <c:v>25.66</c:v>
                </c:pt>
                <c:pt idx="1284">
                  <c:v>25.68</c:v>
                </c:pt>
                <c:pt idx="1285">
                  <c:v>25.7</c:v>
                </c:pt>
                <c:pt idx="1286">
                  <c:v>25.72</c:v>
                </c:pt>
                <c:pt idx="1287">
                  <c:v>25.74</c:v>
                </c:pt>
                <c:pt idx="1288">
                  <c:v>25.76</c:v>
                </c:pt>
                <c:pt idx="1289">
                  <c:v>25.78</c:v>
                </c:pt>
                <c:pt idx="1290">
                  <c:v>25.8</c:v>
                </c:pt>
                <c:pt idx="1291">
                  <c:v>25.82</c:v>
                </c:pt>
                <c:pt idx="1292">
                  <c:v>25.84</c:v>
                </c:pt>
                <c:pt idx="1293">
                  <c:v>25.86</c:v>
                </c:pt>
                <c:pt idx="1294">
                  <c:v>25.88</c:v>
                </c:pt>
                <c:pt idx="1295">
                  <c:v>25.9</c:v>
                </c:pt>
                <c:pt idx="1296">
                  <c:v>25.92</c:v>
                </c:pt>
                <c:pt idx="1297">
                  <c:v>25.94</c:v>
                </c:pt>
                <c:pt idx="1298">
                  <c:v>25.96</c:v>
                </c:pt>
                <c:pt idx="1299">
                  <c:v>25.98</c:v>
                </c:pt>
                <c:pt idx="1300">
                  <c:v>26</c:v>
                </c:pt>
                <c:pt idx="1301">
                  <c:v>26.02</c:v>
                </c:pt>
                <c:pt idx="1302">
                  <c:v>26.04</c:v>
                </c:pt>
                <c:pt idx="1303">
                  <c:v>26.06</c:v>
                </c:pt>
                <c:pt idx="1304">
                  <c:v>26.08</c:v>
                </c:pt>
                <c:pt idx="1305">
                  <c:v>26.1</c:v>
                </c:pt>
                <c:pt idx="1306">
                  <c:v>26.12</c:v>
                </c:pt>
                <c:pt idx="1307">
                  <c:v>26.14</c:v>
                </c:pt>
                <c:pt idx="1308">
                  <c:v>26.16</c:v>
                </c:pt>
                <c:pt idx="1309">
                  <c:v>26.18</c:v>
                </c:pt>
                <c:pt idx="1310">
                  <c:v>26.2</c:v>
                </c:pt>
                <c:pt idx="1311">
                  <c:v>26.22</c:v>
                </c:pt>
                <c:pt idx="1312">
                  <c:v>26.24</c:v>
                </c:pt>
                <c:pt idx="1313">
                  <c:v>26.26</c:v>
                </c:pt>
                <c:pt idx="1314">
                  <c:v>26.28</c:v>
                </c:pt>
                <c:pt idx="1315">
                  <c:v>26.3</c:v>
                </c:pt>
                <c:pt idx="1316">
                  <c:v>26.32</c:v>
                </c:pt>
                <c:pt idx="1317">
                  <c:v>26.34</c:v>
                </c:pt>
                <c:pt idx="1318">
                  <c:v>26.36</c:v>
                </c:pt>
                <c:pt idx="1319">
                  <c:v>26.38</c:v>
                </c:pt>
                <c:pt idx="1320">
                  <c:v>26.4</c:v>
                </c:pt>
                <c:pt idx="1321">
                  <c:v>26.42</c:v>
                </c:pt>
                <c:pt idx="1322">
                  <c:v>26.44</c:v>
                </c:pt>
                <c:pt idx="1323">
                  <c:v>26.46</c:v>
                </c:pt>
                <c:pt idx="1324">
                  <c:v>26.48</c:v>
                </c:pt>
                <c:pt idx="1325">
                  <c:v>26.5</c:v>
                </c:pt>
                <c:pt idx="1326">
                  <c:v>26.52</c:v>
                </c:pt>
                <c:pt idx="1327">
                  <c:v>26.54</c:v>
                </c:pt>
                <c:pt idx="1328">
                  <c:v>26.56</c:v>
                </c:pt>
                <c:pt idx="1329">
                  <c:v>26.58</c:v>
                </c:pt>
                <c:pt idx="1330">
                  <c:v>26.6</c:v>
                </c:pt>
                <c:pt idx="1331">
                  <c:v>26.62</c:v>
                </c:pt>
                <c:pt idx="1332">
                  <c:v>26.64</c:v>
                </c:pt>
                <c:pt idx="1333">
                  <c:v>26.66</c:v>
                </c:pt>
                <c:pt idx="1334">
                  <c:v>26.68</c:v>
                </c:pt>
                <c:pt idx="1335">
                  <c:v>26.7</c:v>
                </c:pt>
                <c:pt idx="1336">
                  <c:v>26.72</c:v>
                </c:pt>
                <c:pt idx="1337">
                  <c:v>26.74</c:v>
                </c:pt>
                <c:pt idx="1338">
                  <c:v>26.76</c:v>
                </c:pt>
                <c:pt idx="1339">
                  <c:v>26.78</c:v>
                </c:pt>
                <c:pt idx="1340">
                  <c:v>26.8</c:v>
                </c:pt>
                <c:pt idx="1341">
                  <c:v>26.82</c:v>
                </c:pt>
                <c:pt idx="1342">
                  <c:v>26.84</c:v>
                </c:pt>
                <c:pt idx="1343">
                  <c:v>26.86</c:v>
                </c:pt>
                <c:pt idx="1344">
                  <c:v>26.88</c:v>
                </c:pt>
                <c:pt idx="1345">
                  <c:v>26.9</c:v>
                </c:pt>
                <c:pt idx="1346">
                  <c:v>26.92</c:v>
                </c:pt>
                <c:pt idx="1347">
                  <c:v>26.94</c:v>
                </c:pt>
                <c:pt idx="1348">
                  <c:v>26.96</c:v>
                </c:pt>
                <c:pt idx="1349">
                  <c:v>26.98</c:v>
                </c:pt>
                <c:pt idx="1350">
                  <c:v>27</c:v>
                </c:pt>
                <c:pt idx="1351">
                  <c:v>27.02</c:v>
                </c:pt>
                <c:pt idx="1352">
                  <c:v>27.04</c:v>
                </c:pt>
                <c:pt idx="1353">
                  <c:v>27.06</c:v>
                </c:pt>
                <c:pt idx="1354">
                  <c:v>27.08</c:v>
                </c:pt>
                <c:pt idx="1355">
                  <c:v>27.1</c:v>
                </c:pt>
                <c:pt idx="1356">
                  <c:v>27.12</c:v>
                </c:pt>
                <c:pt idx="1357">
                  <c:v>27.14</c:v>
                </c:pt>
                <c:pt idx="1358">
                  <c:v>27.16</c:v>
                </c:pt>
                <c:pt idx="1359">
                  <c:v>27.18</c:v>
                </c:pt>
                <c:pt idx="1360">
                  <c:v>27.2</c:v>
                </c:pt>
                <c:pt idx="1361">
                  <c:v>27.22</c:v>
                </c:pt>
                <c:pt idx="1362">
                  <c:v>27.24</c:v>
                </c:pt>
                <c:pt idx="1363">
                  <c:v>27.26</c:v>
                </c:pt>
                <c:pt idx="1364">
                  <c:v>27.28</c:v>
                </c:pt>
                <c:pt idx="1365">
                  <c:v>27.3</c:v>
                </c:pt>
                <c:pt idx="1366">
                  <c:v>27.32</c:v>
                </c:pt>
                <c:pt idx="1367">
                  <c:v>27.34</c:v>
                </c:pt>
                <c:pt idx="1368">
                  <c:v>27.36</c:v>
                </c:pt>
                <c:pt idx="1369">
                  <c:v>27.38</c:v>
                </c:pt>
                <c:pt idx="1370">
                  <c:v>27.4</c:v>
                </c:pt>
                <c:pt idx="1371">
                  <c:v>27.42</c:v>
                </c:pt>
                <c:pt idx="1372">
                  <c:v>27.44</c:v>
                </c:pt>
                <c:pt idx="1373">
                  <c:v>27.46</c:v>
                </c:pt>
                <c:pt idx="1374">
                  <c:v>27.48</c:v>
                </c:pt>
                <c:pt idx="1375">
                  <c:v>27.5</c:v>
                </c:pt>
                <c:pt idx="1376">
                  <c:v>27.52</c:v>
                </c:pt>
                <c:pt idx="1377">
                  <c:v>27.54</c:v>
                </c:pt>
                <c:pt idx="1378">
                  <c:v>27.56</c:v>
                </c:pt>
                <c:pt idx="1379">
                  <c:v>27.58</c:v>
                </c:pt>
                <c:pt idx="1380">
                  <c:v>27.6</c:v>
                </c:pt>
                <c:pt idx="1381">
                  <c:v>27.62</c:v>
                </c:pt>
                <c:pt idx="1382">
                  <c:v>27.64</c:v>
                </c:pt>
                <c:pt idx="1383">
                  <c:v>27.66</c:v>
                </c:pt>
                <c:pt idx="1384">
                  <c:v>27.68</c:v>
                </c:pt>
                <c:pt idx="1385">
                  <c:v>27.7</c:v>
                </c:pt>
                <c:pt idx="1386">
                  <c:v>27.72</c:v>
                </c:pt>
                <c:pt idx="1387">
                  <c:v>27.74</c:v>
                </c:pt>
                <c:pt idx="1388">
                  <c:v>27.76</c:v>
                </c:pt>
                <c:pt idx="1389">
                  <c:v>27.78</c:v>
                </c:pt>
                <c:pt idx="1390">
                  <c:v>27.8</c:v>
                </c:pt>
                <c:pt idx="1391">
                  <c:v>27.82</c:v>
                </c:pt>
                <c:pt idx="1392">
                  <c:v>27.84</c:v>
                </c:pt>
                <c:pt idx="1393">
                  <c:v>27.86</c:v>
                </c:pt>
                <c:pt idx="1394">
                  <c:v>27.88</c:v>
                </c:pt>
                <c:pt idx="1395">
                  <c:v>27.9</c:v>
                </c:pt>
                <c:pt idx="1396">
                  <c:v>27.92</c:v>
                </c:pt>
                <c:pt idx="1397">
                  <c:v>27.94</c:v>
                </c:pt>
                <c:pt idx="1398">
                  <c:v>27.96</c:v>
                </c:pt>
                <c:pt idx="1399">
                  <c:v>27.98</c:v>
                </c:pt>
                <c:pt idx="1400">
                  <c:v>28</c:v>
                </c:pt>
                <c:pt idx="1401">
                  <c:v>28.02</c:v>
                </c:pt>
                <c:pt idx="1402">
                  <c:v>28.04</c:v>
                </c:pt>
                <c:pt idx="1403">
                  <c:v>28.06</c:v>
                </c:pt>
                <c:pt idx="1404">
                  <c:v>28.08</c:v>
                </c:pt>
                <c:pt idx="1405">
                  <c:v>28.1</c:v>
                </c:pt>
                <c:pt idx="1406">
                  <c:v>28.12</c:v>
                </c:pt>
                <c:pt idx="1407">
                  <c:v>28.14</c:v>
                </c:pt>
                <c:pt idx="1408">
                  <c:v>28.16</c:v>
                </c:pt>
                <c:pt idx="1409">
                  <c:v>28.18</c:v>
                </c:pt>
                <c:pt idx="1410">
                  <c:v>28.2</c:v>
                </c:pt>
                <c:pt idx="1411">
                  <c:v>28.22</c:v>
                </c:pt>
                <c:pt idx="1412">
                  <c:v>28.24</c:v>
                </c:pt>
                <c:pt idx="1413">
                  <c:v>28.26</c:v>
                </c:pt>
                <c:pt idx="1414">
                  <c:v>28.28</c:v>
                </c:pt>
                <c:pt idx="1415">
                  <c:v>28.3</c:v>
                </c:pt>
                <c:pt idx="1416">
                  <c:v>28.32</c:v>
                </c:pt>
                <c:pt idx="1417">
                  <c:v>28.34</c:v>
                </c:pt>
                <c:pt idx="1418">
                  <c:v>28.36</c:v>
                </c:pt>
                <c:pt idx="1419">
                  <c:v>28.38</c:v>
                </c:pt>
                <c:pt idx="1420">
                  <c:v>28.4</c:v>
                </c:pt>
                <c:pt idx="1421">
                  <c:v>28.42</c:v>
                </c:pt>
                <c:pt idx="1422">
                  <c:v>28.44</c:v>
                </c:pt>
                <c:pt idx="1423">
                  <c:v>28.46</c:v>
                </c:pt>
                <c:pt idx="1424">
                  <c:v>28.48</c:v>
                </c:pt>
                <c:pt idx="1425">
                  <c:v>28.5</c:v>
                </c:pt>
                <c:pt idx="1426">
                  <c:v>28.52</c:v>
                </c:pt>
                <c:pt idx="1427">
                  <c:v>28.54</c:v>
                </c:pt>
                <c:pt idx="1428">
                  <c:v>28.56</c:v>
                </c:pt>
                <c:pt idx="1429">
                  <c:v>28.58</c:v>
                </c:pt>
                <c:pt idx="1430">
                  <c:v>28.6</c:v>
                </c:pt>
                <c:pt idx="1431">
                  <c:v>28.62</c:v>
                </c:pt>
                <c:pt idx="1432">
                  <c:v>28.64</c:v>
                </c:pt>
                <c:pt idx="1433">
                  <c:v>28.66</c:v>
                </c:pt>
                <c:pt idx="1434">
                  <c:v>28.68</c:v>
                </c:pt>
                <c:pt idx="1435">
                  <c:v>28.7</c:v>
                </c:pt>
                <c:pt idx="1436">
                  <c:v>28.72</c:v>
                </c:pt>
                <c:pt idx="1437">
                  <c:v>28.74</c:v>
                </c:pt>
                <c:pt idx="1438">
                  <c:v>28.76</c:v>
                </c:pt>
                <c:pt idx="1439">
                  <c:v>28.78</c:v>
                </c:pt>
                <c:pt idx="1440">
                  <c:v>28.8</c:v>
                </c:pt>
                <c:pt idx="1441">
                  <c:v>28.82</c:v>
                </c:pt>
                <c:pt idx="1442">
                  <c:v>28.84</c:v>
                </c:pt>
                <c:pt idx="1443">
                  <c:v>28.86</c:v>
                </c:pt>
                <c:pt idx="1444">
                  <c:v>28.88</c:v>
                </c:pt>
                <c:pt idx="1445">
                  <c:v>28.9</c:v>
                </c:pt>
                <c:pt idx="1446">
                  <c:v>28.92</c:v>
                </c:pt>
                <c:pt idx="1447">
                  <c:v>28.94</c:v>
                </c:pt>
                <c:pt idx="1448">
                  <c:v>28.96</c:v>
                </c:pt>
                <c:pt idx="1449">
                  <c:v>28.98</c:v>
                </c:pt>
                <c:pt idx="1450">
                  <c:v>29</c:v>
                </c:pt>
                <c:pt idx="1451">
                  <c:v>29.02</c:v>
                </c:pt>
                <c:pt idx="1452">
                  <c:v>29.04</c:v>
                </c:pt>
                <c:pt idx="1453">
                  <c:v>29.06</c:v>
                </c:pt>
                <c:pt idx="1454">
                  <c:v>29.08</c:v>
                </c:pt>
                <c:pt idx="1455">
                  <c:v>29.1</c:v>
                </c:pt>
                <c:pt idx="1456">
                  <c:v>29.12</c:v>
                </c:pt>
                <c:pt idx="1457">
                  <c:v>29.14</c:v>
                </c:pt>
                <c:pt idx="1458">
                  <c:v>29.16</c:v>
                </c:pt>
                <c:pt idx="1459">
                  <c:v>29.18</c:v>
                </c:pt>
                <c:pt idx="1460">
                  <c:v>29.2</c:v>
                </c:pt>
                <c:pt idx="1461">
                  <c:v>29.22</c:v>
                </c:pt>
                <c:pt idx="1462">
                  <c:v>29.24</c:v>
                </c:pt>
                <c:pt idx="1463">
                  <c:v>29.26</c:v>
                </c:pt>
                <c:pt idx="1464">
                  <c:v>29.28</c:v>
                </c:pt>
                <c:pt idx="1465">
                  <c:v>29.3</c:v>
                </c:pt>
                <c:pt idx="1466">
                  <c:v>29.32</c:v>
                </c:pt>
                <c:pt idx="1467">
                  <c:v>29.34</c:v>
                </c:pt>
                <c:pt idx="1468">
                  <c:v>29.36</c:v>
                </c:pt>
                <c:pt idx="1469">
                  <c:v>29.38</c:v>
                </c:pt>
                <c:pt idx="1470">
                  <c:v>29.4</c:v>
                </c:pt>
                <c:pt idx="1471">
                  <c:v>29.42</c:v>
                </c:pt>
                <c:pt idx="1472">
                  <c:v>29.44</c:v>
                </c:pt>
                <c:pt idx="1473">
                  <c:v>29.46</c:v>
                </c:pt>
                <c:pt idx="1474">
                  <c:v>29.48</c:v>
                </c:pt>
                <c:pt idx="1475">
                  <c:v>29.5</c:v>
                </c:pt>
                <c:pt idx="1476">
                  <c:v>29.52</c:v>
                </c:pt>
                <c:pt idx="1477">
                  <c:v>29.54</c:v>
                </c:pt>
                <c:pt idx="1478">
                  <c:v>29.56</c:v>
                </c:pt>
                <c:pt idx="1479">
                  <c:v>29.58</c:v>
                </c:pt>
                <c:pt idx="1480">
                  <c:v>29.6</c:v>
                </c:pt>
                <c:pt idx="1481">
                  <c:v>29.62</c:v>
                </c:pt>
                <c:pt idx="1482">
                  <c:v>29.64</c:v>
                </c:pt>
                <c:pt idx="1483">
                  <c:v>29.66</c:v>
                </c:pt>
                <c:pt idx="1484">
                  <c:v>29.68</c:v>
                </c:pt>
                <c:pt idx="1485">
                  <c:v>29.7</c:v>
                </c:pt>
                <c:pt idx="1486">
                  <c:v>29.72</c:v>
                </c:pt>
                <c:pt idx="1487">
                  <c:v>29.74</c:v>
                </c:pt>
                <c:pt idx="1488">
                  <c:v>29.76</c:v>
                </c:pt>
                <c:pt idx="1489">
                  <c:v>29.78</c:v>
                </c:pt>
                <c:pt idx="1490">
                  <c:v>29.8</c:v>
                </c:pt>
                <c:pt idx="1491">
                  <c:v>29.82</c:v>
                </c:pt>
                <c:pt idx="1492">
                  <c:v>29.84</c:v>
                </c:pt>
                <c:pt idx="1493">
                  <c:v>29.86</c:v>
                </c:pt>
                <c:pt idx="1494">
                  <c:v>29.88</c:v>
                </c:pt>
                <c:pt idx="1495">
                  <c:v>29.9</c:v>
                </c:pt>
                <c:pt idx="1496">
                  <c:v>29.92</c:v>
                </c:pt>
                <c:pt idx="1497">
                  <c:v>29.94</c:v>
                </c:pt>
                <c:pt idx="1498">
                  <c:v>29.96</c:v>
                </c:pt>
                <c:pt idx="1499">
                  <c:v>29.98</c:v>
                </c:pt>
                <c:pt idx="1500">
                  <c:v>30</c:v>
                </c:pt>
                <c:pt idx="1501">
                  <c:v>30.02</c:v>
                </c:pt>
                <c:pt idx="1502">
                  <c:v>30.04</c:v>
                </c:pt>
                <c:pt idx="1503">
                  <c:v>30.06</c:v>
                </c:pt>
                <c:pt idx="1504">
                  <c:v>30.08</c:v>
                </c:pt>
                <c:pt idx="1505">
                  <c:v>30.1</c:v>
                </c:pt>
                <c:pt idx="1506">
                  <c:v>30.12</c:v>
                </c:pt>
                <c:pt idx="1507">
                  <c:v>30.14</c:v>
                </c:pt>
                <c:pt idx="1508">
                  <c:v>30.16</c:v>
                </c:pt>
                <c:pt idx="1509">
                  <c:v>30.18</c:v>
                </c:pt>
                <c:pt idx="1510">
                  <c:v>30.2</c:v>
                </c:pt>
                <c:pt idx="1511">
                  <c:v>30.22</c:v>
                </c:pt>
                <c:pt idx="1512">
                  <c:v>30.24</c:v>
                </c:pt>
                <c:pt idx="1513">
                  <c:v>30.26</c:v>
                </c:pt>
                <c:pt idx="1514">
                  <c:v>30.28</c:v>
                </c:pt>
                <c:pt idx="1515">
                  <c:v>30.3</c:v>
                </c:pt>
                <c:pt idx="1516">
                  <c:v>30.32</c:v>
                </c:pt>
                <c:pt idx="1517">
                  <c:v>30.34</c:v>
                </c:pt>
                <c:pt idx="1518">
                  <c:v>30.36</c:v>
                </c:pt>
                <c:pt idx="1519">
                  <c:v>30.38</c:v>
                </c:pt>
                <c:pt idx="1520">
                  <c:v>30.4</c:v>
                </c:pt>
                <c:pt idx="1521">
                  <c:v>30.42</c:v>
                </c:pt>
                <c:pt idx="1522">
                  <c:v>30.44</c:v>
                </c:pt>
                <c:pt idx="1523">
                  <c:v>30.46</c:v>
                </c:pt>
                <c:pt idx="1524">
                  <c:v>30.48</c:v>
                </c:pt>
                <c:pt idx="1525">
                  <c:v>30.5</c:v>
                </c:pt>
                <c:pt idx="1526">
                  <c:v>30.52</c:v>
                </c:pt>
                <c:pt idx="1527">
                  <c:v>30.54</c:v>
                </c:pt>
                <c:pt idx="1528">
                  <c:v>30.56</c:v>
                </c:pt>
                <c:pt idx="1529">
                  <c:v>30.58</c:v>
                </c:pt>
                <c:pt idx="1530">
                  <c:v>30.6</c:v>
                </c:pt>
                <c:pt idx="1531">
                  <c:v>30.62</c:v>
                </c:pt>
                <c:pt idx="1532">
                  <c:v>30.64</c:v>
                </c:pt>
                <c:pt idx="1533">
                  <c:v>30.66</c:v>
                </c:pt>
                <c:pt idx="1534">
                  <c:v>30.68</c:v>
                </c:pt>
                <c:pt idx="1535">
                  <c:v>30.7</c:v>
                </c:pt>
                <c:pt idx="1536">
                  <c:v>30.72</c:v>
                </c:pt>
                <c:pt idx="1537">
                  <c:v>30.74</c:v>
                </c:pt>
                <c:pt idx="1538">
                  <c:v>30.76</c:v>
                </c:pt>
                <c:pt idx="1539">
                  <c:v>30.78</c:v>
                </c:pt>
                <c:pt idx="1540">
                  <c:v>30.8</c:v>
                </c:pt>
                <c:pt idx="1541">
                  <c:v>30.82</c:v>
                </c:pt>
                <c:pt idx="1542">
                  <c:v>30.84</c:v>
                </c:pt>
                <c:pt idx="1543">
                  <c:v>30.86</c:v>
                </c:pt>
                <c:pt idx="1544">
                  <c:v>30.88</c:v>
                </c:pt>
                <c:pt idx="1545">
                  <c:v>30.9</c:v>
                </c:pt>
                <c:pt idx="1546">
                  <c:v>30.92</c:v>
                </c:pt>
                <c:pt idx="1547">
                  <c:v>30.94</c:v>
                </c:pt>
                <c:pt idx="1548">
                  <c:v>30.96</c:v>
                </c:pt>
                <c:pt idx="1549">
                  <c:v>30.98</c:v>
                </c:pt>
                <c:pt idx="1550">
                  <c:v>31</c:v>
                </c:pt>
                <c:pt idx="1551">
                  <c:v>31.02</c:v>
                </c:pt>
                <c:pt idx="1552">
                  <c:v>31.04</c:v>
                </c:pt>
                <c:pt idx="1553">
                  <c:v>31.06</c:v>
                </c:pt>
                <c:pt idx="1554">
                  <c:v>31.08</c:v>
                </c:pt>
                <c:pt idx="1555">
                  <c:v>31.1</c:v>
                </c:pt>
                <c:pt idx="1556">
                  <c:v>31.12</c:v>
                </c:pt>
                <c:pt idx="1557">
                  <c:v>31.14</c:v>
                </c:pt>
                <c:pt idx="1558">
                  <c:v>31.16</c:v>
                </c:pt>
                <c:pt idx="1559">
                  <c:v>31.18</c:v>
                </c:pt>
                <c:pt idx="1560">
                  <c:v>31.2</c:v>
                </c:pt>
                <c:pt idx="1561">
                  <c:v>31.22</c:v>
                </c:pt>
                <c:pt idx="1562">
                  <c:v>31.24</c:v>
                </c:pt>
                <c:pt idx="1563">
                  <c:v>31.26</c:v>
                </c:pt>
                <c:pt idx="1564">
                  <c:v>31.28</c:v>
                </c:pt>
                <c:pt idx="1565">
                  <c:v>31.3</c:v>
                </c:pt>
                <c:pt idx="1566">
                  <c:v>31.32</c:v>
                </c:pt>
                <c:pt idx="1567">
                  <c:v>31.34</c:v>
                </c:pt>
                <c:pt idx="1568">
                  <c:v>31.36</c:v>
                </c:pt>
                <c:pt idx="1569">
                  <c:v>31.38</c:v>
                </c:pt>
                <c:pt idx="1570">
                  <c:v>31.4</c:v>
                </c:pt>
                <c:pt idx="1571">
                  <c:v>31.42</c:v>
                </c:pt>
                <c:pt idx="1572">
                  <c:v>31.44</c:v>
                </c:pt>
                <c:pt idx="1573">
                  <c:v>31.46</c:v>
                </c:pt>
                <c:pt idx="1574">
                  <c:v>31.48</c:v>
                </c:pt>
                <c:pt idx="1575">
                  <c:v>31.5</c:v>
                </c:pt>
                <c:pt idx="1576">
                  <c:v>31.52</c:v>
                </c:pt>
                <c:pt idx="1577">
                  <c:v>31.54</c:v>
                </c:pt>
                <c:pt idx="1578">
                  <c:v>31.56</c:v>
                </c:pt>
                <c:pt idx="1579">
                  <c:v>31.58</c:v>
                </c:pt>
                <c:pt idx="1580">
                  <c:v>31.6</c:v>
                </c:pt>
                <c:pt idx="1581">
                  <c:v>31.62</c:v>
                </c:pt>
                <c:pt idx="1582">
                  <c:v>31.64</c:v>
                </c:pt>
                <c:pt idx="1583">
                  <c:v>31.66</c:v>
                </c:pt>
                <c:pt idx="1584">
                  <c:v>31.68</c:v>
                </c:pt>
                <c:pt idx="1585">
                  <c:v>31.7</c:v>
                </c:pt>
                <c:pt idx="1586">
                  <c:v>31.72</c:v>
                </c:pt>
                <c:pt idx="1587">
                  <c:v>31.74</c:v>
                </c:pt>
                <c:pt idx="1588">
                  <c:v>31.76</c:v>
                </c:pt>
                <c:pt idx="1589">
                  <c:v>31.78</c:v>
                </c:pt>
                <c:pt idx="1590">
                  <c:v>31.8</c:v>
                </c:pt>
                <c:pt idx="1591">
                  <c:v>31.82</c:v>
                </c:pt>
                <c:pt idx="1592">
                  <c:v>31.84</c:v>
                </c:pt>
                <c:pt idx="1593">
                  <c:v>31.86</c:v>
                </c:pt>
                <c:pt idx="1594">
                  <c:v>31.88</c:v>
                </c:pt>
                <c:pt idx="1595">
                  <c:v>31.9</c:v>
                </c:pt>
                <c:pt idx="1596">
                  <c:v>31.92</c:v>
                </c:pt>
                <c:pt idx="1597">
                  <c:v>31.94</c:v>
                </c:pt>
                <c:pt idx="1598">
                  <c:v>31.96</c:v>
                </c:pt>
                <c:pt idx="1599">
                  <c:v>31.98</c:v>
                </c:pt>
                <c:pt idx="1600">
                  <c:v>32</c:v>
                </c:pt>
                <c:pt idx="1601">
                  <c:v>32.020000000000003</c:v>
                </c:pt>
                <c:pt idx="1602">
                  <c:v>32.04</c:v>
                </c:pt>
                <c:pt idx="1603">
                  <c:v>32.06</c:v>
                </c:pt>
                <c:pt idx="1604">
                  <c:v>32.08</c:v>
                </c:pt>
                <c:pt idx="1605">
                  <c:v>32.1</c:v>
                </c:pt>
                <c:pt idx="1606">
                  <c:v>32.119999999999997</c:v>
                </c:pt>
                <c:pt idx="1607">
                  <c:v>32.14</c:v>
                </c:pt>
                <c:pt idx="1608">
                  <c:v>32.159999999999997</c:v>
                </c:pt>
                <c:pt idx="1609">
                  <c:v>32.18</c:v>
                </c:pt>
                <c:pt idx="1610">
                  <c:v>32.200000000000003</c:v>
                </c:pt>
                <c:pt idx="1611">
                  <c:v>32.22</c:v>
                </c:pt>
                <c:pt idx="1612">
                  <c:v>32.24</c:v>
                </c:pt>
                <c:pt idx="1613">
                  <c:v>32.26</c:v>
                </c:pt>
                <c:pt idx="1614">
                  <c:v>32.28</c:v>
                </c:pt>
                <c:pt idx="1615">
                  <c:v>32.299999999999997</c:v>
                </c:pt>
                <c:pt idx="1616">
                  <c:v>32.32</c:v>
                </c:pt>
                <c:pt idx="1617">
                  <c:v>32.340000000000003</c:v>
                </c:pt>
                <c:pt idx="1618">
                  <c:v>32.36</c:v>
                </c:pt>
                <c:pt idx="1619">
                  <c:v>32.380000000000003</c:v>
                </c:pt>
                <c:pt idx="1620">
                  <c:v>32.4</c:v>
                </c:pt>
                <c:pt idx="1621">
                  <c:v>32.42</c:v>
                </c:pt>
                <c:pt idx="1622">
                  <c:v>32.44</c:v>
                </c:pt>
                <c:pt idx="1623">
                  <c:v>32.46</c:v>
                </c:pt>
                <c:pt idx="1624">
                  <c:v>32.479999999999997</c:v>
                </c:pt>
                <c:pt idx="1625">
                  <c:v>32.5</c:v>
                </c:pt>
                <c:pt idx="1626">
                  <c:v>32.520000000000003</c:v>
                </c:pt>
                <c:pt idx="1627">
                  <c:v>32.54</c:v>
                </c:pt>
                <c:pt idx="1628">
                  <c:v>32.56</c:v>
                </c:pt>
                <c:pt idx="1629">
                  <c:v>32.58</c:v>
                </c:pt>
                <c:pt idx="1630">
                  <c:v>32.6</c:v>
                </c:pt>
                <c:pt idx="1631">
                  <c:v>32.619999999999997</c:v>
                </c:pt>
                <c:pt idx="1632">
                  <c:v>32.64</c:v>
                </c:pt>
                <c:pt idx="1633">
                  <c:v>32.659999999999997</c:v>
                </c:pt>
                <c:pt idx="1634">
                  <c:v>32.68</c:v>
                </c:pt>
                <c:pt idx="1635">
                  <c:v>32.700000000000003</c:v>
                </c:pt>
                <c:pt idx="1636">
                  <c:v>32.72</c:v>
                </c:pt>
                <c:pt idx="1637">
                  <c:v>32.74</c:v>
                </c:pt>
                <c:pt idx="1638">
                  <c:v>32.76</c:v>
                </c:pt>
                <c:pt idx="1639">
                  <c:v>32.78</c:v>
                </c:pt>
                <c:pt idx="1640">
                  <c:v>32.799999999999997</c:v>
                </c:pt>
                <c:pt idx="1641">
                  <c:v>32.82</c:v>
                </c:pt>
                <c:pt idx="1642">
                  <c:v>32.840000000000003</c:v>
                </c:pt>
                <c:pt idx="1643">
                  <c:v>32.86</c:v>
                </c:pt>
                <c:pt idx="1644">
                  <c:v>32.880000000000003</c:v>
                </c:pt>
                <c:pt idx="1645">
                  <c:v>32.9</c:v>
                </c:pt>
                <c:pt idx="1646">
                  <c:v>32.92</c:v>
                </c:pt>
                <c:pt idx="1647">
                  <c:v>32.94</c:v>
                </c:pt>
                <c:pt idx="1648">
                  <c:v>32.96</c:v>
                </c:pt>
                <c:pt idx="1649">
                  <c:v>32.979999999999997</c:v>
                </c:pt>
                <c:pt idx="1650">
                  <c:v>33</c:v>
                </c:pt>
                <c:pt idx="1651">
                  <c:v>33.020000000000003</c:v>
                </c:pt>
                <c:pt idx="1652">
                  <c:v>33.04</c:v>
                </c:pt>
                <c:pt idx="1653">
                  <c:v>33.06</c:v>
                </c:pt>
                <c:pt idx="1654">
                  <c:v>33.08</c:v>
                </c:pt>
                <c:pt idx="1655">
                  <c:v>33.1</c:v>
                </c:pt>
                <c:pt idx="1656">
                  <c:v>33.119999999999997</c:v>
                </c:pt>
                <c:pt idx="1657">
                  <c:v>33.14</c:v>
                </c:pt>
                <c:pt idx="1658">
                  <c:v>33.159999999999997</c:v>
                </c:pt>
                <c:pt idx="1659">
                  <c:v>33.18</c:v>
                </c:pt>
                <c:pt idx="1660">
                  <c:v>33.200000000000003</c:v>
                </c:pt>
                <c:pt idx="1661">
                  <c:v>33.22</c:v>
                </c:pt>
                <c:pt idx="1662">
                  <c:v>33.24</c:v>
                </c:pt>
                <c:pt idx="1663">
                  <c:v>33.26</c:v>
                </c:pt>
                <c:pt idx="1664">
                  <c:v>33.28</c:v>
                </c:pt>
                <c:pt idx="1665">
                  <c:v>33.299999999999997</c:v>
                </c:pt>
                <c:pt idx="1666">
                  <c:v>33.32</c:v>
                </c:pt>
                <c:pt idx="1667">
                  <c:v>33.340000000000003</c:v>
                </c:pt>
                <c:pt idx="1668">
                  <c:v>33.36</c:v>
                </c:pt>
                <c:pt idx="1669">
                  <c:v>33.380000000000003</c:v>
                </c:pt>
                <c:pt idx="1670">
                  <c:v>33.4</c:v>
                </c:pt>
                <c:pt idx="1671">
                  <c:v>33.42</c:v>
                </c:pt>
                <c:pt idx="1672">
                  <c:v>33.44</c:v>
                </c:pt>
                <c:pt idx="1673">
                  <c:v>33.46</c:v>
                </c:pt>
                <c:pt idx="1674">
                  <c:v>33.479999999999997</c:v>
                </c:pt>
                <c:pt idx="1675">
                  <c:v>33.5</c:v>
                </c:pt>
                <c:pt idx="1676">
                  <c:v>33.520000000000003</c:v>
                </c:pt>
                <c:pt idx="1677">
                  <c:v>33.54</c:v>
                </c:pt>
                <c:pt idx="1678">
                  <c:v>33.56</c:v>
                </c:pt>
                <c:pt idx="1679">
                  <c:v>33.58</c:v>
                </c:pt>
                <c:pt idx="1680">
                  <c:v>33.6</c:v>
                </c:pt>
                <c:pt idx="1681">
                  <c:v>33.619999999999997</c:v>
                </c:pt>
                <c:pt idx="1682">
                  <c:v>33.64</c:v>
                </c:pt>
                <c:pt idx="1683">
                  <c:v>33.659999999999997</c:v>
                </c:pt>
                <c:pt idx="1684">
                  <c:v>33.68</c:v>
                </c:pt>
                <c:pt idx="1685">
                  <c:v>33.700000000000003</c:v>
                </c:pt>
                <c:pt idx="1686">
                  <c:v>33.72</c:v>
                </c:pt>
                <c:pt idx="1687">
                  <c:v>33.74</c:v>
                </c:pt>
                <c:pt idx="1688">
                  <c:v>33.76</c:v>
                </c:pt>
                <c:pt idx="1689">
                  <c:v>33.78</c:v>
                </c:pt>
                <c:pt idx="1690">
                  <c:v>33.799999999999997</c:v>
                </c:pt>
                <c:pt idx="1691">
                  <c:v>33.82</c:v>
                </c:pt>
                <c:pt idx="1692">
                  <c:v>33.840000000000003</c:v>
                </c:pt>
                <c:pt idx="1693">
                  <c:v>33.86</c:v>
                </c:pt>
                <c:pt idx="1694">
                  <c:v>33.880000000000003</c:v>
                </c:pt>
                <c:pt idx="1695">
                  <c:v>33.9</c:v>
                </c:pt>
                <c:pt idx="1696">
                  <c:v>33.92</c:v>
                </c:pt>
                <c:pt idx="1697">
                  <c:v>33.94</c:v>
                </c:pt>
                <c:pt idx="1698">
                  <c:v>33.96</c:v>
                </c:pt>
                <c:pt idx="1699">
                  <c:v>33.979999999999997</c:v>
                </c:pt>
                <c:pt idx="1700">
                  <c:v>34</c:v>
                </c:pt>
                <c:pt idx="1701">
                  <c:v>34.020000000000003</c:v>
                </c:pt>
                <c:pt idx="1702">
                  <c:v>34.04</c:v>
                </c:pt>
                <c:pt idx="1703">
                  <c:v>34.06</c:v>
                </c:pt>
                <c:pt idx="1704">
                  <c:v>34.08</c:v>
                </c:pt>
                <c:pt idx="1705">
                  <c:v>34.1</c:v>
                </c:pt>
                <c:pt idx="1706">
                  <c:v>34.119999999999997</c:v>
                </c:pt>
                <c:pt idx="1707">
                  <c:v>34.14</c:v>
                </c:pt>
                <c:pt idx="1708">
                  <c:v>34.159999999999997</c:v>
                </c:pt>
                <c:pt idx="1709">
                  <c:v>34.18</c:v>
                </c:pt>
                <c:pt idx="1710">
                  <c:v>34.200000000000003</c:v>
                </c:pt>
                <c:pt idx="1711">
                  <c:v>34.22</c:v>
                </c:pt>
                <c:pt idx="1712">
                  <c:v>34.24</c:v>
                </c:pt>
                <c:pt idx="1713">
                  <c:v>34.26</c:v>
                </c:pt>
                <c:pt idx="1714">
                  <c:v>34.28</c:v>
                </c:pt>
                <c:pt idx="1715">
                  <c:v>34.299999999999997</c:v>
                </c:pt>
                <c:pt idx="1716">
                  <c:v>34.32</c:v>
                </c:pt>
                <c:pt idx="1717">
                  <c:v>34.340000000000003</c:v>
                </c:pt>
                <c:pt idx="1718">
                  <c:v>34.36</c:v>
                </c:pt>
                <c:pt idx="1719">
                  <c:v>34.380000000000003</c:v>
                </c:pt>
                <c:pt idx="1720">
                  <c:v>34.4</c:v>
                </c:pt>
                <c:pt idx="1721">
                  <c:v>34.42</c:v>
                </c:pt>
                <c:pt idx="1722">
                  <c:v>34.44</c:v>
                </c:pt>
                <c:pt idx="1723">
                  <c:v>34.46</c:v>
                </c:pt>
                <c:pt idx="1724">
                  <c:v>34.479999999999997</c:v>
                </c:pt>
                <c:pt idx="1725">
                  <c:v>34.5</c:v>
                </c:pt>
                <c:pt idx="1726">
                  <c:v>34.520000000000003</c:v>
                </c:pt>
                <c:pt idx="1727">
                  <c:v>34.54</c:v>
                </c:pt>
                <c:pt idx="1728">
                  <c:v>34.56</c:v>
                </c:pt>
                <c:pt idx="1729">
                  <c:v>34.58</c:v>
                </c:pt>
                <c:pt idx="1730">
                  <c:v>34.6</c:v>
                </c:pt>
                <c:pt idx="1731">
                  <c:v>34.619999999999997</c:v>
                </c:pt>
                <c:pt idx="1732">
                  <c:v>34.64</c:v>
                </c:pt>
                <c:pt idx="1733">
                  <c:v>34.659999999999997</c:v>
                </c:pt>
                <c:pt idx="1734">
                  <c:v>34.68</c:v>
                </c:pt>
                <c:pt idx="1735">
                  <c:v>34.700000000000003</c:v>
                </c:pt>
                <c:pt idx="1736">
                  <c:v>34.72</c:v>
                </c:pt>
                <c:pt idx="1737">
                  <c:v>34.74</c:v>
                </c:pt>
                <c:pt idx="1738">
                  <c:v>34.76</c:v>
                </c:pt>
                <c:pt idx="1739">
                  <c:v>34.78</c:v>
                </c:pt>
                <c:pt idx="1740">
                  <c:v>34.799999999999997</c:v>
                </c:pt>
                <c:pt idx="1741">
                  <c:v>34.82</c:v>
                </c:pt>
                <c:pt idx="1742">
                  <c:v>34.840000000000003</c:v>
                </c:pt>
                <c:pt idx="1743">
                  <c:v>34.86</c:v>
                </c:pt>
                <c:pt idx="1744">
                  <c:v>34.880000000000003</c:v>
                </c:pt>
                <c:pt idx="1745">
                  <c:v>34.9</c:v>
                </c:pt>
                <c:pt idx="1746">
                  <c:v>34.92</c:v>
                </c:pt>
                <c:pt idx="1747">
                  <c:v>34.94</c:v>
                </c:pt>
                <c:pt idx="1748">
                  <c:v>34.96</c:v>
                </c:pt>
                <c:pt idx="1749">
                  <c:v>34.979999999999997</c:v>
                </c:pt>
                <c:pt idx="1750">
                  <c:v>35</c:v>
                </c:pt>
                <c:pt idx="1751">
                  <c:v>35.020000000000003</c:v>
                </c:pt>
                <c:pt idx="1752">
                  <c:v>35.04</c:v>
                </c:pt>
                <c:pt idx="1753">
                  <c:v>35.06</c:v>
                </c:pt>
                <c:pt idx="1754">
                  <c:v>35.08</c:v>
                </c:pt>
                <c:pt idx="1755">
                  <c:v>35.1</c:v>
                </c:pt>
                <c:pt idx="1756">
                  <c:v>35.119999999999997</c:v>
                </c:pt>
                <c:pt idx="1757">
                  <c:v>35.14</c:v>
                </c:pt>
                <c:pt idx="1758">
                  <c:v>35.159999999999997</c:v>
                </c:pt>
                <c:pt idx="1759">
                  <c:v>35.18</c:v>
                </c:pt>
                <c:pt idx="1760">
                  <c:v>35.200000000000003</c:v>
                </c:pt>
                <c:pt idx="1761">
                  <c:v>35.22</c:v>
                </c:pt>
                <c:pt idx="1762">
                  <c:v>35.24</c:v>
                </c:pt>
                <c:pt idx="1763">
                  <c:v>35.26</c:v>
                </c:pt>
                <c:pt idx="1764">
                  <c:v>35.28</c:v>
                </c:pt>
                <c:pt idx="1765">
                  <c:v>35.299999999999997</c:v>
                </c:pt>
                <c:pt idx="1766">
                  <c:v>35.32</c:v>
                </c:pt>
                <c:pt idx="1767">
                  <c:v>35.340000000000003</c:v>
                </c:pt>
                <c:pt idx="1768">
                  <c:v>35.36</c:v>
                </c:pt>
                <c:pt idx="1769">
                  <c:v>35.380000000000003</c:v>
                </c:pt>
                <c:pt idx="1770">
                  <c:v>35.4</c:v>
                </c:pt>
                <c:pt idx="1771">
                  <c:v>35.42</c:v>
                </c:pt>
                <c:pt idx="1772">
                  <c:v>35.44</c:v>
                </c:pt>
                <c:pt idx="1773">
                  <c:v>35.46</c:v>
                </c:pt>
                <c:pt idx="1774">
                  <c:v>35.479999999999997</c:v>
                </c:pt>
                <c:pt idx="1775">
                  <c:v>35.5</c:v>
                </c:pt>
                <c:pt idx="1776">
                  <c:v>35.520000000000003</c:v>
                </c:pt>
                <c:pt idx="1777">
                  <c:v>35.54</c:v>
                </c:pt>
                <c:pt idx="1778">
                  <c:v>35.56</c:v>
                </c:pt>
                <c:pt idx="1779">
                  <c:v>35.58</c:v>
                </c:pt>
                <c:pt idx="1780">
                  <c:v>35.6</c:v>
                </c:pt>
                <c:pt idx="1781">
                  <c:v>35.619999999999997</c:v>
                </c:pt>
                <c:pt idx="1782">
                  <c:v>35.64</c:v>
                </c:pt>
                <c:pt idx="1783">
                  <c:v>35.659999999999997</c:v>
                </c:pt>
                <c:pt idx="1784">
                  <c:v>35.68</c:v>
                </c:pt>
                <c:pt idx="1785">
                  <c:v>35.700000000000003</c:v>
                </c:pt>
                <c:pt idx="1786">
                  <c:v>35.72</c:v>
                </c:pt>
                <c:pt idx="1787">
                  <c:v>35.74</c:v>
                </c:pt>
                <c:pt idx="1788">
                  <c:v>35.76</c:v>
                </c:pt>
                <c:pt idx="1789">
                  <c:v>35.78</c:v>
                </c:pt>
                <c:pt idx="1790">
                  <c:v>35.799999999999997</c:v>
                </c:pt>
                <c:pt idx="1791">
                  <c:v>35.82</c:v>
                </c:pt>
                <c:pt idx="1792">
                  <c:v>35.840000000000003</c:v>
                </c:pt>
                <c:pt idx="1793">
                  <c:v>35.86</c:v>
                </c:pt>
                <c:pt idx="1794">
                  <c:v>35.880000000000003</c:v>
                </c:pt>
                <c:pt idx="1795">
                  <c:v>35.9</c:v>
                </c:pt>
                <c:pt idx="1796">
                  <c:v>35.92</c:v>
                </c:pt>
                <c:pt idx="1797">
                  <c:v>35.94</c:v>
                </c:pt>
                <c:pt idx="1798">
                  <c:v>35.96</c:v>
                </c:pt>
                <c:pt idx="1799">
                  <c:v>35.979999999999997</c:v>
                </c:pt>
                <c:pt idx="1800">
                  <c:v>36</c:v>
                </c:pt>
                <c:pt idx="1801">
                  <c:v>36.020000000000003</c:v>
                </c:pt>
                <c:pt idx="1802">
                  <c:v>36.04</c:v>
                </c:pt>
                <c:pt idx="1803">
                  <c:v>36.06</c:v>
                </c:pt>
                <c:pt idx="1804">
                  <c:v>36.08</c:v>
                </c:pt>
                <c:pt idx="1805">
                  <c:v>36.1</c:v>
                </c:pt>
                <c:pt idx="1806">
                  <c:v>36.119999999999997</c:v>
                </c:pt>
                <c:pt idx="1807">
                  <c:v>36.14</c:v>
                </c:pt>
                <c:pt idx="1808">
                  <c:v>36.159999999999997</c:v>
                </c:pt>
                <c:pt idx="1809">
                  <c:v>36.18</c:v>
                </c:pt>
                <c:pt idx="1810">
                  <c:v>36.200000000000003</c:v>
                </c:pt>
                <c:pt idx="1811">
                  <c:v>36.22</c:v>
                </c:pt>
                <c:pt idx="1812">
                  <c:v>36.24</c:v>
                </c:pt>
                <c:pt idx="1813">
                  <c:v>36.26</c:v>
                </c:pt>
                <c:pt idx="1814">
                  <c:v>36.28</c:v>
                </c:pt>
                <c:pt idx="1815">
                  <c:v>36.299999999999997</c:v>
                </c:pt>
                <c:pt idx="1816">
                  <c:v>36.32</c:v>
                </c:pt>
                <c:pt idx="1817">
                  <c:v>36.340000000000003</c:v>
                </c:pt>
                <c:pt idx="1818">
                  <c:v>36.36</c:v>
                </c:pt>
                <c:pt idx="1819">
                  <c:v>36.380000000000003</c:v>
                </c:pt>
                <c:pt idx="1820">
                  <c:v>36.4</c:v>
                </c:pt>
                <c:pt idx="1821">
                  <c:v>36.42</c:v>
                </c:pt>
                <c:pt idx="1822">
                  <c:v>36.44</c:v>
                </c:pt>
                <c:pt idx="1823">
                  <c:v>36.46</c:v>
                </c:pt>
                <c:pt idx="1824">
                  <c:v>36.479999999999997</c:v>
                </c:pt>
                <c:pt idx="1825">
                  <c:v>36.5</c:v>
                </c:pt>
                <c:pt idx="1826">
                  <c:v>36.520000000000003</c:v>
                </c:pt>
                <c:pt idx="1827">
                  <c:v>36.54</c:v>
                </c:pt>
                <c:pt idx="1828">
                  <c:v>36.56</c:v>
                </c:pt>
                <c:pt idx="1829">
                  <c:v>36.58</c:v>
                </c:pt>
                <c:pt idx="1830">
                  <c:v>36.6</c:v>
                </c:pt>
                <c:pt idx="1831">
                  <c:v>36.619999999999997</c:v>
                </c:pt>
                <c:pt idx="1832">
                  <c:v>36.64</c:v>
                </c:pt>
                <c:pt idx="1833">
                  <c:v>36.659999999999997</c:v>
                </c:pt>
                <c:pt idx="1834">
                  <c:v>36.68</c:v>
                </c:pt>
                <c:pt idx="1835">
                  <c:v>36.700000000000003</c:v>
                </c:pt>
                <c:pt idx="1836">
                  <c:v>36.72</c:v>
                </c:pt>
                <c:pt idx="1837">
                  <c:v>36.74</c:v>
                </c:pt>
                <c:pt idx="1838">
                  <c:v>36.76</c:v>
                </c:pt>
                <c:pt idx="1839">
                  <c:v>36.78</c:v>
                </c:pt>
                <c:pt idx="1840">
                  <c:v>36.799999999999997</c:v>
                </c:pt>
                <c:pt idx="1841">
                  <c:v>36.82</c:v>
                </c:pt>
                <c:pt idx="1842">
                  <c:v>36.840000000000003</c:v>
                </c:pt>
                <c:pt idx="1843">
                  <c:v>36.86</c:v>
                </c:pt>
                <c:pt idx="1844">
                  <c:v>36.880000000000003</c:v>
                </c:pt>
                <c:pt idx="1845">
                  <c:v>36.9</c:v>
                </c:pt>
                <c:pt idx="1846">
                  <c:v>36.92</c:v>
                </c:pt>
                <c:pt idx="1847">
                  <c:v>36.94</c:v>
                </c:pt>
                <c:pt idx="1848">
                  <c:v>36.96</c:v>
                </c:pt>
                <c:pt idx="1849">
                  <c:v>36.979999999999997</c:v>
                </c:pt>
                <c:pt idx="1850">
                  <c:v>37</c:v>
                </c:pt>
                <c:pt idx="1851">
                  <c:v>37.020000000000003</c:v>
                </c:pt>
                <c:pt idx="1852">
                  <c:v>37.04</c:v>
                </c:pt>
                <c:pt idx="1853">
                  <c:v>37.06</c:v>
                </c:pt>
                <c:pt idx="1854">
                  <c:v>37.08</c:v>
                </c:pt>
                <c:pt idx="1855">
                  <c:v>37.1</c:v>
                </c:pt>
                <c:pt idx="1856">
                  <c:v>37.119999999999997</c:v>
                </c:pt>
                <c:pt idx="1857">
                  <c:v>37.14</c:v>
                </c:pt>
                <c:pt idx="1858">
                  <c:v>37.159999999999997</c:v>
                </c:pt>
                <c:pt idx="1859">
                  <c:v>37.18</c:v>
                </c:pt>
                <c:pt idx="1860">
                  <c:v>37.200000000000003</c:v>
                </c:pt>
                <c:pt idx="1861">
                  <c:v>37.22</c:v>
                </c:pt>
                <c:pt idx="1862">
                  <c:v>37.24</c:v>
                </c:pt>
                <c:pt idx="1863">
                  <c:v>37.26</c:v>
                </c:pt>
                <c:pt idx="1864">
                  <c:v>37.28</c:v>
                </c:pt>
                <c:pt idx="1865">
                  <c:v>37.299999999999997</c:v>
                </c:pt>
                <c:pt idx="1866">
                  <c:v>37.32</c:v>
                </c:pt>
                <c:pt idx="1867">
                  <c:v>37.340000000000003</c:v>
                </c:pt>
                <c:pt idx="1868">
                  <c:v>37.36</c:v>
                </c:pt>
                <c:pt idx="1869">
                  <c:v>37.380000000000003</c:v>
                </c:pt>
                <c:pt idx="1870">
                  <c:v>37.4</c:v>
                </c:pt>
                <c:pt idx="1871">
                  <c:v>37.42</c:v>
                </c:pt>
                <c:pt idx="1872">
                  <c:v>37.44</c:v>
                </c:pt>
                <c:pt idx="1873">
                  <c:v>37.46</c:v>
                </c:pt>
                <c:pt idx="1874">
                  <c:v>37.479999999999997</c:v>
                </c:pt>
                <c:pt idx="1875">
                  <c:v>37.5</c:v>
                </c:pt>
                <c:pt idx="1876">
                  <c:v>37.520000000000003</c:v>
                </c:pt>
                <c:pt idx="1877">
                  <c:v>37.54</c:v>
                </c:pt>
                <c:pt idx="1878">
                  <c:v>37.56</c:v>
                </c:pt>
                <c:pt idx="1879">
                  <c:v>37.58</c:v>
                </c:pt>
                <c:pt idx="1880">
                  <c:v>37.6</c:v>
                </c:pt>
                <c:pt idx="1881">
                  <c:v>37.619999999999997</c:v>
                </c:pt>
                <c:pt idx="1882">
                  <c:v>37.64</c:v>
                </c:pt>
                <c:pt idx="1883">
                  <c:v>37.659999999999997</c:v>
                </c:pt>
                <c:pt idx="1884">
                  <c:v>37.68</c:v>
                </c:pt>
                <c:pt idx="1885">
                  <c:v>37.700000000000003</c:v>
                </c:pt>
                <c:pt idx="1886">
                  <c:v>37.72</c:v>
                </c:pt>
                <c:pt idx="1887">
                  <c:v>37.74</c:v>
                </c:pt>
                <c:pt idx="1888">
                  <c:v>37.76</c:v>
                </c:pt>
                <c:pt idx="1889">
                  <c:v>37.78</c:v>
                </c:pt>
                <c:pt idx="1890">
                  <c:v>37.799999999999997</c:v>
                </c:pt>
                <c:pt idx="1891">
                  <c:v>37.82</c:v>
                </c:pt>
                <c:pt idx="1892">
                  <c:v>37.840000000000003</c:v>
                </c:pt>
                <c:pt idx="1893">
                  <c:v>37.86</c:v>
                </c:pt>
                <c:pt idx="1894">
                  <c:v>37.880000000000003</c:v>
                </c:pt>
                <c:pt idx="1895">
                  <c:v>37.9</c:v>
                </c:pt>
                <c:pt idx="1896">
                  <c:v>37.92</c:v>
                </c:pt>
                <c:pt idx="1897">
                  <c:v>37.94</c:v>
                </c:pt>
                <c:pt idx="1898">
                  <c:v>37.96</c:v>
                </c:pt>
                <c:pt idx="1899">
                  <c:v>37.979999999999997</c:v>
                </c:pt>
                <c:pt idx="1900">
                  <c:v>38</c:v>
                </c:pt>
                <c:pt idx="1901">
                  <c:v>38.020000000000003</c:v>
                </c:pt>
                <c:pt idx="1902">
                  <c:v>38.04</c:v>
                </c:pt>
                <c:pt idx="1903">
                  <c:v>38.06</c:v>
                </c:pt>
                <c:pt idx="1904">
                  <c:v>38.08</c:v>
                </c:pt>
                <c:pt idx="1905">
                  <c:v>38.1</c:v>
                </c:pt>
                <c:pt idx="1906">
                  <c:v>38.119999999999997</c:v>
                </c:pt>
                <c:pt idx="1907">
                  <c:v>38.14</c:v>
                </c:pt>
                <c:pt idx="1908">
                  <c:v>38.159999999999997</c:v>
                </c:pt>
                <c:pt idx="1909">
                  <c:v>38.18</c:v>
                </c:pt>
                <c:pt idx="1910">
                  <c:v>38.200000000000003</c:v>
                </c:pt>
                <c:pt idx="1911">
                  <c:v>38.22</c:v>
                </c:pt>
                <c:pt idx="1912">
                  <c:v>38.24</c:v>
                </c:pt>
                <c:pt idx="1913">
                  <c:v>38.26</c:v>
                </c:pt>
                <c:pt idx="1914">
                  <c:v>38.28</c:v>
                </c:pt>
                <c:pt idx="1915">
                  <c:v>38.299999999999997</c:v>
                </c:pt>
                <c:pt idx="1916">
                  <c:v>38.32</c:v>
                </c:pt>
                <c:pt idx="1917">
                  <c:v>38.340000000000003</c:v>
                </c:pt>
                <c:pt idx="1918">
                  <c:v>38.36</c:v>
                </c:pt>
                <c:pt idx="1919">
                  <c:v>38.380000000000003</c:v>
                </c:pt>
                <c:pt idx="1920">
                  <c:v>38.4</c:v>
                </c:pt>
                <c:pt idx="1921">
                  <c:v>38.42</c:v>
                </c:pt>
                <c:pt idx="1922">
                  <c:v>38.44</c:v>
                </c:pt>
                <c:pt idx="1923">
                  <c:v>38.46</c:v>
                </c:pt>
                <c:pt idx="1924">
                  <c:v>38.479999999999997</c:v>
                </c:pt>
                <c:pt idx="1925">
                  <c:v>38.5</c:v>
                </c:pt>
                <c:pt idx="1926">
                  <c:v>38.520000000000003</c:v>
                </c:pt>
                <c:pt idx="1927">
                  <c:v>38.54</c:v>
                </c:pt>
                <c:pt idx="1928">
                  <c:v>38.56</c:v>
                </c:pt>
                <c:pt idx="1929">
                  <c:v>38.58</c:v>
                </c:pt>
                <c:pt idx="1930">
                  <c:v>38.6</c:v>
                </c:pt>
                <c:pt idx="1931">
                  <c:v>38.619999999999997</c:v>
                </c:pt>
                <c:pt idx="1932">
                  <c:v>38.64</c:v>
                </c:pt>
                <c:pt idx="1933">
                  <c:v>38.659999999999997</c:v>
                </c:pt>
                <c:pt idx="1934">
                  <c:v>38.68</c:v>
                </c:pt>
                <c:pt idx="1935">
                  <c:v>38.700000000000003</c:v>
                </c:pt>
                <c:pt idx="1936">
                  <c:v>38.72</c:v>
                </c:pt>
                <c:pt idx="1937">
                  <c:v>38.74</c:v>
                </c:pt>
                <c:pt idx="1938">
                  <c:v>38.76</c:v>
                </c:pt>
                <c:pt idx="1939">
                  <c:v>38.78</c:v>
                </c:pt>
                <c:pt idx="1940">
                  <c:v>38.799999999999997</c:v>
                </c:pt>
                <c:pt idx="1941">
                  <c:v>38.82</c:v>
                </c:pt>
                <c:pt idx="1942">
                  <c:v>38.840000000000003</c:v>
                </c:pt>
                <c:pt idx="1943">
                  <c:v>38.86</c:v>
                </c:pt>
                <c:pt idx="1944">
                  <c:v>38.880000000000003</c:v>
                </c:pt>
                <c:pt idx="1945">
                  <c:v>38.9</c:v>
                </c:pt>
                <c:pt idx="1946">
                  <c:v>38.92</c:v>
                </c:pt>
                <c:pt idx="1947">
                  <c:v>38.94</c:v>
                </c:pt>
                <c:pt idx="1948">
                  <c:v>38.96</c:v>
                </c:pt>
                <c:pt idx="1949">
                  <c:v>38.979999999999997</c:v>
                </c:pt>
                <c:pt idx="1950">
                  <c:v>39</c:v>
                </c:pt>
                <c:pt idx="1951">
                  <c:v>39.020000000000003</c:v>
                </c:pt>
                <c:pt idx="1952">
                  <c:v>39.04</c:v>
                </c:pt>
                <c:pt idx="1953">
                  <c:v>39.06</c:v>
                </c:pt>
                <c:pt idx="1954">
                  <c:v>39.08</c:v>
                </c:pt>
                <c:pt idx="1955">
                  <c:v>39.1</c:v>
                </c:pt>
                <c:pt idx="1956">
                  <c:v>39.119999999999997</c:v>
                </c:pt>
                <c:pt idx="1957">
                  <c:v>39.14</c:v>
                </c:pt>
                <c:pt idx="1958">
                  <c:v>39.159999999999997</c:v>
                </c:pt>
                <c:pt idx="1959">
                  <c:v>39.18</c:v>
                </c:pt>
                <c:pt idx="1960">
                  <c:v>39.200000000000003</c:v>
                </c:pt>
                <c:pt idx="1961">
                  <c:v>39.22</c:v>
                </c:pt>
                <c:pt idx="1962">
                  <c:v>39.24</c:v>
                </c:pt>
                <c:pt idx="1963">
                  <c:v>39.26</c:v>
                </c:pt>
                <c:pt idx="1964">
                  <c:v>39.28</c:v>
                </c:pt>
                <c:pt idx="1965">
                  <c:v>39.299999999999997</c:v>
                </c:pt>
                <c:pt idx="1966">
                  <c:v>39.32</c:v>
                </c:pt>
                <c:pt idx="1967">
                  <c:v>39.340000000000003</c:v>
                </c:pt>
                <c:pt idx="1968">
                  <c:v>39.36</c:v>
                </c:pt>
                <c:pt idx="1969">
                  <c:v>39.380000000000003</c:v>
                </c:pt>
                <c:pt idx="1970">
                  <c:v>39.4</c:v>
                </c:pt>
                <c:pt idx="1971">
                  <c:v>39.42</c:v>
                </c:pt>
                <c:pt idx="1972">
                  <c:v>39.44</c:v>
                </c:pt>
                <c:pt idx="1973">
                  <c:v>39.46</c:v>
                </c:pt>
                <c:pt idx="1974">
                  <c:v>39.479999999999997</c:v>
                </c:pt>
                <c:pt idx="1975">
                  <c:v>39.5</c:v>
                </c:pt>
                <c:pt idx="1976">
                  <c:v>39.520000000000003</c:v>
                </c:pt>
                <c:pt idx="1977">
                  <c:v>39.54</c:v>
                </c:pt>
                <c:pt idx="1978">
                  <c:v>39.56</c:v>
                </c:pt>
                <c:pt idx="1979">
                  <c:v>39.58</c:v>
                </c:pt>
                <c:pt idx="1980">
                  <c:v>39.6</c:v>
                </c:pt>
                <c:pt idx="1981">
                  <c:v>39.619999999999997</c:v>
                </c:pt>
                <c:pt idx="1982">
                  <c:v>39.64</c:v>
                </c:pt>
                <c:pt idx="1983">
                  <c:v>39.659999999999997</c:v>
                </c:pt>
                <c:pt idx="1984">
                  <c:v>39.68</c:v>
                </c:pt>
                <c:pt idx="1985">
                  <c:v>39.700000000000003</c:v>
                </c:pt>
                <c:pt idx="1986">
                  <c:v>39.72</c:v>
                </c:pt>
                <c:pt idx="1987">
                  <c:v>39.74</c:v>
                </c:pt>
                <c:pt idx="1988">
                  <c:v>39.76</c:v>
                </c:pt>
                <c:pt idx="1989">
                  <c:v>39.78</c:v>
                </c:pt>
                <c:pt idx="1990">
                  <c:v>39.799999999999997</c:v>
                </c:pt>
                <c:pt idx="1991">
                  <c:v>39.82</c:v>
                </c:pt>
                <c:pt idx="1992">
                  <c:v>39.840000000000003</c:v>
                </c:pt>
                <c:pt idx="1993">
                  <c:v>39.86</c:v>
                </c:pt>
                <c:pt idx="1994">
                  <c:v>39.880000000000003</c:v>
                </c:pt>
                <c:pt idx="1995">
                  <c:v>39.9</c:v>
                </c:pt>
                <c:pt idx="1996">
                  <c:v>39.92</c:v>
                </c:pt>
                <c:pt idx="1997">
                  <c:v>39.94</c:v>
                </c:pt>
                <c:pt idx="1998">
                  <c:v>39.96</c:v>
                </c:pt>
                <c:pt idx="1999">
                  <c:v>39.979999999999997</c:v>
                </c:pt>
                <c:pt idx="2000">
                  <c:v>40</c:v>
                </c:pt>
                <c:pt idx="2001">
                  <c:v>40.020000000000003</c:v>
                </c:pt>
                <c:pt idx="2002">
                  <c:v>40.04</c:v>
                </c:pt>
                <c:pt idx="2003">
                  <c:v>40.06</c:v>
                </c:pt>
                <c:pt idx="2004">
                  <c:v>40.08</c:v>
                </c:pt>
                <c:pt idx="2005">
                  <c:v>40.1</c:v>
                </c:pt>
                <c:pt idx="2006">
                  <c:v>40.119999999999997</c:v>
                </c:pt>
                <c:pt idx="2007">
                  <c:v>40.14</c:v>
                </c:pt>
                <c:pt idx="2008">
                  <c:v>40.159999999999997</c:v>
                </c:pt>
                <c:pt idx="2009">
                  <c:v>40.18</c:v>
                </c:pt>
                <c:pt idx="2010">
                  <c:v>40.200000000000003</c:v>
                </c:pt>
                <c:pt idx="2011">
                  <c:v>40.22</c:v>
                </c:pt>
                <c:pt idx="2012">
                  <c:v>40.24</c:v>
                </c:pt>
                <c:pt idx="2013">
                  <c:v>40.26</c:v>
                </c:pt>
                <c:pt idx="2014">
                  <c:v>40.28</c:v>
                </c:pt>
                <c:pt idx="2015">
                  <c:v>40.299999999999997</c:v>
                </c:pt>
                <c:pt idx="2016">
                  <c:v>40.32</c:v>
                </c:pt>
                <c:pt idx="2017">
                  <c:v>40.340000000000003</c:v>
                </c:pt>
                <c:pt idx="2018">
                  <c:v>40.36</c:v>
                </c:pt>
                <c:pt idx="2019">
                  <c:v>40.380000000000003</c:v>
                </c:pt>
                <c:pt idx="2020">
                  <c:v>40.4</c:v>
                </c:pt>
                <c:pt idx="2021">
                  <c:v>40.42</c:v>
                </c:pt>
                <c:pt idx="2022">
                  <c:v>40.44</c:v>
                </c:pt>
                <c:pt idx="2023">
                  <c:v>40.46</c:v>
                </c:pt>
                <c:pt idx="2024">
                  <c:v>40.479999999999997</c:v>
                </c:pt>
                <c:pt idx="2025">
                  <c:v>40.5</c:v>
                </c:pt>
                <c:pt idx="2026">
                  <c:v>40.520000000000003</c:v>
                </c:pt>
                <c:pt idx="2027">
                  <c:v>40.54</c:v>
                </c:pt>
                <c:pt idx="2028">
                  <c:v>40.56</c:v>
                </c:pt>
                <c:pt idx="2029">
                  <c:v>40.58</c:v>
                </c:pt>
                <c:pt idx="2030">
                  <c:v>40.6</c:v>
                </c:pt>
                <c:pt idx="2031">
                  <c:v>40.619999999999997</c:v>
                </c:pt>
                <c:pt idx="2032">
                  <c:v>40.64</c:v>
                </c:pt>
                <c:pt idx="2033">
                  <c:v>40.659999999999997</c:v>
                </c:pt>
                <c:pt idx="2034">
                  <c:v>40.68</c:v>
                </c:pt>
                <c:pt idx="2035">
                  <c:v>40.700000000000003</c:v>
                </c:pt>
                <c:pt idx="2036">
                  <c:v>40.72</c:v>
                </c:pt>
                <c:pt idx="2037">
                  <c:v>40.74</c:v>
                </c:pt>
                <c:pt idx="2038">
                  <c:v>40.76</c:v>
                </c:pt>
                <c:pt idx="2039">
                  <c:v>40.78</c:v>
                </c:pt>
                <c:pt idx="2040">
                  <c:v>40.799999999999997</c:v>
                </c:pt>
                <c:pt idx="2041">
                  <c:v>40.82</c:v>
                </c:pt>
                <c:pt idx="2042">
                  <c:v>40.840000000000003</c:v>
                </c:pt>
                <c:pt idx="2043">
                  <c:v>40.86</c:v>
                </c:pt>
                <c:pt idx="2044">
                  <c:v>40.880000000000003</c:v>
                </c:pt>
                <c:pt idx="2045">
                  <c:v>40.9</c:v>
                </c:pt>
                <c:pt idx="2046">
                  <c:v>40.92</c:v>
                </c:pt>
                <c:pt idx="2047">
                  <c:v>40.94</c:v>
                </c:pt>
                <c:pt idx="2048">
                  <c:v>40.96</c:v>
                </c:pt>
                <c:pt idx="2049">
                  <c:v>40.98</c:v>
                </c:pt>
                <c:pt idx="2050">
                  <c:v>41</c:v>
                </c:pt>
                <c:pt idx="2051">
                  <c:v>41.02</c:v>
                </c:pt>
                <c:pt idx="2052">
                  <c:v>41.04</c:v>
                </c:pt>
                <c:pt idx="2053">
                  <c:v>41.06</c:v>
                </c:pt>
                <c:pt idx="2054">
                  <c:v>41.08</c:v>
                </c:pt>
                <c:pt idx="2055">
                  <c:v>41.1</c:v>
                </c:pt>
                <c:pt idx="2056">
                  <c:v>41.12</c:v>
                </c:pt>
                <c:pt idx="2057">
                  <c:v>41.14</c:v>
                </c:pt>
                <c:pt idx="2058">
                  <c:v>41.16</c:v>
                </c:pt>
                <c:pt idx="2059">
                  <c:v>41.18</c:v>
                </c:pt>
                <c:pt idx="2060">
                  <c:v>41.2</c:v>
                </c:pt>
                <c:pt idx="2061">
                  <c:v>41.22</c:v>
                </c:pt>
                <c:pt idx="2062">
                  <c:v>41.24</c:v>
                </c:pt>
                <c:pt idx="2063">
                  <c:v>41.26</c:v>
                </c:pt>
                <c:pt idx="2064">
                  <c:v>41.28</c:v>
                </c:pt>
                <c:pt idx="2065">
                  <c:v>41.3</c:v>
                </c:pt>
                <c:pt idx="2066">
                  <c:v>41.32</c:v>
                </c:pt>
                <c:pt idx="2067">
                  <c:v>41.34</c:v>
                </c:pt>
                <c:pt idx="2068">
                  <c:v>41.36</c:v>
                </c:pt>
                <c:pt idx="2069">
                  <c:v>41.38</c:v>
                </c:pt>
                <c:pt idx="2070">
                  <c:v>41.4</c:v>
                </c:pt>
                <c:pt idx="2071">
                  <c:v>41.42</c:v>
                </c:pt>
                <c:pt idx="2072">
                  <c:v>41.44</c:v>
                </c:pt>
                <c:pt idx="2073">
                  <c:v>41.46</c:v>
                </c:pt>
                <c:pt idx="2074">
                  <c:v>41.48</c:v>
                </c:pt>
                <c:pt idx="2075">
                  <c:v>41.5</c:v>
                </c:pt>
                <c:pt idx="2076">
                  <c:v>41.52</c:v>
                </c:pt>
                <c:pt idx="2077">
                  <c:v>41.54</c:v>
                </c:pt>
                <c:pt idx="2078">
                  <c:v>41.56</c:v>
                </c:pt>
                <c:pt idx="2079">
                  <c:v>41.58</c:v>
                </c:pt>
                <c:pt idx="2080">
                  <c:v>41.6</c:v>
                </c:pt>
                <c:pt idx="2081">
                  <c:v>41.62</c:v>
                </c:pt>
                <c:pt idx="2082">
                  <c:v>41.64</c:v>
                </c:pt>
                <c:pt idx="2083">
                  <c:v>41.66</c:v>
                </c:pt>
                <c:pt idx="2084">
                  <c:v>41.68</c:v>
                </c:pt>
                <c:pt idx="2085">
                  <c:v>41.7</c:v>
                </c:pt>
                <c:pt idx="2086">
                  <c:v>41.72</c:v>
                </c:pt>
                <c:pt idx="2087">
                  <c:v>41.74</c:v>
                </c:pt>
                <c:pt idx="2088">
                  <c:v>41.76</c:v>
                </c:pt>
                <c:pt idx="2089">
                  <c:v>41.78</c:v>
                </c:pt>
                <c:pt idx="2090">
                  <c:v>41.8</c:v>
                </c:pt>
                <c:pt idx="2091">
                  <c:v>41.82</c:v>
                </c:pt>
                <c:pt idx="2092">
                  <c:v>41.84</c:v>
                </c:pt>
                <c:pt idx="2093">
                  <c:v>41.86</c:v>
                </c:pt>
                <c:pt idx="2094">
                  <c:v>41.88</c:v>
                </c:pt>
                <c:pt idx="2095">
                  <c:v>41.9</c:v>
                </c:pt>
                <c:pt idx="2096">
                  <c:v>41.92</c:v>
                </c:pt>
                <c:pt idx="2097">
                  <c:v>41.94</c:v>
                </c:pt>
                <c:pt idx="2098">
                  <c:v>41.96</c:v>
                </c:pt>
                <c:pt idx="2099">
                  <c:v>41.98</c:v>
                </c:pt>
                <c:pt idx="2100">
                  <c:v>42</c:v>
                </c:pt>
                <c:pt idx="2101">
                  <c:v>42.02</c:v>
                </c:pt>
                <c:pt idx="2102">
                  <c:v>42.04</c:v>
                </c:pt>
                <c:pt idx="2103">
                  <c:v>42.06</c:v>
                </c:pt>
                <c:pt idx="2104">
                  <c:v>42.08</c:v>
                </c:pt>
                <c:pt idx="2105">
                  <c:v>42.1</c:v>
                </c:pt>
                <c:pt idx="2106">
                  <c:v>42.12</c:v>
                </c:pt>
                <c:pt idx="2107">
                  <c:v>42.14</c:v>
                </c:pt>
                <c:pt idx="2108">
                  <c:v>42.16</c:v>
                </c:pt>
                <c:pt idx="2109">
                  <c:v>42.18</c:v>
                </c:pt>
                <c:pt idx="2110">
                  <c:v>42.2</c:v>
                </c:pt>
                <c:pt idx="2111">
                  <c:v>42.22</c:v>
                </c:pt>
                <c:pt idx="2112">
                  <c:v>42.24</c:v>
                </c:pt>
                <c:pt idx="2113">
                  <c:v>42.26</c:v>
                </c:pt>
                <c:pt idx="2114">
                  <c:v>42.28</c:v>
                </c:pt>
                <c:pt idx="2115">
                  <c:v>42.3</c:v>
                </c:pt>
                <c:pt idx="2116">
                  <c:v>42.32</c:v>
                </c:pt>
                <c:pt idx="2117">
                  <c:v>42.34</c:v>
                </c:pt>
                <c:pt idx="2118">
                  <c:v>42.36</c:v>
                </c:pt>
                <c:pt idx="2119">
                  <c:v>42.38</c:v>
                </c:pt>
                <c:pt idx="2120">
                  <c:v>42.4</c:v>
                </c:pt>
                <c:pt idx="2121">
                  <c:v>42.42</c:v>
                </c:pt>
                <c:pt idx="2122">
                  <c:v>42.44</c:v>
                </c:pt>
                <c:pt idx="2123">
                  <c:v>42.46</c:v>
                </c:pt>
                <c:pt idx="2124">
                  <c:v>42.48</c:v>
                </c:pt>
                <c:pt idx="2125">
                  <c:v>42.5</c:v>
                </c:pt>
                <c:pt idx="2126">
                  <c:v>42.52</c:v>
                </c:pt>
                <c:pt idx="2127">
                  <c:v>42.54</c:v>
                </c:pt>
                <c:pt idx="2128">
                  <c:v>42.56</c:v>
                </c:pt>
                <c:pt idx="2129">
                  <c:v>42.58</c:v>
                </c:pt>
                <c:pt idx="2130">
                  <c:v>42.6</c:v>
                </c:pt>
                <c:pt idx="2131">
                  <c:v>42.62</c:v>
                </c:pt>
                <c:pt idx="2132">
                  <c:v>42.64</c:v>
                </c:pt>
                <c:pt idx="2133">
                  <c:v>42.66</c:v>
                </c:pt>
                <c:pt idx="2134">
                  <c:v>42.68</c:v>
                </c:pt>
                <c:pt idx="2135">
                  <c:v>42.7</c:v>
                </c:pt>
                <c:pt idx="2136">
                  <c:v>42.72</c:v>
                </c:pt>
                <c:pt idx="2137">
                  <c:v>42.74</c:v>
                </c:pt>
                <c:pt idx="2138">
                  <c:v>42.76</c:v>
                </c:pt>
                <c:pt idx="2139">
                  <c:v>42.78</c:v>
                </c:pt>
                <c:pt idx="2140">
                  <c:v>42.8</c:v>
                </c:pt>
                <c:pt idx="2141">
                  <c:v>42.82</c:v>
                </c:pt>
                <c:pt idx="2142">
                  <c:v>42.84</c:v>
                </c:pt>
                <c:pt idx="2143">
                  <c:v>42.86</c:v>
                </c:pt>
                <c:pt idx="2144">
                  <c:v>42.88</c:v>
                </c:pt>
                <c:pt idx="2145">
                  <c:v>42.9</c:v>
                </c:pt>
                <c:pt idx="2146">
                  <c:v>42.92</c:v>
                </c:pt>
                <c:pt idx="2147">
                  <c:v>42.94</c:v>
                </c:pt>
                <c:pt idx="2148">
                  <c:v>42.96</c:v>
                </c:pt>
                <c:pt idx="2149">
                  <c:v>42.98</c:v>
                </c:pt>
                <c:pt idx="2150">
                  <c:v>43</c:v>
                </c:pt>
                <c:pt idx="2151">
                  <c:v>43.02</c:v>
                </c:pt>
                <c:pt idx="2152">
                  <c:v>43.04</c:v>
                </c:pt>
                <c:pt idx="2153">
                  <c:v>43.06</c:v>
                </c:pt>
                <c:pt idx="2154">
                  <c:v>43.08</c:v>
                </c:pt>
                <c:pt idx="2155">
                  <c:v>43.1</c:v>
                </c:pt>
                <c:pt idx="2156">
                  <c:v>43.12</c:v>
                </c:pt>
                <c:pt idx="2157">
                  <c:v>43.14</c:v>
                </c:pt>
                <c:pt idx="2158">
                  <c:v>43.16</c:v>
                </c:pt>
                <c:pt idx="2159">
                  <c:v>43.18</c:v>
                </c:pt>
                <c:pt idx="2160">
                  <c:v>43.2</c:v>
                </c:pt>
                <c:pt idx="2161">
                  <c:v>43.22</c:v>
                </c:pt>
                <c:pt idx="2162">
                  <c:v>43.24</c:v>
                </c:pt>
                <c:pt idx="2163">
                  <c:v>43.26</c:v>
                </c:pt>
                <c:pt idx="2164">
                  <c:v>43.28</c:v>
                </c:pt>
                <c:pt idx="2165">
                  <c:v>43.3</c:v>
                </c:pt>
                <c:pt idx="2166">
                  <c:v>43.32</c:v>
                </c:pt>
                <c:pt idx="2167">
                  <c:v>43.34</c:v>
                </c:pt>
                <c:pt idx="2168">
                  <c:v>43.36</c:v>
                </c:pt>
                <c:pt idx="2169">
                  <c:v>43.38</c:v>
                </c:pt>
                <c:pt idx="2170">
                  <c:v>43.4</c:v>
                </c:pt>
                <c:pt idx="2171">
                  <c:v>43.42</c:v>
                </c:pt>
                <c:pt idx="2172">
                  <c:v>43.44</c:v>
                </c:pt>
                <c:pt idx="2173">
                  <c:v>43.46</c:v>
                </c:pt>
                <c:pt idx="2174">
                  <c:v>43.48</c:v>
                </c:pt>
                <c:pt idx="2175">
                  <c:v>43.5</c:v>
                </c:pt>
                <c:pt idx="2176">
                  <c:v>43.52</c:v>
                </c:pt>
                <c:pt idx="2177">
                  <c:v>43.54</c:v>
                </c:pt>
                <c:pt idx="2178">
                  <c:v>43.56</c:v>
                </c:pt>
                <c:pt idx="2179">
                  <c:v>43.58</c:v>
                </c:pt>
                <c:pt idx="2180">
                  <c:v>43.6</c:v>
                </c:pt>
                <c:pt idx="2181">
                  <c:v>43.62</c:v>
                </c:pt>
                <c:pt idx="2182">
                  <c:v>43.64</c:v>
                </c:pt>
                <c:pt idx="2183">
                  <c:v>43.66</c:v>
                </c:pt>
                <c:pt idx="2184">
                  <c:v>43.68</c:v>
                </c:pt>
                <c:pt idx="2185">
                  <c:v>43.7</c:v>
                </c:pt>
                <c:pt idx="2186">
                  <c:v>43.72</c:v>
                </c:pt>
                <c:pt idx="2187">
                  <c:v>43.74</c:v>
                </c:pt>
                <c:pt idx="2188">
                  <c:v>43.76</c:v>
                </c:pt>
                <c:pt idx="2189">
                  <c:v>43.78</c:v>
                </c:pt>
                <c:pt idx="2190">
                  <c:v>43.8</c:v>
                </c:pt>
                <c:pt idx="2191">
                  <c:v>43.82</c:v>
                </c:pt>
                <c:pt idx="2192">
                  <c:v>43.84</c:v>
                </c:pt>
                <c:pt idx="2193">
                  <c:v>43.86</c:v>
                </c:pt>
                <c:pt idx="2194">
                  <c:v>43.88</c:v>
                </c:pt>
                <c:pt idx="2195">
                  <c:v>43.9</c:v>
                </c:pt>
                <c:pt idx="2196">
                  <c:v>43.92</c:v>
                </c:pt>
                <c:pt idx="2197">
                  <c:v>43.94</c:v>
                </c:pt>
                <c:pt idx="2198">
                  <c:v>43.96</c:v>
                </c:pt>
                <c:pt idx="2199">
                  <c:v>43.98</c:v>
                </c:pt>
                <c:pt idx="2200">
                  <c:v>44</c:v>
                </c:pt>
                <c:pt idx="2201">
                  <c:v>44.02</c:v>
                </c:pt>
                <c:pt idx="2202">
                  <c:v>44.04</c:v>
                </c:pt>
                <c:pt idx="2203">
                  <c:v>44.06</c:v>
                </c:pt>
                <c:pt idx="2204">
                  <c:v>44.08</c:v>
                </c:pt>
                <c:pt idx="2205">
                  <c:v>44.1</c:v>
                </c:pt>
                <c:pt idx="2206">
                  <c:v>44.12</c:v>
                </c:pt>
                <c:pt idx="2207">
                  <c:v>44.14</c:v>
                </c:pt>
                <c:pt idx="2208">
                  <c:v>44.16</c:v>
                </c:pt>
                <c:pt idx="2209">
                  <c:v>44.18</c:v>
                </c:pt>
                <c:pt idx="2210">
                  <c:v>44.2</c:v>
                </c:pt>
                <c:pt idx="2211">
                  <c:v>44.22</c:v>
                </c:pt>
                <c:pt idx="2212">
                  <c:v>44.24</c:v>
                </c:pt>
                <c:pt idx="2213">
                  <c:v>44.26</c:v>
                </c:pt>
                <c:pt idx="2214">
                  <c:v>44.28</c:v>
                </c:pt>
                <c:pt idx="2215">
                  <c:v>44.3</c:v>
                </c:pt>
                <c:pt idx="2216">
                  <c:v>44.32</c:v>
                </c:pt>
                <c:pt idx="2217">
                  <c:v>44.34</c:v>
                </c:pt>
                <c:pt idx="2218">
                  <c:v>44.36</c:v>
                </c:pt>
                <c:pt idx="2219">
                  <c:v>44.38</c:v>
                </c:pt>
                <c:pt idx="2220">
                  <c:v>44.4</c:v>
                </c:pt>
                <c:pt idx="2221">
                  <c:v>44.42</c:v>
                </c:pt>
                <c:pt idx="2222">
                  <c:v>44.44</c:v>
                </c:pt>
                <c:pt idx="2223">
                  <c:v>44.46</c:v>
                </c:pt>
                <c:pt idx="2224">
                  <c:v>44.48</c:v>
                </c:pt>
                <c:pt idx="2225">
                  <c:v>44.5</c:v>
                </c:pt>
                <c:pt idx="2226">
                  <c:v>44.52</c:v>
                </c:pt>
                <c:pt idx="2227">
                  <c:v>44.54</c:v>
                </c:pt>
                <c:pt idx="2228">
                  <c:v>44.56</c:v>
                </c:pt>
                <c:pt idx="2229">
                  <c:v>44.58</c:v>
                </c:pt>
                <c:pt idx="2230">
                  <c:v>44.6</c:v>
                </c:pt>
                <c:pt idx="2231">
                  <c:v>44.62</c:v>
                </c:pt>
                <c:pt idx="2232">
                  <c:v>44.64</c:v>
                </c:pt>
                <c:pt idx="2233">
                  <c:v>44.66</c:v>
                </c:pt>
                <c:pt idx="2234">
                  <c:v>44.68</c:v>
                </c:pt>
                <c:pt idx="2235">
                  <c:v>44.7</c:v>
                </c:pt>
                <c:pt idx="2236">
                  <c:v>44.72</c:v>
                </c:pt>
                <c:pt idx="2237">
                  <c:v>44.74</c:v>
                </c:pt>
                <c:pt idx="2238">
                  <c:v>44.76</c:v>
                </c:pt>
                <c:pt idx="2239">
                  <c:v>44.78</c:v>
                </c:pt>
                <c:pt idx="2240">
                  <c:v>44.8</c:v>
                </c:pt>
                <c:pt idx="2241">
                  <c:v>44.82</c:v>
                </c:pt>
                <c:pt idx="2242">
                  <c:v>44.84</c:v>
                </c:pt>
                <c:pt idx="2243">
                  <c:v>44.86</c:v>
                </c:pt>
                <c:pt idx="2244">
                  <c:v>44.88</c:v>
                </c:pt>
                <c:pt idx="2245">
                  <c:v>44.9</c:v>
                </c:pt>
                <c:pt idx="2246">
                  <c:v>44.92</c:v>
                </c:pt>
                <c:pt idx="2247">
                  <c:v>44.94</c:v>
                </c:pt>
                <c:pt idx="2248">
                  <c:v>44.96</c:v>
                </c:pt>
                <c:pt idx="2249">
                  <c:v>44.98</c:v>
                </c:pt>
                <c:pt idx="2250">
                  <c:v>45</c:v>
                </c:pt>
                <c:pt idx="2251">
                  <c:v>45.02</c:v>
                </c:pt>
                <c:pt idx="2252">
                  <c:v>45.04</c:v>
                </c:pt>
                <c:pt idx="2253">
                  <c:v>45.06</c:v>
                </c:pt>
                <c:pt idx="2254">
                  <c:v>45.08</c:v>
                </c:pt>
                <c:pt idx="2255">
                  <c:v>45.1</c:v>
                </c:pt>
                <c:pt idx="2256">
                  <c:v>45.12</c:v>
                </c:pt>
                <c:pt idx="2257">
                  <c:v>45.14</c:v>
                </c:pt>
                <c:pt idx="2258">
                  <c:v>45.16</c:v>
                </c:pt>
                <c:pt idx="2259">
                  <c:v>45.18</c:v>
                </c:pt>
                <c:pt idx="2260">
                  <c:v>45.2</c:v>
                </c:pt>
                <c:pt idx="2261">
                  <c:v>45.22</c:v>
                </c:pt>
                <c:pt idx="2262">
                  <c:v>45.24</c:v>
                </c:pt>
                <c:pt idx="2263">
                  <c:v>45.26</c:v>
                </c:pt>
                <c:pt idx="2264">
                  <c:v>45.28</c:v>
                </c:pt>
                <c:pt idx="2265">
                  <c:v>45.3</c:v>
                </c:pt>
                <c:pt idx="2266">
                  <c:v>45.32</c:v>
                </c:pt>
                <c:pt idx="2267">
                  <c:v>45.34</c:v>
                </c:pt>
                <c:pt idx="2268">
                  <c:v>45.36</c:v>
                </c:pt>
                <c:pt idx="2269">
                  <c:v>45.38</c:v>
                </c:pt>
                <c:pt idx="2270">
                  <c:v>45.4</c:v>
                </c:pt>
                <c:pt idx="2271">
                  <c:v>45.42</c:v>
                </c:pt>
                <c:pt idx="2272">
                  <c:v>45.44</c:v>
                </c:pt>
                <c:pt idx="2273">
                  <c:v>45.46</c:v>
                </c:pt>
                <c:pt idx="2274">
                  <c:v>45.48</c:v>
                </c:pt>
                <c:pt idx="2275">
                  <c:v>45.5</c:v>
                </c:pt>
                <c:pt idx="2276">
                  <c:v>45.52</c:v>
                </c:pt>
                <c:pt idx="2277">
                  <c:v>45.54</c:v>
                </c:pt>
                <c:pt idx="2278">
                  <c:v>45.56</c:v>
                </c:pt>
                <c:pt idx="2279">
                  <c:v>45.58</c:v>
                </c:pt>
                <c:pt idx="2280">
                  <c:v>45.6</c:v>
                </c:pt>
                <c:pt idx="2281">
                  <c:v>45.62</c:v>
                </c:pt>
                <c:pt idx="2282">
                  <c:v>45.64</c:v>
                </c:pt>
                <c:pt idx="2283">
                  <c:v>45.66</c:v>
                </c:pt>
                <c:pt idx="2284">
                  <c:v>45.68</c:v>
                </c:pt>
                <c:pt idx="2285">
                  <c:v>45.7</c:v>
                </c:pt>
                <c:pt idx="2286">
                  <c:v>45.72</c:v>
                </c:pt>
                <c:pt idx="2287">
                  <c:v>45.74</c:v>
                </c:pt>
                <c:pt idx="2288">
                  <c:v>45.76</c:v>
                </c:pt>
                <c:pt idx="2289">
                  <c:v>45.78</c:v>
                </c:pt>
                <c:pt idx="2290">
                  <c:v>45.8</c:v>
                </c:pt>
                <c:pt idx="2291">
                  <c:v>45.82</c:v>
                </c:pt>
                <c:pt idx="2292">
                  <c:v>45.84</c:v>
                </c:pt>
                <c:pt idx="2293">
                  <c:v>45.86</c:v>
                </c:pt>
                <c:pt idx="2294">
                  <c:v>45.88</c:v>
                </c:pt>
                <c:pt idx="2295">
                  <c:v>45.9</c:v>
                </c:pt>
                <c:pt idx="2296">
                  <c:v>45.92</c:v>
                </c:pt>
                <c:pt idx="2297">
                  <c:v>45.94</c:v>
                </c:pt>
                <c:pt idx="2298">
                  <c:v>45.96</c:v>
                </c:pt>
                <c:pt idx="2299">
                  <c:v>45.98</c:v>
                </c:pt>
                <c:pt idx="2300">
                  <c:v>46</c:v>
                </c:pt>
                <c:pt idx="2301">
                  <c:v>46.02</c:v>
                </c:pt>
                <c:pt idx="2302">
                  <c:v>46.04</c:v>
                </c:pt>
                <c:pt idx="2303">
                  <c:v>46.06</c:v>
                </c:pt>
                <c:pt idx="2304">
                  <c:v>46.08</c:v>
                </c:pt>
                <c:pt idx="2305">
                  <c:v>46.1</c:v>
                </c:pt>
                <c:pt idx="2306">
                  <c:v>46.12</c:v>
                </c:pt>
                <c:pt idx="2307">
                  <c:v>46.14</c:v>
                </c:pt>
                <c:pt idx="2308">
                  <c:v>46.16</c:v>
                </c:pt>
                <c:pt idx="2309">
                  <c:v>46.18</c:v>
                </c:pt>
                <c:pt idx="2310">
                  <c:v>46.2</c:v>
                </c:pt>
                <c:pt idx="2311">
                  <c:v>46.22</c:v>
                </c:pt>
                <c:pt idx="2312">
                  <c:v>46.24</c:v>
                </c:pt>
                <c:pt idx="2313">
                  <c:v>46.26</c:v>
                </c:pt>
                <c:pt idx="2314">
                  <c:v>46.28</c:v>
                </c:pt>
                <c:pt idx="2315">
                  <c:v>46.3</c:v>
                </c:pt>
                <c:pt idx="2316">
                  <c:v>46.32</c:v>
                </c:pt>
                <c:pt idx="2317">
                  <c:v>46.34</c:v>
                </c:pt>
                <c:pt idx="2318">
                  <c:v>46.36</c:v>
                </c:pt>
                <c:pt idx="2319">
                  <c:v>46.38</c:v>
                </c:pt>
                <c:pt idx="2320">
                  <c:v>46.4</c:v>
                </c:pt>
                <c:pt idx="2321">
                  <c:v>46.42</c:v>
                </c:pt>
                <c:pt idx="2322">
                  <c:v>46.44</c:v>
                </c:pt>
                <c:pt idx="2323">
                  <c:v>46.46</c:v>
                </c:pt>
                <c:pt idx="2324">
                  <c:v>46.48</c:v>
                </c:pt>
                <c:pt idx="2325">
                  <c:v>46.5</c:v>
                </c:pt>
                <c:pt idx="2326">
                  <c:v>46.52</c:v>
                </c:pt>
                <c:pt idx="2327">
                  <c:v>46.54</c:v>
                </c:pt>
                <c:pt idx="2328">
                  <c:v>46.56</c:v>
                </c:pt>
                <c:pt idx="2329">
                  <c:v>46.58</c:v>
                </c:pt>
                <c:pt idx="2330">
                  <c:v>46.6</c:v>
                </c:pt>
                <c:pt idx="2331">
                  <c:v>46.62</c:v>
                </c:pt>
                <c:pt idx="2332">
                  <c:v>46.64</c:v>
                </c:pt>
                <c:pt idx="2333">
                  <c:v>46.66</c:v>
                </c:pt>
                <c:pt idx="2334">
                  <c:v>46.68</c:v>
                </c:pt>
                <c:pt idx="2335">
                  <c:v>46.7</c:v>
                </c:pt>
                <c:pt idx="2336">
                  <c:v>46.72</c:v>
                </c:pt>
                <c:pt idx="2337">
                  <c:v>46.74</c:v>
                </c:pt>
                <c:pt idx="2338">
                  <c:v>46.76</c:v>
                </c:pt>
                <c:pt idx="2339">
                  <c:v>46.78</c:v>
                </c:pt>
                <c:pt idx="2340">
                  <c:v>46.8</c:v>
                </c:pt>
                <c:pt idx="2341">
                  <c:v>46.82</c:v>
                </c:pt>
                <c:pt idx="2342">
                  <c:v>46.84</c:v>
                </c:pt>
                <c:pt idx="2343">
                  <c:v>46.86</c:v>
                </c:pt>
                <c:pt idx="2344">
                  <c:v>46.88</c:v>
                </c:pt>
                <c:pt idx="2345">
                  <c:v>46.9</c:v>
                </c:pt>
                <c:pt idx="2346">
                  <c:v>46.92</c:v>
                </c:pt>
                <c:pt idx="2347">
                  <c:v>46.94</c:v>
                </c:pt>
                <c:pt idx="2348">
                  <c:v>46.96</c:v>
                </c:pt>
                <c:pt idx="2349">
                  <c:v>46.98</c:v>
                </c:pt>
                <c:pt idx="2350">
                  <c:v>47</c:v>
                </c:pt>
                <c:pt idx="2351">
                  <c:v>47.02</c:v>
                </c:pt>
                <c:pt idx="2352">
                  <c:v>47.04</c:v>
                </c:pt>
                <c:pt idx="2353">
                  <c:v>47.06</c:v>
                </c:pt>
                <c:pt idx="2354">
                  <c:v>47.08</c:v>
                </c:pt>
                <c:pt idx="2355">
                  <c:v>47.1</c:v>
                </c:pt>
                <c:pt idx="2356">
                  <c:v>47.12</c:v>
                </c:pt>
                <c:pt idx="2357">
                  <c:v>47.14</c:v>
                </c:pt>
                <c:pt idx="2358">
                  <c:v>47.16</c:v>
                </c:pt>
                <c:pt idx="2359">
                  <c:v>47.18</c:v>
                </c:pt>
                <c:pt idx="2360">
                  <c:v>47.2</c:v>
                </c:pt>
                <c:pt idx="2361">
                  <c:v>47.22</c:v>
                </c:pt>
                <c:pt idx="2362">
                  <c:v>47.24</c:v>
                </c:pt>
                <c:pt idx="2363">
                  <c:v>47.26</c:v>
                </c:pt>
                <c:pt idx="2364">
                  <c:v>47.28</c:v>
                </c:pt>
                <c:pt idx="2365">
                  <c:v>47.3</c:v>
                </c:pt>
                <c:pt idx="2366">
                  <c:v>47.32</c:v>
                </c:pt>
                <c:pt idx="2367">
                  <c:v>47.34</c:v>
                </c:pt>
                <c:pt idx="2368">
                  <c:v>47.36</c:v>
                </c:pt>
                <c:pt idx="2369">
                  <c:v>47.38</c:v>
                </c:pt>
                <c:pt idx="2370">
                  <c:v>47.4</c:v>
                </c:pt>
                <c:pt idx="2371">
                  <c:v>47.42</c:v>
                </c:pt>
                <c:pt idx="2372">
                  <c:v>47.44</c:v>
                </c:pt>
                <c:pt idx="2373">
                  <c:v>47.46</c:v>
                </c:pt>
                <c:pt idx="2374">
                  <c:v>47.48</c:v>
                </c:pt>
                <c:pt idx="2375">
                  <c:v>47.5</c:v>
                </c:pt>
                <c:pt idx="2376">
                  <c:v>47.52</c:v>
                </c:pt>
                <c:pt idx="2377">
                  <c:v>47.54</c:v>
                </c:pt>
                <c:pt idx="2378">
                  <c:v>47.56</c:v>
                </c:pt>
                <c:pt idx="2379">
                  <c:v>47.58</c:v>
                </c:pt>
                <c:pt idx="2380">
                  <c:v>47.6</c:v>
                </c:pt>
                <c:pt idx="2381">
                  <c:v>47.62</c:v>
                </c:pt>
                <c:pt idx="2382">
                  <c:v>47.64</c:v>
                </c:pt>
                <c:pt idx="2383">
                  <c:v>47.66</c:v>
                </c:pt>
                <c:pt idx="2384">
                  <c:v>47.68</c:v>
                </c:pt>
                <c:pt idx="2385">
                  <c:v>47.7</c:v>
                </c:pt>
                <c:pt idx="2386">
                  <c:v>47.72</c:v>
                </c:pt>
                <c:pt idx="2387">
                  <c:v>47.74</c:v>
                </c:pt>
                <c:pt idx="2388">
                  <c:v>47.76</c:v>
                </c:pt>
                <c:pt idx="2389">
                  <c:v>47.78</c:v>
                </c:pt>
                <c:pt idx="2390">
                  <c:v>47.8</c:v>
                </c:pt>
                <c:pt idx="2391">
                  <c:v>47.82</c:v>
                </c:pt>
                <c:pt idx="2392">
                  <c:v>47.84</c:v>
                </c:pt>
                <c:pt idx="2393">
                  <c:v>47.86</c:v>
                </c:pt>
                <c:pt idx="2394">
                  <c:v>47.88</c:v>
                </c:pt>
                <c:pt idx="2395">
                  <c:v>47.9</c:v>
                </c:pt>
                <c:pt idx="2396">
                  <c:v>47.92</c:v>
                </c:pt>
                <c:pt idx="2397">
                  <c:v>47.94</c:v>
                </c:pt>
                <c:pt idx="2398">
                  <c:v>47.96</c:v>
                </c:pt>
                <c:pt idx="2399">
                  <c:v>47.98</c:v>
                </c:pt>
                <c:pt idx="2400">
                  <c:v>48</c:v>
                </c:pt>
                <c:pt idx="2401">
                  <c:v>48.02</c:v>
                </c:pt>
                <c:pt idx="2402">
                  <c:v>48.04</c:v>
                </c:pt>
                <c:pt idx="2403">
                  <c:v>48.06</c:v>
                </c:pt>
                <c:pt idx="2404">
                  <c:v>48.08</c:v>
                </c:pt>
                <c:pt idx="2405">
                  <c:v>48.1</c:v>
                </c:pt>
                <c:pt idx="2406">
                  <c:v>48.12</c:v>
                </c:pt>
                <c:pt idx="2407">
                  <c:v>48.14</c:v>
                </c:pt>
                <c:pt idx="2408">
                  <c:v>48.16</c:v>
                </c:pt>
                <c:pt idx="2409">
                  <c:v>48.18</c:v>
                </c:pt>
                <c:pt idx="2410">
                  <c:v>48.2</c:v>
                </c:pt>
                <c:pt idx="2411">
                  <c:v>48.22</c:v>
                </c:pt>
                <c:pt idx="2412">
                  <c:v>48.24</c:v>
                </c:pt>
                <c:pt idx="2413">
                  <c:v>48.26</c:v>
                </c:pt>
                <c:pt idx="2414">
                  <c:v>48.28</c:v>
                </c:pt>
                <c:pt idx="2415">
                  <c:v>48.3</c:v>
                </c:pt>
                <c:pt idx="2416">
                  <c:v>48.32</c:v>
                </c:pt>
                <c:pt idx="2417">
                  <c:v>48.34</c:v>
                </c:pt>
                <c:pt idx="2418">
                  <c:v>48.36</c:v>
                </c:pt>
                <c:pt idx="2419">
                  <c:v>48.38</c:v>
                </c:pt>
                <c:pt idx="2420">
                  <c:v>48.4</c:v>
                </c:pt>
                <c:pt idx="2421">
                  <c:v>48.42</c:v>
                </c:pt>
                <c:pt idx="2422">
                  <c:v>48.44</c:v>
                </c:pt>
                <c:pt idx="2423">
                  <c:v>48.46</c:v>
                </c:pt>
                <c:pt idx="2424">
                  <c:v>48.48</c:v>
                </c:pt>
                <c:pt idx="2425">
                  <c:v>48.5</c:v>
                </c:pt>
                <c:pt idx="2426">
                  <c:v>48.52</c:v>
                </c:pt>
                <c:pt idx="2427">
                  <c:v>48.54</c:v>
                </c:pt>
                <c:pt idx="2428">
                  <c:v>48.56</c:v>
                </c:pt>
                <c:pt idx="2429">
                  <c:v>48.58</c:v>
                </c:pt>
                <c:pt idx="2430">
                  <c:v>48.6</c:v>
                </c:pt>
                <c:pt idx="2431">
                  <c:v>48.62</c:v>
                </c:pt>
                <c:pt idx="2432">
                  <c:v>48.64</c:v>
                </c:pt>
                <c:pt idx="2433">
                  <c:v>48.66</c:v>
                </c:pt>
                <c:pt idx="2434">
                  <c:v>48.68</c:v>
                </c:pt>
                <c:pt idx="2435">
                  <c:v>48.7</c:v>
                </c:pt>
                <c:pt idx="2436">
                  <c:v>48.72</c:v>
                </c:pt>
                <c:pt idx="2437">
                  <c:v>48.74</c:v>
                </c:pt>
                <c:pt idx="2438">
                  <c:v>48.76</c:v>
                </c:pt>
                <c:pt idx="2439">
                  <c:v>48.78</c:v>
                </c:pt>
                <c:pt idx="2440">
                  <c:v>48.8</c:v>
                </c:pt>
                <c:pt idx="2441">
                  <c:v>48.82</c:v>
                </c:pt>
                <c:pt idx="2442">
                  <c:v>48.84</c:v>
                </c:pt>
                <c:pt idx="2443">
                  <c:v>48.86</c:v>
                </c:pt>
                <c:pt idx="2444">
                  <c:v>48.88</c:v>
                </c:pt>
                <c:pt idx="2445">
                  <c:v>48.9</c:v>
                </c:pt>
                <c:pt idx="2446">
                  <c:v>48.92</c:v>
                </c:pt>
                <c:pt idx="2447">
                  <c:v>48.94</c:v>
                </c:pt>
                <c:pt idx="2448">
                  <c:v>48.96</c:v>
                </c:pt>
                <c:pt idx="2449">
                  <c:v>48.98</c:v>
                </c:pt>
                <c:pt idx="2450">
                  <c:v>49</c:v>
                </c:pt>
                <c:pt idx="2451">
                  <c:v>49.02</c:v>
                </c:pt>
                <c:pt idx="2452">
                  <c:v>49.04</c:v>
                </c:pt>
                <c:pt idx="2453">
                  <c:v>49.06</c:v>
                </c:pt>
                <c:pt idx="2454">
                  <c:v>49.08</c:v>
                </c:pt>
                <c:pt idx="2455">
                  <c:v>49.1</c:v>
                </c:pt>
                <c:pt idx="2456">
                  <c:v>49.12</c:v>
                </c:pt>
                <c:pt idx="2457">
                  <c:v>49.14</c:v>
                </c:pt>
                <c:pt idx="2458">
                  <c:v>49.16</c:v>
                </c:pt>
                <c:pt idx="2459">
                  <c:v>49.18</c:v>
                </c:pt>
                <c:pt idx="2460">
                  <c:v>49.2</c:v>
                </c:pt>
                <c:pt idx="2461">
                  <c:v>49.22</c:v>
                </c:pt>
                <c:pt idx="2462">
                  <c:v>49.24</c:v>
                </c:pt>
                <c:pt idx="2463">
                  <c:v>49.26</c:v>
                </c:pt>
                <c:pt idx="2464">
                  <c:v>49.28</c:v>
                </c:pt>
                <c:pt idx="2465">
                  <c:v>49.3</c:v>
                </c:pt>
                <c:pt idx="2466">
                  <c:v>49.32</c:v>
                </c:pt>
                <c:pt idx="2467">
                  <c:v>49.34</c:v>
                </c:pt>
                <c:pt idx="2468">
                  <c:v>49.36</c:v>
                </c:pt>
                <c:pt idx="2469">
                  <c:v>49.38</c:v>
                </c:pt>
                <c:pt idx="2470">
                  <c:v>49.4</c:v>
                </c:pt>
                <c:pt idx="2471">
                  <c:v>49.42</c:v>
                </c:pt>
                <c:pt idx="2472">
                  <c:v>49.44</c:v>
                </c:pt>
                <c:pt idx="2473">
                  <c:v>49.46</c:v>
                </c:pt>
                <c:pt idx="2474">
                  <c:v>49.48</c:v>
                </c:pt>
                <c:pt idx="2475">
                  <c:v>49.5</c:v>
                </c:pt>
                <c:pt idx="2476">
                  <c:v>49.52</c:v>
                </c:pt>
                <c:pt idx="2477">
                  <c:v>49.54</c:v>
                </c:pt>
                <c:pt idx="2478">
                  <c:v>49.56</c:v>
                </c:pt>
                <c:pt idx="2479">
                  <c:v>49.58</c:v>
                </c:pt>
                <c:pt idx="2480">
                  <c:v>49.6</c:v>
                </c:pt>
                <c:pt idx="2481">
                  <c:v>49.62</c:v>
                </c:pt>
                <c:pt idx="2482">
                  <c:v>49.64</c:v>
                </c:pt>
                <c:pt idx="2483">
                  <c:v>49.66</c:v>
                </c:pt>
                <c:pt idx="2484">
                  <c:v>49.68</c:v>
                </c:pt>
                <c:pt idx="2485">
                  <c:v>49.7</c:v>
                </c:pt>
                <c:pt idx="2486">
                  <c:v>49.72</c:v>
                </c:pt>
                <c:pt idx="2487">
                  <c:v>49.74</c:v>
                </c:pt>
                <c:pt idx="2488">
                  <c:v>49.76</c:v>
                </c:pt>
                <c:pt idx="2489">
                  <c:v>49.78</c:v>
                </c:pt>
                <c:pt idx="2490">
                  <c:v>49.8</c:v>
                </c:pt>
                <c:pt idx="2491">
                  <c:v>49.82</c:v>
                </c:pt>
                <c:pt idx="2492">
                  <c:v>49.84</c:v>
                </c:pt>
                <c:pt idx="2493">
                  <c:v>49.86</c:v>
                </c:pt>
                <c:pt idx="2494">
                  <c:v>49.88</c:v>
                </c:pt>
                <c:pt idx="2495">
                  <c:v>49.9</c:v>
                </c:pt>
                <c:pt idx="2496">
                  <c:v>49.92</c:v>
                </c:pt>
                <c:pt idx="2497">
                  <c:v>49.94</c:v>
                </c:pt>
                <c:pt idx="2498">
                  <c:v>49.96</c:v>
                </c:pt>
                <c:pt idx="2499">
                  <c:v>49.98</c:v>
                </c:pt>
                <c:pt idx="2500">
                  <c:v>50</c:v>
                </c:pt>
                <c:pt idx="2501">
                  <c:v>50.02</c:v>
                </c:pt>
                <c:pt idx="2502">
                  <c:v>50.04</c:v>
                </c:pt>
                <c:pt idx="2503">
                  <c:v>50.06</c:v>
                </c:pt>
                <c:pt idx="2504">
                  <c:v>50.08</c:v>
                </c:pt>
                <c:pt idx="2505">
                  <c:v>50.1</c:v>
                </c:pt>
                <c:pt idx="2506">
                  <c:v>50.12</c:v>
                </c:pt>
                <c:pt idx="2507">
                  <c:v>50.14</c:v>
                </c:pt>
                <c:pt idx="2508">
                  <c:v>50.16</c:v>
                </c:pt>
                <c:pt idx="2509">
                  <c:v>50.18</c:v>
                </c:pt>
                <c:pt idx="2510">
                  <c:v>50.2</c:v>
                </c:pt>
                <c:pt idx="2511">
                  <c:v>50.22</c:v>
                </c:pt>
                <c:pt idx="2512">
                  <c:v>50.24</c:v>
                </c:pt>
                <c:pt idx="2513">
                  <c:v>50.26</c:v>
                </c:pt>
                <c:pt idx="2514">
                  <c:v>50.28</c:v>
                </c:pt>
                <c:pt idx="2515">
                  <c:v>50.3</c:v>
                </c:pt>
                <c:pt idx="2516">
                  <c:v>50.32</c:v>
                </c:pt>
                <c:pt idx="2517">
                  <c:v>50.34</c:v>
                </c:pt>
                <c:pt idx="2518">
                  <c:v>50.36</c:v>
                </c:pt>
                <c:pt idx="2519">
                  <c:v>50.38</c:v>
                </c:pt>
                <c:pt idx="2520">
                  <c:v>50.4</c:v>
                </c:pt>
                <c:pt idx="2521">
                  <c:v>50.42</c:v>
                </c:pt>
                <c:pt idx="2522">
                  <c:v>50.44</c:v>
                </c:pt>
                <c:pt idx="2523">
                  <c:v>50.46</c:v>
                </c:pt>
                <c:pt idx="2524">
                  <c:v>50.48</c:v>
                </c:pt>
                <c:pt idx="2525">
                  <c:v>50.5</c:v>
                </c:pt>
                <c:pt idx="2526">
                  <c:v>50.52</c:v>
                </c:pt>
                <c:pt idx="2527">
                  <c:v>50.54</c:v>
                </c:pt>
                <c:pt idx="2528">
                  <c:v>50.56</c:v>
                </c:pt>
                <c:pt idx="2529">
                  <c:v>50.58</c:v>
                </c:pt>
                <c:pt idx="2530">
                  <c:v>50.6</c:v>
                </c:pt>
                <c:pt idx="2531">
                  <c:v>50.62</c:v>
                </c:pt>
                <c:pt idx="2532">
                  <c:v>50.64</c:v>
                </c:pt>
                <c:pt idx="2533">
                  <c:v>50.66</c:v>
                </c:pt>
                <c:pt idx="2534">
                  <c:v>50.68</c:v>
                </c:pt>
                <c:pt idx="2535">
                  <c:v>50.7</c:v>
                </c:pt>
                <c:pt idx="2536">
                  <c:v>50.72</c:v>
                </c:pt>
                <c:pt idx="2537">
                  <c:v>50.74</c:v>
                </c:pt>
                <c:pt idx="2538">
                  <c:v>50.76</c:v>
                </c:pt>
                <c:pt idx="2539">
                  <c:v>50.78</c:v>
                </c:pt>
                <c:pt idx="2540">
                  <c:v>50.8</c:v>
                </c:pt>
                <c:pt idx="2541">
                  <c:v>50.82</c:v>
                </c:pt>
                <c:pt idx="2542">
                  <c:v>50.84</c:v>
                </c:pt>
                <c:pt idx="2543">
                  <c:v>50.86</c:v>
                </c:pt>
                <c:pt idx="2544">
                  <c:v>50.88</c:v>
                </c:pt>
                <c:pt idx="2545">
                  <c:v>50.9</c:v>
                </c:pt>
                <c:pt idx="2546">
                  <c:v>50.92</c:v>
                </c:pt>
                <c:pt idx="2547">
                  <c:v>50.94</c:v>
                </c:pt>
                <c:pt idx="2548">
                  <c:v>50.96</c:v>
                </c:pt>
                <c:pt idx="2549">
                  <c:v>50.98</c:v>
                </c:pt>
                <c:pt idx="2550">
                  <c:v>51</c:v>
                </c:pt>
                <c:pt idx="2551">
                  <c:v>51.02</c:v>
                </c:pt>
                <c:pt idx="2552">
                  <c:v>51.04</c:v>
                </c:pt>
                <c:pt idx="2553">
                  <c:v>51.06</c:v>
                </c:pt>
                <c:pt idx="2554">
                  <c:v>51.08</c:v>
                </c:pt>
                <c:pt idx="2555">
                  <c:v>51.1</c:v>
                </c:pt>
                <c:pt idx="2556">
                  <c:v>51.12</c:v>
                </c:pt>
                <c:pt idx="2557">
                  <c:v>51.14</c:v>
                </c:pt>
                <c:pt idx="2558">
                  <c:v>51.16</c:v>
                </c:pt>
                <c:pt idx="2559">
                  <c:v>51.18</c:v>
                </c:pt>
                <c:pt idx="2560">
                  <c:v>51.2</c:v>
                </c:pt>
                <c:pt idx="2561">
                  <c:v>51.22</c:v>
                </c:pt>
                <c:pt idx="2562">
                  <c:v>51.24</c:v>
                </c:pt>
                <c:pt idx="2563">
                  <c:v>51.26</c:v>
                </c:pt>
                <c:pt idx="2564">
                  <c:v>51.28</c:v>
                </c:pt>
                <c:pt idx="2565">
                  <c:v>51.3</c:v>
                </c:pt>
                <c:pt idx="2566">
                  <c:v>51.32</c:v>
                </c:pt>
                <c:pt idx="2567">
                  <c:v>51.34</c:v>
                </c:pt>
                <c:pt idx="2568">
                  <c:v>51.36</c:v>
                </c:pt>
                <c:pt idx="2569">
                  <c:v>51.38</c:v>
                </c:pt>
                <c:pt idx="2570">
                  <c:v>51.4</c:v>
                </c:pt>
                <c:pt idx="2571">
                  <c:v>51.42</c:v>
                </c:pt>
                <c:pt idx="2572">
                  <c:v>51.44</c:v>
                </c:pt>
                <c:pt idx="2573">
                  <c:v>51.46</c:v>
                </c:pt>
                <c:pt idx="2574">
                  <c:v>51.48</c:v>
                </c:pt>
                <c:pt idx="2575">
                  <c:v>51.5</c:v>
                </c:pt>
                <c:pt idx="2576">
                  <c:v>51.52</c:v>
                </c:pt>
                <c:pt idx="2577">
                  <c:v>51.54</c:v>
                </c:pt>
                <c:pt idx="2578">
                  <c:v>51.56</c:v>
                </c:pt>
                <c:pt idx="2579">
                  <c:v>51.58</c:v>
                </c:pt>
                <c:pt idx="2580">
                  <c:v>51.6</c:v>
                </c:pt>
                <c:pt idx="2581">
                  <c:v>51.62</c:v>
                </c:pt>
                <c:pt idx="2582">
                  <c:v>51.64</c:v>
                </c:pt>
                <c:pt idx="2583">
                  <c:v>51.66</c:v>
                </c:pt>
                <c:pt idx="2584">
                  <c:v>51.68</c:v>
                </c:pt>
                <c:pt idx="2585">
                  <c:v>51.7</c:v>
                </c:pt>
                <c:pt idx="2586">
                  <c:v>51.72</c:v>
                </c:pt>
                <c:pt idx="2587">
                  <c:v>51.74</c:v>
                </c:pt>
                <c:pt idx="2588">
                  <c:v>51.76</c:v>
                </c:pt>
                <c:pt idx="2589">
                  <c:v>51.78</c:v>
                </c:pt>
                <c:pt idx="2590">
                  <c:v>51.8</c:v>
                </c:pt>
                <c:pt idx="2591">
                  <c:v>51.82</c:v>
                </c:pt>
                <c:pt idx="2592">
                  <c:v>51.84</c:v>
                </c:pt>
                <c:pt idx="2593">
                  <c:v>51.86</c:v>
                </c:pt>
                <c:pt idx="2594">
                  <c:v>51.88</c:v>
                </c:pt>
                <c:pt idx="2595">
                  <c:v>51.9</c:v>
                </c:pt>
                <c:pt idx="2596">
                  <c:v>51.92</c:v>
                </c:pt>
                <c:pt idx="2597">
                  <c:v>51.94</c:v>
                </c:pt>
                <c:pt idx="2598">
                  <c:v>51.96</c:v>
                </c:pt>
                <c:pt idx="2599">
                  <c:v>51.98</c:v>
                </c:pt>
                <c:pt idx="2600">
                  <c:v>52</c:v>
                </c:pt>
                <c:pt idx="2601">
                  <c:v>52.02</c:v>
                </c:pt>
                <c:pt idx="2602">
                  <c:v>52.04</c:v>
                </c:pt>
                <c:pt idx="2603">
                  <c:v>52.06</c:v>
                </c:pt>
                <c:pt idx="2604">
                  <c:v>52.08</c:v>
                </c:pt>
                <c:pt idx="2605">
                  <c:v>52.1</c:v>
                </c:pt>
                <c:pt idx="2606">
                  <c:v>52.12</c:v>
                </c:pt>
                <c:pt idx="2607">
                  <c:v>52.14</c:v>
                </c:pt>
                <c:pt idx="2608">
                  <c:v>52.16</c:v>
                </c:pt>
                <c:pt idx="2609">
                  <c:v>52.18</c:v>
                </c:pt>
                <c:pt idx="2610">
                  <c:v>52.2</c:v>
                </c:pt>
                <c:pt idx="2611">
                  <c:v>52.22</c:v>
                </c:pt>
                <c:pt idx="2612">
                  <c:v>52.24</c:v>
                </c:pt>
                <c:pt idx="2613">
                  <c:v>52.26</c:v>
                </c:pt>
                <c:pt idx="2614">
                  <c:v>52.28</c:v>
                </c:pt>
                <c:pt idx="2615">
                  <c:v>52.3</c:v>
                </c:pt>
                <c:pt idx="2616">
                  <c:v>52.32</c:v>
                </c:pt>
                <c:pt idx="2617">
                  <c:v>52.34</c:v>
                </c:pt>
                <c:pt idx="2618">
                  <c:v>52.36</c:v>
                </c:pt>
                <c:pt idx="2619">
                  <c:v>52.38</c:v>
                </c:pt>
                <c:pt idx="2620">
                  <c:v>52.4</c:v>
                </c:pt>
                <c:pt idx="2621">
                  <c:v>52.42</c:v>
                </c:pt>
                <c:pt idx="2622">
                  <c:v>52.44</c:v>
                </c:pt>
                <c:pt idx="2623">
                  <c:v>52.46</c:v>
                </c:pt>
                <c:pt idx="2624">
                  <c:v>52.48</c:v>
                </c:pt>
                <c:pt idx="2625">
                  <c:v>52.5</c:v>
                </c:pt>
                <c:pt idx="2626">
                  <c:v>52.52</c:v>
                </c:pt>
                <c:pt idx="2627">
                  <c:v>52.54</c:v>
                </c:pt>
                <c:pt idx="2628">
                  <c:v>52.56</c:v>
                </c:pt>
                <c:pt idx="2629">
                  <c:v>52.58</c:v>
                </c:pt>
                <c:pt idx="2630">
                  <c:v>52.6</c:v>
                </c:pt>
                <c:pt idx="2631">
                  <c:v>52.62</c:v>
                </c:pt>
                <c:pt idx="2632">
                  <c:v>52.64</c:v>
                </c:pt>
                <c:pt idx="2633">
                  <c:v>52.66</c:v>
                </c:pt>
                <c:pt idx="2634">
                  <c:v>52.68</c:v>
                </c:pt>
                <c:pt idx="2635">
                  <c:v>52.7</c:v>
                </c:pt>
                <c:pt idx="2636">
                  <c:v>52.72</c:v>
                </c:pt>
                <c:pt idx="2637">
                  <c:v>52.74</c:v>
                </c:pt>
                <c:pt idx="2638">
                  <c:v>52.76</c:v>
                </c:pt>
                <c:pt idx="2639">
                  <c:v>52.78</c:v>
                </c:pt>
                <c:pt idx="2640">
                  <c:v>52.8</c:v>
                </c:pt>
                <c:pt idx="2641">
                  <c:v>52.82</c:v>
                </c:pt>
                <c:pt idx="2642">
                  <c:v>52.84</c:v>
                </c:pt>
                <c:pt idx="2643">
                  <c:v>52.86</c:v>
                </c:pt>
                <c:pt idx="2644">
                  <c:v>52.88</c:v>
                </c:pt>
                <c:pt idx="2645">
                  <c:v>52.9</c:v>
                </c:pt>
                <c:pt idx="2646">
                  <c:v>52.92</c:v>
                </c:pt>
                <c:pt idx="2647">
                  <c:v>52.94</c:v>
                </c:pt>
                <c:pt idx="2648">
                  <c:v>52.96</c:v>
                </c:pt>
                <c:pt idx="2649">
                  <c:v>52.98</c:v>
                </c:pt>
                <c:pt idx="2650">
                  <c:v>53</c:v>
                </c:pt>
                <c:pt idx="2651">
                  <c:v>53.02</c:v>
                </c:pt>
                <c:pt idx="2652">
                  <c:v>53.04</c:v>
                </c:pt>
                <c:pt idx="2653">
                  <c:v>53.06</c:v>
                </c:pt>
                <c:pt idx="2654">
                  <c:v>53.08</c:v>
                </c:pt>
                <c:pt idx="2655">
                  <c:v>53.1</c:v>
                </c:pt>
                <c:pt idx="2656">
                  <c:v>53.12</c:v>
                </c:pt>
                <c:pt idx="2657">
                  <c:v>53.14</c:v>
                </c:pt>
                <c:pt idx="2658">
                  <c:v>53.16</c:v>
                </c:pt>
                <c:pt idx="2659">
                  <c:v>53.18</c:v>
                </c:pt>
                <c:pt idx="2660">
                  <c:v>53.2</c:v>
                </c:pt>
                <c:pt idx="2661">
                  <c:v>53.22</c:v>
                </c:pt>
                <c:pt idx="2662">
                  <c:v>53.24</c:v>
                </c:pt>
                <c:pt idx="2663">
                  <c:v>53.26</c:v>
                </c:pt>
                <c:pt idx="2664">
                  <c:v>53.28</c:v>
                </c:pt>
                <c:pt idx="2665">
                  <c:v>53.3</c:v>
                </c:pt>
                <c:pt idx="2666">
                  <c:v>53.32</c:v>
                </c:pt>
                <c:pt idx="2667">
                  <c:v>53.34</c:v>
                </c:pt>
                <c:pt idx="2668">
                  <c:v>53.36</c:v>
                </c:pt>
                <c:pt idx="2669">
                  <c:v>53.38</c:v>
                </c:pt>
                <c:pt idx="2670">
                  <c:v>53.4</c:v>
                </c:pt>
                <c:pt idx="2671">
                  <c:v>53.42</c:v>
                </c:pt>
                <c:pt idx="2672">
                  <c:v>53.44</c:v>
                </c:pt>
                <c:pt idx="2673">
                  <c:v>53.46</c:v>
                </c:pt>
                <c:pt idx="2674">
                  <c:v>53.48</c:v>
                </c:pt>
                <c:pt idx="2675">
                  <c:v>53.5</c:v>
                </c:pt>
                <c:pt idx="2676">
                  <c:v>53.52</c:v>
                </c:pt>
                <c:pt idx="2677">
                  <c:v>53.54</c:v>
                </c:pt>
                <c:pt idx="2678">
                  <c:v>53.56</c:v>
                </c:pt>
                <c:pt idx="2679">
                  <c:v>53.58</c:v>
                </c:pt>
                <c:pt idx="2680">
                  <c:v>53.6</c:v>
                </c:pt>
                <c:pt idx="2681">
                  <c:v>53.62</c:v>
                </c:pt>
                <c:pt idx="2682">
                  <c:v>53.64</c:v>
                </c:pt>
                <c:pt idx="2683">
                  <c:v>53.66</c:v>
                </c:pt>
                <c:pt idx="2684">
                  <c:v>53.68</c:v>
                </c:pt>
                <c:pt idx="2685">
                  <c:v>53.7</c:v>
                </c:pt>
                <c:pt idx="2686">
                  <c:v>53.72</c:v>
                </c:pt>
                <c:pt idx="2687">
                  <c:v>53.74</c:v>
                </c:pt>
                <c:pt idx="2688">
                  <c:v>53.76</c:v>
                </c:pt>
                <c:pt idx="2689">
                  <c:v>53.78</c:v>
                </c:pt>
                <c:pt idx="2690">
                  <c:v>53.8</c:v>
                </c:pt>
                <c:pt idx="2691">
                  <c:v>53.82</c:v>
                </c:pt>
                <c:pt idx="2692">
                  <c:v>53.84</c:v>
                </c:pt>
                <c:pt idx="2693">
                  <c:v>53.86</c:v>
                </c:pt>
                <c:pt idx="2694">
                  <c:v>53.88</c:v>
                </c:pt>
                <c:pt idx="2695">
                  <c:v>53.9</c:v>
                </c:pt>
                <c:pt idx="2696">
                  <c:v>53.92</c:v>
                </c:pt>
                <c:pt idx="2697">
                  <c:v>53.94</c:v>
                </c:pt>
                <c:pt idx="2698">
                  <c:v>53.96</c:v>
                </c:pt>
                <c:pt idx="2699">
                  <c:v>53.98</c:v>
                </c:pt>
                <c:pt idx="2700">
                  <c:v>54</c:v>
                </c:pt>
                <c:pt idx="2701">
                  <c:v>54.02</c:v>
                </c:pt>
                <c:pt idx="2702">
                  <c:v>54.04</c:v>
                </c:pt>
                <c:pt idx="2703">
                  <c:v>54.06</c:v>
                </c:pt>
                <c:pt idx="2704">
                  <c:v>54.08</c:v>
                </c:pt>
                <c:pt idx="2705">
                  <c:v>54.1</c:v>
                </c:pt>
                <c:pt idx="2706">
                  <c:v>54.12</c:v>
                </c:pt>
                <c:pt idx="2707">
                  <c:v>54.14</c:v>
                </c:pt>
                <c:pt idx="2708">
                  <c:v>54.16</c:v>
                </c:pt>
                <c:pt idx="2709">
                  <c:v>54.18</c:v>
                </c:pt>
                <c:pt idx="2710">
                  <c:v>54.2</c:v>
                </c:pt>
                <c:pt idx="2711">
                  <c:v>54.22</c:v>
                </c:pt>
                <c:pt idx="2712">
                  <c:v>54.24</c:v>
                </c:pt>
                <c:pt idx="2713">
                  <c:v>54.26</c:v>
                </c:pt>
                <c:pt idx="2714">
                  <c:v>54.28</c:v>
                </c:pt>
                <c:pt idx="2715">
                  <c:v>54.3</c:v>
                </c:pt>
                <c:pt idx="2716">
                  <c:v>54.32</c:v>
                </c:pt>
                <c:pt idx="2717">
                  <c:v>54.34</c:v>
                </c:pt>
                <c:pt idx="2718">
                  <c:v>54.36</c:v>
                </c:pt>
                <c:pt idx="2719">
                  <c:v>54.38</c:v>
                </c:pt>
                <c:pt idx="2720">
                  <c:v>54.4</c:v>
                </c:pt>
                <c:pt idx="2721">
                  <c:v>54.42</c:v>
                </c:pt>
                <c:pt idx="2722">
                  <c:v>54.44</c:v>
                </c:pt>
                <c:pt idx="2723">
                  <c:v>54.46</c:v>
                </c:pt>
                <c:pt idx="2724">
                  <c:v>54.48</c:v>
                </c:pt>
                <c:pt idx="2725">
                  <c:v>54.5</c:v>
                </c:pt>
                <c:pt idx="2726">
                  <c:v>54.52</c:v>
                </c:pt>
                <c:pt idx="2727">
                  <c:v>54.54</c:v>
                </c:pt>
                <c:pt idx="2728">
                  <c:v>54.56</c:v>
                </c:pt>
                <c:pt idx="2729">
                  <c:v>54.58</c:v>
                </c:pt>
                <c:pt idx="2730">
                  <c:v>54.6</c:v>
                </c:pt>
                <c:pt idx="2731">
                  <c:v>54.62</c:v>
                </c:pt>
                <c:pt idx="2732">
                  <c:v>54.64</c:v>
                </c:pt>
                <c:pt idx="2733">
                  <c:v>54.66</c:v>
                </c:pt>
                <c:pt idx="2734">
                  <c:v>54.68</c:v>
                </c:pt>
                <c:pt idx="2735">
                  <c:v>54.7</c:v>
                </c:pt>
                <c:pt idx="2736">
                  <c:v>54.72</c:v>
                </c:pt>
                <c:pt idx="2737">
                  <c:v>54.74</c:v>
                </c:pt>
                <c:pt idx="2738">
                  <c:v>54.76</c:v>
                </c:pt>
                <c:pt idx="2739">
                  <c:v>54.78</c:v>
                </c:pt>
                <c:pt idx="2740">
                  <c:v>54.8</c:v>
                </c:pt>
                <c:pt idx="2741">
                  <c:v>54.82</c:v>
                </c:pt>
                <c:pt idx="2742">
                  <c:v>54.84</c:v>
                </c:pt>
                <c:pt idx="2743">
                  <c:v>54.86</c:v>
                </c:pt>
                <c:pt idx="2744">
                  <c:v>54.88</c:v>
                </c:pt>
                <c:pt idx="2745">
                  <c:v>54.9</c:v>
                </c:pt>
                <c:pt idx="2746">
                  <c:v>54.92</c:v>
                </c:pt>
                <c:pt idx="2747">
                  <c:v>54.94</c:v>
                </c:pt>
                <c:pt idx="2748">
                  <c:v>54.96</c:v>
                </c:pt>
                <c:pt idx="2749">
                  <c:v>54.98</c:v>
                </c:pt>
                <c:pt idx="2750">
                  <c:v>55</c:v>
                </c:pt>
                <c:pt idx="2751">
                  <c:v>55.02</c:v>
                </c:pt>
                <c:pt idx="2752">
                  <c:v>55.04</c:v>
                </c:pt>
                <c:pt idx="2753">
                  <c:v>55.06</c:v>
                </c:pt>
                <c:pt idx="2754">
                  <c:v>55.08</c:v>
                </c:pt>
                <c:pt idx="2755">
                  <c:v>55.1</c:v>
                </c:pt>
                <c:pt idx="2756">
                  <c:v>55.12</c:v>
                </c:pt>
                <c:pt idx="2757">
                  <c:v>55.14</c:v>
                </c:pt>
                <c:pt idx="2758">
                  <c:v>55.16</c:v>
                </c:pt>
                <c:pt idx="2759">
                  <c:v>55.18</c:v>
                </c:pt>
                <c:pt idx="2760">
                  <c:v>55.2</c:v>
                </c:pt>
                <c:pt idx="2761">
                  <c:v>55.22</c:v>
                </c:pt>
                <c:pt idx="2762">
                  <c:v>55.24</c:v>
                </c:pt>
                <c:pt idx="2763">
                  <c:v>55.26</c:v>
                </c:pt>
                <c:pt idx="2764">
                  <c:v>55.28</c:v>
                </c:pt>
                <c:pt idx="2765">
                  <c:v>55.3</c:v>
                </c:pt>
                <c:pt idx="2766">
                  <c:v>55.32</c:v>
                </c:pt>
                <c:pt idx="2767">
                  <c:v>55.34</c:v>
                </c:pt>
                <c:pt idx="2768">
                  <c:v>55.36</c:v>
                </c:pt>
                <c:pt idx="2769">
                  <c:v>55.38</c:v>
                </c:pt>
                <c:pt idx="2770">
                  <c:v>55.4</c:v>
                </c:pt>
                <c:pt idx="2771">
                  <c:v>55.42</c:v>
                </c:pt>
                <c:pt idx="2772">
                  <c:v>55.44</c:v>
                </c:pt>
                <c:pt idx="2773">
                  <c:v>55.46</c:v>
                </c:pt>
                <c:pt idx="2774">
                  <c:v>55.48</c:v>
                </c:pt>
                <c:pt idx="2775">
                  <c:v>55.5</c:v>
                </c:pt>
                <c:pt idx="2776">
                  <c:v>55.52</c:v>
                </c:pt>
                <c:pt idx="2777">
                  <c:v>55.54</c:v>
                </c:pt>
                <c:pt idx="2778">
                  <c:v>55.56</c:v>
                </c:pt>
                <c:pt idx="2779">
                  <c:v>55.58</c:v>
                </c:pt>
                <c:pt idx="2780">
                  <c:v>55.6</c:v>
                </c:pt>
                <c:pt idx="2781">
                  <c:v>55.62</c:v>
                </c:pt>
                <c:pt idx="2782">
                  <c:v>55.64</c:v>
                </c:pt>
                <c:pt idx="2783">
                  <c:v>55.66</c:v>
                </c:pt>
                <c:pt idx="2784">
                  <c:v>55.68</c:v>
                </c:pt>
                <c:pt idx="2785">
                  <c:v>55.7</c:v>
                </c:pt>
                <c:pt idx="2786">
                  <c:v>55.72</c:v>
                </c:pt>
                <c:pt idx="2787">
                  <c:v>55.74</c:v>
                </c:pt>
                <c:pt idx="2788">
                  <c:v>55.76</c:v>
                </c:pt>
                <c:pt idx="2789">
                  <c:v>55.78</c:v>
                </c:pt>
                <c:pt idx="2790">
                  <c:v>55.8</c:v>
                </c:pt>
                <c:pt idx="2791">
                  <c:v>55.82</c:v>
                </c:pt>
                <c:pt idx="2792">
                  <c:v>55.84</c:v>
                </c:pt>
                <c:pt idx="2793">
                  <c:v>55.86</c:v>
                </c:pt>
                <c:pt idx="2794">
                  <c:v>55.88</c:v>
                </c:pt>
                <c:pt idx="2795">
                  <c:v>55.9</c:v>
                </c:pt>
                <c:pt idx="2796">
                  <c:v>55.92</c:v>
                </c:pt>
                <c:pt idx="2797">
                  <c:v>55.94</c:v>
                </c:pt>
                <c:pt idx="2798">
                  <c:v>55.96</c:v>
                </c:pt>
                <c:pt idx="2799">
                  <c:v>55.98</c:v>
                </c:pt>
                <c:pt idx="2800">
                  <c:v>56</c:v>
                </c:pt>
                <c:pt idx="2801">
                  <c:v>56.02</c:v>
                </c:pt>
                <c:pt idx="2802">
                  <c:v>56.04</c:v>
                </c:pt>
                <c:pt idx="2803">
                  <c:v>56.06</c:v>
                </c:pt>
                <c:pt idx="2804">
                  <c:v>56.08</c:v>
                </c:pt>
                <c:pt idx="2805">
                  <c:v>56.1</c:v>
                </c:pt>
                <c:pt idx="2806">
                  <c:v>56.12</c:v>
                </c:pt>
                <c:pt idx="2807">
                  <c:v>56.14</c:v>
                </c:pt>
                <c:pt idx="2808">
                  <c:v>56.16</c:v>
                </c:pt>
                <c:pt idx="2809">
                  <c:v>56.18</c:v>
                </c:pt>
                <c:pt idx="2810">
                  <c:v>56.2</c:v>
                </c:pt>
                <c:pt idx="2811">
                  <c:v>56.22</c:v>
                </c:pt>
                <c:pt idx="2812">
                  <c:v>56.24</c:v>
                </c:pt>
                <c:pt idx="2813">
                  <c:v>56.26</c:v>
                </c:pt>
                <c:pt idx="2814">
                  <c:v>56.28</c:v>
                </c:pt>
                <c:pt idx="2815">
                  <c:v>56.3</c:v>
                </c:pt>
                <c:pt idx="2816">
                  <c:v>56.32</c:v>
                </c:pt>
                <c:pt idx="2817">
                  <c:v>56.34</c:v>
                </c:pt>
                <c:pt idx="2818">
                  <c:v>56.36</c:v>
                </c:pt>
                <c:pt idx="2819">
                  <c:v>56.38</c:v>
                </c:pt>
                <c:pt idx="2820">
                  <c:v>56.4</c:v>
                </c:pt>
                <c:pt idx="2821">
                  <c:v>56.42</c:v>
                </c:pt>
                <c:pt idx="2822">
                  <c:v>56.44</c:v>
                </c:pt>
                <c:pt idx="2823">
                  <c:v>56.46</c:v>
                </c:pt>
                <c:pt idx="2824">
                  <c:v>56.48</c:v>
                </c:pt>
                <c:pt idx="2825">
                  <c:v>56.5</c:v>
                </c:pt>
                <c:pt idx="2826">
                  <c:v>56.52</c:v>
                </c:pt>
                <c:pt idx="2827">
                  <c:v>56.54</c:v>
                </c:pt>
                <c:pt idx="2828">
                  <c:v>56.56</c:v>
                </c:pt>
                <c:pt idx="2829">
                  <c:v>56.58</c:v>
                </c:pt>
                <c:pt idx="2830">
                  <c:v>56.6</c:v>
                </c:pt>
                <c:pt idx="2831">
                  <c:v>56.62</c:v>
                </c:pt>
                <c:pt idx="2832">
                  <c:v>56.64</c:v>
                </c:pt>
                <c:pt idx="2833">
                  <c:v>56.66</c:v>
                </c:pt>
                <c:pt idx="2834">
                  <c:v>56.68</c:v>
                </c:pt>
                <c:pt idx="2835">
                  <c:v>56.7</c:v>
                </c:pt>
                <c:pt idx="2836">
                  <c:v>56.72</c:v>
                </c:pt>
                <c:pt idx="2837">
                  <c:v>56.74</c:v>
                </c:pt>
                <c:pt idx="2838">
                  <c:v>56.76</c:v>
                </c:pt>
                <c:pt idx="2839">
                  <c:v>56.78</c:v>
                </c:pt>
                <c:pt idx="2840">
                  <c:v>56.8</c:v>
                </c:pt>
                <c:pt idx="2841">
                  <c:v>56.82</c:v>
                </c:pt>
                <c:pt idx="2842">
                  <c:v>56.84</c:v>
                </c:pt>
                <c:pt idx="2843">
                  <c:v>56.86</c:v>
                </c:pt>
                <c:pt idx="2844">
                  <c:v>56.88</c:v>
                </c:pt>
                <c:pt idx="2845">
                  <c:v>56.9</c:v>
                </c:pt>
                <c:pt idx="2846">
                  <c:v>56.92</c:v>
                </c:pt>
                <c:pt idx="2847">
                  <c:v>56.94</c:v>
                </c:pt>
                <c:pt idx="2848">
                  <c:v>56.96</c:v>
                </c:pt>
                <c:pt idx="2849">
                  <c:v>56.98</c:v>
                </c:pt>
                <c:pt idx="2850">
                  <c:v>57</c:v>
                </c:pt>
                <c:pt idx="2851">
                  <c:v>57.02</c:v>
                </c:pt>
                <c:pt idx="2852">
                  <c:v>57.04</c:v>
                </c:pt>
                <c:pt idx="2853">
                  <c:v>57.06</c:v>
                </c:pt>
                <c:pt idx="2854">
                  <c:v>57.08</c:v>
                </c:pt>
                <c:pt idx="2855">
                  <c:v>57.1</c:v>
                </c:pt>
                <c:pt idx="2856">
                  <c:v>57.12</c:v>
                </c:pt>
                <c:pt idx="2857">
                  <c:v>57.14</c:v>
                </c:pt>
                <c:pt idx="2858">
                  <c:v>57.16</c:v>
                </c:pt>
                <c:pt idx="2859">
                  <c:v>57.18</c:v>
                </c:pt>
                <c:pt idx="2860">
                  <c:v>57.2</c:v>
                </c:pt>
                <c:pt idx="2861">
                  <c:v>57.22</c:v>
                </c:pt>
                <c:pt idx="2862">
                  <c:v>57.24</c:v>
                </c:pt>
                <c:pt idx="2863">
                  <c:v>57.26</c:v>
                </c:pt>
                <c:pt idx="2864">
                  <c:v>57.28</c:v>
                </c:pt>
                <c:pt idx="2865">
                  <c:v>57.3</c:v>
                </c:pt>
                <c:pt idx="2866">
                  <c:v>57.32</c:v>
                </c:pt>
                <c:pt idx="2867">
                  <c:v>57.34</c:v>
                </c:pt>
                <c:pt idx="2868">
                  <c:v>57.36</c:v>
                </c:pt>
                <c:pt idx="2869">
                  <c:v>57.38</c:v>
                </c:pt>
                <c:pt idx="2870">
                  <c:v>57.4</c:v>
                </c:pt>
                <c:pt idx="2871">
                  <c:v>57.42</c:v>
                </c:pt>
                <c:pt idx="2872">
                  <c:v>57.44</c:v>
                </c:pt>
                <c:pt idx="2873">
                  <c:v>57.46</c:v>
                </c:pt>
                <c:pt idx="2874">
                  <c:v>57.48</c:v>
                </c:pt>
                <c:pt idx="2875">
                  <c:v>57.5</c:v>
                </c:pt>
                <c:pt idx="2876">
                  <c:v>57.52</c:v>
                </c:pt>
                <c:pt idx="2877">
                  <c:v>57.54</c:v>
                </c:pt>
                <c:pt idx="2878">
                  <c:v>57.56</c:v>
                </c:pt>
                <c:pt idx="2879">
                  <c:v>57.58</c:v>
                </c:pt>
                <c:pt idx="2880">
                  <c:v>57.6</c:v>
                </c:pt>
                <c:pt idx="2881">
                  <c:v>57.62</c:v>
                </c:pt>
                <c:pt idx="2882">
                  <c:v>57.64</c:v>
                </c:pt>
                <c:pt idx="2883">
                  <c:v>57.66</c:v>
                </c:pt>
                <c:pt idx="2884">
                  <c:v>57.68</c:v>
                </c:pt>
                <c:pt idx="2885">
                  <c:v>57.7</c:v>
                </c:pt>
                <c:pt idx="2886">
                  <c:v>57.72</c:v>
                </c:pt>
                <c:pt idx="2887">
                  <c:v>57.74</c:v>
                </c:pt>
                <c:pt idx="2888">
                  <c:v>57.76</c:v>
                </c:pt>
                <c:pt idx="2889">
                  <c:v>57.78</c:v>
                </c:pt>
                <c:pt idx="2890">
                  <c:v>57.8</c:v>
                </c:pt>
                <c:pt idx="2891">
                  <c:v>57.82</c:v>
                </c:pt>
                <c:pt idx="2892">
                  <c:v>57.84</c:v>
                </c:pt>
                <c:pt idx="2893">
                  <c:v>57.86</c:v>
                </c:pt>
                <c:pt idx="2894">
                  <c:v>57.88</c:v>
                </c:pt>
                <c:pt idx="2895">
                  <c:v>57.9</c:v>
                </c:pt>
                <c:pt idx="2896">
                  <c:v>57.92</c:v>
                </c:pt>
                <c:pt idx="2897">
                  <c:v>57.94</c:v>
                </c:pt>
                <c:pt idx="2898">
                  <c:v>57.96</c:v>
                </c:pt>
                <c:pt idx="2899">
                  <c:v>57.98</c:v>
                </c:pt>
                <c:pt idx="2900">
                  <c:v>58</c:v>
                </c:pt>
                <c:pt idx="2901">
                  <c:v>58.02</c:v>
                </c:pt>
                <c:pt idx="2902">
                  <c:v>58.04</c:v>
                </c:pt>
                <c:pt idx="2903">
                  <c:v>58.06</c:v>
                </c:pt>
                <c:pt idx="2904">
                  <c:v>58.08</c:v>
                </c:pt>
                <c:pt idx="2905">
                  <c:v>58.1</c:v>
                </c:pt>
                <c:pt idx="2906">
                  <c:v>58.12</c:v>
                </c:pt>
                <c:pt idx="2907">
                  <c:v>58.14</c:v>
                </c:pt>
                <c:pt idx="2908">
                  <c:v>58.16</c:v>
                </c:pt>
                <c:pt idx="2909">
                  <c:v>58.18</c:v>
                </c:pt>
                <c:pt idx="2910">
                  <c:v>58.2</c:v>
                </c:pt>
                <c:pt idx="2911">
                  <c:v>58.22</c:v>
                </c:pt>
                <c:pt idx="2912">
                  <c:v>58.24</c:v>
                </c:pt>
                <c:pt idx="2913">
                  <c:v>58.26</c:v>
                </c:pt>
                <c:pt idx="2914">
                  <c:v>58.28</c:v>
                </c:pt>
                <c:pt idx="2915">
                  <c:v>58.3</c:v>
                </c:pt>
                <c:pt idx="2916">
                  <c:v>58.32</c:v>
                </c:pt>
                <c:pt idx="2917">
                  <c:v>58.34</c:v>
                </c:pt>
                <c:pt idx="2918">
                  <c:v>58.36</c:v>
                </c:pt>
                <c:pt idx="2919">
                  <c:v>58.38</c:v>
                </c:pt>
                <c:pt idx="2920">
                  <c:v>58.4</c:v>
                </c:pt>
                <c:pt idx="2921">
                  <c:v>58.42</c:v>
                </c:pt>
                <c:pt idx="2922">
                  <c:v>58.44</c:v>
                </c:pt>
                <c:pt idx="2923">
                  <c:v>58.46</c:v>
                </c:pt>
                <c:pt idx="2924">
                  <c:v>58.48</c:v>
                </c:pt>
                <c:pt idx="2925">
                  <c:v>58.5</c:v>
                </c:pt>
                <c:pt idx="2926">
                  <c:v>58.52</c:v>
                </c:pt>
                <c:pt idx="2927">
                  <c:v>58.54</c:v>
                </c:pt>
                <c:pt idx="2928">
                  <c:v>58.56</c:v>
                </c:pt>
                <c:pt idx="2929">
                  <c:v>58.58</c:v>
                </c:pt>
                <c:pt idx="2930">
                  <c:v>58.6</c:v>
                </c:pt>
                <c:pt idx="2931">
                  <c:v>58.62</c:v>
                </c:pt>
                <c:pt idx="2932">
                  <c:v>58.64</c:v>
                </c:pt>
                <c:pt idx="2933">
                  <c:v>58.66</c:v>
                </c:pt>
                <c:pt idx="2934">
                  <c:v>58.68</c:v>
                </c:pt>
                <c:pt idx="2935">
                  <c:v>58.7</c:v>
                </c:pt>
                <c:pt idx="2936">
                  <c:v>58.72</c:v>
                </c:pt>
                <c:pt idx="2937">
                  <c:v>58.74</c:v>
                </c:pt>
                <c:pt idx="2938">
                  <c:v>58.76</c:v>
                </c:pt>
                <c:pt idx="2939">
                  <c:v>58.78</c:v>
                </c:pt>
                <c:pt idx="2940">
                  <c:v>58.8</c:v>
                </c:pt>
                <c:pt idx="2941">
                  <c:v>58.82</c:v>
                </c:pt>
                <c:pt idx="2942">
                  <c:v>58.84</c:v>
                </c:pt>
                <c:pt idx="2943">
                  <c:v>58.86</c:v>
                </c:pt>
                <c:pt idx="2944">
                  <c:v>58.88</c:v>
                </c:pt>
                <c:pt idx="2945">
                  <c:v>58.9</c:v>
                </c:pt>
              </c:numCache>
            </c:numRef>
          </c:xVal>
          <c:yVal>
            <c:numRef>
              <c:f>Sheet1!$C$2:$C$2947</c:f>
              <c:numCache>
                <c:formatCode>General</c:formatCode>
                <c:ptCount val="294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3.5118868742345</c:v>
                </c:pt>
                <c:pt idx="259">
                  <c:v>-28.104091964375201</c:v>
                </c:pt>
                <c:pt idx="260">
                  <c:v>-31.4453168030686</c:v>
                </c:pt>
                <c:pt idx="261">
                  <c:v>-18.1690397509172</c:v>
                </c:pt>
                <c:pt idx="262">
                  <c:v>-31.123235212084602</c:v>
                </c:pt>
                <c:pt idx="263">
                  <c:v>-29.079300686515602</c:v>
                </c:pt>
                <c:pt idx="264">
                  <c:v>-39.870790593004699</c:v>
                </c:pt>
                <c:pt idx="265">
                  <c:v>-37.6369565820575</c:v>
                </c:pt>
                <c:pt idx="266">
                  <c:v>-25.397891121502202</c:v>
                </c:pt>
                <c:pt idx="267">
                  <c:v>-30.3227835248235</c:v>
                </c:pt>
                <c:pt idx="268">
                  <c:v>-17.967631491724799</c:v>
                </c:pt>
                <c:pt idx="269">
                  <c:v>-40.287289819120801</c:v>
                </c:pt>
                <c:pt idx="270">
                  <c:v>-49.689025698650099</c:v>
                </c:pt>
                <c:pt idx="271">
                  <c:v>-51.115757309734803</c:v>
                </c:pt>
                <c:pt idx="272">
                  <c:v>-52.585134338461302</c:v>
                </c:pt>
                <c:pt idx="273">
                  <c:v>-34.056768817014799</c:v>
                </c:pt>
                <c:pt idx="274">
                  <c:v>-39.539670955812603</c:v>
                </c:pt>
                <c:pt idx="275">
                  <c:v>-21.137370421290498</c:v>
                </c:pt>
                <c:pt idx="276">
                  <c:v>-16.6911138483004</c:v>
                </c:pt>
                <c:pt idx="277">
                  <c:v>-23.603814183917301</c:v>
                </c:pt>
                <c:pt idx="278">
                  <c:v>-36.291275692733599</c:v>
                </c:pt>
                <c:pt idx="279">
                  <c:v>-62.611081673898703</c:v>
                </c:pt>
                <c:pt idx="280">
                  <c:v>-54.117269894407897</c:v>
                </c:pt>
                <c:pt idx="281">
                  <c:v>-29.323981556518401</c:v>
                </c:pt>
                <c:pt idx="282">
                  <c:v>5.6910141444757603</c:v>
                </c:pt>
                <c:pt idx="283">
                  <c:v>27.7333617480739</c:v>
                </c:pt>
                <c:pt idx="284">
                  <c:v>-14.5782413313558</c:v>
                </c:pt>
                <c:pt idx="285">
                  <c:v>-53.071905995474097</c:v>
                </c:pt>
                <c:pt idx="286">
                  <c:v>-37.923897244363303</c:v>
                </c:pt>
                <c:pt idx="287">
                  <c:v>-69.481793570765902</c:v>
                </c:pt>
                <c:pt idx="288">
                  <c:v>-80.050735507178103</c:v>
                </c:pt>
                <c:pt idx="289">
                  <c:v>-92.0504773119183</c:v>
                </c:pt>
                <c:pt idx="290">
                  <c:v>-104.664073488893</c:v>
                </c:pt>
                <c:pt idx="291">
                  <c:v>-46.516627913700297</c:v>
                </c:pt>
                <c:pt idx="292">
                  <c:v>-69.675648936722894</c:v>
                </c:pt>
                <c:pt idx="293">
                  <c:v>-60.629321646152903</c:v>
                </c:pt>
                <c:pt idx="294">
                  <c:v>-44.995462693608303</c:v>
                </c:pt>
                <c:pt idx="295">
                  <c:v>-50.258715991312698</c:v>
                </c:pt>
                <c:pt idx="296">
                  <c:v>12.0545581484431</c:v>
                </c:pt>
                <c:pt idx="297">
                  <c:v>10.612343284583799</c:v>
                </c:pt>
                <c:pt idx="298">
                  <c:v>56.306233532080299</c:v>
                </c:pt>
                <c:pt idx="299">
                  <c:v>56.206423946416301</c:v>
                </c:pt>
                <c:pt idx="300">
                  <c:v>60.581539602029302</c:v>
                </c:pt>
                <c:pt idx="301">
                  <c:v>129.880191317141</c:v>
                </c:pt>
                <c:pt idx="302">
                  <c:v>99.100719381520506</c:v>
                </c:pt>
                <c:pt idx="303">
                  <c:v>110.749879248273</c:v>
                </c:pt>
                <c:pt idx="304">
                  <c:v>77.890708660517305</c:v>
                </c:pt>
                <c:pt idx="305">
                  <c:v>53.722347577682903</c:v>
                </c:pt>
                <c:pt idx="306">
                  <c:v>61.156318738734598</c:v>
                </c:pt>
                <c:pt idx="307">
                  <c:v>61.215515196577201</c:v>
                </c:pt>
                <c:pt idx="308">
                  <c:v>117.52368795342301</c:v>
                </c:pt>
                <c:pt idx="309">
                  <c:v>116.730737717184</c:v>
                </c:pt>
                <c:pt idx="310">
                  <c:v>170.33986875306101</c:v>
                </c:pt>
                <c:pt idx="311">
                  <c:v>191.04108754442501</c:v>
                </c:pt>
                <c:pt idx="312">
                  <c:v>161.32356228445099</c:v>
                </c:pt>
                <c:pt idx="313">
                  <c:v>166.68664519194701</c:v>
                </c:pt>
                <c:pt idx="314">
                  <c:v>97.201694629022597</c:v>
                </c:pt>
                <c:pt idx="315">
                  <c:v>104.498225602207</c:v>
                </c:pt>
                <c:pt idx="316">
                  <c:v>34.073351999722497</c:v>
                </c:pt>
                <c:pt idx="317">
                  <c:v>-158.62653170807999</c:v>
                </c:pt>
                <c:pt idx="318">
                  <c:v>-194.187260029057</c:v>
                </c:pt>
                <c:pt idx="319">
                  <c:v>-168.955620978132</c:v>
                </c:pt>
                <c:pt idx="320">
                  <c:v>-116.044162128224</c:v>
                </c:pt>
                <c:pt idx="321">
                  <c:v>-61.675453764935398</c:v>
                </c:pt>
                <c:pt idx="322">
                  <c:v>-6.9640705392834601</c:v>
                </c:pt>
                <c:pt idx="323">
                  <c:v>52.761541164766399</c:v>
                </c:pt>
                <c:pt idx="324">
                  <c:v>89.275649047387304</c:v>
                </c:pt>
                <c:pt idx="325">
                  <c:v>155.41636339703399</c:v>
                </c:pt>
                <c:pt idx="326">
                  <c:v>203.18933116940801</c:v>
                </c:pt>
                <c:pt idx="327">
                  <c:v>285.97404485075498</c:v>
                </c:pt>
                <c:pt idx="328">
                  <c:v>354.36534121035402</c:v>
                </c:pt>
                <c:pt idx="329">
                  <c:v>423.029746128733</c:v>
                </c:pt>
                <c:pt idx="330">
                  <c:v>436.06770054181499</c:v>
                </c:pt>
                <c:pt idx="331">
                  <c:v>317.93936727784899</c:v>
                </c:pt>
                <c:pt idx="332">
                  <c:v>293.63137486573299</c:v>
                </c:pt>
                <c:pt idx="333">
                  <c:v>268.53865723456101</c:v>
                </c:pt>
                <c:pt idx="334">
                  <c:v>278.76373985752701</c:v>
                </c:pt>
                <c:pt idx="335">
                  <c:v>281.65800852817398</c:v>
                </c:pt>
                <c:pt idx="336">
                  <c:v>259.119960349699</c:v>
                </c:pt>
                <c:pt idx="337">
                  <c:v>338.74499757687198</c:v>
                </c:pt>
                <c:pt idx="338">
                  <c:v>353.57199681575702</c:v>
                </c:pt>
                <c:pt idx="339">
                  <c:v>171.99011721466999</c:v>
                </c:pt>
                <c:pt idx="340">
                  <c:v>-358.96677202794802</c:v>
                </c:pt>
                <c:pt idx="341">
                  <c:v>-530.10246178444504</c:v>
                </c:pt>
                <c:pt idx="342">
                  <c:v>-426.62456696399801</c:v>
                </c:pt>
                <c:pt idx="343">
                  <c:v>-543.67898392118195</c:v>
                </c:pt>
                <c:pt idx="344">
                  <c:v>-390.38763249910897</c:v>
                </c:pt>
                <c:pt idx="345">
                  <c:v>-411.75032307940302</c:v>
                </c:pt>
                <c:pt idx="346">
                  <c:v>-432.87091698540598</c:v>
                </c:pt>
                <c:pt idx="347">
                  <c:v>-369.08497307647502</c:v>
                </c:pt>
                <c:pt idx="348">
                  <c:v>-479.759998067808</c:v>
                </c:pt>
                <c:pt idx="349">
                  <c:v>-343.17557303313299</c:v>
                </c:pt>
                <c:pt idx="350">
                  <c:v>-328.58162634420302</c:v>
                </c:pt>
                <c:pt idx="351">
                  <c:v>-248.36083086646499</c:v>
                </c:pt>
                <c:pt idx="352">
                  <c:v>-135.22813090080601</c:v>
                </c:pt>
                <c:pt idx="353">
                  <c:v>-114.439848047458</c:v>
                </c:pt>
                <c:pt idx="354">
                  <c:v>78.442168936675898</c:v>
                </c:pt>
                <c:pt idx="355">
                  <c:v>102.52070407588199</c:v>
                </c:pt>
                <c:pt idx="356">
                  <c:v>252.13914555818701</c:v>
                </c:pt>
                <c:pt idx="357">
                  <c:v>358.434820387277</c:v>
                </c:pt>
                <c:pt idx="358">
                  <c:v>418.43638512858098</c:v>
                </c:pt>
                <c:pt idx="359">
                  <c:v>597.58860408618102</c:v>
                </c:pt>
                <c:pt idx="360">
                  <c:v>622.49040901429498</c:v>
                </c:pt>
                <c:pt idx="361">
                  <c:v>786.04278253628502</c:v>
                </c:pt>
                <c:pt idx="362">
                  <c:v>820.875457226864</c:v>
                </c:pt>
                <c:pt idx="363">
                  <c:v>866.02849149411202</c:v>
                </c:pt>
                <c:pt idx="364">
                  <c:v>962.02422416497802</c:v>
                </c:pt>
                <c:pt idx="365">
                  <c:v>752.28840655165004</c:v>
                </c:pt>
                <c:pt idx="366">
                  <c:v>646.59688761832103</c:v>
                </c:pt>
                <c:pt idx="367">
                  <c:v>-242.33667409856801</c:v>
                </c:pt>
                <c:pt idx="368">
                  <c:v>-795.59996870215798</c:v>
                </c:pt>
                <c:pt idx="369">
                  <c:v>-249.99332171285701</c:v>
                </c:pt>
                <c:pt idx="370">
                  <c:v>-609.74509148738605</c:v>
                </c:pt>
                <c:pt idx="371">
                  <c:v>-275.08852361094398</c:v>
                </c:pt>
                <c:pt idx="372">
                  <c:v>-78.452158287537102</c:v>
                </c:pt>
                <c:pt idx="373">
                  <c:v>-237.04532886553599</c:v>
                </c:pt>
                <c:pt idx="374">
                  <c:v>277.25735233883302</c:v>
                </c:pt>
                <c:pt idx="375">
                  <c:v>-51.014716644302197</c:v>
                </c:pt>
                <c:pt idx="376">
                  <c:v>365.41124873430499</c:v>
                </c:pt>
                <c:pt idx="377">
                  <c:v>334.58768296573299</c:v>
                </c:pt>
                <c:pt idx="378">
                  <c:v>353.014779400561</c:v>
                </c:pt>
                <c:pt idx="379">
                  <c:v>407.87392662791501</c:v>
                </c:pt>
                <c:pt idx="380">
                  <c:v>-953.18905530111999</c:v>
                </c:pt>
                <c:pt idx="381">
                  <c:v>-316.43224376131201</c:v>
                </c:pt>
                <c:pt idx="382">
                  <c:v>-357.34593857014897</c:v>
                </c:pt>
                <c:pt idx="383">
                  <c:v>-559.65565737519296</c:v>
                </c:pt>
                <c:pt idx="384">
                  <c:v>235.109058874504</c:v>
                </c:pt>
                <c:pt idx="385">
                  <c:v>-320.52450295438001</c:v>
                </c:pt>
                <c:pt idx="386">
                  <c:v>116.519536338134</c:v>
                </c:pt>
                <c:pt idx="387">
                  <c:v>-663.89815513087296</c:v>
                </c:pt>
                <c:pt idx="388">
                  <c:v>-567.15806411562403</c:v>
                </c:pt>
                <c:pt idx="389">
                  <c:v>-141.17734935675401</c:v>
                </c:pt>
                <c:pt idx="390">
                  <c:v>-852.84524305935702</c:v>
                </c:pt>
                <c:pt idx="391">
                  <c:v>72.887387095451999</c:v>
                </c:pt>
                <c:pt idx="392">
                  <c:v>-576.05710014206898</c:v>
                </c:pt>
                <c:pt idx="393">
                  <c:v>-161.24062196946701</c:v>
                </c:pt>
                <c:pt idx="394">
                  <c:v>-5.0527171940544102</c:v>
                </c:pt>
                <c:pt idx="395">
                  <c:v>-451.28499560818199</c:v>
                </c:pt>
                <c:pt idx="396">
                  <c:v>371.44846283263399</c:v>
                </c:pt>
                <c:pt idx="397">
                  <c:v>-363.73621049693401</c:v>
                </c:pt>
                <c:pt idx="398">
                  <c:v>158.32487258394499</c:v>
                </c:pt>
                <c:pt idx="399">
                  <c:v>-187.03383535626801</c:v>
                </c:pt>
                <c:pt idx="400">
                  <c:v>-465.795421558138</c:v>
                </c:pt>
                <c:pt idx="401">
                  <c:v>16.548939227257101</c:v>
                </c:pt>
                <c:pt idx="402">
                  <c:v>-634.80500969111404</c:v>
                </c:pt>
                <c:pt idx="403">
                  <c:v>97.504102633439501</c:v>
                </c:pt>
                <c:pt idx="404">
                  <c:v>-334.13204304869902</c:v>
                </c:pt>
                <c:pt idx="405">
                  <c:v>-117.84883704657599</c:v>
                </c:pt>
                <c:pt idx="406">
                  <c:v>175.67821879092099</c:v>
                </c:pt>
                <c:pt idx="407">
                  <c:v>-283.75368993812799</c:v>
                </c:pt>
                <c:pt idx="408">
                  <c:v>444.91846299084801</c:v>
                </c:pt>
                <c:pt idx="409">
                  <c:v>-356.46513245211599</c:v>
                </c:pt>
                <c:pt idx="410">
                  <c:v>-113.103267094128</c:v>
                </c:pt>
                <c:pt idx="411">
                  <c:v>9.51039101811498</c:v>
                </c:pt>
                <c:pt idx="412">
                  <c:v>-332.20430538521998</c:v>
                </c:pt>
                <c:pt idx="413">
                  <c:v>308.12990954313602</c:v>
                </c:pt>
                <c:pt idx="414">
                  <c:v>-211.135095903913</c:v>
                </c:pt>
                <c:pt idx="415">
                  <c:v>306.41468785809201</c:v>
                </c:pt>
                <c:pt idx="416">
                  <c:v>211.134133122191</c:v>
                </c:pt>
                <c:pt idx="417">
                  <c:v>124.501192621572</c:v>
                </c:pt>
                <c:pt idx="418">
                  <c:v>253.84962668141901</c:v>
                </c:pt>
                <c:pt idx="419">
                  <c:v>-380.65335080267602</c:v>
                </c:pt>
                <c:pt idx="420">
                  <c:v>410.343072583778</c:v>
                </c:pt>
                <c:pt idx="421">
                  <c:v>-73.109798427058806</c:v>
                </c:pt>
                <c:pt idx="422">
                  <c:v>246.53899899117201</c:v>
                </c:pt>
                <c:pt idx="423">
                  <c:v>510.05840580406198</c:v>
                </c:pt>
                <c:pt idx="424">
                  <c:v>107.936284840292</c:v>
                </c:pt>
                <c:pt idx="425">
                  <c:v>146.01514420272201</c:v>
                </c:pt>
                <c:pt idx="426">
                  <c:v>-908.63826831659503</c:v>
                </c:pt>
                <c:pt idx="427">
                  <c:v>90.596641999930199</c:v>
                </c:pt>
                <c:pt idx="428">
                  <c:v>-301.04207463778403</c:v>
                </c:pt>
                <c:pt idx="429">
                  <c:v>-222.72973168883999</c:v>
                </c:pt>
                <c:pt idx="430">
                  <c:v>535.92164655492502</c:v>
                </c:pt>
                <c:pt idx="431">
                  <c:v>-791.55465558569404</c:v>
                </c:pt>
                <c:pt idx="432">
                  <c:v>-96.673223452279004</c:v>
                </c:pt>
                <c:pt idx="433">
                  <c:v>-486.29333146025903</c:v>
                </c:pt>
                <c:pt idx="434">
                  <c:v>-410.71763216190101</c:v>
                </c:pt>
                <c:pt idx="435">
                  <c:v>14.438013674165401</c:v>
                </c:pt>
                <c:pt idx="436">
                  <c:v>-535.23789948142405</c:v>
                </c:pt>
                <c:pt idx="437">
                  <c:v>275.936639177703</c:v>
                </c:pt>
                <c:pt idx="438">
                  <c:v>-299.61272936267198</c:v>
                </c:pt>
                <c:pt idx="439">
                  <c:v>-115.621914256303</c:v>
                </c:pt>
                <c:pt idx="440">
                  <c:v>-11.977724714088099</c:v>
                </c:pt>
                <c:pt idx="441">
                  <c:v>-316.50380106115199</c:v>
                </c:pt>
                <c:pt idx="442">
                  <c:v>245.93981355016999</c:v>
                </c:pt>
                <c:pt idx="443">
                  <c:v>-250.948749450696</c:v>
                </c:pt>
                <c:pt idx="444">
                  <c:v>240.51631645459599</c:v>
                </c:pt>
                <c:pt idx="445">
                  <c:v>127.686684407767</c:v>
                </c:pt>
                <c:pt idx="446">
                  <c:v>44.555614916810498</c:v>
                </c:pt>
                <c:pt idx="447">
                  <c:v>317.74625825779202</c:v>
                </c:pt>
                <c:pt idx="448">
                  <c:v>-273.26768074256</c:v>
                </c:pt>
                <c:pt idx="449">
                  <c:v>197.898177258695</c:v>
                </c:pt>
                <c:pt idx="450">
                  <c:v>-92.847553146764398</c:v>
                </c:pt>
                <c:pt idx="451">
                  <c:v>92.417575758333896</c:v>
                </c:pt>
                <c:pt idx="452">
                  <c:v>311.70197633404098</c:v>
                </c:pt>
                <c:pt idx="453">
                  <c:v>48.5182566223911</c:v>
                </c:pt>
                <c:pt idx="454">
                  <c:v>602.33147744878295</c:v>
                </c:pt>
                <c:pt idx="455">
                  <c:v>258.27805013066501</c:v>
                </c:pt>
                <c:pt idx="456">
                  <c:v>605.20216700645403</c:v>
                </c:pt>
                <c:pt idx="457">
                  <c:v>235.77553302239301</c:v>
                </c:pt>
                <c:pt idx="458">
                  <c:v>-150.41408771824001</c:v>
                </c:pt>
                <c:pt idx="459">
                  <c:v>419.52740026487902</c:v>
                </c:pt>
                <c:pt idx="460">
                  <c:v>-123.10647170916501</c:v>
                </c:pt>
                <c:pt idx="461">
                  <c:v>236.57801078565601</c:v>
                </c:pt>
                <c:pt idx="462">
                  <c:v>-13.418620883459599</c:v>
                </c:pt>
                <c:pt idx="463">
                  <c:v>12.810374026981901</c:v>
                </c:pt>
                <c:pt idx="464">
                  <c:v>362.11868951421701</c:v>
                </c:pt>
                <c:pt idx="465">
                  <c:v>-65.406096672049898</c:v>
                </c:pt>
                <c:pt idx="466">
                  <c:v>523.22344694462299</c:v>
                </c:pt>
                <c:pt idx="467">
                  <c:v>180.38674327991399</c:v>
                </c:pt>
                <c:pt idx="468">
                  <c:v>427.70274064224901</c:v>
                </c:pt>
                <c:pt idx="469">
                  <c:v>596.38016874245</c:v>
                </c:pt>
                <c:pt idx="470">
                  <c:v>326.16596389422301</c:v>
                </c:pt>
                <c:pt idx="471">
                  <c:v>875.36297281101997</c:v>
                </c:pt>
                <c:pt idx="472">
                  <c:v>402.28094197137102</c:v>
                </c:pt>
                <c:pt idx="473">
                  <c:v>741.16959679234901</c:v>
                </c:pt>
                <c:pt idx="474">
                  <c:v>631.09975748142904</c:v>
                </c:pt>
                <c:pt idx="475">
                  <c:v>293.25054232530402</c:v>
                </c:pt>
                <c:pt idx="476">
                  <c:v>57.663618516164199</c:v>
                </c:pt>
                <c:pt idx="477">
                  <c:v>-379.79980896255199</c:v>
                </c:pt>
                <c:pt idx="478">
                  <c:v>366.98516776645101</c:v>
                </c:pt>
                <c:pt idx="479">
                  <c:v>-198.443146589203</c:v>
                </c:pt>
                <c:pt idx="480">
                  <c:v>-94.474734443562795</c:v>
                </c:pt>
                <c:pt idx="481">
                  <c:v>-231.13792789004</c:v>
                </c:pt>
                <c:pt idx="482">
                  <c:v>-767.22910734830498</c:v>
                </c:pt>
                <c:pt idx="483">
                  <c:v>-150.25272862450501</c:v>
                </c:pt>
                <c:pt idx="484">
                  <c:v>-602.97277399347695</c:v>
                </c:pt>
                <c:pt idx="485">
                  <c:v>-117.275057259053</c:v>
                </c:pt>
                <c:pt idx="486">
                  <c:v>-112.22046707215</c:v>
                </c:pt>
                <c:pt idx="487">
                  <c:v>-144.60904235751099</c:v>
                </c:pt>
                <c:pt idx="488">
                  <c:v>412.583260472326</c:v>
                </c:pt>
                <c:pt idx="489">
                  <c:v>46.763985165850102</c:v>
                </c:pt>
                <c:pt idx="490">
                  <c:v>674.34529342437997</c:v>
                </c:pt>
                <c:pt idx="491">
                  <c:v>491.59973958325901</c:v>
                </c:pt>
                <c:pt idx="492">
                  <c:v>69.801943491881204</c:v>
                </c:pt>
                <c:pt idx="493">
                  <c:v>107.899365819452</c:v>
                </c:pt>
                <c:pt idx="494">
                  <c:v>38.063622683814998</c:v>
                </c:pt>
                <c:pt idx="495">
                  <c:v>338.32746278414101</c:v>
                </c:pt>
                <c:pt idx="496">
                  <c:v>206.20511934532499</c:v>
                </c:pt>
                <c:pt idx="497">
                  <c:v>532.03554249511603</c:v>
                </c:pt>
                <c:pt idx="498">
                  <c:v>548.84947794300899</c:v>
                </c:pt>
                <c:pt idx="499">
                  <c:v>655.09195089522996</c:v>
                </c:pt>
                <c:pt idx="500">
                  <c:v>651.80843401022105</c:v>
                </c:pt>
                <c:pt idx="501">
                  <c:v>-466.081041469794</c:v>
                </c:pt>
                <c:pt idx="502">
                  <c:v>-203.83624528352499</c:v>
                </c:pt>
                <c:pt idx="503">
                  <c:v>-155.36835021465001</c:v>
                </c:pt>
                <c:pt idx="504">
                  <c:v>-417.81125787869797</c:v>
                </c:pt>
                <c:pt idx="505">
                  <c:v>135.512214662388</c:v>
                </c:pt>
                <c:pt idx="506">
                  <c:v>-497.50804587109002</c:v>
                </c:pt>
                <c:pt idx="507">
                  <c:v>-487.51717955796499</c:v>
                </c:pt>
                <c:pt idx="508">
                  <c:v>-403.336697725367</c:v>
                </c:pt>
                <c:pt idx="509">
                  <c:v>-564.997489294263</c:v>
                </c:pt>
                <c:pt idx="510">
                  <c:v>-220.901989256538</c:v>
                </c:pt>
                <c:pt idx="511">
                  <c:v>-450.08775783179499</c:v>
                </c:pt>
                <c:pt idx="512">
                  <c:v>-152.880366820116</c:v>
                </c:pt>
                <c:pt idx="513">
                  <c:v>-179.50557880512099</c:v>
                </c:pt>
                <c:pt idx="514">
                  <c:v>-250.69316922617901</c:v>
                </c:pt>
                <c:pt idx="515">
                  <c:v>-252.12709814537101</c:v>
                </c:pt>
                <c:pt idx="516">
                  <c:v>-546.24715878057998</c:v>
                </c:pt>
                <c:pt idx="517">
                  <c:v>-231.610321147039</c:v>
                </c:pt>
                <c:pt idx="518">
                  <c:v>-480.40600709002899</c:v>
                </c:pt>
                <c:pt idx="519">
                  <c:v>-273.20814402208799</c:v>
                </c:pt>
                <c:pt idx="520">
                  <c:v>-153.58680501931599</c:v>
                </c:pt>
                <c:pt idx="521">
                  <c:v>-246.777123148801</c:v>
                </c:pt>
                <c:pt idx="522">
                  <c:v>-110.879506953174</c:v>
                </c:pt>
                <c:pt idx="523">
                  <c:v>-768.02526590854302</c:v>
                </c:pt>
                <c:pt idx="524">
                  <c:v>-250.22447686269101</c:v>
                </c:pt>
                <c:pt idx="525">
                  <c:v>-356.21550678257</c:v>
                </c:pt>
                <c:pt idx="526">
                  <c:v>-431.03896933240901</c:v>
                </c:pt>
                <c:pt idx="527">
                  <c:v>88.028225864999399</c:v>
                </c:pt>
                <c:pt idx="528">
                  <c:v>-363.14484404938497</c:v>
                </c:pt>
                <c:pt idx="529">
                  <c:v>240.33718409677999</c:v>
                </c:pt>
                <c:pt idx="530">
                  <c:v>-26.499725419390199</c:v>
                </c:pt>
                <c:pt idx="531">
                  <c:v>-94.194407807869595</c:v>
                </c:pt>
                <c:pt idx="532">
                  <c:v>49.132425660200497</c:v>
                </c:pt>
                <c:pt idx="533">
                  <c:v>-433.44596216966102</c:v>
                </c:pt>
                <c:pt idx="534">
                  <c:v>128.53461541173399</c:v>
                </c:pt>
                <c:pt idx="535">
                  <c:v>-218.96449998526299</c:v>
                </c:pt>
                <c:pt idx="536">
                  <c:v>48.172667584948698</c:v>
                </c:pt>
                <c:pt idx="537">
                  <c:v>197.641850744712</c:v>
                </c:pt>
                <c:pt idx="538">
                  <c:v>-33.632265366466797</c:v>
                </c:pt>
                <c:pt idx="539">
                  <c:v>491.73907791833301</c:v>
                </c:pt>
                <c:pt idx="540">
                  <c:v>100.95180994273299</c:v>
                </c:pt>
                <c:pt idx="541">
                  <c:v>295.89149262438798</c:v>
                </c:pt>
                <c:pt idx="542">
                  <c:v>-28.107070149729999</c:v>
                </c:pt>
                <c:pt idx="543">
                  <c:v>-228.168831219541</c:v>
                </c:pt>
                <c:pt idx="544">
                  <c:v>95.328379382203593</c:v>
                </c:pt>
                <c:pt idx="545">
                  <c:v>-275.561543425293</c:v>
                </c:pt>
                <c:pt idx="546">
                  <c:v>140.36166046346801</c:v>
                </c:pt>
                <c:pt idx="547">
                  <c:v>-168.22343317375299</c:v>
                </c:pt>
                <c:pt idx="548">
                  <c:v>-209.51923193073401</c:v>
                </c:pt>
                <c:pt idx="549">
                  <c:v>-56.2877723076489</c:v>
                </c:pt>
                <c:pt idx="550">
                  <c:v>-353.538163521142</c:v>
                </c:pt>
                <c:pt idx="551">
                  <c:v>4.1147388588168496</c:v>
                </c:pt>
                <c:pt idx="552">
                  <c:v>-328.45450997115501</c:v>
                </c:pt>
                <c:pt idx="553">
                  <c:v>-100.830006412974</c:v>
                </c:pt>
                <c:pt idx="554">
                  <c:v>-66.030313027546995</c:v>
                </c:pt>
                <c:pt idx="555">
                  <c:v>-194.207105226648</c:v>
                </c:pt>
                <c:pt idx="556">
                  <c:v>208.546633810277</c:v>
                </c:pt>
                <c:pt idx="557">
                  <c:v>-93.022804975562295</c:v>
                </c:pt>
                <c:pt idx="558">
                  <c:v>133.25412041092</c:v>
                </c:pt>
                <c:pt idx="559">
                  <c:v>-102.602851918035</c:v>
                </c:pt>
                <c:pt idx="560">
                  <c:v>-210.238141644188</c:v>
                </c:pt>
                <c:pt idx="561">
                  <c:v>50.207503580417303</c:v>
                </c:pt>
                <c:pt idx="562">
                  <c:v>-136.626538791282</c:v>
                </c:pt>
                <c:pt idx="563">
                  <c:v>182.210156595553</c:v>
                </c:pt>
                <c:pt idx="564">
                  <c:v>-101.515497292376</c:v>
                </c:pt>
                <c:pt idx="565">
                  <c:v>-19.616932755617199</c:v>
                </c:pt>
                <c:pt idx="566">
                  <c:v>142.536393121435</c:v>
                </c:pt>
                <c:pt idx="567">
                  <c:v>-55.508503119234902</c:v>
                </c:pt>
                <c:pt idx="568">
                  <c:v>298.11274688358498</c:v>
                </c:pt>
                <c:pt idx="569">
                  <c:v>82.229929107061906</c:v>
                </c:pt>
                <c:pt idx="570">
                  <c:v>157.292853159674</c:v>
                </c:pt>
                <c:pt idx="571">
                  <c:v>89.311006556694394</c:v>
                </c:pt>
                <c:pt idx="572">
                  <c:v>-31.180929840307499</c:v>
                </c:pt>
                <c:pt idx="573">
                  <c:v>219.14646999517601</c:v>
                </c:pt>
                <c:pt idx="574">
                  <c:v>6.2688256734787</c:v>
                </c:pt>
                <c:pt idx="575">
                  <c:v>209.10432582806499</c:v>
                </c:pt>
                <c:pt idx="576">
                  <c:v>72.8458368689991</c:v>
                </c:pt>
                <c:pt idx="577">
                  <c:v>77.564741469500902</c:v>
                </c:pt>
                <c:pt idx="578">
                  <c:v>236.108609630476</c:v>
                </c:pt>
                <c:pt idx="579">
                  <c:v>31.426700827067201</c:v>
                </c:pt>
                <c:pt idx="580">
                  <c:v>293.39780337343598</c:v>
                </c:pt>
                <c:pt idx="581">
                  <c:v>78.744399788120305</c:v>
                </c:pt>
                <c:pt idx="582">
                  <c:v>89.347071992711406</c:v>
                </c:pt>
                <c:pt idx="583">
                  <c:v>117.238755694356</c:v>
                </c:pt>
                <c:pt idx="584">
                  <c:v>6.43616665624769</c:v>
                </c:pt>
                <c:pt idx="585">
                  <c:v>245.75948935005101</c:v>
                </c:pt>
                <c:pt idx="586">
                  <c:v>28.5235413944526</c:v>
                </c:pt>
                <c:pt idx="587">
                  <c:v>218.77410325882099</c:v>
                </c:pt>
                <c:pt idx="588">
                  <c:v>187.85656534411501</c:v>
                </c:pt>
                <c:pt idx="589">
                  <c:v>186.23511107035901</c:v>
                </c:pt>
                <c:pt idx="590">
                  <c:v>285.43564360503899</c:v>
                </c:pt>
                <c:pt idx="591">
                  <c:v>29.568919576234599</c:v>
                </c:pt>
                <c:pt idx="592">
                  <c:v>314.59120274056397</c:v>
                </c:pt>
                <c:pt idx="593">
                  <c:v>99.065244713368898</c:v>
                </c:pt>
                <c:pt idx="594">
                  <c:v>160.501358669844</c:v>
                </c:pt>
                <c:pt idx="595">
                  <c:v>246.97885317165799</c:v>
                </c:pt>
                <c:pt idx="596">
                  <c:v>64.724064087704605</c:v>
                </c:pt>
                <c:pt idx="597">
                  <c:v>349.95367968924501</c:v>
                </c:pt>
                <c:pt idx="598">
                  <c:v>138.42336792726701</c:v>
                </c:pt>
                <c:pt idx="599">
                  <c:v>333.84353268426298</c:v>
                </c:pt>
                <c:pt idx="600">
                  <c:v>383.96335372110298</c:v>
                </c:pt>
                <c:pt idx="601">
                  <c:v>314.78093410119902</c:v>
                </c:pt>
                <c:pt idx="602">
                  <c:v>339.07341082738702</c:v>
                </c:pt>
                <c:pt idx="603">
                  <c:v>-40.898023056771599</c:v>
                </c:pt>
                <c:pt idx="604">
                  <c:v>224.99361607033501</c:v>
                </c:pt>
                <c:pt idx="605">
                  <c:v>106.027836925128</c:v>
                </c:pt>
                <c:pt idx="606">
                  <c:v>148.88538118109099</c:v>
                </c:pt>
                <c:pt idx="607">
                  <c:v>259.51914231340697</c:v>
                </c:pt>
                <c:pt idx="608">
                  <c:v>-68.216985862322403</c:v>
                </c:pt>
                <c:pt idx="609">
                  <c:v>127.215960812901</c:v>
                </c:pt>
                <c:pt idx="610">
                  <c:v>-90.432733776042198</c:v>
                </c:pt>
                <c:pt idx="611">
                  <c:v>66.607625537633595</c:v>
                </c:pt>
                <c:pt idx="612">
                  <c:v>139.22275844829201</c:v>
                </c:pt>
                <c:pt idx="613">
                  <c:v>17.450215082085901</c:v>
                </c:pt>
                <c:pt idx="614">
                  <c:v>299.565163176856</c:v>
                </c:pt>
                <c:pt idx="615">
                  <c:v>60.502855801355601</c:v>
                </c:pt>
                <c:pt idx="616">
                  <c:v>166.12910712364501</c:v>
                </c:pt>
                <c:pt idx="617">
                  <c:v>-8.9527887261591008</c:v>
                </c:pt>
                <c:pt idx="618">
                  <c:v>-77.593754901818301</c:v>
                </c:pt>
                <c:pt idx="619">
                  <c:v>110.782684611031</c:v>
                </c:pt>
                <c:pt idx="620">
                  <c:v>-159.97068154559801</c:v>
                </c:pt>
                <c:pt idx="621">
                  <c:v>59.757598188766501</c:v>
                </c:pt>
                <c:pt idx="622">
                  <c:v>-61.382414955099598</c:v>
                </c:pt>
                <c:pt idx="623">
                  <c:v>-26.2421528765049</c:v>
                </c:pt>
                <c:pt idx="624">
                  <c:v>87.329013337021294</c:v>
                </c:pt>
                <c:pt idx="625">
                  <c:v>-77.936753911705594</c:v>
                </c:pt>
                <c:pt idx="626">
                  <c:v>128.15542326696601</c:v>
                </c:pt>
                <c:pt idx="627">
                  <c:v>-119.029469944441</c:v>
                </c:pt>
                <c:pt idx="628">
                  <c:v>-46.2206592283029</c:v>
                </c:pt>
                <c:pt idx="629">
                  <c:v>7.5322380000609703</c:v>
                </c:pt>
                <c:pt idx="630">
                  <c:v>-49.106858773259901</c:v>
                </c:pt>
                <c:pt idx="631">
                  <c:v>141.00453668465599</c:v>
                </c:pt>
                <c:pt idx="632">
                  <c:v>-147.42604417573199</c:v>
                </c:pt>
                <c:pt idx="633">
                  <c:v>-38.077968217729499</c:v>
                </c:pt>
                <c:pt idx="634">
                  <c:v>-122.55045084348799</c:v>
                </c:pt>
                <c:pt idx="635">
                  <c:v>-196.22770707383199</c:v>
                </c:pt>
                <c:pt idx="636">
                  <c:v>-26.228383446901098</c:v>
                </c:pt>
                <c:pt idx="637">
                  <c:v>-220.717426637156</c:v>
                </c:pt>
                <c:pt idx="638">
                  <c:v>-4.4927152029732502</c:v>
                </c:pt>
                <c:pt idx="639">
                  <c:v>-83.872090589990094</c:v>
                </c:pt>
                <c:pt idx="640">
                  <c:v>-47.241613613786598</c:v>
                </c:pt>
                <c:pt idx="641">
                  <c:v>58.738075456218503</c:v>
                </c:pt>
                <c:pt idx="642">
                  <c:v>-155.50563889668399</c:v>
                </c:pt>
                <c:pt idx="643">
                  <c:v>27.558511274952298</c:v>
                </c:pt>
                <c:pt idx="644">
                  <c:v>-85.873302718338394</c:v>
                </c:pt>
                <c:pt idx="645">
                  <c:v>39.248065790432896</c:v>
                </c:pt>
                <c:pt idx="646">
                  <c:v>-29.944795116131701</c:v>
                </c:pt>
                <c:pt idx="647">
                  <c:v>-174.48777799841599</c:v>
                </c:pt>
                <c:pt idx="648">
                  <c:v>-17.2121672277251</c:v>
                </c:pt>
                <c:pt idx="649">
                  <c:v>-361.597782686941</c:v>
                </c:pt>
                <c:pt idx="650">
                  <c:v>-170.06819754814299</c:v>
                </c:pt>
                <c:pt idx="651">
                  <c:v>-289.06184542546202</c:v>
                </c:pt>
                <c:pt idx="652">
                  <c:v>-360.67428173928101</c:v>
                </c:pt>
                <c:pt idx="653">
                  <c:v>-173.884477988865</c:v>
                </c:pt>
                <c:pt idx="654">
                  <c:v>-432.28797939417501</c:v>
                </c:pt>
                <c:pt idx="655">
                  <c:v>-170.84022926638599</c:v>
                </c:pt>
                <c:pt idx="656">
                  <c:v>-251.27231828942899</c:v>
                </c:pt>
                <c:pt idx="657">
                  <c:v>-106.911810359063</c:v>
                </c:pt>
                <c:pt idx="658">
                  <c:v>-140.19845744533399</c:v>
                </c:pt>
                <c:pt idx="659">
                  <c:v>-413.97373116611999</c:v>
                </c:pt>
                <c:pt idx="660">
                  <c:v>-146.66021718417801</c:v>
                </c:pt>
                <c:pt idx="661">
                  <c:v>-357.80997789428801</c:v>
                </c:pt>
                <c:pt idx="662">
                  <c:v>-179.564246387342</c:v>
                </c:pt>
                <c:pt idx="663">
                  <c:v>-209.07327912465399</c:v>
                </c:pt>
                <c:pt idx="664">
                  <c:v>-275.62846563289997</c:v>
                </c:pt>
                <c:pt idx="665">
                  <c:v>-78.757213151224207</c:v>
                </c:pt>
                <c:pt idx="666">
                  <c:v>-298.32594688161703</c:v>
                </c:pt>
                <c:pt idx="667">
                  <c:v>-83.295321493205506</c:v>
                </c:pt>
                <c:pt idx="668">
                  <c:v>-226.52922608428301</c:v>
                </c:pt>
                <c:pt idx="669">
                  <c:v>-197.27783446353499</c:v>
                </c:pt>
                <c:pt idx="670">
                  <c:v>-56.649390564529703</c:v>
                </c:pt>
                <c:pt idx="671">
                  <c:v>-204.72893237079899</c:v>
                </c:pt>
                <c:pt idx="672">
                  <c:v>69.719037868893693</c:v>
                </c:pt>
                <c:pt idx="673">
                  <c:v>-54.496438840042401</c:v>
                </c:pt>
                <c:pt idx="674">
                  <c:v>61.527029229475403</c:v>
                </c:pt>
                <c:pt idx="675">
                  <c:v>92.358605900907193</c:v>
                </c:pt>
                <c:pt idx="676">
                  <c:v>-14.0437433836629</c:v>
                </c:pt>
                <c:pt idx="677">
                  <c:v>175.922788463079</c:v>
                </c:pt>
                <c:pt idx="678">
                  <c:v>-20.6755537755649</c:v>
                </c:pt>
                <c:pt idx="679">
                  <c:v>133.135068809182</c:v>
                </c:pt>
                <c:pt idx="680">
                  <c:v>43.120702179594701</c:v>
                </c:pt>
                <c:pt idx="681">
                  <c:v>13.858756644751701</c:v>
                </c:pt>
                <c:pt idx="682">
                  <c:v>169.53204577400601</c:v>
                </c:pt>
                <c:pt idx="683">
                  <c:v>18.551602899299098</c:v>
                </c:pt>
                <c:pt idx="684">
                  <c:v>-52.776834171126303</c:v>
                </c:pt>
                <c:pt idx="685">
                  <c:v>-429.44340310123698</c:v>
                </c:pt>
                <c:pt idx="686">
                  <c:v>-235.78386649615001</c:v>
                </c:pt>
                <c:pt idx="687">
                  <c:v>-282.65731962895899</c:v>
                </c:pt>
                <c:pt idx="688">
                  <c:v>-327.41920778609898</c:v>
                </c:pt>
                <c:pt idx="689">
                  <c:v>-64.366143607732994</c:v>
                </c:pt>
                <c:pt idx="690">
                  <c:v>-271.72788259814303</c:v>
                </c:pt>
                <c:pt idx="691">
                  <c:v>31.721612797753</c:v>
                </c:pt>
                <c:pt idx="692">
                  <c:v>-64.054504267748101</c:v>
                </c:pt>
                <c:pt idx="693">
                  <c:v>13.9849198246641</c:v>
                </c:pt>
                <c:pt idx="694">
                  <c:v>186.68259616725101</c:v>
                </c:pt>
                <c:pt idx="695">
                  <c:v>-28.018113382241602</c:v>
                </c:pt>
                <c:pt idx="696">
                  <c:v>191.60291995652599</c:v>
                </c:pt>
                <c:pt idx="697">
                  <c:v>1.17858357382297</c:v>
                </c:pt>
                <c:pt idx="698">
                  <c:v>174.25213210112</c:v>
                </c:pt>
                <c:pt idx="699">
                  <c:v>222.62150817087601</c:v>
                </c:pt>
                <c:pt idx="700">
                  <c:v>49.168623496715298</c:v>
                </c:pt>
                <c:pt idx="701">
                  <c:v>320.16018110009202</c:v>
                </c:pt>
                <c:pt idx="702">
                  <c:v>197.87541285041701</c:v>
                </c:pt>
                <c:pt idx="703">
                  <c:v>427.18932399721001</c:v>
                </c:pt>
                <c:pt idx="704">
                  <c:v>467.39498079843401</c:v>
                </c:pt>
                <c:pt idx="705">
                  <c:v>539.08358879037996</c:v>
                </c:pt>
                <c:pt idx="706">
                  <c:v>563.18834743845696</c:v>
                </c:pt>
                <c:pt idx="707">
                  <c:v>-266.33285681256302</c:v>
                </c:pt>
                <c:pt idx="708">
                  <c:v>58.949253366051501</c:v>
                </c:pt>
                <c:pt idx="709">
                  <c:v>124.119445605876</c:v>
                </c:pt>
                <c:pt idx="710">
                  <c:v>-111.874667699028</c:v>
                </c:pt>
                <c:pt idx="711">
                  <c:v>122.176042197314</c:v>
                </c:pt>
                <c:pt idx="712">
                  <c:v>-278.59804779920802</c:v>
                </c:pt>
                <c:pt idx="713">
                  <c:v>150.24347042646201</c:v>
                </c:pt>
                <c:pt idx="714">
                  <c:v>-106.21151148469301</c:v>
                </c:pt>
                <c:pt idx="715">
                  <c:v>-95.711628525279707</c:v>
                </c:pt>
                <c:pt idx="716">
                  <c:v>295.80959813617397</c:v>
                </c:pt>
                <c:pt idx="717">
                  <c:v>0.28710959367993899</c:v>
                </c:pt>
                <c:pt idx="718">
                  <c:v>603.13939474395897</c:v>
                </c:pt>
                <c:pt idx="719">
                  <c:v>449.65154393956902</c:v>
                </c:pt>
                <c:pt idx="720">
                  <c:v>386.719731640698</c:v>
                </c:pt>
                <c:pt idx="721">
                  <c:v>278.31032470690002</c:v>
                </c:pt>
                <c:pt idx="722">
                  <c:v>126.327363319136</c:v>
                </c:pt>
                <c:pt idx="723">
                  <c:v>332.39938589223902</c:v>
                </c:pt>
                <c:pt idx="724">
                  <c:v>-144.659433899346</c:v>
                </c:pt>
                <c:pt idx="725">
                  <c:v>89.241478999659293</c:v>
                </c:pt>
                <c:pt idx="726">
                  <c:v>-203.766618427993</c:v>
                </c:pt>
                <c:pt idx="727">
                  <c:v>-297.66458220598798</c:v>
                </c:pt>
                <c:pt idx="728">
                  <c:v>-112.76174631013301</c:v>
                </c:pt>
                <c:pt idx="729">
                  <c:v>-350.21083631410801</c:v>
                </c:pt>
                <c:pt idx="730">
                  <c:v>123.763848794724</c:v>
                </c:pt>
                <c:pt idx="731">
                  <c:v>-73.051786662231507</c:v>
                </c:pt>
                <c:pt idx="732">
                  <c:v>199.64755238432099</c:v>
                </c:pt>
                <c:pt idx="733">
                  <c:v>413.758936682757</c:v>
                </c:pt>
                <c:pt idx="734">
                  <c:v>305.04396652418097</c:v>
                </c:pt>
                <c:pt idx="735">
                  <c:v>148.12904320530799</c:v>
                </c:pt>
                <c:pt idx="736">
                  <c:v>-257.88168475320299</c:v>
                </c:pt>
                <c:pt idx="737">
                  <c:v>221.216122328051</c:v>
                </c:pt>
                <c:pt idx="738">
                  <c:v>-169.580446485902</c:v>
                </c:pt>
                <c:pt idx="739">
                  <c:v>41.7795272978505</c:v>
                </c:pt>
                <c:pt idx="740">
                  <c:v>218.448260319567</c:v>
                </c:pt>
                <c:pt idx="741">
                  <c:v>-22.816138761964201</c:v>
                </c:pt>
                <c:pt idx="742">
                  <c:v>159.05101020998299</c:v>
                </c:pt>
                <c:pt idx="743">
                  <c:v>-466.87888020363903</c:v>
                </c:pt>
                <c:pt idx="744">
                  <c:v>56.678758666433197</c:v>
                </c:pt>
                <c:pt idx="745">
                  <c:v>-127.23139608794</c:v>
                </c:pt>
                <c:pt idx="746">
                  <c:v>-215.33749076175101</c:v>
                </c:pt>
                <c:pt idx="747">
                  <c:v>186.28934758676999</c:v>
                </c:pt>
                <c:pt idx="748">
                  <c:v>-264.281270177728</c:v>
                </c:pt>
                <c:pt idx="749">
                  <c:v>306.00891871956497</c:v>
                </c:pt>
                <c:pt idx="750">
                  <c:v>-23.156173302893102</c:v>
                </c:pt>
                <c:pt idx="751">
                  <c:v>105.961643076954</c:v>
                </c:pt>
                <c:pt idx="752">
                  <c:v>209.065390904411</c:v>
                </c:pt>
                <c:pt idx="753">
                  <c:v>-270.38889319694999</c:v>
                </c:pt>
                <c:pt idx="754">
                  <c:v>159.82583568009801</c:v>
                </c:pt>
                <c:pt idx="755">
                  <c:v>-309.66070512509202</c:v>
                </c:pt>
                <c:pt idx="756">
                  <c:v>-114.97429448102901</c:v>
                </c:pt>
                <c:pt idx="757">
                  <c:v>-229.16116194568301</c:v>
                </c:pt>
                <c:pt idx="758">
                  <c:v>-279.42905928626601</c:v>
                </c:pt>
                <c:pt idx="759">
                  <c:v>144.00941760116601</c:v>
                </c:pt>
                <c:pt idx="760">
                  <c:v>-214.73752357158699</c:v>
                </c:pt>
                <c:pt idx="761">
                  <c:v>111.04711157778</c:v>
                </c:pt>
                <c:pt idx="762">
                  <c:v>-266.24420423817099</c:v>
                </c:pt>
                <c:pt idx="763">
                  <c:v>-114.05412487909599</c:v>
                </c:pt>
                <c:pt idx="764">
                  <c:v>-32.199469265142802</c:v>
                </c:pt>
                <c:pt idx="765">
                  <c:v>-416.56236688632799</c:v>
                </c:pt>
                <c:pt idx="766">
                  <c:v>-4.5030053604726001</c:v>
                </c:pt>
                <c:pt idx="767">
                  <c:v>-415.75876340878602</c:v>
                </c:pt>
                <c:pt idx="768">
                  <c:v>-91.580834878709496</c:v>
                </c:pt>
                <c:pt idx="769">
                  <c:v>-127.031268946765</c:v>
                </c:pt>
                <c:pt idx="770">
                  <c:v>-203.17554464614199</c:v>
                </c:pt>
                <c:pt idx="771">
                  <c:v>237.84487856496401</c:v>
                </c:pt>
                <c:pt idx="772">
                  <c:v>-106.09833306575599</c:v>
                </c:pt>
                <c:pt idx="773">
                  <c:v>369.83664592299402</c:v>
                </c:pt>
                <c:pt idx="774">
                  <c:v>37.832001998291403</c:v>
                </c:pt>
                <c:pt idx="775">
                  <c:v>-108.86751445427301</c:v>
                </c:pt>
                <c:pt idx="776">
                  <c:v>-18.551071750600101</c:v>
                </c:pt>
                <c:pt idx="777">
                  <c:v>-406.469981616057</c:v>
                </c:pt>
                <c:pt idx="778">
                  <c:v>92.124030104500704</c:v>
                </c:pt>
                <c:pt idx="779">
                  <c:v>-465.19366238294498</c:v>
                </c:pt>
                <c:pt idx="780">
                  <c:v>-328.58004244840203</c:v>
                </c:pt>
                <c:pt idx="781">
                  <c:v>-108.550385616604</c:v>
                </c:pt>
                <c:pt idx="782">
                  <c:v>-363.88503502131499</c:v>
                </c:pt>
                <c:pt idx="783">
                  <c:v>195.13064671448899</c:v>
                </c:pt>
                <c:pt idx="784">
                  <c:v>-165.961924562913</c:v>
                </c:pt>
                <c:pt idx="785">
                  <c:v>172.52259201132401</c:v>
                </c:pt>
                <c:pt idx="786">
                  <c:v>107.161640463761</c:v>
                </c:pt>
                <c:pt idx="787">
                  <c:v>-172.01262574036599</c:v>
                </c:pt>
                <c:pt idx="788">
                  <c:v>177.67846151166199</c:v>
                </c:pt>
                <c:pt idx="789">
                  <c:v>-290.15851582256602</c:v>
                </c:pt>
                <c:pt idx="790">
                  <c:v>45.8941636652062</c:v>
                </c:pt>
                <c:pt idx="791">
                  <c:v>-110.962667729929</c:v>
                </c:pt>
                <c:pt idx="792">
                  <c:v>-171.90469868947599</c:v>
                </c:pt>
                <c:pt idx="793">
                  <c:v>15.50182149926</c:v>
                </c:pt>
                <c:pt idx="794">
                  <c:v>-380.447627576</c:v>
                </c:pt>
                <c:pt idx="795">
                  <c:v>-20.2182539229442</c:v>
                </c:pt>
                <c:pt idx="796">
                  <c:v>-230.97133785179</c:v>
                </c:pt>
                <c:pt idx="797">
                  <c:v>-40.728184637157803</c:v>
                </c:pt>
                <c:pt idx="798">
                  <c:v>106.447932277839</c:v>
                </c:pt>
                <c:pt idx="799">
                  <c:v>-80.595217144458502</c:v>
                </c:pt>
                <c:pt idx="800">
                  <c:v>203.57175207096299</c:v>
                </c:pt>
                <c:pt idx="801">
                  <c:v>-97.7953547211673</c:v>
                </c:pt>
                <c:pt idx="802">
                  <c:v>102.134733475795</c:v>
                </c:pt>
                <c:pt idx="803">
                  <c:v>-56.367499473445598</c:v>
                </c:pt>
                <c:pt idx="804">
                  <c:v>-43.625501691646001</c:v>
                </c:pt>
                <c:pt idx="805">
                  <c:v>250.2586510047</c:v>
                </c:pt>
                <c:pt idx="806">
                  <c:v>-8.9235872170738997</c:v>
                </c:pt>
                <c:pt idx="807">
                  <c:v>401.91709371688103</c:v>
                </c:pt>
                <c:pt idx="808">
                  <c:v>180.369655531376</c:v>
                </c:pt>
                <c:pt idx="809">
                  <c:v>147.913078822301</c:v>
                </c:pt>
                <c:pt idx="810">
                  <c:v>163.42863743608399</c:v>
                </c:pt>
                <c:pt idx="811">
                  <c:v>-177.057649249441</c:v>
                </c:pt>
                <c:pt idx="812">
                  <c:v>141.27285083418201</c:v>
                </c:pt>
                <c:pt idx="813">
                  <c:v>-67.934480680358803</c:v>
                </c:pt>
                <c:pt idx="814">
                  <c:v>117.23893363366101</c:v>
                </c:pt>
                <c:pt idx="815">
                  <c:v>184.88923980551999</c:v>
                </c:pt>
                <c:pt idx="816">
                  <c:v>94.169841479330302</c:v>
                </c:pt>
                <c:pt idx="817">
                  <c:v>320.316967001546</c:v>
                </c:pt>
                <c:pt idx="818">
                  <c:v>-91.511836494942003</c:v>
                </c:pt>
                <c:pt idx="819">
                  <c:v>70.624691603242397</c:v>
                </c:pt>
                <c:pt idx="820">
                  <c:v>-75.126903107956394</c:v>
                </c:pt>
                <c:pt idx="821">
                  <c:v>-155.360446548391</c:v>
                </c:pt>
                <c:pt idx="822">
                  <c:v>86.981607165847507</c:v>
                </c:pt>
                <c:pt idx="823">
                  <c:v>-187.10237430337301</c:v>
                </c:pt>
                <c:pt idx="824">
                  <c:v>116.47092417155601</c:v>
                </c:pt>
                <c:pt idx="825">
                  <c:v>-38.158466784671504</c:v>
                </c:pt>
                <c:pt idx="826">
                  <c:v>4.7055811390637796</c:v>
                </c:pt>
                <c:pt idx="827">
                  <c:v>51.313433535644698</c:v>
                </c:pt>
                <c:pt idx="828">
                  <c:v>-226.594901766281</c:v>
                </c:pt>
                <c:pt idx="829">
                  <c:v>4.7976271488464599</c:v>
                </c:pt>
                <c:pt idx="830">
                  <c:v>-337.23562962218898</c:v>
                </c:pt>
                <c:pt idx="831">
                  <c:v>-111.243938480624</c:v>
                </c:pt>
                <c:pt idx="832">
                  <c:v>-84.209701188794597</c:v>
                </c:pt>
                <c:pt idx="833">
                  <c:v>-211.43926198962299</c:v>
                </c:pt>
                <c:pt idx="834">
                  <c:v>104.558194765862</c:v>
                </c:pt>
                <c:pt idx="835">
                  <c:v>-190.432343276952</c:v>
                </c:pt>
                <c:pt idx="836">
                  <c:v>106.165080785011</c:v>
                </c:pt>
                <c:pt idx="837">
                  <c:v>26.137388255616401</c:v>
                </c:pt>
                <c:pt idx="838">
                  <c:v>36.935170514230201</c:v>
                </c:pt>
                <c:pt idx="839">
                  <c:v>276.13590940339901</c:v>
                </c:pt>
                <c:pt idx="840">
                  <c:v>39.119427239142198</c:v>
                </c:pt>
                <c:pt idx="841">
                  <c:v>363.38228787519603</c:v>
                </c:pt>
                <c:pt idx="842">
                  <c:v>185.72814232095001</c:v>
                </c:pt>
                <c:pt idx="843">
                  <c:v>298.52768252082802</c:v>
                </c:pt>
                <c:pt idx="844">
                  <c:v>381.249489623724</c:v>
                </c:pt>
                <c:pt idx="845">
                  <c:v>188.06895348142601</c:v>
                </c:pt>
                <c:pt idx="846">
                  <c:v>471.16000133456299</c:v>
                </c:pt>
                <c:pt idx="847">
                  <c:v>227.72503333531699</c:v>
                </c:pt>
                <c:pt idx="848">
                  <c:v>466.41578059046998</c:v>
                </c:pt>
                <c:pt idx="849">
                  <c:v>485.08221891373699</c:v>
                </c:pt>
                <c:pt idx="850">
                  <c:v>429.30540723486399</c:v>
                </c:pt>
                <c:pt idx="851">
                  <c:v>459.07125942721001</c:v>
                </c:pt>
                <c:pt idx="852">
                  <c:v>-85.705028249357497</c:v>
                </c:pt>
                <c:pt idx="853">
                  <c:v>58.893563001296997</c:v>
                </c:pt>
                <c:pt idx="854">
                  <c:v>-277.267028676005</c:v>
                </c:pt>
                <c:pt idx="855">
                  <c:v>-235.757636039988</c:v>
                </c:pt>
                <c:pt idx="856">
                  <c:v>-95.4897982606889</c:v>
                </c:pt>
                <c:pt idx="857">
                  <c:v>-496.62773461202102</c:v>
                </c:pt>
                <c:pt idx="858">
                  <c:v>-210.295710914719</c:v>
                </c:pt>
                <c:pt idx="859">
                  <c:v>-496.18819031448299</c:v>
                </c:pt>
                <c:pt idx="860">
                  <c:v>-302.69706943366998</c:v>
                </c:pt>
                <c:pt idx="861">
                  <c:v>-248.46873663504201</c:v>
                </c:pt>
                <c:pt idx="862">
                  <c:v>-400.108817024681</c:v>
                </c:pt>
                <c:pt idx="863">
                  <c:v>-106.04573994696401</c:v>
                </c:pt>
                <c:pt idx="864">
                  <c:v>-465.57100241496499</c:v>
                </c:pt>
                <c:pt idx="865">
                  <c:v>-196.72918763479001</c:v>
                </c:pt>
                <c:pt idx="866">
                  <c:v>-326.77558248488202</c:v>
                </c:pt>
                <c:pt idx="867">
                  <c:v>-387.936154019056</c:v>
                </c:pt>
                <c:pt idx="868">
                  <c:v>-173.86568099658999</c:v>
                </c:pt>
                <c:pt idx="869">
                  <c:v>-491.099645418249</c:v>
                </c:pt>
                <c:pt idx="870">
                  <c:v>-96.187926865964201</c:v>
                </c:pt>
                <c:pt idx="871">
                  <c:v>-148.01540176968001</c:v>
                </c:pt>
                <c:pt idx="872">
                  <c:v>-39.026085289283699</c:v>
                </c:pt>
                <c:pt idx="873">
                  <c:v>50.315931549994502</c:v>
                </c:pt>
                <c:pt idx="874">
                  <c:v>-76.442300383516795</c:v>
                </c:pt>
                <c:pt idx="875">
                  <c:v>149.70284326311901</c:v>
                </c:pt>
                <c:pt idx="876">
                  <c:v>-183.07371846840201</c:v>
                </c:pt>
                <c:pt idx="877">
                  <c:v>112.24976944769099</c:v>
                </c:pt>
                <c:pt idx="878">
                  <c:v>66.394435188946503</c:v>
                </c:pt>
                <c:pt idx="879">
                  <c:v>-49.506151435036102</c:v>
                </c:pt>
                <c:pt idx="880">
                  <c:v>142.18663139790101</c:v>
                </c:pt>
                <c:pt idx="881">
                  <c:v>-205.70622202108001</c:v>
                </c:pt>
                <c:pt idx="882">
                  <c:v>78.035255500443796</c:v>
                </c:pt>
                <c:pt idx="883">
                  <c:v>-20.687873758451499</c:v>
                </c:pt>
                <c:pt idx="884">
                  <c:v>-17.0703939533423</c:v>
                </c:pt>
                <c:pt idx="885">
                  <c:v>64.444742733475707</c:v>
                </c:pt>
                <c:pt idx="886">
                  <c:v>-95.572171164651905</c:v>
                </c:pt>
                <c:pt idx="887">
                  <c:v>114.15282028221399</c:v>
                </c:pt>
                <c:pt idx="888">
                  <c:v>-170.58943585280301</c:v>
                </c:pt>
                <c:pt idx="889">
                  <c:v>-7.3476407145758902</c:v>
                </c:pt>
                <c:pt idx="890">
                  <c:v>-90.3100421775424</c:v>
                </c:pt>
                <c:pt idx="891">
                  <c:v>-191.86225042364401</c:v>
                </c:pt>
                <c:pt idx="892">
                  <c:v>70.055954807289595</c:v>
                </c:pt>
                <c:pt idx="893">
                  <c:v>-187.455899333503</c:v>
                </c:pt>
                <c:pt idx="894">
                  <c:v>60.584086652883897</c:v>
                </c:pt>
                <c:pt idx="895">
                  <c:v>-129.26149995970701</c:v>
                </c:pt>
                <c:pt idx="896">
                  <c:v>-177.51608705419301</c:v>
                </c:pt>
                <c:pt idx="897">
                  <c:v>-4.7653930690877502</c:v>
                </c:pt>
                <c:pt idx="898">
                  <c:v>-181.967970783439</c:v>
                </c:pt>
                <c:pt idx="899">
                  <c:v>143.50960895284899</c:v>
                </c:pt>
                <c:pt idx="900">
                  <c:v>3.7102839556327298</c:v>
                </c:pt>
                <c:pt idx="901">
                  <c:v>116.898648022955</c:v>
                </c:pt>
                <c:pt idx="902">
                  <c:v>167.06586499386299</c:v>
                </c:pt>
                <c:pt idx="903">
                  <c:v>20.650680267705599</c:v>
                </c:pt>
                <c:pt idx="904">
                  <c:v>238.543365288975</c:v>
                </c:pt>
                <c:pt idx="905">
                  <c:v>-40.630926218450199</c:v>
                </c:pt>
                <c:pt idx="906">
                  <c:v>108.91443800142601</c:v>
                </c:pt>
                <c:pt idx="907">
                  <c:v>109.275452178759</c:v>
                </c:pt>
                <c:pt idx="908">
                  <c:v>48.108865451828102</c:v>
                </c:pt>
                <c:pt idx="909">
                  <c:v>273.28036863601801</c:v>
                </c:pt>
                <c:pt idx="910">
                  <c:v>78.442943331373002</c:v>
                </c:pt>
                <c:pt idx="911">
                  <c:v>276.52106504693501</c:v>
                </c:pt>
                <c:pt idx="912">
                  <c:v>237.79569107232399</c:v>
                </c:pt>
                <c:pt idx="913">
                  <c:v>245.49679656176599</c:v>
                </c:pt>
                <c:pt idx="914">
                  <c:v>376.848420192221</c:v>
                </c:pt>
                <c:pt idx="915">
                  <c:v>89.165979168940297</c:v>
                </c:pt>
                <c:pt idx="916">
                  <c:v>132.850653655858</c:v>
                </c:pt>
                <c:pt idx="917">
                  <c:v>25.026196750414801</c:v>
                </c:pt>
                <c:pt idx="918">
                  <c:v>-25.805687753005301</c:v>
                </c:pt>
                <c:pt idx="919">
                  <c:v>14.9986493725453</c:v>
                </c:pt>
                <c:pt idx="920">
                  <c:v>-75.203570621389702</c:v>
                </c:pt>
                <c:pt idx="921">
                  <c:v>77.192525205407904</c:v>
                </c:pt>
                <c:pt idx="922">
                  <c:v>-0.66995522434744603</c:v>
                </c:pt>
                <c:pt idx="923">
                  <c:v>121.474863326568</c:v>
                </c:pt>
                <c:pt idx="924">
                  <c:v>266.84333315576998</c:v>
                </c:pt>
                <c:pt idx="925">
                  <c:v>10.4208776606896</c:v>
                </c:pt>
                <c:pt idx="926">
                  <c:v>35.069600483852</c:v>
                </c:pt>
                <c:pt idx="927">
                  <c:v>93.259201210681894</c:v>
                </c:pt>
                <c:pt idx="928">
                  <c:v>149.11773232022301</c:v>
                </c:pt>
                <c:pt idx="929">
                  <c:v>267.67503014421101</c:v>
                </c:pt>
                <c:pt idx="930">
                  <c:v>121.515881368151</c:v>
                </c:pt>
                <c:pt idx="931">
                  <c:v>-55.153509266571199</c:v>
                </c:pt>
                <c:pt idx="932">
                  <c:v>-95.141845813102293</c:v>
                </c:pt>
                <c:pt idx="933">
                  <c:v>58.393817046547802</c:v>
                </c:pt>
                <c:pt idx="934">
                  <c:v>114.11724967096799</c:v>
                </c:pt>
                <c:pt idx="935">
                  <c:v>113.788630487641</c:v>
                </c:pt>
                <c:pt idx="936">
                  <c:v>143.38600540769099</c:v>
                </c:pt>
                <c:pt idx="937">
                  <c:v>12.2458084063803</c:v>
                </c:pt>
                <c:pt idx="938">
                  <c:v>64.140543896753201</c:v>
                </c:pt>
                <c:pt idx="939">
                  <c:v>40.086122275543801</c:v>
                </c:pt>
                <c:pt idx="940">
                  <c:v>25.298012230431901</c:v>
                </c:pt>
                <c:pt idx="941">
                  <c:v>88.938854461225006</c:v>
                </c:pt>
                <c:pt idx="942">
                  <c:v>60.125524703017703</c:v>
                </c:pt>
                <c:pt idx="943">
                  <c:v>131.58648820036001</c:v>
                </c:pt>
                <c:pt idx="944">
                  <c:v>107.753366050469</c:v>
                </c:pt>
                <c:pt idx="945">
                  <c:v>188.72018390479101</c:v>
                </c:pt>
                <c:pt idx="946">
                  <c:v>200.66274058204601</c:v>
                </c:pt>
                <c:pt idx="947">
                  <c:v>308.56868280254002</c:v>
                </c:pt>
                <c:pt idx="948">
                  <c:v>397.69476852609102</c:v>
                </c:pt>
                <c:pt idx="949">
                  <c:v>64.319394734781895</c:v>
                </c:pt>
                <c:pt idx="950">
                  <c:v>15.336840635628599</c:v>
                </c:pt>
                <c:pt idx="951">
                  <c:v>-197.74988662279699</c:v>
                </c:pt>
                <c:pt idx="952">
                  <c:v>-208.962708505276</c:v>
                </c:pt>
                <c:pt idx="953">
                  <c:v>-49.808455830822403</c:v>
                </c:pt>
                <c:pt idx="954">
                  <c:v>-202.199685861126</c:v>
                </c:pt>
                <c:pt idx="955">
                  <c:v>44.517462377276999</c:v>
                </c:pt>
                <c:pt idx="956">
                  <c:v>-44.040108726841297</c:v>
                </c:pt>
                <c:pt idx="957">
                  <c:v>29.4488781497144</c:v>
                </c:pt>
                <c:pt idx="958">
                  <c:v>122.81438181152301</c:v>
                </c:pt>
                <c:pt idx="959">
                  <c:v>53.842448966159999</c:v>
                </c:pt>
                <c:pt idx="960">
                  <c:v>126.165784264854</c:v>
                </c:pt>
                <c:pt idx="961">
                  <c:v>-246.89140356902101</c:v>
                </c:pt>
                <c:pt idx="962">
                  <c:v>-42.910763902277402</c:v>
                </c:pt>
                <c:pt idx="963">
                  <c:v>-182.86328451192799</c:v>
                </c:pt>
                <c:pt idx="964">
                  <c:v>-262.41381150895302</c:v>
                </c:pt>
                <c:pt idx="965">
                  <c:v>22.190706794503502</c:v>
                </c:pt>
                <c:pt idx="966">
                  <c:v>-178.667986902846</c:v>
                </c:pt>
                <c:pt idx="967">
                  <c:v>253.648590705358</c:v>
                </c:pt>
                <c:pt idx="968">
                  <c:v>127.02107515632601</c:v>
                </c:pt>
                <c:pt idx="969">
                  <c:v>237.92361280369701</c:v>
                </c:pt>
                <c:pt idx="970">
                  <c:v>444.177616580848</c:v>
                </c:pt>
                <c:pt idx="971">
                  <c:v>77.712640603720502</c:v>
                </c:pt>
                <c:pt idx="972">
                  <c:v>293.36460693992001</c:v>
                </c:pt>
                <c:pt idx="973">
                  <c:v>-130.68439346749699</c:v>
                </c:pt>
                <c:pt idx="974">
                  <c:v>-90.853346660574104</c:v>
                </c:pt>
                <c:pt idx="975">
                  <c:v>-79.505307672557606</c:v>
                </c:pt>
                <c:pt idx="976">
                  <c:v>-223.471805650725</c:v>
                </c:pt>
                <c:pt idx="977">
                  <c:v>135.055121444132</c:v>
                </c:pt>
                <c:pt idx="978">
                  <c:v>-125.80516752513699</c:v>
                </c:pt>
                <c:pt idx="979">
                  <c:v>121.061644874886</c:v>
                </c:pt>
                <c:pt idx="980">
                  <c:v>-123.96948800539199</c:v>
                </c:pt>
                <c:pt idx="981">
                  <c:v>-204.02830916854401</c:v>
                </c:pt>
                <c:pt idx="982">
                  <c:v>-13.6451018411158</c:v>
                </c:pt>
                <c:pt idx="983">
                  <c:v>-304.869959339145</c:v>
                </c:pt>
                <c:pt idx="984">
                  <c:v>57.274916992328201</c:v>
                </c:pt>
                <c:pt idx="985">
                  <c:v>-252.26509140412</c:v>
                </c:pt>
                <c:pt idx="986">
                  <c:v>-165.40839793340001</c:v>
                </c:pt>
                <c:pt idx="987">
                  <c:v>-112.03531413293901</c:v>
                </c:pt>
                <c:pt idx="988">
                  <c:v>-409.81763108235299</c:v>
                </c:pt>
                <c:pt idx="989">
                  <c:v>-140.46308191182399</c:v>
                </c:pt>
                <c:pt idx="990">
                  <c:v>-424.61094613930499</c:v>
                </c:pt>
                <c:pt idx="991">
                  <c:v>-108.160988482013</c:v>
                </c:pt>
                <c:pt idx="992">
                  <c:v>-149.85255214279701</c:v>
                </c:pt>
                <c:pt idx="993">
                  <c:v>-211.07834546649499</c:v>
                </c:pt>
                <c:pt idx="994">
                  <c:v>80.685041837568093</c:v>
                </c:pt>
                <c:pt idx="995">
                  <c:v>-254.97123986135799</c:v>
                </c:pt>
                <c:pt idx="996">
                  <c:v>87.430965279948595</c:v>
                </c:pt>
                <c:pt idx="997">
                  <c:v>-49.541245107765697</c:v>
                </c:pt>
                <c:pt idx="998">
                  <c:v>-102.825108501218</c:v>
                </c:pt>
                <c:pt idx="999">
                  <c:v>-147.48202404982499</c:v>
                </c:pt>
                <c:pt idx="1000">
                  <c:v>-411.21900818477201</c:v>
                </c:pt>
                <c:pt idx="1001">
                  <c:v>8.3354816903193907</c:v>
                </c:pt>
                <c:pt idx="1002">
                  <c:v>-235.582611785127</c:v>
                </c:pt>
                <c:pt idx="1003">
                  <c:v>19.7197757244559</c:v>
                </c:pt>
                <c:pt idx="1004">
                  <c:v>85.577825367419393</c:v>
                </c:pt>
                <c:pt idx="1005">
                  <c:v>-155.82883501895699</c:v>
                </c:pt>
                <c:pt idx="1006">
                  <c:v>78.081263968549294</c:v>
                </c:pt>
                <c:pt idx="1007">
                  <c:v>-276.17381272450598</c:v>
                </c:pt>
                <c:pt idx="1008">
                  <c:v>11.1553267072608</c:v>
                </c:pt>
                <c:pt idx="1009">
                  <c:v>17.518767965536099</c:v>
                </c:pt>
                <c:pt idx="1010">
                  <c:v>-9.1276253659898696</c:v>
                </c:pt>
                <c:pt idx="1011">
                  <c:v>306.54647272071202</c:v>
                </c:pt>
                <c:pt idx="1012">
                  <c:v>-11.864018015565501</c:v>
                </c:pt>
                <c:pt idx="1013">
                  <c:v>161.14213008022301</c:v>
                </c:pt>
                <c:pt idx="1014">
                  <c:v>-65.878426217532294</c:v>
                </c:pt>
                <c:pt idx="1015">
                  <c:v>-114.52324067131001</c:v>
                </c:pt>
                <c:pt idx="1016">
                  <c:v>27.012502032646601</c:v>
                </c:pt>
                <c:pt idx="1017">
                  <c:v>-200.62411704246301</c:v>
                </c:pt>
                <c:pt idx="1018">
                  <c:v>100.255764513437</c:v>
                </c:pt>
                <c:pt idx="1019">
                  <c:v>-61.284041171442702</c:v>
                </c:pt>
                <c:pt idx="1020">
                  <c:v>94.183940260885095</c:v>
                </c:pt>
                <c:pt idx="1021">
                  <c:v>78.833952356658003</c:v>
                </c:pt>
                <c:pt idx="1022">
                  <c:v>-157.72381279587401</c:v>
                </c:pt>
                <c:pt idx="1023">
                  <c:v>59.239733793944403</c:v>
                </c:pt>
                <c:pt idx="1024">
                  <c:v>-195.93277617930201</c:v>
                </c:pt>
                <c:pt idx="1025">
                  <c:v>78.961589353324896</c:v>
                </c:pt>
                <c:pt idx="1026">
                  <c:v>40.394744840260202</c:v>
                </c:pt>
                <c:pt idx="1027">
                  <c:v>34.446204820207903</c:v>
                </c:pt>
                <c:pt idx="1028">
                  <c:v>176.665359845815</c:v>
                </c:pt>
                <c:pt idx="1029">
                  <c:v>-93.717351958384896</c:v>
                </c:pt>
                <c:pt idx="1030">
                  <c:v>280.63204122583801</c:v>
                </c:pt>
                <c:pt idx="1031">
                  <c:v>100.187513813603</c:v>
                </c:pt>
                <c:pt idx="1032">
                  <c:v>240.684306442718</c:v>
                </c:pt>
                <c:pt idx="1033">
                  <c:v>323.84206300612402</c:v>
                </c:pt>
                <c:pt idx="1034">
                  <c:v>56.012255607567603</c:v>
                </c:pt>
                <c:pt idx="1035">
                  <c:v>359.02256962027599</c:v>
                </c:pt>
                <c:pt idx="1036">
                  <c:v>101.64817806641101</c:v>
                </c:pt>
                <c:pt idx="1037">
                  <c:v>350.825033766773</c:v>
                </c:pt>
                <c:pt idx="1038">
                  <c:v>316.58428954210001</c:v>
                </c:pt>
                <c:pt idx="1039">
                  <c:v>68.095820104105201</c:v>
                </c:pt>
                <c:pt idx="1040">
                  <c:v>202.61423041567201</c:v>
                </c:pt>
                <c:pt idx="1041">
                  <c:v>-153.30491760236299</c:v>
                </c:pt>
                <c:pt idx="1042">
                  <c:v>31.878624224793501</c:v>
                </c:pt>
                <c:pt idx="1043">
                  <c:v>-9.7259083142784508</c:v>
                </c:pt>
                <c:pt idx="1044">
                  <c:v>31.9368336723821</c:v>
                </c:pt>
                <c:pt idx="1045">
                  <c:v>204.53768094143999</c:v>
                </c:pt>
                <c:pt idx="1046">
                  <c:v>48.643842562053202</c:v>
                </c:pt>
                <c:pt idx="1047">
                  <c:v>205.19672181879901</c:v>
                </c:pt>
                <c:pt idx="1048">
                  <c:v>-46.7133065607023</c:v>
                </c:pt>
                <c:pt idx="1049">
                  <c:v>13.3854358226258</c:v>
                </c:pt>
                <c:pt idx="1050">
                  <c:v>65.466130973600301</c:v>
                </c:pt>
                <c:pt idx="1051">
                  <c:v>-6.7924570107123898</c:v>
                </c:pt>
                <c:pt idx="1052">
                  <c:v>212.08727452711901</c:v>
                </c:pt>
                <c:pt idx="1053">
                  <c:v>75.536424845757793</c:v>
                </c:pt>
                <c:pt idx="1054">
                  <c:v>192.413410893421</c:v>
                </c:pt>
                <c:pt idx="1055">
                  <c:v>87.536147290932504</c:v>
                </c:pt>
                <c:pt idx="1056">
                  <c:v>41.7722425462632</c:v>
                </c:pt>
                <c:pt idx="1057">
                  <c:v>97.803435572001803</c:v>
                </c:pt>
                <c:pt idx="1058">
                  <c:v>-85.564978773402302</c:v>
                </c:pt>
                <c:pt idx="1059">
                  <c:v>156.85897119722199</c:v>
                </c:pt>
                <c:pt idx="1060">
                  <c:v>72.106137723925599</c:v>
                </c:pt>
                <c:pt idx="1061">
                  <c:v>163.723819479551</c:v>
                </c:pt>
                <c:pt idx="1062">
                  <c:v>271.36455769429602</c:v>
                </c:pt>
                <c:pt idx="1063">
                  <c:v>152.54339470555701</c:v>
                </c:pt>
                <c:pt idx="1064">
                  <c:v>326.35296654802698</c:v>
                </c:pt>
                <c:pt idx="1065">
                  <c:v>86.182884936804101</c:v>
                </c:pt>
                <c:pt idx="1066">
                  <c:v>71.983084169781606</c:v>
                </c:pt>
                <c:pt idx="1067">
                  <c:v>-126.638723126668</c:v>
                </c:pt>
                <c:pt idx="1068">
                  <c:v>-204.037734685478</c:v>
                </c:pt>
                <c:pt idx="1069">
                  <c:v>51.951540598126499</c:v>
                </c:pt>
                <c:pt idx="1070">
                  <c:v>-145.275134878703</c:v>
                </c:pt>
                <c:pt idx="1071">
                  <c:v>128.09355857365</c:v>
                </c:pt>
                <c:pt idx="1072">
                  <c:v>89.079820251419505</c:v>
                </c:pt>
                <c:pt idx="1073">
                  <c:v>64.972097965611397</c:v>
                </c:pt>
                <c:pt idx="1074">
                  <c:v>124.91924209115599</c:v>
                </c:pt>
                <c:pt idx="1075">
                  <c:v>-22.699447303786702</c:v>
                </c:pt>
                <c:pt idx="1076">
                  <c:v>202.75884905155399</c:v>
                </c:pt>
                <c:pt idx="1077">
                  <c:v>-31.6759458183666</c:v>
                </c:pt>
                <c:pt idx="1078">
                  <c:v>70.718343715406604</c:v>
                </c:pt>
                <c:pt idx="1079">
                  <c:v>61.329951184361299</c:v>
                </c:pt>
                <c:pt idx="1080">
                  <c:v>-68.4223324500921</c:v>
                </c:pt>
                <c:pt idx="1081">
                  <c:v>83.948490724699496</c:v>
                </c:pt>
                <c:pt idx="1082">
                  <c:v>-192.50683379393701</c:v>
                </c:pt>
                <c:pt idx="1083">
                  <c:v>-66.479094289324195</c:v>
                </c:pt>
                <c:pt idx="1084">
                  <c:v>-169.40958288273899</c:v>
                </c:pt>
                <c:pt idx="1085">
                  <c:v>-138.803513491226</c:v>
                </c:pt>
                <c:pt idx="1086">
                  <c:v>14.7681818085375</c:v>
                </c:pt>
                <c:pt idx="1087">
                  <c:v>-140.29949733574401</c:v>
                </c:pt>
                <c:pt idx="1088">
                  <c:v>10.966362716411901</c:v>
                </c:pt>
                <c:pt idx="1089">
                  <c:v>-235.607719779446</c:v>
                </c:pt>
                <c:pt idx="1090">
                  <c:v>-135.79240695462201</c:v>
                </c:pt>
                <c:pt idx="1091">
                  <c:v>-159.63348700309001</c:v>
                </c:pt>
                <c:pt idx="1092">
                  <c:v>-257.43969777882</c:v>
                </c:pt>
                <c:pt idx="1093">
                  <c:v>-33.357570613151701</c:v>
                </c:pt>
                <c:pt idx="1094">
                  <c:v>-274.40805540913198</c:v>
                </c:pt>
                <c:pt idx="1095">
                  <c:v>-76.399500324621897</c:v>
                </c:pt>
                <c:pt idx="1096">
                  <c:v>-142.895801829589</c:v>
                </c:pt>
                <c:pt idx="1097">
                  <c:v>-164.73709076969999</c:v>
                </c:pt>
                <c:pt idx="1098">
                  <c:v>-75.545042911560003</c:v>
                </c:pt>
                <c:pt idx="1099">
                  <c:v>-275.12858786379502</c:v>
                </c:pt>
                <c:pt idx="1100">
                  <c:v>10.046773535451999</c:v>
                </c:pt>
                <c:pt idx="1101">
                  <c:v>-100.861535523033</c:v>
                </c:pt>
                <c:pt idx="1102">
                  <c:v>67.759985100502305</c:v>
                </c:pt>
                <c:pt idx="1103">
                  <c:v>177.58840919705</c:v>
                </c:pt>
                <c:pt idx="1104">
                  <c:v>3.1319535123302602</c:v>
                </c:pt>
                <c:pt idx="1105">
                  <c:v>190.625301262698</c:v>
                </c:pt>
                <c:pt idx="1106">
                  <c:v>-75.825553783113193</c:v>
                </c:pt>
                <c:pt idx="1107">
                  <c:v>-32.885346435254199</c:v>
                </c:pt>
                <c:pt idx="1108">
                  <c:v>-105.153341378891</c:v>
                </c:pt>
                <c:pt idx="1109">
                  <c:v>-234.38649200610701</c:v>
                </c:pt>
                <c:pt idx="1110">
                  <c:v>-71.251459552927898</c:v>
                </c:pt>
                <c:pt idx="1111">
                  <c:v>-222.279941869852</c:v>
                </c:pt>
                <c:pt idx="1112">
                  <c:v>-44.564454004597103</c:v>
                </c:pt>
                <c:pt idx="1113">
                  <c:v>-92.631752852116605</c:v>
                </c:pt>
                <c:pt idx="1114">
                  <c:v>-74.1150075199605</c:v>
                </c:pt>
                <c:pt idx="1115">
                  <c:v>-23.188963005783499</c:v>
                </c:pt>
                <c:pt idx="1116">
                  <c:v>-222.45393424746501</c:v>
                </c:pt>
                <c:pt idx="1117">
                  <c:v>-90.863621019331802</c:v>
                </c:pt>
                <c:pt idx="1118">
                  <c:v>-286.308123231134</c:v>
                </c:pt>
                <c:pt idx="1119">
                  <c:v>-258.57023850413702</c:v>
                </c:pt>
                <c:pt idx="1120">
                  <c:v>-203.75513472770501</c:v>
                </c:pt>
                <c:pt idx="1121">
                  <c:v>-257.46318601624301</c:v>
                </c:pt>
                <c:pt idx="1122">
                  <c:v>-72.891135272386705</c:v>
                </c:pt>
                <c:pt idx="1123">
                  <c:v>-166.3637218298</c:v>
                </c:pt>
                <c:pt idx="1124">
                  <c:v>-16.658716217715799</c:v>
                </c:pt>
                <c:pt idx="1125">
                  <c:v>-93.444525202638005</c:v>
                </c:pt>
                <c:pt idx="1126">
                  <c:v>-175.105460264469</c:v>
                </c:pt>
                <c:pt idx="1127">
                  <c:v>-88.043669043715994</c:v>
                </c:pt>
                <c:pt idx="1128">
                  <c:v>-221.68619148075101</c:v>
                </c:pt>
                <c:pt idx="1129">
                  <c:v>-47.437065931041303</c:v>
                </c:pt>
                <c:pt idx="1130">
                  <c:v>-141.33086073525999</c:v>
                </c:pt>
                <c:pt idx="1131">
                  <c:v>-135.821346488996</c:v>
                </c:pt>
                <c:pt idx="1132">
                  <c:v>-98.026468938784703</c:v>
                </c:pt>
                <c:pt idx="1133">
                  <c:v>-198.89380183915</c:v>
                </c:pt>
                <c:pt idx="1134">
                  <c:v>-36.853697103789997</c:v>
                </c:pt>
                <c:pt idx="1135">
                  <c:v>-145.49303671983799</c:v>
                </c:pt>
                <c:pt idx="1136">
                  <c:v>-36.737542005867397</c:v>
                </c:pt>
                <c:pt idx="1137">
                  <c:v>-33.878345963586</c:v>
                </c:pt>
                <c:pt idx="1138">
                  <c:v>-65.988099322578407</c:v>
                </c:pt>
                <c:pt idx="1139">
                  <c:v>85.452310543508602</c:v>
                </c:pt>
                <c:pt idx="1140">
                  <c:v>88.057238617542893</c:v>
                </c:pt>
                <c:pt idx="1141">
                  <c:v>309.91602745319199</c:v>
                </c:pt>
                <c:pt idx="1142">
                  <c:v>237.291982633884</c:v>
                </c:pt>
                <c:pt idx="1143">
                  <c:v>267.27633526766101</c:v>
                </c:pt>
                <c:pt idx="1144">
                  <c:v>292.45280787220503</c:v>
                </c:pt>
                <c:pt idx="1145">
                  <c:v>125.75647031226799</c:v>
                </c:pt>
                <c:pt idx="1146">
                  <c:v>145.44468310890201</c:v>
                </c:pt>
                <c:pt idx="1147">
                  <c:v>19.041303960632298</c:v>
                </c:pt>
                <c:pt idx="1148">
                  <c:v>75.030326704144102</c:v>
                </c:pt>
                <c:pt idx="1149">
                  <c:v>63.537411140400302</c:v>
                </c:pt>
                <c:pt idx="1150">
                  <c:v>76.6251885451927</c:v>
                </c:pt>
                <c:pt idx="1151">
                  <c:v>148.920342979677</c:v>
                </c:pt>
                <c:pt idx="1152">
                  <c:v>76.134537468748803</c:v>
                </c:pt>
                <c:pt idx="1153">
                  <c:v>182.21673894011201</c:v>
                </c:pt>
                <c:pt idx="1154">
                  <c:v>133.957058278125</c:v>
                </c:pt>
                <c:pt idx="1155">
                  <c:v>118.36310047871</c:v>
                </c:pt>
                <c:pt idx="1156">
                  <c:v>108.019121592499</c:v>
                </c:pt>
                <c:pt idx="1157">
                  <c:v>50.027395471989102</c:v>
                </c:pt>
                <c:pt idx="1158">
                  <c:v>162.47284636057199</c:v>
                </c:pt>
                <c:pt idx="1159">
                  <c:v>112.231601906032</c:v>
                </c:pt>
                <c:pt idx="1160">
                  <c:v>156.34108169372399</c:v>
                </c:pt>
                <c:pt idx="1161">
                  <c:v>126.151672363719</c:v>
                </c:pt>
                <c:pt idx="1162">
                  <c:v>33.254049946953202</c:v>
                </c:pt>
                <c:pt idx="1163">
                  <c:v>102.86990607680499</c:v>
                </c:pt>
                <c:pt idx="1164">
                  <c:v>72.231286922266506</c:v>
                </c:pt>
                <c:pt idx="1165">
                  <c:v>179.063734754168</c:v>
                </c:pt>
                <c:pt idx="1166">
                  <c:v>139.362286915807</c:v>
                </c:pt>
                <c:pt idx="1167">
                  <c:v>59.533786994801602</c:v>
                </c:pt>
                <c:pt idx="1168">
                  <c:v>61.550735209086902</c:v>
                </c:pt>
                <c:pt idx="1169">
                  <c:v>-16.723392145215001</c:v>
                </c:pt>
                <c:pt idx="1170">
                  <c:v>111.77630780935201</c:v>
                </c:pt>
                <c:pt idx="1171">
                  <c:v>77.456467358546902</c:v>
                </c:pt>
                <c:pt idx="1172">
                  <c:v>87.358552623317493</c:v>
                </c:pt>
                <c:pt idx="1173">
                  <c:v>138.024689506844</c:v>
                </c:pt>
                <c:pt idx="1174">
                  <c:v>62.5000322930767</c:v>
                </c:pt>
                <c:pt idx="1175">
                  <c:v>148.97160097238299</c:v>
                </c:pt>
                <c:pt idx="1176">
                  <c:v>84.6529234744403</c:v>
                </c:pt>
                <c:pt idx="1177">
                  <c:v>125.64755902412099</c:v>
                </c:pt>
                <c:pt idx="1178">
                  <c:v>143.40094925614301</c:v>
                </c:pt>
                <c:pt idx="1179">
                  <c:v>98.528934502423496</c:v>
                </c:pt>
                <c:pt idx="1180">
                  <c:v>182.29348078711399</c:v>
                </c:pt>
                <c:pt idx="1181">
                  <c:v>109.567866414546</c:v>
                </c:pt>
                <c:pt idx="1182">
                  <c:v>175.026326743364</c:v>
                </c:pt>
                <c:pt idx="1183">
                  <c:v>159.68590629401001</c:v>
                </c:pt>
                <c:pt idx="1184">
                  <c:v>156.23130384851501</c:v>
                </c:pt>
                <c:pt idx="1185">
                  <c:v>191.77027065315701</c:v>
                </c:pt>
                <c:pt idx="1186">
                  <c:v>59.241667499601597</c:v>
                </c:pt>
                <c:pt idx="1187">
                  <c:v>102.11082316050999</c:v>
                </c:pt>
                <c:pt idx="1188">
                  <c:v>-7.15009340415964</c:v>
                </c:pt>
                <c:pt idx="1189">
                  <c:v>-21.243631773761599</c:v>
                </c:pt>
                <c:pt idx="1190">
                  <c:v>64.618046036699994</c:v>
                </c:pt>
                <c:pt idx="1191">
                  <c:v>-15.938604048994099</c:v>
                </c:pt>
                <c:pt idx="1192">
                  <c:v>-23.219775453803202</c:v>
                </c:pt>
                <c:pt idx="1193">
                  <c:v>-175.54732459970401</c:v>
                </c:pt>
                <c:pt idx="1194">
                  <c:v>-172.24189867335801</c:v>
                </c:pt>
                <c:pt idx="1195">
                  <c:v>-149.30473236183201</c:v>
                </c:pt>
                <c:pt idx="1196">
                  <c:v>-164.44498267575599</c:v>
                </c:pt>
                <c:pt idx="1197">
                  <c:v>1.02840098475362</c:v>
                </c:pt>
                <c:pt idx="1198">
                  <c:v>14.2651587150312</c:v>
                </c:pt>
                <c:pt idx="1199">
                  <c:v>62.571545293379202</c:v>
                </c:pt>
                <c:pt idx="1200">
                  <c:v>-42.301496681586102</c:v>
                </c:pt>
                <c:pt idx="1201">
                  <c:v>-89.397597001406396</c:v>
                </c:pt>
                <c:pt idx="1202">
                  <c:v>-32.537551399755898</c:v>
                </c:pt>
                <c:pt idx="1203">
                  <c:v>-164.49085327595401</c:v>
                </c:pt>
                <c:pt idx="1204">
                  <c:v>-132.91391629520101</c:v>
                </c:pt>
                <c:pt idx="1205">
                  <c:v>-225.97293854538799</c:v>
                </c:pt>
                <c:pt idx="1206">
                  <c:v>-142.72535402703801</c:v>
                </c:pt>
                <c:pt idx="1207">
                  <c:v>-25.611369703023399</c:v>
                </c:pt>
                <c:pt idx="1208">
                  <c:v>-112.58342988304599</c:v>
                </c:pt>
                <c:pt idx="1209">
                  <c:v>3.77065729594226</c:v>
                </c:pt>
                <c:pt idx="1210">
                  <c:v>-73.908480163856495</c:v>
                </c:pt>
                <c:pt idx="1211">
                  <c:v>-20.298610559890701</c:v>
                </c:pt>
                <c:pt idx="1212">
                  <c:v>17.273072042901699</c:v>
                </c:pt>
                <c:pt idx="1213">
                  <c:v>-39.2396563839647</c:v>
                </c:pt>
                <c:pt idx="1214">
                  <c:v>2.05590120677833</c:v>
                </c:pt>
                <c:pt idx="1215">
                  <c:v>-193.36249316816901</c:v>
                </c:pt>
                <c:pt idx="1216">
                  <c:v>-163.59682609536199</c:v>
                </c:pt>
                <c:pt idx="1217">
                  <c:v>-188.61382527401199</c:v>
                </c:pt>
                <c:pt idx="1218">
                  <c:v>-211.07760649589599</c:v>
                </c:pt>
                <c:pt idx="1219">
                  <c:v>-149.07368871917799</c:v>
                </c:pt>
                <c:pt idx="1220">
                  <c:v>-252.89385308858601</c:v>
                </c:pt>
                <c:pt idx="1221">
                  <c:v>-140.16264974779301</c:v>
                </c:pt>
                <c:pt idx="1222">
                  <c:v>-151.655362865494</c:v>
                </c:pt>
                <c:pt idx="1223">
                  <c:v>-87.220337592410999</c:v>
                </c:pt>
                <c:pt idx="1224">
                  <c:v>18.300246901534699</c:v>
                </c:pt>
                <c:pt idx="1225">
                  <c:v>-42.081424488340701</c:v>
                </c:pt>
                <c:pt idx="1226">
                  <c:v>-6.2478412337145599</c:v>
                </c:pt>
                <c:pt idx="1227">
                  <c:v>-97.813163940418605</c:v>
                </c:pt>
                <c:pt idx="1228">
                  <c:v>-104.82766164767</c:v>
                </c:pt>
                <c:pt idx="1229">
                  <c:v>-144.389551673759</c:v>
                </c:pt>
                <c:pt idx="1230">
                  <c:v>-201.25766469434001</c:v>
                </c:pt>
                <c:pt idx="1231">
                  <c:v>-159.92913207783701</c:v>
                </c:pt>
                <c:pt idx="1232">
                  <c:v>-159.93837535435199</c:v>
                </c:pt>
                <c:pt idx="1233">
                  <c:v>-43.650598491927497</c:v>
                </c:pt>
                <c:pt idx="1234">
                  <c:v>-16.487580900329899</c:v>
                </c:pt>
                <c:pt idx="1235">
                  <c:v>66.503056998680094</c:v>
                </c:pt>
                <c:pt idx="1236">
                  <c:v>53.854821345806101</c:v>
                </c:pt>
                <c:pt idx="1237">
                  <c:v>-77.533004676533395</c:v>
                </c:pt>
                <c:pt idx="1238">
                  <c:v>-41.073299610880198</c:v>
                </c:pt>
                <c:pt idx="1239">
                  <c:v>-132.03319900584901</c:v>
                </c:pt>
                <c:pt idx="1240">
                  <c:v>-129.93658816725201</c:v>
                </c:pt>
                <c:pt idx="1241">
                  <c:v>-141.87910682390699</c:v>
                </c:pt>
                <c:pt idx="1242">
                  <c:v>-176.74095855112199</c:v>
                </c:pt>
                <c:pt idx="1243">
                  <c:v>-121.780926176577</c:v>
                </c:pt>
                <c:pt idx="1244">
                  <c:v>-185.40374824423</c:v>
                </c:pt>
                <c:pt idx="1245">
                  <c:v>-145.81697103611299</c:v>
                </c:pt>
                <c:pt idx="1246">
                  <c:v>-172.490994203051</c:v>
                </c:pt>
                <c:pt idx="1247">
                  <c:v>-144.584283840984</c:v>
                </c:pt>
                <c:pt idx="1248">
                  <c:v>-107.29773867533299</c:v>
                </c:pt>
                <c:pt idx="1249">
                  <c:v>-145.91719785489801</c:v>
                </c:pt>
                <c:pt idx="1250">
                  <c:v>-28.757772431114802</c:v>
                </c:pt>
                <c:pt idx="1251">
                  <c:v>-41.535833078754301</c:v>
                </c:pt>
                <c:pt idx="1252">
                  <c:v>15.0768532627764</c:v>
                </c:pt>
                <c:pt idx="1253">
                  <c:v>17.664106801640099</c:v>
                </c:pt>
                <c:pt idx="1254">
                  <c:v>-42.136777720361401</c:v>
                </c:pt>
                <c:pt idx="1255">
                  <c:v>9.8029520256281</c:v>
                </c:pt>
                <c:pt idx="1256">
                  <c:v>-47.554120082777203</c:v>
                </c:pt>
                <c:pt idx="1257">
                  <c:v>81.038165590687399</c:v>
                </c:pt>
                <c:pt idx="1258">
                  <c:v>129.57891569422699</c:v>
                </c:pt>
                <c:pt idx="1259">
                  <c:v>188.80503316950799</c:v>
                </c:pt>
                <c:pt idx="1260">
                  <c:v>278.969516283139</c:v>
                </c:pt>
                <c:pt idx="1261">
                  <c:v>202.40296215245499</c:v>
                </c:pt>
                <c:pt idx="1262">
                  <c:v>294.69254869453999</c:v>
                </c:pt>
                <c:pt idx="1263">
                  <c:v>204.84996493019</c:v>
                </c:pt>
                <c:pt idx="1264">
                  <c:v>188.78125415788401</c:v>
                </c:pt>
                <c:pt idx="1265">
                  <c:v>169.02481734892399</c:v>
                </c:pt>
                <c:pt idx="1266">
                  <c:v>15.390342598792101</c:v>
                </c:pt>
                <c:pt idx="1267">
                  <c:v>44.551844123059603</c:v>
                </c:pt>
                <c:pt idx="1268">
                  <c:v>-57.549867862277203</c:v>
                </c:pt>
                <c:pt idx="1269">
                  <c:v>-31.8147580509603</c:v>
                </c:pt>
                <c:pt idx="1270">
                  <c:v>-21.505106124757301</c:v>
                </c:pt>
                <c:pt idx="1271">
                  <c:v>-42.103031209075397</c:v>
                </c:pt>
                <c:pt idx="1272">
                  <c:v>51.526327957380097</c:v>
                </c:pt>
                <c:pt idx="1273">
                  <c:v>53.021400779406797</c:v>
                </c:pt>
                <c:pt idx="1274">
                  <c:v>186.3917228535</c:v>
                </c:pt>
                <c:pt idx="1275">
                  <c:v>213.780136938266</c:v>
                </c:pt>
                <c:pt idx="1276">
                  <c:v>253.96863691123701</c:v>
                </c:pt>
                <c:pt idx="1277">
                  <c:v>262.63709289113399</c:v>
                </c:pt>
                <c:pt idx="1278">
                  <c:v>141.18473007169399</c:v>
                </c:pt>
                <c:pt idx="1279">
                  <c:v>183.18102579891001</c:v>
                </c:pt>
                <c:pt idx="1280">
                  <c:v>71.0137540225832</c:v>
                </c:pt>
                <c:pt idx="1281">
                  <c:v>39.534559328310102</c:v>
                </c:pt>
                <c:pt idx="1282">
                  <c:v>13.7569422906234</c:v>
                </c:pt>
                <c:pt idx="1283">
                  <c:v>23.597429013565598</c:v>
                </c:pt>
                <c:pt idx="1284">
                  <c:v>162.17893992871399</c:v>
                </c:pt>
                <c:pt idx="1285">
                  <c:v>127.88027388194701</c:v>
                </c:pt>
                <c:pt idx="1286">
                  <c:v>272.44770847127899</c:v>
                </c:pt>
                <c:pt idx="1287">
                  <c:v>272.21540319261197</c:v>
                </c:pt>
                <c:pt idx="1288">
                  <c:v>239.44797996789401</c:v>
                </c:pt>
                <c:pt idx="1289">
                  <c:v>250.04326228959101</c:v>
                </c:pt>
                <c:pt idx="1290">
                  <c:v>109.38170217654201</c:v>
                </c:pt>
                <c:pt idx="1291">
                  <c:v>123.241939389346</c:v>
                </c:pt>
                <c:pt idx="1292">
                  <c:v>-5.6785785765023302</c:v>
                </c:pt>
                <c:pt idx="1293">
                  <c:v>-51.068720973037003</c:v>
                </c:pt>
                <c:pt idx="1294">
                  <c:v>-78.813665440073805</c:v>
                </c:pt>
                <c:pt idx="1295">
                  <c:v>-198.31145033645799</c:v>
                </c:pt>
                <c:pt idx="1296">
                  <c:v>-119.22678607893801</c:v>
                </c:pt>
                <c:pt idx="1297">
                  <c:v>-114.795970636742</c:v>
                </c:pt>
                <c:pt idx="1298">
                  <c:v>-21.745290622472901</c:v>
                </c:pt>
                <c:pt idx="1299">
                  <c:v>97.691699702913695</c:v>
                </c:pt>
                <c:pt idx="1300">
                  <c:v>133.262540595677</c:v>
                </c:pt>
                <c:pt idx="1301">
                  <c:v>229.95170404401</c:v>
                </c:pt>
                <c:pt idx="1302">
                  <c:v>210.919570436073</c:v>
                </c:pt>
                <c:pt idx="1303">
                  <c:v>151.52107048681401</c:v>
                </c:pt>
                <c:pt idx="1304">
                  <c:v>133.929774899747</c:v>
                </c:pt>
                <c:pt idx="1305">
                  <c:v>118.079728303528</c:v>
                </c:pt>
                <c:pt idx="1306">
                  <c:v>96.770733074178693</c:v>
                </c:pt>
                <c:pt idx="1307">
                  <c:v>28.387559949303199</c:v>
                </c:pt>
                <c:pt idx="1308">
                  <c:v>-39.214923246981598</c:v>
                </c:pt>
                <c:pt idx="1309">
                  <c:v>-32.603845939185199</c:v>
                </c:pt>
                <c:pt idx="1310">
                  <c:v>3.2848539739670901</c:v>
                </c:pt>
                <c:pt idx="1311">
                  <c:v>23.659338441558099</c:v>
                </c:pt>
                <c:pt idx="1312">
                  <c:v>70.707222643223005</c:v>
                </c:pt>
                <c:pt idx="1313">
                  <c:v>100.808508218472</c:v>
                </c:pt>
                <c:pt idx="1314">
                  <c:v>127.74140395738399</c:v>
                </c:pt>
                <c:pt idx="1315">
                  <c:v>130.65332113189899</c:v>
                </c:pt>
                <c:pt idx="1316">
                  <c:v>46.913901051535603</c:v>
                </c:pt>
                <c:pt idx="1317">
                  <c:v>13.2376968094357</c:v>
                </c:pt>
                <c:pt idx="1318">
                  <c:v>-41.2909757470185</c:v>
                </c:pt>
                <c:pt idx="1319">
                  <c:v>-106.188310220506</c:v>
                </c:pt>
                <c:pt idx="1320">
                  <c:v>-111.16764968360199</c:v>
                </c:pt>
                <c:pt idx="1321">
                  <c:v>-164.308529483239</c:v>
                </c:pt>
                <c:pt idx="1322">
                  <c:v>-175.291014965709</c:v>
                </c:pt>
                <c:pt idx="1323">
                  <c:v>-205.415405552534</c:v>
                </c:pt>
                <c:pt idx="1324">
                  <c:v>-208.86813468114499</c:v>
                </c:pt>
                <c:pt idx="1325">
                  <c:v>-159.454996583736</c:v>
                </c:pt>
                <c:pt idx="1326">
                  <c:v>-170.957665977022</c:v>
                </c:pt>
                <c:pt idx="1327">
                  <c:v>-124.009259967113</c:v>
                </c:pt>
                <c:pt idx="1328">
                  <c:v>-134.40011929492701</c:v>
                </c:pt>
                <c:pt idx="1329">
                  <c:v>-140.57387205256899</c:v>
                </c:pt>
                <c:pt idx="1330">
                  <c:v>-108.421718879811</c:v>
                </c:pt>
                <c:pt idx="1331">
                  <c:v>-127.082487236498</c:v>
                </c:pt>
                <c:pt idx="1332">
                  <c:v>-82.730970962023207</c:v>
                </c:pt>
                <c:pt idx="1333">
                  <c:v>-92.675337347859795</c:v>
                </c:pt>
                <c:pt idx="1334">
                  <c:v>-108.00745902656701</c:v>
                </c:pt>
                <c:pt idx="1335">
                  <c:v>-130.227746363889</c:v>
                </c:pt>
                <c:pt idx="1336">
                  <c:v>-172.912720432687</c:v>
                </c:pt>
                <c:pt idx="1337">
                  <c:v>-183.023723732203</c:v>
                </c:pt>
                <c:pt idx="1338">
                  <c:v>-227.21746072856001</c:v>
                </c:pt>
                <c:pt idx="1339">
                  <c:v>-197.073207056521</c:v>
                </c:pt>
                <c:pt idx="1340">
                  <c:v>-188.01614179604999</c:v>
                </c:pt>
                <c:pt idx="1341">
                  <c:v>-207.78043376306999</c:v>
                </c:pt>
                <c:pt idx="1342">
                  <c:v>-212.25669862910499</c:v>
                </c:pt>
                <c:pt idx="1343">
                  <c:v>-255.75876097052401</c:v>
                </c:pt>
                <c:pt idx="1344">
                  <c:v>-256.26723927808899</c:v>
                </c:pt>
                <c:pt idx="1345">
                  <c:v>-289.947229905987</c:v>
                </c:pt>
                <c:pt idx="1346">
                  <c:v>-267.77278934005398</c:v>
                </c:pt>
                <c:pt idx="1347">
                  <c:v>-218.776642794884</c:v>
                </c:pt>
                <c:pt idx="1348">
                  <c:v>-134.832635707132</c:v>
                </c:pt>
                <c:pt idx="1349">
                  <c:v>-11.6857842091888</c:v>
                </c:pt>
                <c:pt idx="1350">
                  <c:v>-20.677673347054199</c:v>
                </c:pt>
                <c:pt idx="1351">
                  <c:v>80.966008736780793</c:v>
                </c:pt>
                <c:pt idx="1352">
                  <c:v>63.7404998155382</c:v>
                </c:pt>
                <c:pt idx="1353">
                  <c:v>1.43689202568629</c:v>
                </c:pt>
                <c:pt idx="1354">
                  <c:v>43.953958984603197</c:v>
                </c:pt>
                <c:pt idx="1355">
                  <c:v>-24.405463538235701</c:v>
                </c:pt>
                <c:pt idx="1356">
                  <c:v>30.555396858363299</c:v>
                </c:pt>
                <c:pt idx="1357">
                  <c:v>2.02940208438363</c:v>
                </c:pt>
                <c:pt idx="1358">
                  <c:v>-77.112856364833505</c:v>
                </c:pt>
                <c:pt idx="1359">
                  <c:v>-132.52961873386499</c:v>
                </c:pt>
                <c:pt idx="1360">
                  <c:v>-210.04917734218199</c:v>
                </c:pt>
                <c:pt idx="1361">
                  <c:v>-174.99076791215501</c:v>
                </c:pt>
                <c:pt idx="1362">
                  <c:v>-132.46187164867499</c:v>
                </c:pt>
                <c:pt idx="1363">
                  <c:v>-58.763394345332699</c:v>
                </c:pt>
                <c:pt idx="1364">
                  <c:v>-8.4707686002864495</c:v>
                </c:pt>
                <c:pt idx="1365">
                  <c:v>55.0743246435431</c:v>
                </c:pt>
                <c:pt idx="1366">
                  <c:v>108.019230690003</c:v>
                </c:pt>
                <c:pt idx="1367">
                  <c:v>65.853414922169193</c:v>
                </c:pt>
                <c:pt idx="1368">
                  <c:v>55.8706691692907</c:v>
                </c:pt>
                <c:pt idx="1369">
                  <c:v>29.164758300590702</c:v>
                </c:pt>
                <c:pt idx="1370">
                  <c:v>-4.1255838952502204</c:v>
                </c:pt>
                <c:pt idx="1371">
                  <c:v>-2.5117925241508199</c:v>
                </c:pt>
                <c:pt idx="1372">
                  <c:v>1.34539768163551</c:v>
                </c:pt>
                <c:pt idx="1373">
                  <c:v>30.506604148335501</c:v>
                </c:pt>
                <c:pt idx="1374">
                  <c:v>38.740448332713399</c:v>
                </c:pt>
                <c:pt idx="1375">
                  <c:v>62.472669430403101</c:v>
                </c:pt>
                <c:pt idx="1376">
                  <c:v>59.469160368885099</c:v>
                </c:pt>
                <c:pt idx="1377">
                  <c:v>44.749088345063001</c:v>
                </c:pt>
                <c:pt idx="1378">
                  <c:v>59.286440422870797</c:v>
                </c:pt>
                <c:pt idx="1379">
                  <c:v>32.487104964685301</c:v>
                </c:pt>
                <c:pt idx="1380">
                  <c:v>51.266317589091003</c:v>
                </c:pt>
                <c:pt idx="1381">
                  <c:v>63.800323304118301</c:v>
                </c:pt>
                <c:pt idx="1382">
                  <c:v>55.972556150018399</c:v>
                </c:pt>
                <c:pt idx="1383">
                  <c:v>47.200763424631297</c:v>
                </c:pt>
                <c:pt idx="1384">
                  <c:v>5.7904496208357497</c:v>
                </c:pt>
                <c:pt idx="1385">
                  <c:v>-18.666625446068402</c:v>
                </c:pt>
                <c:pt idx="1386">
                  <c:v>-61.825690043609903</c:v>
                </c:pt>
                <c:pt idx="1387">
                  <c:v>-94.445715821353403</c:v>
                </c:pt>
                <c:pt idx="1388">
                  <c:v>-2.1306030164230498</c:v>
                </c:pt>
                <c:pt idx="1389">
                  <c:v>101.176823594426</c:v>
                </c:pt>
                <c:pt idx="1390">
                  <c:v>112.492071630567</c:v>
                </c:pt>
                <c:pt idx="1391">
                  <c:v>201.180115530135</c:v>
                </c:pt>
                <c:pt idx="1392">
                  <c:v>240.111087431127</c:v>
                </c:pt>
                <c:pt idx="1393">
                  <c:v>236.66980752784801</c:v>
                </c:pt>
                <c:pt idx="1394">
                  <c:v>227.41073497704201</c:v>
                </c:pt>
                <c:pt idx="1395">
                  <c:v>183.18317422767601</c:v>
                </c:pt>
                <c:pt idx="1396">
                  <c:v>220.10087249659099</c:v>
                </c:pt>
                <c:pt idx="1397">
                  <c:v>180.14946299760999</c:v>
                </c:pt>
                <c:pt idx="1398">
                  <c:v>191.96897055187199</c:v>
                </c:pt>
                <c:pt idx="1399">
                  <c:v>175.31156943718901</c:v>
                </c:pt>
                <c:pt idx="1400">
                  <c:v>99.115612751553897</c:v>
                </c:pt>
                <c:pt idx="1401">
                  <c:v>84.982002701961605</c:v>
                </c:pt>
                <c:pt idx="1402">
                  <c:v>0.56246659007739797</c:v>
                </c:pt>
                <c:pt idx="1403">
                  <c:v>43.2390602488166</c:v>
                </c:pt>
                <c:pt idx="1404">
                  <c:v>44.181556225764403</c:v>
                </c:pt>
                <c:pt idx="1405">
                  <c:v>20.928983881838999</c:v>
                </c:pt>
                <c:pt idx="1406">
                  <c:v>75.937181475959207</c:v>
                </c:pt>
                <c:pt idx="1407">
                  <c:v>16.822990065703301</c:v>
                </c:pt>
                <c:pt idx="1408">
                  <c:v>39.823216286069602</c:v>
                </c:pt>
                <c:pt idx="1409">
                  <c:v>6.1878414932283503</c:v>
                </c:pt>
                <c:pt idx="1410">
                  <c:v>-7.8147231502903303</c:v>
                </c:pt>
                <c:pt idx="1411">
                  <c:v>38.190364756778202</c:v>
                </c:pt>
                <c:pt idx="1412">
                  <c:v>15.1189565612917</c:v>
                </c:pt>
                <c:pt idx="1413">
                  <c:v>115.49361921472</c:v>
                </c:pt>
                <c:pt idx="1414">
                  <c:v>129.27903782665001</c:v>
                </c:pt>
                <c:pt idx="1415">
                  <c:v>120.662574573697</c:v>
                </c:pt>
                <c:pt idx="1416">
                  <c:v>120.813681404242</c:v>
                </c:pt>
                <c:pt idx="1417">
                  <c:v>88.283520772971798</c:v>
                </c:pt>
                <c:pt idx="1418">
                  <c:v>113.39203510076599</c:v>
                </c:pt>
                <c:pt idx="1419">
                  <c:v>69.518810079389098</c:v>
                </c:pt>
                <c:pt idx="1420">
                  <c:v>85.519664174199207</c:v>
                </c:pt>
                <c:pt idx="1421">
                  <c:v>70.4927307059897</c:v>
                </c:pt>
                <c:pt idx="1422">
                  <c:v>35.109663589581203</c:v>
                </c:pt>
                <c:pt idx="1423">
                  <c:v>13.8632178974035</c:v>
                </c:pt>
                <c:pt idx="1424">
                  <c:v>-59.257822121472202</c:v>
                </c:pt>
                <c:pt idx="1425">
                  <c:v>-80.161384957431096</c:v>
                </c:pt>
                <c:pt idx="1426">
                  <c:v>-118.48804898217401</c:v>
                </c:pt>
                <c:pt idx="1427">
                  <c:v>-69.109603871272697</c:v>
                </c:pt>
                <c:pt idx="1428">
                  <c:v>-46.634010001397499</c:v>
                </c:pt>
                <c:pt idx="1429">
                  <c:v>-36.268051395994199</c:v>
                </c:pt>
                <c:pt idx="1430">
                  <c:v>32.882898144467497</c:v>
                </c:pt>
                <c:pt idx="1431">
                  <c:v>5.4852699355066399</c:v>
                </c:pt>
                <c:pt idx="1432">
                  <c:v>24.621244699995501</c:v>
                </c:pt>
                <c:pt idx="1433">
                  <c:v>8.0168246521867808</c:v>
                </c:pt>
                <c:pt idx="1434">
                  <c:v>-23.308463931218601</c:v>
                </c:pt>
                <c:pt idx="1435">
                  <c:v>-53.1112777567797</c:v>
                </c:pt>
                <c:pt idx="1436">
                  <c:v>-125.506262204566</c:v>
                </c:pt>
                <c:pt idx="1437">
                  <c:v>-112.880827702709</c:v>
                </c:pt>
                <c:pt idx="1438">
                  <c:v>-59.968718458747396</c:v>
                </c:pt>
                <c:pt idx="1439">
                  <c:v>8.1791972304924094</c:v>
                </c:pt>
                <c:pt idx="1440">
                  <c:v>-5.88780611323737</c:v>
                </c:pt>
                <c:pt idx="1441">
                  <c:v>-62.3359768202955</c:v>
                </c:pt>
                <c:pt idx="1442">
                  <c:v>-93.677186267390496</c:v>
                </c:pt>
                <c:pt idx="1443">
                  <c:v>-157.54382561939201</c:v>
                </c:pt>
                <c:pt idx="1444">
                  <c:v>-121.170449951186</c:v>
                </c:pt>
                <c:pt idx="1445">
                  <c:v>-80.335859315079006</c:v>
                </c:pt>
                <c:pt idx="1446">
                  <c:v>-72.275383720449895</c:v>
                </c:pt>
                <c:pt idx="1447">
                  <c:v>-6.8451028215293901</c:v>
                </c:pt>
                <c:pt idx="1448">
                  <c:v>4.76145129441666</c:v>
                </c:pt>
                <c:pt idx="1449">
                  <c:v>19.936411951940698</c:v>
                </c:pt>
                <c:pt idx="1450">
                  <c:v>-68.815614908602299</c:v>
                </c:pt>
                <c:pt idx="1451">
                  <c:v>-148.22284943646801</c:v>
                </c:pt>
                <c:pt idx="1452">
                  <c:v>-201.698077983947</c:v>
                </c:pt>
                <c:pt idx="1453">
                  <c:v>-273.729995199754</c:v>
                </c:pt>
                <c:pt idx="1454">
                  <c:v>-160.066355438502</c:v>
                </c:pt>
                <c:pt idx="1455">
                  <c:v>-161.22232334383401</c:v>
                </c:pt>
                <c:pt idx="1456">
                  <c:v>-74.019304080111198</c:v>
                </c:pt>
                <c:pt idx="1457">
                  <c:v>-18.461038022343701</c:v>
                </c:pt>
                <c:pt idx="1458">
                  <c:v>-132.61919813473699</c:v>
                </c:pt>
                <c:pt idx="1459">
                  <c:v>-79.343861579748804</c:v>
                </c:pt>
                <c:pt idx="1460">
                  <c:v>-188.85168552798601</c:v>
                </c:pt>
                <c:pt idx="1461">
                  <c:v>-220.017346227693</c:v>
                </c:pt>
                <c:pt idx="1462">
                  <c:v>-250.024901937197</c:v>
                </c:pt>
                <c:pt idx="1463">
                  <c:v>-359.74736811663598</c:v>
                </c:pt>
                <c:pt idx="1464">
                  <c:v>-248.83863837467999</c:v>
                </c:pt>
                <c:pt idx="1465">
                  <c:v>-202.17026846948599</c:v>
                </c:pt>
                <c:pt idx="1466">
                  <c:v>-85.872923186924893</c:v>
                </c:pt>
                <c:pt idx="1467">
                  <c:v>22.6855075682471</c:v>
                </c:pt>
                <c:pt idx="1468">
                  <c:v>96.364696445604693</c:v>
                </c:pt>
                <c:pt idx="1469">
                  <c:v>221.54131136972299</c:v>
                </c:pt>
                <c:pt idx="1470">
                  <c:v>153.585678603427</c:v>
                </c:pt>
                <c:pt idx="1471">
                  <c:v>49.900821722987097</c:v>
                </c:pt>
                <c:pt idx="1472">
                  <c:v>-49.272273025361201</c:v>
                </c:pt>
                <c:pt idx="1473">
                  <c:v>-184.16678541337001</c:v>
                </c:pt>
                <c:pt idx="1474">
                  <c:v>-296.38533980313201</c:v>
                </c:pt>
                <c:pt idx="1475">
                  <c:v>-401.70082267871499</c:v>
                </c:pt>
                <c:pt idx="1476">
                  <c:v>-303.36637103537601</c:v>
                </c:pt>
                <c:pt idx="1477">
                  <c:v>-197.411051368134</c:v>
                </c:pt>
                <c:pt idx="1478">
                  <c:v>-143.22268556269501</c:v>
                </c:pt>
                <c:pt idx="1479">
                  <c:v>29.9469269615788</c:v>
                </c:pt>
                <c:pt idx="1480">
                  <c:v>69.7617693479868</c:v>
                </c:pt>
                <c:pt idx="1481">
                  <c:v>70.694786740467606</c:v>
                </c:pt>
                <c:pt idx="1482">
                  <c:v>37.2814728142653</c:v>
                </c:pt>
                <c:pt idx="1483">
                  <c:v>2.3953151682310998</c:v>
                </c:pt>
                <c:pt idx="1484">
                  <c:v>56.1345044458728</c:v>
                </c:pt>
                <c:pt idx="1485">
                  <c:v>78.934249173795195</c:v>
                </c:pt>
                <c:pt idx="1486">
                  <c:v>141.04793073760001</c:v>
                </c:pt>
                <c:pt idx="1487">
                  <c:v>170.454219514112</c:v>
                </c:pt>
                <c:pt idx="1488">
                  <c:v>151.009559398432</c:v>
                </c:pt>
                <c:pt idx="1489">
                  <c:v>173.11771322877101</c:v>
                </c:pt>
                <c:pt idx="1490">
                  <c:v>189.03094799935499</c:v>
                </c:pt>
                <c:pt idx="1491">
                  <c:v>201.157603857927</c:v>
                </c:pt>
                <c:pt idx="1492">
                  <c:v>206.42724765432101</c:v>
                </c:pt>
                <c:pt idx="1493">
                  <c:v>173.34594771807099</c:v>
                </c:pt>
                <c:pt idx="1494">
                  <c:v>104.018059876598</c:v>
                </c:pt>
                <c:pt idx="1495">
                  <c:v>36.565398721179001</c:v>
                </c:pt>
                <c:pt idx="1496">
                  <c:v>13.298163288411599</c:v>
                </c:pt>
                <c:pt idx="1497">
                  <c:v>-8.6220829173945699</c:v>
                </c:pt>
                <c:pt idx="1498">
                  <c:v>-5.48810979354504</c:v>
                </c:pt>
                <c:pt idx="1499">
                  <c:v>-6.4879910357746597</c:v>
                </c:pt>
                <c:pt idx="1500">
                  <c:v>-41.984897455235398</c:v>
                </c:pt>
                <c:pt idx="1501">
                  <c:v>-74.882600028176199</c:v>
                </c:pt>
                <c:pt idx="1502">
                  <c:v>-97.182500803577497</c:v>
                </c:pt>
                <c:pt idx="1503">
                  <c:v>-98.832741244137694</c:v>
                </c:pt>
                <c:pt idx="1504">
                  <c:v>-120.56916811043899</c:v>
                </c:pt>
                <c:pt idx="1505">
                  <c:v>-44.679352521423603</c:v>
                </c:pt>
                <c:pt idx="1506">
                  <c:v>72.672057538710405</c:v>
                </c:pt>
                <c:pt idx="1507">
                  <c:v>139.77905857088001</c:v>
                </c:pt>
                <c:pt idx="1508">
                  <c:v>237.610441429209</c:v>
                </c:pt>
                <c:pt idx="1509">
                  <c:v>248.385738026121</c:v>
                </c:pt>
                <c:pt idx="1510">
                  <c:v>224.029108948828</c:v>
                </c:pt>
                <c:pt idx="1511">
                  <c:v>195.40761700754899</c:v>
                </c:pt>
                <c:pt idx="1512">
                  <c:v>161.743892925382</c:v>
                </c:pt>
                <c:pt idx="1513">
                  <c:v>230.94112649977399</c:v>
                </c:pt>
                <c:pt idx="1514">
                  <c:v>289.01354484395199</c:v>
                </c:pt>
                <c:pt idx="1515">
                  <c:v>294.04389329973299</c:v>
                </c:pt>
                <c:pt idx="1516">
                  <c:v>234.177972413563</c:v>
                </c:pt>
                <c:pt idx="1517">
                  <c:v>170.70126045263299</c:v>
                </c:pt>
                <c:pt idx="1518">
                  <c:v>150.246831948362</c:v>
                </c:pt>
                <c:pt idx="1519">
                  <c:v>113.92741450665299</c:v>
                </c:pt>
                <c:pt idx="1520">
                  <c:v>117.39114854765501</c:v>
                </c:pt>
                <c:pt idx="1521">
                  <c:v>38.438627710999903</c:v>
                </c:pt>
                <c:pt idx="1522">
                  <c:v>5.4237002102744203</c:v>
                </c:pt>
                <c:pt idx="1523">
                  <c:v>8.4885495413151197</c:v>
                </c:pt>
                <c:pt idx="1524">
                  <c:v>-48.313732958197001</c:v>
                </c:pt>
                <c:pt idx="1525">
                  <c:v>-78.651652448061995</c:v>
                </c:pt>
                <c:pt idx="1526">
                  <c:v>-95.152834371482101</c:v>
                </c:pt>
                <c:pt idx="1527">
                  <c:v>63.903038083115298</c:v>
                </c:pt>
                <c:pt idx="1528">
                  <c:v>142.90996639635799</c:v>
                </c:pt>
                <c:pt idx="1529">
                  <c:v>210.53761356216</c:v>
                </c:pt>
                <c:pt idx="1530">
                  <c:v>309.76920291315298</c:v>
                </c:pt>
                <c:pt idx="1531">
                  <c:v>252.365667780357</c:v>
                </c:pt>
                <c:pt idx="1532">
                  <c:v>245.28483678908901</c:v>
                </c:pt>
                <c:pt idx="1533">
                  <c:v>174.77261724808</c:v>
                </c:pt>
                <c:pt idx="1534">
                  <c:v>198.98134079592799</c:v>
                </c:pt>
                <c:pt idx="1535">
                  <c:v>242.28240000879899</c:v>
                </c:pt>
                <c:pt idx="1536">
                  <c:v>220.310002293125</c:v>
                </c:pt>
                <c:pt idx="1537">
                  <c:v>298.68761073990203</c:v>
                </c:pt>
                <c:pt idx="1538">
                  <c:v>269.06658229738099</c:v>
                </c:pt>
                <c:pt idx="1539">
                  <c:v>301.05303322774301</c:v>
                </c:pt>
                <c:pt idx="1540">
                  <c:v>286.76312816612301</c:v>
                </c:pt>
                <c:pt idx="1541">
                  <c:v>220.21725976353201</c:v>
                </c:pt>
                <c:pt idx="1542">
                  <c:v>121.26771981040601</c:v>
                </c:pt>
                <c:pt idx="1543">
                  <c:v>-104.68472286715399</c:v>
                </c:pt>
                <c:pt idx="1544">
                  <c:v>-207.34483388105201</c:v>
                </c:pt>
                <c:pt idx="1545">
                  <c:v>-387.08315912547101</c:v>
                </c:pt>
                <c:pt idx="1546">
                  <c:v>-255.84907265980399</c:v>
                </c:pt>
                <c:pt idx="1547">
                  <c:v>-87.810782669135406</c:v>
                </c:pt>
                <c:pt idx="1548">
                  <c:v>-66.336222804014</c:v>
                </c:pt>
                <c:pt idx="1549">
                  <c:v>207.67546448579901</c:v>
                </c:pt>
                <c:pt idx="1550">
                  <c:v>148.599057780203</c:v>
                </c:pt>
                <c:pt idx="1551">
                  <c:v>131.89203117637001</c:v>
                </c:pt>
                <c:pt idx="1552">
                  <c:v>57.7812132433763</c:v>
                </c:pt>
                <c:pt idx="1553">
                  <c:v>-89.567932354967496</c:v>
                </c:pt>
                <c:pt idx="1554">
                  <c:v>-96.263369648538799</c:v>
                </c:pt>
                <c:pt idx="1555">
                  <c:v>-209.66208043658801</c:v>
                </c:pt>
                <c:pt idx="1556">
                  <c:v>-21.170320567411402</c:v>
                </c:pt>
                <c:pt idx="1557">
                  <c:v>-25.477574877377801</c:v>
                </c:pt>
                <c:pt idx="1558">
                  <c:v>73.858413084291499</c:v>
                </c:pt>
                <c:pt idx="1559">
                  <c:v>263.45774083463499</c:v>
                </c:pt>
                <c:pt idx="1560">
                  <c:v>158.654292391594</c:v>
                </c:pt>
                <c:pt idx="1561">
                  <c:v>280.94700079821001</c:v>
                </c:pt>
                <c:pt idx="1562">
                  <c:v>143.530121185973</c:v>
                </c:pt>
                <c:pt idx="1563">
                  <c:v>126.825964403055</c:v>
                </c:pt>
                <c:pt idx="1564">
                  <c:v>124.83396835845301</c:v>
                </c:pt>
                <c:pt idx="1565">
                  <c:v>-16.794412135399199</c:v>
                </c:pt>
                <c:pt idx="1566">
                  <c:v>46.464939095231202</c:v>
                </c:pt>
                <c:pt idx="1567">
                  <c:v>-201.00341428202901</c:v>
                </c:pt>
                <c:pt idx="1568">
                  <c:v>-215.53835789745699</c:v>
                </c:pt>
                <c:pt idx="1569">
                  <c:v>-346.42318816750299</c:v>
                </c:pt>
                <c:pt idx="1570">
                  <c:v>-503.25650436840402</c:v>
                </c:pt>
                <c:pt idx="1571">
                  <c:v>-348.58872602801898</c:v>
                </c:pt>
                <c:pt idx="1572">
                  <c:v>-475.88329424102699</c:v>
                </c:pt>
                <c:pt idx="1573">
                  <c:v>-327.718566178358</c:v>
                </c:pt>
                <c:pt idx="1574">
                  <c:v>-289.43064420736101</c:v>
                </c:pt>
                <c:pt idx="1575">
                  <c:v>-276.06046659577601</c:v>
                </c:pt>
                <c:pt idx="1576">
                  <c:v>-156.302116610967</c:v>
                </c:pt>
                <c:pt idx="1577">
                  <c:v>-269.05941195696499</c:v>
                </c:pt>
                <c:pt idx="1578">
                  <c:v>-110.811432606967</c:v>
                </c:pt>
                <c:pt idx="1579">
                  <c:v>-160.95837374292901</c:v>
                </c:pt>
                <c:pt idx="1580">
                  <c:v>-135.58725995260599</c:v>
                </c:pt>
                <c:pt idx="1581">
                  <c:v>-70.764863375162506</c:v>
                </c:pt>
                <c:pt idx="1582">
                  <c:v>-159.72257480690701</c:v>
                </c:pt>
                <c:pt idx="1583">
                  <c:v>-17.1883517518887</c:v>
                </c:pt>
                <c:pt idx="1584">
                  <c:v>-104.581018716838</c:v>
                </c:pt>
                <c:pt idx="1585">
                  <c:v>-54.522363842248602</c:v>
                </c:pt>
                <c:pt idx="1586">
                  <c:v>-70.184712311685601</c:v>
                </c:pt>
                <c:pt idx="1587">
                  <c:v>-135.542599505201</c:v>
                </c:pt>
                <c:pt idx="1588">
                  <c:v>-26.079050232199702</c:v>
                </c:pt>
                <c:pt idx="1589">
                  <c:v>-126.73593690732299</c:v>
                </c:pt>
                <c:pt idx="1590">
                  <c:v>-14.2833986398158</c:v>
                </c:pt>
                <c:pt idx="1591">
                  <c:v>-13.239180245447701</c:v>
                </c:pt>
                <c:pt idx="1592">
                  <c:v>3.2238808938311201</c:v>
                </c:pt>
                <c:pt idx="1593">
                  <c:v>109.881141116946</c:v>
                </c:pt>
                <c:pt idx="1594">
                  <c:v>50.072132911940798</c:v>
                </c:pt>
                <c:pt idx="1595">
                  <c:v>150.7042107508</c:v>
                </c:pt>
                <c:pt idx="1596">
                  <c:v>54.048890866975697</c:v>
                </c:pt>
                <c:pt idx="1597">
                  <c:v>42.253338394521002</c:v>
                </c:pt>
                <c:pt idx="1598">
                  <c:v>20.481768114290698</c:v>
                </c:pt>
                <c:pt idx="1599">
                  <c:v>-76.568804702195493</c:v>
                </c:pt>
                <c:pt idx="1600">
                  <c:v>17.666615373016299</c:v>
                </c:pt>
                <c:pt idx="1601">
                  <c:v>-78.131172069116602</c:v>
                </c:pt>
                <c:pt idx="1602">
                  <c:v>-22.258550811668201</c:v>
                </c:pt>
                <c:pt idx="1603">
                  <c:v>-53.422976635636402</c:v>
                </c:pt>
                <c:pt idx="1604">
                  <c:v>-90.132299604758202</c:v>
                </c:pt>
                <c:pt idx="1605">
                  <c:v>56.909564737868997</c:v>
                </c:pt>
                <c:pt idx="1606">
                  <c:v>-0.155627810581001</c:v>
                </c:pt>
                <c:pt idx="1607">
                  <c:v>105.12112313275701</c:v>
                </c:pt>
                <c:pt idx="1608">
                  <c:v>88.811865264565697</c:v>
                </c:pt>
                <c:pt idx="1609">
                  <c:v>70.607653106155894</c:v>
                </c:pt>
                <c:pt idx="1610">
                  <c:v>114.073240768527</c:v>
                </c:pt>
                <c:pt idx="1611">
                  <c:v>-20.615011753008901</c:v>
                </c:pt>
                <c:pt idx="1612">
                  <c:v>51.094245888723698</c:v>
                </c:pt>
                <c:pt idx="1613">
                  <c:v>-30.2917720540838</c:v>
                </c:pt>
                <c:pt idx="1614">
                  <c:v>-11.1034707574991</c:v>
                </c:pt>
                <c:pt idx="1615">
                  <c:v>59.896977966762996</c:v>
                </c:pt>
                <c:pt idx="1616">
                  <c:v>-12.560595190396301</c:v>
                </c:pt>
                <c:pt idx="1617">
                  <c:v>79.368102361278304</c:v>
                </c:pt>
                <c:pt idx="1618">
                  <c:v>-16.664716538083699</c:v>
                </c:pt>
                <c:pt idx="1619">
                  <c:v>29.936897439996098</c:v>
                </c:pt>
                <c:pt idx="1620">
                  <c:v>23.3015476045117</c:v>
                </c:pt>
                <c:pt idx="1621">
                  <c:v>-28.332123444614901</c:v>
                </c:pt>
                <c:pt idx="1622">
                  <c:v>83.306048854175202</c:v>
                </c:pt>
                <c:pt idx="1623">
                  <c:v>0.55632823739704296</c:v>
                </c:pt>
                <c:pt idx="1624">
                  <c:v>65.759285758589002</c:v>
                </c:pt>
                <c:pt idx="1625">
                  <c:v>7.4030275519129196</c:v>
                </c:pt>
                <c:pt idx="1626">
                  <c:v>-19.2812420841468</c:v>
                </c:pt>
                <c:pt idx="1627">
                  <c:v>37.574056481159197</c:v>
                </c:pt>
                <c:pt idx="1628">
                  <c:v>-77.348140997688006</c:v>
                </c:pt>
                <c:pt idx="1629">
                  <c:v>9.3023209213570492</c:v>
                </c:pt>
                <c:pt idx="1630">
                  <c:v>-15.077540980979499</c:v>
                </c:pt>
                <c:pt idx="1631">
                  <c:v>26.374561741508298</c:v>
                </c:pt>
                <c:pt idx="1632">
                  <c:v>99.624870835079705</c:v>
                </c:pt>
                <c:pt idx="1633">
                  <c:v>60.021352705188697</c:v>
                </c:pt>
                <c:pt idx="1634">
                  <c:v>130.46423749028301</c:v>
                </c:pt>
                <c:pt idx="1635">
                  <c:v>33.7325256713073</c:v>
                </c:pt>
                <c:pt idx="1636">
                  <c:v>70.749281252710702</c:v>
                </c:pt>
                <c:pt idx="1637">
                  <c:v>60.6391468462215</c:v>
                </c:pt>
                <c:pt idx="1638">
                  <c:v>2.4739379254404898</c:v>
                </c:pt>
                <c:pt idx="1639">
                  <c:v>62.677484112006098</c:v>
                </c:pt>
                <c:pt idx="1640">
                  <c:v>-51.962320666785601</c:v>
                </c:pt>
                <c:pt idx="1641">
                  <c:v>-11.640689299200201</c:v>
                </c:pt>
                <c:pt idx="1642">
                  <c:v>-56.800348506758503</c:v>
                </c:pt>
                <c:pt idx="1643">
                  <c:v>-58.586930092654498</c:v>
                </c:pt>
                <c:pt idx="1644">
                  <c:v>8.4208272614658402</c:v>
                </c:pt>
                <c:pt idx="1645">
                  <c:v>-55.753216129783802</c:v>
                </c:pt>
                <c:pt idx="1646">
                  <c:v>50.362247143868203</c:v>
                </c:pt>
                <c:pt idx="1647">
                  <c:v>20.961474519514699</c:v>
                </c:pt>
                <c:pt idx="1648">
                  <c:v>90.7244029927502</c:v>
                </c:pt>
                <c:pt idx="1649">
                  <c:v>140.912679028387</c:v>
                </c:pt>
                <c:pt idx="1650">
                  <c:v>96.5305045360317</c:v>
                </c:pt>
                <c:pt idx="1651">
                  <c:v>172.55567588293599</c:v>
                </c:pt>
                <c:pt idx="1652">
                  <c:v>63.548710935887698</c:v>
                </c:pt>
                <c:pt idx="1653">
                  <c:v>69.153434693146593</c:v>
                </c:pt>
                <c:pt idx="1654">
                  <c:v>7.5299640696892798</c:v>
                </c:pt>
                <c:pt idx="1655">
                  <c:v>-45.550538138040302</c:v>
                </c:pt>
                <c:pt idx="1656">
                  <c:v>-19.614148109000201</c:v>
                </c:pt>
                <c:pt idx="1657">
                  <c:v>-105.153558856327</c:v>
                </c:pt>
                <c:pt idx="1658">
                  <c:v>-0.62067924331562296</c:v>
                </c:pt>
                <c:pt idx="1659">
                  <c:v>-43.0972773802321</c:v>
                </c:pt>
                <c:pt idx="1660">
                  <c:v>-17.1610192576488</c:v>
                </c:pt>
                <c:pt idx="1661">
                  <c:v>37.031745102312698</c:v>
                </c:pt>
                <c:pt idx="1662">
                  <c:v>-13.6234813588376</c:v>
                </c:pt>
                <c:pt idx="1663">
                  <c:v>93.238491124484597</c:v>
                </c:pt>
                <c:pt idx="1664">
                  <c:v>32.823281013767698</c:v>
                </c:pt>
                <c:pt idx="1665">
                  <c:v>59.486289197020703</c:v>
                </c:pt>
                <c:pt idx="1666">
                  <c:v>16.561915443894801</c:v>
                </c:pt>
                <c:pt idx="1667">
                  <c:v>-70.207644744378399</c:v>
                </c:pt>
                <c:pt idx="1668">
                  <c:v>-52.185735585895202</c:v>
                </c:pt>
                <c:pt idx="1669">
                  <c:v>-181.37576068525999</c:v>
                </c:pt>
                <c:pt idx="1670">
                  <c:v>-95.326100659859407</c:v>
                </c:pt>
                <c:pt idx="1671">
                  <c:v>-93.680659512543301</c:v>
                </c:pt>
                <c:pt idx="1672">
                  <c:v>-86.483984500331403</c:v>
                </c:pt>
                <c:pt idx="1673">
                  <c:v>11.6983318874747</c:v>
                </c:pt>
                <c:pt idx="1674">
                  <c:v>-36.223752287877701</c:v>
                </c:pt>
                <c:pt idx="1675">
                  <c:v>28.975764034831599</c:v>
                </c:pt>
                <c:pt idx="1676">
                  <c:v>-63.401005901225297</c:v>
                </c:pt>
                <c:pt idx="1677">
                  <c:v>-55.648762475887402</c:v>
                </c:pt>
                <c:pt idx="1678">
                  <c:v>-49.614342614014902</c:v>
                </c:pt>
                <c:pt idx="1679">
                  <c:v>-130.38514837907101</c:v>
                </c:pt>
                <c:pt idx="1680">
                  <c:v>-45.797462889574703</c:v>
                </c:pt>
                <c:pt idx="1681">
                  <c:v>-133.383853507753</c:v>
                </c:pt>
                <c:pt idx="1682">
                  <c:v>-85.611896567385301</c:v>
                </c:pt>
                <c:pt idx="1683">
                  <c:v>-103.991770918084</c:v>
                </c:pt>
                <c:pt idx="1684">
                  <c:v>-162.37643314024999</c:v>
                </c:pt>
                <c:pt idx="1685">
                  <c:v>-88.9677812424557</c:v>
                </c:pt>
                <c:pt idx="1686">
                  <c:v>-151.65795626930301</c:v>
                </c:pt>
                <c:pt idx="1687">
                  <c:v>-61.483618403632903</c:v>
                </c:pt>
                <c:pt idx="1688">
                  <c:v>-101.64036739340401</c:v>
                </c:pt>
                <c:pt idx="1689">
                  <c:v>-143.827821543921</c:v>
                </c:pt>
                <c:pt idx="1690">
                  <c:v>-118.591422528821</c:v>
                </c:pt>
                <c:pt idx="1691">
                  <c:v>-223.49073203250001</c:v>
                </c:pt>
                <c:pt idx="1692">
                  <c:v>-157.489232095391</c:v>
                </c:pt>
                <c:pt idx="1693">
                  <c:v>-165.155054647274</c:v>
                </c:pt>
                <c:pt idx="1694">
                  <c:v>-130.888188510741</c:v>
                </c:pt>
                <c:pt idx="1695">
                  <c:v>-66.659101718459496</c:v>
                </c:pt>
                <c:pt idx="1696">
                  <c:v>-64.262841757502102</c:v>
                </c:pt>
                <c:pt idx="1697">
                  <c:v>33.397047819381498</c:v>
                </c:pt>
                <c:pt idx="1698">
                  <c:v>12.3981310909142</c:v>
                </c:pt>
                <c:pt idx="1699">
                  <c:v>47.009693164098302</c:v>
                </c:pt>
                <c:pt idx="1700">
                  <c:v>43.438994375538897</c:v>
                </c:pt>
                <c:pt idx="1701">
                  <c:v>6.4374645845601099</c:v>
                </c:pt>
                <c:pt idx="1702">
                  <c:v>15.9466901498055</c:v>
                </c:pt>
                <c:pt idx="1703">
                  <c:v>-50.484295120286603</c:v>
                </c:pt>
                <c:pt idx="1704">
                  <c:v>-11.049567772839399</c:v>
                </c:pt>
                <c:pt idx="1705">
                  <c:v>-56.411656562791798</c:v>
                </c:pt>
                <c:pt idx="1706">
                  <c:v>-67.640189903079005</c:v>
                </c:pt>
                <c:pt idx="1707">
                  <c:v>-53.859403347364797</c:v>
                </c:pt>
                <c:pt idx="1708">
                  <c:v>-95.698272653046104</c:v>
                </c:pt>
                <c:pt idx="1709">
                  <c:v>-32.139107470718201</c:v>
                </c:pt>
                <c:pt idx="1710">
                  <c:v>-70.772521328174307</c:v>
                </c:pt>
                <c:pt idx="1711">
                  <c:v>-35.738382487510798</c:v>
                </c:pt>
                <c:pt idx="1712">
                  <c:v>-41.407392056879999</c:v>
                </c:pt>
                <c:pt idx="1713">
                  <c:v>-87.892881740599094</c:v>
                </c:pt>
                <c:pt idx="1714">
                  <c:v>-47.572220728165298</c:v>
                </c:pt>
                <c:pt idx="1715">
                  <c:v>-119.93889936849401</c:v>
                </c:pt>
                <c:pt idx="1716">
                  <c:v>-77.504579654068394</c:v>
                </c:pt>
                <c:pt idx="1717">
                  <c:v>-69.757680822409796</c:v>
                </c:pt>
                <c:pt idx="1718">
                  <c:v>-61.160621782855898</c:v>
                </c:pt>
                <c:pt idx="1719">
                  <c:v>44.703668055522201</c:v>
                </c:pt>
                <c:pt idx="1720">
                  <c:v>32.810979164550503</c:v>
                </c:pt>
                <c:pt idx="1721">
                  <c:v>91.745259581074805</c:v>
                </c:pt>
                <c:pt idx="1722">
                  <c:v>104.50061641577599</c:v>
                </c:pt>
                <c:pt idx="1723">
                  <c:v>78.664817791900902</c:v>
                </c:pt>
                <c:pt idx="1724">
                  <c:v>100.435594539487</c:v>
                </c:pt>
                <c:pt idx="1725">
                  <c:v>57.847056057017802</c:v>
                </c:pt>
                <c:pt idx="1726">
                  <c:v>100.09798825557399</c:v>
                </c:pt>
                <c:pt idx="1727">
                  <c:v>106.995877644053</c:v>
                </c:pt>
                <c:pt idx="1728">
                  <c:v>112.283993530576</c:v>
                </c:pt>
                <c:pt idx="1729">
                  <c:v>117.304919653151</c:v>
                </c:pt>
                <c:pt idx="1730">
                  <c:v>56.345123108477502</c:v>
                </c:pt>
                <c:pt idx="1731">
                  <c:v>69.625630308531896</c:v>
                </c:pt>
                <c:pt idx="1732">
                  <c:v>30.292838750634701</c:v>
                </c:pt>
                <c:pt idx="1733">
                  <c:v>68.065795492207798</c:v>
                </c:pt>
                <c:pt idx="1734">
                  <c:v>91.510566294712703</c:v>
                </c:pt>
                <c:pt idx="1735">
                  <c:v>84.135553920257806</c:v>
                </c:pt>
                <c:pt idx="1736">
                  <c:v>133.08098009334299</c:v>
                </c:pt>
                <c:pt idx="1737">
                  <c:v>69.710822208568004</c:v>
                </c:pt>
                <c:pt idx="1738">
                  <c:v>97.789356825504996</c:v>
                </c:pt>
                <c:pt idx="1739">
                  <c:v>69.524800596836897</c:v>
                </c:pt>
                <c:pt idx="1740">
                  <c:v>44.925265714542199</c:v>
                </c:pt>
                <c:pt idx="1741">
                  <c:v>83.657164351862093</c:v>
                </c:pt>
                <c:pt idx="1742">
                  <c:v>31.3817607127611</c:v>
                </c:pt>
                <c:pt idx="1743">
                  <c:v>74.855595575527204</c:v>
                </c:pt>
                <c:pt idx="1744">
                  <c:v>35.309695220342</c:v>
                </c:pt>
                <c:pt idx="1745">
                  <c:v>29.921667775548801</c:v>
                </c:pt>
                <c:pt idx="1746">
                  <c:v>76.266035061248601</c:v>
                </c:pt>
                <c:pt idx="1747">
                  <c:v>64.486028376418304</c:v>
                </c:pt>
                <c:pt idx="1748">
                  <c:v>122.24738102657901</c:v>
                </c:pt>
                <c:pt idx="1749">
                  <c:v>106.117962695099</c:v>
                </c:pt>
                <c:pt idx="1750">
                  <c:v>142.50200879970501</c:v>
                </c:pt>
                <c:pt idx="1751">
                  <c:v>144.26927266945401</c:v>
                </c:pt>
                <c:pt idx="1752">
                  <c:v>108.76771424988399</c:v>
                </c:pt>
                <c:pt idx="1753">
                  <c:v>138.25656516448799</c:v>
                </c:pt>
                <c:pt idx="1754">
                  <c:v>86.641611154635996</c:v>
                </c:pt>
                <c:pt idx="1755">
                  <c:v>117.99830572394499</c:v>
                </c:pt>
                <c:pt idx="1756">
                  <c:v>113.374528457737</c:v>
                </c:pt>
                <c:pt idx="1757">
                  <c:v>93.426936517002702</c:v>
                </c:pt>
                <c:pt idx="1758">
                  <c:v>114.471721596995</c:v>
                </c:pt>
                <c:pt idx="1759">
                  <c:v>68.694066905715502</c:v>
                </c:pt>
                <c:pt idx="1760">
                  <c:v>89.552115187568305</c:v>
                </c:pt>
                <c:pt idx="1761">
                  <c:v>41.419712426666301</c:v>
                </c:pt>
                <c:pt idx="1762">
                  <c:v>31.183475182893499</c:v>
                </c:pt>
                <c:pt idx="1763">
                  <c:v>40.962572897026099</c:v>
                </c:pt>
                <c:pt idx="1764">
                  <c:v>-25.4844735880895</c:v>
                </c:pt>
                <c:pt idx="1765">
                  <c:v>-28.408819746848199</c:v>
                </c:pt>
                <c:pt idx="1766">
                  <c:v>-92.633211627711404</c:v>
                </c:pt>
                <c:pt idx="1767">
                  <c:v>-106.090386164322</c:v>
                </c:pt>
                <c:pt idx="1768">
                  <c:v>-98.743153799423794</c:v>
                </c:pt>
                <c:pt idx="1769">
                  <c:v>-97.217409357750398</c:v>
                </c:pt>
                <c:pt idx="1770">
                  <c:v>-49.284369323978197</c:v>
                </c:pt>
                <c:pt idx="1771">
                  <c:v>-34.739430838236501</c:v>
                </c:pt>
                <c:pt idx="1772">
                  <c:v>29.438082753987398</c:v>
                </c:pt>
                <c:pt idx="1773">
                  <c:v>31.405546218471699</c:v>
                </c:pt>
                <c:pt idx="1774">
                  <c:v>32.0751462272192</c:v>
                </c:pt>
                <c:pt idx="1775">
                  <c:v>47.253051543085697</c:v>
                </c:pt>
                <c:pt idx="1776">
                  <c:v>22.532540132523501</c:v>
                </c:pt>
                <c:pt idx="1777">
                  <c:v>59.578815297135201</c:v>
                </c:pt>
                <c:pt idx="1778">
                  <c:v>56.0668029252708</c:v>
                </c:pt>
                <c:pt idx="1779">
                  <c:v>59.5398009025809</c:v>
                </c:pt>
                <c:pt idx="1780">
                  <c:v>37.8736562248166</c:v>
                </c:pt>
                <c:pt idx="1781">
                  <c:v>-3.7927751741017</c:v>
                </c:pt>
                <c:pt idx="1782">
                  <c:v>-18.186941420765699</c:v>
                </c:pt>
                <c:pt idx="1783">
                  <c:v>-84.000902458463202</c:v>
                </c:pt>
                <c:pt idx="1784">
                  <c:v>-95.872849878755801</c:v>
                </c:pt>
                <c:pt idx="1785">
                  <c:v>-119.664665149207</c:v>
                </c:pt>
                <c:pt idx="1786">
                  <c:v>-145.829599177017</c:v>
                </c:pt>
                <c:pt idx="1787">
                  <c:v>-132.07009675873701</c:v>
                </c:pt>
                <c:pt idx="1788">
                  <c:v>-135.45865076335201</c:v>
                </c:pt>
                <c:pt idx="1789">
                  <c:v>-111.357279809189</c:v>
                </c:pt>
                <c:pt idx="1790">
                  <c:v>-109.244744983841</c:v>
                </c:pt>
                <c:pt idx="1791">
                  <c:v>-110.05882532539199</c:v>
                </c:pt>
                <c:pt idx="1792">
                  <c:v>-112.000923443248</c:v>
                </c:pt>
                <c:pt idx="1793">
                  <c:v>-108.595046057242</c:v>
                </c:pt>
                <c:pt idx="1794">
                  <c:v>-84.846345907334097</c:v>
                </c:pt>
                <c:pt idx="1795">
                  <c:v>-81.860730925396993</c:v>
                </c:pt>
                <c:pt idx="1796">
                  <c:v>-65.906249914895398</c:v>
                </c:pt>
                <c:pt idx="1797">
                  <c:v>-76.241473919443294</c:v>
                </c:pt>
                <c:pt idx="1798">
                  <c:v>-79.972175980327506</c:v>
                </c:pt>
                <c:pt idx="1799">
                  <c:v>-69.708205224255806</c:v>
                </c:pt>
                <c:pt idx="1800">
                  <c:v>-65.787192843129702</c:v>
                </c:pt>
                <c:pt idx="1801">
                  <c:v>-37.592364062511699</c:v>
                </c:pt>
                <c:pt idx="1802">
                  <c:v>-32.995715312147603</c:v>
                </c:pt>
                <c:pt idx="1803">
                  <c:v>-7.8479090964100902</c:v>
                </c:pt>
                <c:pt idx="1804">
                  <c:v>-8.7190108989139592</c:v>
                </c:pt>
                <c:pt idx="1805">
                  <c:v>-30.1661546874256</c:v>
                </c:pt>
                <c:pt idx="1806">
                  <c:v>-23.892205423800601</c:v>
                </c:pt>
                <c:pt idx="1807">
                  <c:v>-50.948519419769902</c:v>
                </c:pt>
                <c:pt idx="1808">
                  <c:v>-33.086983125683297</c:v>
                </c:pt>
                <c:pt idx="1809">
                  <c:v>-17.8794164350134</c:v>
                </c:pt>
                <c:pt idx="1810">
                  <c:v>-12.942820032118799</c:v>
                </c:pt>
                <c:pt idx="1811">
                  <c:v>11.916861475947799</c:v>
                </c:pt>
                <c:pt idx="1812">
                  <c:v>-29.6748793864063</c:v>
                </c:pt>
                <c:pt idx="1813">
                  <c:v>-42.248416676303201</c:v>
                </c:pt>
                <c:pt idx="1814">
                  <c:v>-74.600215308885097</c:v>
                </c:pt>
                <c:pt idx="1815">
                  <c:v>-119.36979923223301</c:v>
                </c:pt>
                <c:pt idx="1816">
                  <c:v>-135.012291012899</c:v>
                </c:pt>
                <c:pt idx="1817">
                  <c:v>-162.72558231194799</c:v>
                </c:pt>
                <c:pt idx="1818">
                  <c:v>-102.008520697291</c:v>
                </c:pt>
                <c:pt idx="1819">
                  <c:v>-90.0737048597761</c:v>
                </c:pt>
                <c:pt idx="1820">
                  <c:v>-55.736399899233099</c:v>
                </c:pt>
                <c:pt idx="1821">
                  <c:v>-18.318753142280901</c:v>
                </c:pt>
                <c:pt idx="1822">
                  <c:v>-70.405455812854896</c:v>
                </c:pt>
                <c:pt idx="1823">
                  <c:v>-40.755596046751201</c:v>
                </c:pt>
                <c:pt idx="1824">
                  <c:v>-68.390779605160304</c:v>
                </c:pt>
                <c:pt idx="1825">
                  <c:v>-61.631026251739399</c:v>
                </c:pt>
                <c:pt idx="1826">
                  <c:v>-39.464229159861503</c:v>
                </c:pt>
                <c:pt idx="1827">
                  <c:v>-56.703255066378397</c:v>
                </c:pt>
                <c:pt idx="1828">
                  <c:v>-7.4145550831921101</c:v>
                </c:pt>
                <c:pt idx="1829">
                  <c:v>-20.2057743257336</c:v>
                </c:pt>
                <c:pt idx="1830">
                  <c:v>18.161140277076601</c:v>
                </c:pt>
                <c:pt idx="1831">
                  <c:v>34.965327552055001</c:v>
                </c:pt>
                <c:pt idx="1832">
                  <c:v>43.474057513411402</c:v>
                </c:pt>
                <c:pt idx="1833">
                  <c:v>99.668338259455098</c:v>
                </c:pt>
                <c:pt idx="1834">
                  <c:v>92.353788702642305</c:v>
                </c:pt>
                <c:pt idx="1835">
                  <c:v>132.56596653806599</c:v>
                </c:pt>
                <c:pt idx="1836">
                  <c:v>114.355143368939</c:v>
                </c:pt>
                <c:pt idx="1837">
                  <c:v>91.268262804316294</c:v>
                </c:pt>
                <c:pt idx="1838">
                  <c:v>72.942723990758594</c:v>
                </c:pt>
                <c:pt idx="1839">
                  <c:v>32.780673396968197</c:v>
                </c:pt>
                <c:pt idx="1840">
                  <c:v>63.524529873206298</c:v>
                </c:pt>
                <c:pt idx="1841">
                  <c:v>31.822563173112801</c:v>
                </c:pt>
                <c:pt idx="1842">
                  <c:v>42.485647786749503</c:v>
                </c:pt>
                <c:pt idx="1843">
                  <c:v>37.481917325693203</c:v>
                </c:pt>
                <c:pt idx="1844">
                  <c:v>11.6400876171526</c:v>
                </c:pt>
                <c:pt idx="1845">
                  <c:v>55.296003404225502</c:v>
                </c:pt>
                <c:pt idx="1846">
                  <c:v>46.024949408055001</c:v>
                </c:pt>
                <c:pt idx="1847">
                  <c:v>83.058291346107893</c:v>
                </c:pt>
                <c:pt idx="1848">
                  <c:v>80.923414362169495</c:v>
                </c:pt>
                <c:pt idx="1849">
                  <c:v>72.336789011835705</c:v>
                </c:pt>
                <c:pt idx="1850">
                  <c:v>103.281554472414</c:v>
                </c:pt>
                <c:pt idx="1851">
                  <c:v>84.374955267813206</c:v>
                </c:pt>
                <c:pt idx="1852">
                  <c:v>120.14999580522699</c:v>
                </c:pt>
                <c:pt idx="1853">
                  <c:v>109.109955183303</c:v>
                </c:pt>
                <c:pt idx="1854">
                  <c:v>114.854943593931</c:v>
                </c:pt>
                <c:pt idx="1855">
                  <c:v>136.659534362865</c:v>
                </c:pt>
                <c:pt idx="1856">
                  <c:v>119.76665052150901</c:v>
                </c:pt>
                <c:pt idx="1857">
                  <c:v>154.02038395504701</c:v>
                </c:pt>
                <c:pt idx="1858">
                  <c:v>139.88160528128</c:v>
                </c:pt>
                <c:pt idx="1859">
                  <c:v>165.585657325141</c:v>
                </c:pt>
                <c:pt idx="1860">
                  <c:v>186.32225482446501</c:v>
                </c:pt>
                <c:pt idx="1861">
                  <c:v>162.24227903247501</c:v>
                </c:pt>
                <c:pt idx="1862">
                  <c:v>167.489260524364</c:v>
                </c:pt>
                <c:pt idx="1863">
                  <c:v>113.548502758244</c:v>
                </c:pt>
                <c:pt idx="1864">
                  <c:v>93.986791747892696</c:v>
                </c:pt>
                <c:pt idx="1865">
                  <c:v>90.147135558350101</c:v>
                </c:pt>
                <c:pt idx="1866">
                  <c:v>73.898214381030897</c:v>
                </c:pt>
                <c:pt idx="1867">
                  <c:v>80.273537384052304</c:v>
                </c:pt>
                <c:pt idx="1868">
                  <c:v>56.625656818566199</c:v>
                </c:pt>
                <c:pt idx="1869">
                  <c:v>71.362026066365999</c:v>
                </c:pt>
                <c:pt idx="1870">
                  <c:v>80.206546706533402</c:v>
                </c:pt>
                <c:pt idx="1871">
                  <c:v>82.175321159617795</c:v>
                </c:pt>
                <c:pt idx="1872">
                  <c:v>107.316275410448</c:v>
                </c:pt>
                <c:pt idx="1873">
                  <c:v>106.466125663895</c:v>
                </c:pt>
                <c:pt idx="1874">
                  <c:v>127.545041838535</c:v>
                </c:pt>
                <c:pt idx="1875">
                  <c:v>103.823858963639</c:v>
                </c:pt>
                <c:pt idx="1876">
                  <c:v>74.034235921497</c:v>
                </c:pt>
                <c:pt idx="1877">
                  <c:v>70.823294220357596</c:v>
                </c:pt>
                <c:pt idx="1878">
                  <c:v>37.321060909349001</c:v>
                </c:pt>
                <c:pt idx="1879">
                  <c:v>35.9863291586407</c:v>
                </c:pt>
                <c:pt idx="1880">
                  <c:v>13.600198860784699</c:v>
                </c:pt>
                <c:pt idx="1881">
                  <c:v>16.2386618313325</c:v>
                </c:pt>
                <c:pt idx="1882">
                  <c:v>27.296900379462901</c:v>
                </c:pt>
                <c:pt idx="1883">
                  <c:v>11.704526348479501</c:v>
                </c:pt>
                <c:pt idx="1884">
                  <c:v>30.691345190788699</c:v>
                </c:pt>
                <c:pt idx="1885">
                  <c:v>12.7980703557281</c:v>
                </c:pt>
                <c:pt idx="1886">
                  <c:v>16.893787168190698</c:v>
                </c:pt>
                <c:pt idx="1887">
                  <c:v>11.0028680872339</c:v>
                </c:pt>
                <c:pt idx="1888">
                  <c:v>-5.5482833483608696</c:v>
                </c:pt>
                <c:pt idx="1889">
                  <c:v>6.0603710680616798</c:v>
                </c:pt>
                <c:pt idx="1890">
                  <c:v>-15.0058633533368</c:v>
                </c:pt>
                <c:pt idx="1891">
                  <c:v>-4.7411025141463998</c:v>
                </c:pt>
                <c:pt idx="1892">
                  <c:v>-12.6302922880796</c:v>
                </c:pt>
                <c:pt idx="1893">
                  <c:v>-10.1121326424506</c:v>
                </c:pt>
                <c:pt idx="1894">
                  <c:v>5.35314135097651</c:v>
                </c:pt>
                <c:pt idx="1895">
                  <c:v>-5.7458594028865804</c:v>
                </c:pt>
                <c:pt idx="1896">
                  <c:v>15.1847047524187</c:v>
                </c:pt>
                <c:pt idx="1897">
                  <c:v>-8.5608626229100508</c:v>
                </c:pt>
                <c:pt idx="1898">
                  <c:v>-17.376047157851399</c:v>
                </c:pt>
                <c:pt idx="1899">
                  <c:v>-26.916422806318</c:v>
                </c:pt>
                <c:pt idx="1900">
                  <c:v>-60.128065834051903</c:v>
                </c:pt>
                <c:pt idx="1901">
                  <c:v>-57.252927778701299</c:v>
                </c:pt>
                <c:pt idx="1902">
                  <c:v>-93.583691832835896</c:v>
                </c:pt>
                <c:pt idx="1903">
                  <c:v>-88.337429111940295</c:v>
                </c:pt>
                <c:pt idx="1904">
                  <c:v>-75.560202097219303</c:v>
                </c:pt>
                <c:pt idx="1905">
                  <c:v>-79.771842484468095</c:v>
                </c:pt>
                <c:pt idx="1906">
                  <c:v>-55.940114120345001</c:v>
                </c:pt>
                <c:pt idx="1907">
                  <c:v>-71.268413768438407</c:v>
                </c:pt>
                <c:pt idx="1908">
                  <c:v>-56.945648388601498</c:v>
                </c:pt>
                <c:pt idx="1909">
                  <c:v>-64.732087095700507</c:v>
                </c:pt>
                <c:pt idx="1910">
                  <c:v>-78.104992569093795</c:v>
                </c:pt>
                <c:pt idx="1911">
                  <c:v>-69.628124692952596</c:v>
                </c:pt>
                <c:pt idx="1912">
                  <c:v>-97.569008328330696</c:v>
                </c:pt>
                <c:pt idx="1913">
                  <c:v>-87.633900931533105</c:v>
                </c:pt>
                <c:pt idx="1914">
                  <c:v>-99.845281478533394</c:v>
                </c:pt>
                <c:pt idx="1915">
                  <c:v>-96.066904270031202</c:v>
                </c:pt>
                <c:pt idx="1916">
                  <c:v>-84.905020611108199</c:v>
                </c:pt>
                <c:pt idx="1917">
                  <c:v>-100.91073914007499</c:v>
                </c:pt>
                <c:pt idx="1918">
                  <c:v>-85.527844407349306</c:v>
                </c:pt>
                <c:pt idx="1919">
                  <c:v>-102.73133495656801</c:v>
                </c:pt>
                <c:pt idx="1920">
                  <c:v>-96.599083250425494</c:v>
                </c:pt>
                <c:pt idx="1921">
                  <c:v>-95.302116191531994</c:v>
                </c:pt>
                <c:pt idx="1922">
                  <c:v>-95.701214000530399</c:v>
                </c:pt>
                <c:pt idx="1923">
                  <c:v>-73.782008670306993</c:v>
                </c:pt>
                <c:pt idx="1924">
                  <c:v>-82.256871242186705</c:v>
                </c:pt>
                <c:pt idx="1925">
                  <c:v>-59.044885634481297</c:v>
                </c:pt>
                <c:pt idx="1926">
                  <c:v>-65.2054045288899</c:v>
                </c:pt>
                <c:pt idx="1927">
                  <c:v>-67.658112903653105</c:v>
                </c:pt>
                <c:pt idx="1928">
                  <c:v>-66.356732659138103</c:v>
                </c:pt>
                <c:pt idx="1929">
                  <c:v>-94.912910643255699</c:v>
                </c:pt>
                <c:pt idx="1930">
                  <c:v>-81.957125560407405</c:v>
                </c:pt>
                <c:pt idx="1931">
                  <c:v>-89.675398333938404</c:v>
                </c:pt>
                <c:pt idx="1932">
                  <c:v>-79.420739425835706</c:v>
                </c:pt>
                <c:pt idx="1933">
                  <c:v>-84.860605502373105</c:v>
                </c:pt>
                <c:pt idx="1934">
                  <c:v>-107.24568429550401</c:v>
                </c:pt>
                <c:pt idx="1935">
                  <c:v>-90.860821321371702</c:v>
                </c:pt>
                <c:pt idx="1936">
                  <c:v>-87.9493026584869</c:v>
                </c:pt>
                <c:pt idx="1937">
                  <c:v>-57.551293343602097</c:v>
                </c:pt>
                <c:pt idx="1938">
                  <c:v>-51.060819098443403</c:v>
                </c:pt>
                <c:pt idx="1939">
                  <c:v>-45.303596575811099</c:v>
                </c:pt>
                <c:pt idx="1940">
                  <c:v>-26.134030361371501</c:v>
                </c:pt>
                <c:pt idx="1941">
                  <c:v>-32.455558380579198</c:v>
                </c:pt>
                <c:pt idx="1942">
                  <c:v>-7.4985319677132596</c:v>
                </c:pt>
                <c:pt idx="1943">
                  <c:v>2.1009876945440702</c:v>
                </c:pt>
                <c:pt idx="1944">
                  <c:v>17.377763124183701</c:v>
                </c:pt>
                <c:pt idx="1945">
                  <c:v>15.744523523691999</c:v>
                </c:pt>
                <c:pt idx="1946">
                  <c:v>-1.2292529410785</c:v>
                </c:pt>
                <c:pt idx="1947">
                  <c:v>7.6869040719883897</c:v>
                </c:pt>
                <c:pt idx="1948">
                  <c:v>-8.5190259900129899</c:v>
                </c:pt>
                <c:pt idx="1949">
                  <c:v>6.2912547694521903</c:v>
                </c:pt>
                <c:pt idx="1950">
                  <c:v>4.7343463783963502</c:v>
                </c:pt>
                <c:pt idx="1951">
                  <c:v>3.5623471148761698</c:v>
                </c:pt>
                <c:pt idx="1952">
                  <c:v>15.4617781329453</c:v>
                </c:pt>
                <c:pt idx="1953">
                  <c:v>-11.314562032085799</c:v>
                </c:pt>
                <c:pt idx="1954">
                  <c:v>7.3531480771048399</c:v>
                </c:pt>
                <c:pt idx="1955">
                  <c:v>8.3527981928451407</c:v>
                </c:pt>
                <c:pt idx="1956">
                  <c:v>11.7156605218265</c:v>
                </c:pt>
                <c:pt idx="1957">
                  <c:v>31.5384560834109</c:v>
                </c:pt>
                <c:pt idx="1958">
                  <c:v>21.433997258486102</c:v>
                </c:pt>
                <c:pt idx="1959">
                  <c:v>31.153618044925</c:v>
                </c:pt>
                <c:pt idx="1960">
                  <c:v>15.270566543704399</c:v>
                </c:pt>
                <c:pt idx="1961">
                  <c:v>15.9785200044282</c:v>
                </c:pt>
                <c:pt idx="1962">
                  <c:v>26.941593067893699</c:v>
                </c:pt>
                <c:pt idx="1963">
                  <c:v>26.361791298554699</c:v>
                </c:pt>
                <c:pt idx="1964">
                  <c:v>43.934381115144802</c:v>
                </c:pt>
                <c:pt idx="1965">
                  <c:v>37.820357112382602</c:v>
                </c:pt>
                <c:pt idx="1966">
                  <c:v>48.1496050636202</c:v>
                </c:pt>
                <c:pt idx="1967">
                  <c:v>50.036631842793</c:v>
                </c:pt>
                <c:pt idx="1968">
                  <c:v>54.764744541871998</c:v>
                </c:pt>
                <c:pt idx="1969">
                  <c:v>83.455730341563495</c:v>
                </c:pt>
                <c:pt idx="1970">
                  <c:v>88.240705678151997</c:v>
                </c:pt>
                <c:pt idx="1971">
                  <c:v>112.999003050788</c:v>
                </c:pt>
                <c:pt idx="1972">
                  <c:v>121.856806850993</c:v>
                </c:pt>
                <c:pt idx="1973">
                  <c:v>131.09235258765901</c:v>
                </c:pt>
                <c:pt idx="1974">
                  <c:v>134.478267719863</c:v>
                </c:pt>
                <c:pt idx="1975">
                  <c:v>110.96417668378299</c:v>
                </c:pt>
                <c:pt idx="1976">
                  <c:v>116.964642638936</c:v>
                </c:pt>
                <c:pt idx="1977">
                  <c:v>93.956668222878093</c:v>
                </c:pt>
                <c:pt idx="1978">
                  <c:v>83.811397825585004</c:v>
                </c:pt>
                <c:pt idx="1979">
                  <c:v>65.758637004669396</c:v>
                </c:pt>
                <c:pt idx="1980">
                  <c:v>42.334206935754501</c:v>
                </c:pt>
                <c:pt idx="1981">
                  <c:v>53.724728990815301</c:v>
                </c:pt>
                <c:pt idx="1982">
                  <c:v>30.854742518699702</c:v>
                </c:pt>
                <c:pt idx="1983">
                  <c:v>33.4662580148064</c:v>
                </c:pt>
                <c:pt idx="1984">
                  <c:v>14.6143203585523</c:v>
                </c:pt>
                <c:pt idx="1985">
                  <c:v>-8.4476798341369204</c:v>
                </c:pt>
                <c:pt idx="1986">
                  <c:v>0.24974635947810001</c:v>
                </c:pt>
                <c:pt idx="1987">
                  <c:v>-2.9135622042434699</c:v>
                </c:pt>
                <c:pt idx="1988">
                  <c:v>20.144890894271001</c:v>
                </c:pt>
                <c:pt idx="1989">
                  <c:v>21.669093870024199</c:v>
                </c:pt>
                <c:pt idx="1990">
                  <c:v>38.361110628644099</c:v>
                </c:pt>
                <c:pt idx="1991">
                  <c:v>53.428843608127302</c:v>
                </c:pt>
                <c:pt idx="1992">
                  <c:v>55.3109176981689</c:v>
                </c:pt>
                <c:pt idx="1993">
                  <c:v>76.233885047013302</c:v>
                </c:pt>
                <c:pt idx="1994">
                  <c:v>71.292529975457597</c:v>
                </c:pt>
                <c:pt idx="1995">
                  <c:v>88.339475747286698</c:v>
                </c:pt>
                <c:pt idx="1996">
                  <c:v>92.773472556220895</c:v>
                </c:pt>
                <c:pt idx="1997">
                  <c:v>93.570187301302894</c:v>
                </c:pt>
                <c:pt idx="1998">
                  <c:v>96.484575077144797</c:v>
                </c:pt>
                <c:pt idx="1999">
                  <c:v>72.073473802578505</c:v>
                </c:pt>
                <c:pt idx="2000">
                  <c:v>65.223225448034796</c:v>
                </c:pt>
                <c:pt idx="2001">
                  <c:v>39.440366685856702</c:v>
                </c:pt>
                <c:pt idx="2002">
                  <c:v>20.294063847829701</c:v>
                </c:pt>
                <c:pt idx="2003">
                  <c:v>-10.011267392421299</c:v>
                </c:pt>
                <c:pt idx="2004">
                  <c:v>-49.186549208276602</c:v>
                </c:pt>
                <c:pt idx="2005">
                  <c:v>-59.610743276037297</c:v>
                </c:pt>
                <c:pt idx="2006">
                  <c:v>-85.643801998807902</c:v>
                </c:pt>
                <c:pt idx="2007">
                  <c:v>-83.525050575377506</c:v>
                </c:pt>
                <c:pt idx="2008">
                  <c:v>-85.549152186039606</c:v>
                </c:pt>
                <c:pt idx="2009">
                  <c:v>-91.366650089296499</c:v>
                </c:pt>
                <c:pt idx="2010">
                  <c:v>-72.524440065415405</c:v>
                </c:pt>
                <c:pt idx="2011">
                  <c:v>-75.689489278941394</c:v>
                </c:pt>
                <c:pt idx="2012">
                  <c:v>-57.995528779506699</c:v>
                </c:pt>
                <c:pt idx="2013">
                  <c:v>-45.758428003639402</c:v>
                </c:pt>
                <c:pt idx="2014">
                  <c:v>-37.198592388604702</c:v>
                </c:pt>
                <c:pt idx="2015">
                  <c:v>-21.434649580352801</c:v>
                </c:pt>
                <c:pt idx="2016">
                  <c:v>-31.841294760076501</c:v>
                </c:pt>
                <c:pt idx="2017">
                  <c:v>-27.253510728679199</c:v>
                </c:pt>
                <c:pt idx="2018">
                  <c:v>-34.008106577014601</c:v>
                </c:pt>
                <c:pt idx="2019">
                  <c:v>-37.250428116853399</c:v>
                </c:pt>
                <c:pt idx="2020">
                  <c:v>-26.320295206718701</c:v>
                </c:pt>
                <c:pt idx="2021">
                  <c:v>-38.876994369513199</c:v>
                </c:pt>
                <c:pt idx="2022">
                  <c:v>-42.742511501098598</c:v>
                </c:pt>
                <c:pt idx="2023">
                  <c:v>-53.698179038554002</c:v>
                </c:pt>
                <c:pt idx="2024">
                  <c:v>-71.5165175700037</c:v>
                </c:pt>
                <c:pt idx="2025">
                  <c:v>-82.566715690708307</c:v>
                </c:pt>
                <c:pt idx="2026">
                  <c:v>-102.647863492757</c:v>
                </c:pt>
                <c:pt idx="2027">
                  <c:v>-114.03324838056101</c:v>
                </c:pt>
                <c:pt idx="2028">
                  <c:v>-131.745505170169</c:v>
                </c:pt>
                <c:pt idx="2029">
                  <c:v>-136.47034350649301</c:v>
                </c:pt>
                <c:pt idx="2030">
                  <c:v>-116.86234135567901</c:v>
                </c:pt>
                <c:pt idx="2031">
                  <c:v>-111.605447592776</c:v>
                </c:pt>
                <c:pt idx="2032">
                  <c:v>-94.354311738207102</c:v>
                </c:pt>
                <c:pt idx="2033">
                  <c:v>-92.045596641867107</c:v>
                </c:pt>
                <c:pt idx="2034">
                  <c:v>-97.955821650813903</c:v>
                </c:pt>
                <c:pt idx="2035">
                  <c:v>-88.512159291878604</c:v>
                </c:pt>
                <c:pt idx="2036">
                  <c:v>-99.318325996420697</c:v>
                </c:pt>
                <c:pt idx="2037">
                  <c:v>-88.290497671086499</c:v>
                </c:pt>
                <c:pt idx="2038">
                  <c:v>-84.304821224023399</c:v>
                </c:pt>
                <c:pt idx="2039">
                  <c:v>-86.294293060031706</c:v>
                </c:pt>
                <c:pt idx="2040">
                  <c:v>-76.190371912955698</c:v>
                </c:pt>
                <c:pt idx="2041">
                  <c:v>-82.513832102793401</c:v>
                </c:pt>
                <c:pt idx="2042">
                  <c:v>-72.376621085469495</c:v>
                </c:pt>
                <c:pt idx="2043">
                  <c:v>-73.673532452061707</c:v>
                </c:pt>
                <c:pt idx="2044">
                  <c:v>-61.949542843873203</c:v>
                </c:pt>
                <c:pt idx="2045">
                  <c:v>-41.444762212167198</c:v>
                </c:pt>
                <c:pt idx="2046">
                  <c:v>-36.176406354852901</c:v>
                </c:pt>
                <c:pt idx="2047">
                  <c:v>-26.0982255773656</c:v>
                </c:pt>
                <c:pt idx="2048">
                  <c:v>-44.749437741560001</c:v>
                </c:pt>
                <c:pt idx="2049">
                  <c:v>-45.1983603230574</c:v>
                </c:pt>
                <c:pt idx="2050">
                  <c:v>-54.569644361458103</c:v>
                </c:pt>
                <c:pt idx="2051">
                  <c:v>-70.057932869023304</c:v>
                </c:pt>
                <c:pt idx="2052">
                  <c:v>-59.463020569761902</c:v>
                </c:pt>
                <c:pt idx="2053">
                  <c:v>-66.397371490177704</c:v>
                </c:pt>
                <c:pt idx="2054">
                  <c:v>-54.623849697449302</c:v>
                </c:pt>
                <c:pt idx="2055">
                  <c:v>-53.555701603015699</c:v>
                </c:pt>
                <c:pt idx="2056">
                  <c:v>-49.438039206484099</c:v>
                </c:pt>
                <c:pt idx="2057">
                  <c:v>-29.821938446682601</c:v>
                </c:pt>
                <c:pt idx="2058">
                  <c:v>-25.549562567980001</c:v>
                </c:pt>
                <c:pt idx="2059">
                  <c:v>-3.9895948061549298</c:v>
                </c:pt>
                <c:pt idx="2060">
                  <c:v>2.5117775430817701</c:v>
                </c:pt>
                <c:pt idx="2061">
                  <c:v>6.1686108138447198</c:v>
                </c:pt>
                <c:pt idx="2062">
                  <c:v>13.6217345732766</c:v>
                </c:pt>
                <c:pt idx="2063">
                  <c:v>11.3773062073705</c:v>
                </c:pt>
                <c:pt idx="2064">
                  <c:v>24.298997334263799</c:v>
                </c:pt>
                <c:pt idx="2065">
                  <c:v>28.503748309661201</c:v>
                </c:pt>
                <c:pt idx="2066">
                  <c:v>37.664862524994803</c:v>
                </c:pt>
                <c:pt idx="2067">
                  <c:v>48.339608092969101</c:v>
                </c:pt>
                <c:pt idx="2068">
                  <c:v>49.680771460526202</c:v>
                </c:pt>
                <c:pt idx="2069">
                  <c:v>55.383337095174198</c:v>
                </c:pt>
                <c:pt idx="2070">
                  <c:v>53.497233256359401</c:v>
                </c:pt>
                <c:pt idx="2071">
                  <c:v>57.914842043428301</c:v>
                </c:pt>
                <c:pt idx="2072">
                  <c:v>64.272617996062195</c:v>
                </c:pt>
                <c:pt idx="2073">
                  <c:v>71.214356907486504</c:v>
                </c:pt>
                <c:pt idx="2074">
                  <c:v>80.237249510825905</c:v>
                </c:pt>
                <c:pt idx="2075">
                  <c:v>84.219415524329605</c:v>
                </c:pt>
                <c:pt idx="2076">
                  <c:v>84.430803767620603</c:v>
                </c:pt>
                <c:pt idx="2077">
                  <c:v>80.588630660458193</c:v>
                </c:pt>
                <c:pt idx="2078">
                  <c:v>80.583130171642793</c:v>
                </c:pt>
                <c:pt idx="2079">
                  <c:v>83.219342684440406</c:v>
                </c:pt>
                <c:pt idx="2080">
                  <c:v>92.641067761161693</c:v>
                </c:pt>
                <c:pt idx="2081">
                  <c:v>99.139049105940501</c:v>
                </c:pt>
                <c:pt idx="2082">
                  <c:v>106.448858951535</c:v>
                </c:pt>
                <c:pt idx="2083">
                  <c:v>115.259963437073</c:v>
                </c:pt>
                <c:pt idx="2084">
                  <c:v>106.990560500486</c:v>
                </c:pt>
                <c:pt idx="2085">
                  <c:v>101.582529358944</c:v>
                </c:pt>
                <c:pt idx="2086">
                  <c:v>95.492838484886505</c:v>
                </c:pt>
                <c:pt idx="2087">
                  <c:v>85.200303570926295</c:v>
                </c:pt>
                <c:pt idx="2088">
                  <c:v>80.819482921350399</c:v>
                </c:pt>
                <c:pt idx="2089">
                  <c:v>72.418387133917093</c:v>
                </c:pt>
                <c:pt idx="2090">
                  <c:v>68.528889765660097</c:v>
                </c:pt>
                <c:pt idx="2091">
                  <c:v>62.191272289789502</c:v>
                </c:pt>
                <c:pt idx="2092">
                  <c:v>53.314611814491798</c:v>
                </c:pt>
                <c:pt idx="2093">
                  <c:v>43.362328719700798</c:v>
                </c:pt>
                <c:pt idx="2094">
                  <c:v>30.261754629377101</c:v>
                </c:pt>
                <c:pt idx="2095">
                  <c:v>21.981844353848299</c:v>
                </c:pt>
                <c:pt idx="2096">
                  <c:v>12.0281590263216</c:v>
                </c:pt>
                <c:pt idx="2097">
                  <c:v>8.2625454792050306</c:v>
                </c:pt>
                <c:pt idx="2098">
                  <c:v>4.4501714821142997</c:v>
                </c:pt>
                <c:pt idx="2099">
                  <c:v>-1.5360072973580099</c:v>
                </c:pt>
                <c:pt idx="2100">
                  <c:v>8.2898455913527902E-2</c:v>
                </c:pt>
                <c:pt idx="2101">
                  <c:v>-1.6714718539034401</c:v>
                </c:pt>
                <c:pt idx="2102">
                  <c:v>-1.30223524860972</c:v>
                </c:pt>
                <c:pt idx="2103">
                  <c:v>-1.75172031210278</c:v>
                </c:pt>
                <c:pt idx="2104">
                  <c:v>0.91090942724504598</c:v>
                </c:pt>
                <c:pt idx="2105">
                  <c:v>12.875254445710899</c:v>
                </c:pt>
                <c:pt idx="2106">
                  <c:v>17.800237228327401</c:v>
                </c:pt>
                <c:pt idx="2107">
                  <c:v>21.1628009112925</c:v>
                </c:pt>
                <c:pt idx="2108">
                  <c:v>16.952587339764499</c:v>
                </c:pt>
                <c:pt idx="2109">
                  <c:v>14.1298424153085</c:v>
                </c:pt>
                <c:pt idx="2110">
                  <c:v>13.339953207486801</c:v>
                </c:pt>
                <c:pt idx="2111">
                  <c:v>9.5044948802545104</c:v>
                </c:pt>
                <c:pt idx="2112">
                  <c:v>12.8208036429007</c:v>
                </c:pt>
                <c:pt idx="2113">
                  <c:v>8.8500472000756503</c:v>
                </c:pt>
                <c:pt idx="2114">
                  <c:v>10.869662616296701</c:v>
                </c:pt>
                <c:pt idx="2115">
                  <c:v>16.136696094609</c:v>
                </c:pt>
                <c:pt idx="2116">
                  <c:v>15.275632531238299</c:v>
                </c:pt>
                <c:pt idx="2117">
                  <c:v>12.958105883923301</c:v>
                </c:pt>
                <c:pt idx="2118">
                  <c:v>7.9869628293512802</c:v>
                </c:pt>
                <c:pt idx="2119">
                  <c:v>3.2546005927049402</c:v>
                </c:pt>
                <c:pt idx="2120">
                  <c:v>-3.63142030940574</c:v>
                </c:pt>
                <c:pt idx="2121">
                  <c:v>-8.4327447078518407</c:v>
                </c:pt>
                <c:pt idx="2122">
                  <c:v>-14.947085054636799</c:v>
                </c:pt>
                <c:pt idx="2123">
                  <c:v>-20.589182437144501</c:v>
                </c:pt>
                <c:pt idx="2124">
                  <c:v>-21.2158182676196</c:v>
                </c:pt>
                <c:pt idx="2125">
                  <c:v>-21.622978694095298</c:v>
                </c:pt>
                <c:pt idx="2126">
                  <c:v>-20.2290901377696</c:v>
                </c:pt>
                <c:pt idx="2127">
                  <c:v>-17.629605032204601</c:v>
                </c:pt>
                <c:pt idx="2128">
                  <c:v>-15.562581298142099</c:v>
                </c:pt>
                <c:pt idx="2129">
                  <c:v>-12.407296222665501</c:v>
                </c:pt>
                <c:pt idx="2130">
                  <c:v>-10.3819370903436</c:v>
                </c:pt>
                <c:pt idx="2131">
                  <c:v>-16.0156982111465</c:v>
                </c:pt>
                <c:pt idx="2132">
                  <c:v>-21.645125377266201</c:v>
                </c:pt>
                <c:pt idx="2133">
                  <c:v>-25.563236464587199</c:v>
                </c:pt>
                <c:pt idx="2134">
                  <c:v>-33.496797183063798</c:v>
                </c:pt>
                <c:pt idx="2135">
                  <c:v>-44.661231735265503</c:v>
                </c:pt>
                <c:pt idx="2136">
                  <c:v>-59.896563627965897</c:v>
                </c:pt>
                <c:pt idx="2137">
                  <c:v>-70.289669763953398</c:v>
                </c:pt>
                <c:pt idx="2138">
                  <c:v>-78.979537591301394</c:v>
                </c:pt>
                <c:pt idx="2139">
                  <c:v>-78.681298429323803</c:v>
                </c:pt>
                <c:pt idx="2140">
                  <c:v>-75.0385469437756</c:v>
                </c:pt>
                <c:pt idx="2141">
                  <c:v>-76.566729650541504</c:v>
                </c:pt>
                <c:pt idx="2142">
                  <c:v>-69.945330373813803</c:v>
                </c:pt>
                <c:pt idx="2143">
                  <c:v>-69.081221900222502</c:v>
                </c:pt>
                <c:pt idx="2144">
                  <c:v>-61.7251277633885</c:v>
                </c:pt>
                <c:pt idx="2145">
                  <c:v>-54.000121373296302</c:v>
                </c:pt>
                <c:pt idx="2146">
                  <c:v>-50.488189101322902</c:v>
                </c:pt>
                <c:pt idx="2147">
                  <c:v>-44.690228682282601</c:v>
                </c:pt>
                <c:pt idx="2148">
                  <c:v>-53.982029014188299</c:v>
                </c:pt>
                <c:pt idx="2149">
                  <c:v>-50.492948147559403</c:v>
                </c:pt>
                <c:pt idx="2150">
                  <c:v>-48.512174539017202</c:v>
                </c:pt>
                <c:pt idx="2151">
                  <c:v>-49.297315912232399</c:v>
                </c:pt>
                <c:pt idx="2152">
                  <c:v>-41.210907149648001</c:v>
                </c:pt>
                <c:pt idx="2153">
                  <c:v>-43.659649131368802</c:v>
                </c:pt>
                <c:pt idx="2154">
                  <c:v>-43.552986728961301</c:v>
                </c:pt>
                <c:pt idx="2155">
                  <c:v>-51.632026602491202</c:v>
                </c:pt>
                <c:pt idx="2156">
                  <c:v>-56.336682770557701</c:v>
                </c:pt>
                <c:pt idx="2157">
                  <c:v>-59.120099355065399</c:v>
                </c:pt>
                <c:pt idx="2158">
                  <c:v>-62.899329918677402</c:v>
                </c:pt>
                <c:pt idx="2159">
                  <c:v>-59.242589725301102</c:v>
                </c:pt>
                <c:pt idx="2160">
                  <c:v>-63.792565220503697</c:v>
                </c:pt>
                <c:pt idx="2161">
                  <c:v>-53.366421010871498</c:v>
                </c:pt>
                <c:pt idx="2162">
                  <c:v>-41.503493637747802</c:v>
                </c:pt>
                <c:pt idx="2163">
                  <c:v>-32.871779116987398</c:v>
                </c:pt>
                <c:pt idx="2164">
                  <c:v>-15.976650877693601</c:v>
                </c:pt>
                <c:pt idx="2165">
                  <c:v>-7.88699938920458</c:v>
                </c:pt>
                <c:pt idx="2166">
                  <c:v>7.2096110628695298</c:v>
                </c:pt>
                <c:pt idx="2167">
                  <c:v>4.0056418796172002</c:v>
                </c:pt>
                <c:pt idx="2168">
                  <c:v>-6.4739700699609504</c:v>
                </c:pt>
                <c:pt idx="2169">
                  <c:v>-6.34339823652454</c:v>
                </c:pt>
                <c:pt idx="2170">
                  <c:v>-21.1934907001535</c:v>
                </c:pt>
                <c:pt idx="2171">
                  <c:v>-24.687123032882599</c:v>
                </c:pt>
                <c:pt idx="2172">
                  <c:v>-25.817252175188699</c:v>
                </c:pt>
                <c:pt idx="2173">
                  <c:v>-11.1665282354403</c:v>
                </c:pt>
                <c:pt idx="2174">
                  <c:v>4.2637454024319199</c:v>
                </c:pt>
                <c:pt idx="2175">
                  <c:v>11.185635833377299</c:v>
                </c:pt>
                <c:pt idx="2176">
                  <c:v>27.300494898339</c:v>
                </c:pt>
                <c:pt idx="2177">
                  <c:v>25.129575501104199</c:v>
                </c:pt>
                <c:pt idx="2178">
                  <c:v>38.027988541788098</c:v>
                </c:pt>
                <c:pt idx="2179">
                  <c:v>41.607298208347601</c:v>
                </c:pt>
                <c:pt idx="2180">
                  <c:v>47.443728506896299</c:v>
                </c:pt>
                <c:pt idx="2181">
                  <c:v>64.936607560712801</c:v>
                </c:pt>
                <c:pt idx="2182">
                  <c:v>65.104927186070498</c:v>
                </c:pt>
                <c:pt idx="2183">
                  <c:v>84.203491826221494</c:v>
                </c:pt>
                <c:pt idx="2184">
                  <c:v>88.589731715861902</c:v>
                </c:pt>
                <c:pt idx="2185">
                  <c:v>95.096876807414901</c:v>
                </c:pt>
                <c:pt idx="2186">
                  <c:v>101.976288046452</c:v>
                </c:pt>
                <c:pt idx="2187">
                  <c:v>98.770728347481494</c:v>
                </c:pt>
                <c:pt idx="2188">
                  <c:v>110.178719483591</c:v>
                </c:pt>
                <c:pt idx="2189">
                  <c:v>105.940807080678</c:v>
                </c:pt>
                <c:pt idx="2190">
                  <c:v>105.415326061629</c:v>
                </c:pt>
                <c:pt idx="2191">
                  <c:v>86.334063701865105</c:v>
                </c:pt>
                <c:pt idx="2192">
                  <c:v>69.338807615606399</c:v>
                </c:pt>
                <c:pt idx="2193">
                  <c:v>70.274302482077303</c:v>
                </c:pt>
                <c:pt idx="2194">
                  <c:v>58.0609555376749</c:v>
                </c:pt>
                <c:pt idx="2195">
                  <c:v>60.336760729781197</c:v>
                </c:pt>
                <c:pt idx="2196">
                  <c:v>45.197197569768001</c:v>
                </c:pt>
                <c:pt idx="2197">
                  <c:v>35.351314430960599</c:v>
                </c:pt>
                <c:pt idx="2198">
                  <c:v>42.829049065359698</c:v>
                </c:pt>
                <c:pt idx="2199">
                  <c:v>39.498158901997499</c:v>
                </c:pt>
                <c:pt idx="2200">
                  <c:v>48.326703196427303</c:v>
                </c:pt>
                <c:pt idx="2201">
                  <c:v>48.774565381182398</c:v>
                </c:pt>
                <c:pt idx="2202">
                  <c:v>52.798708464339001</c:v>
                </c:pt>
                <c:pt idx="2203">
                  <c:v>58.071093842097603</c:v>
                </c:pt>
                <c:pt idx="2204">
                  <c:v>53.872538346961598</c:v>
                </c:pt>
                <c:pt idx="2205">
                  <c:v>58.878646551566803</c:v>
                </c:pt>
                <c:pt idx="2206">
                  <c:v>54.556519304657797</c:v>
                </c:pt>
                <c:pt idx="2207">
                  <c:v>55.162754392505398</c:v>
                </c:pt>
                <c:pt idx="2208">
                  <c:v>55.779086810796201</c:v>
                </c:pt>
                <c:pt idx="2209">
                  <c:v>61.551322449789801</c:v>
                </c:pt>
                <c:pt idx="2210">
                  <c:v>76.181850149040798</c:v>
                </c:pt>
                <c:pt idx="2211">
                  <c:v>73.692239718539099</c:v>
                </c:pt>
                <c:pt idx="2212">
                  <c:v>73.636009850603998</c:v>
                </c:pt>
                <c:pt idx="2213">
                  <c:v>67.620222601589106</c:v>
                </c:pt>
                <c:pt idx="2214">
                  <c:v>61.8710131753948</c:v>
                </c:pt>
                <c:pt idx="2215">
                  <c:v>58.501546219873397</c:v>
                </c:pt>
                <c:pt idx="2216">
                  <c:v>54.178888708337901</c:v>
                </c:pt>
                <c:pt idx="2217">
                  <c:v>59.609633053768398</c:v>
                </c:pt>
                <c:pt idx="2218">
                  <c:v>56.003461496834902</c:v>
                </c:pt>
                <c:pt idx="2219">
                  <c:v>59.775466956885197</c:v>
                </c:pt>
                <c:pt idx="2220">
                  <c:v>57.1280600751804</c:v>
                </c:pt>
                <c:pt idx="2221">
                  <c:v>45.953909350113904</c:v>
                </c:pt>
                <c:pt idx="2222">
                  <c:v>42.961448675134797</c:v>
                </c:pt>
                <c:pt idx="2223">
                  <c:v>28.4595161901733</c:v>
                </c:pt>
                <c:pt idx="2224">
                  <c:v>22.111260956522699</c:v>
                </c:pt>
                <c:pt idx="2225">
                  <c:v>11.982561706071399</c:v>
                </c:pt>
                <c:pt idx="2226">
                  <c:v>5.0445673317552604</c:v>
                </c:pt>
                <c:pt idx="2227">
                  <c:v>9.12757686924156</c:v>
                </c:pt>
                <c:pt idx="2228">
                  <c:v>0.93420558991820801</c:v>
                </c:pt>
                <c:pt idx="2229">
                  <c:v>4.8265723168057901</c:v>
                </c:pt>
                <c:pt idx="2230">
                  <c:v>1.5401713733356399</c:v>
                </c:pt>
                <c:pt idx="2231">
                  <c:v>-0.64650372313878701</c:v>
                </c:pt>
                <c:pt idx="2232">
                  <c:v>1.18522188962719</c:v>
                </c:pt>
                <c:pt idx="2233">
                  <c:v>-7.6283355522271101</c:v>
                </c:pt>
                <c:pt idx="2234">
                  <c:v>-3.8679147502153501</c:v>
                </c:pt>
                <c:pt idx="2235">
                  <c:v>-10.872819685956699</c:v>
                </c:pt>
                <c:pt idx="2236">
                  <c:v>-11.6168660353006</c:v>
                </c:pt>
                <c:pt idx="2237">
                  <c:v>-4.4714118182431397</c:v>
                </c:pt>
                <c:pt idx="2238">
                  <c:v>-1.14418572010396</c:v>
                </c:pt>
                <c:pt idx="2239">
                  <c:v>-5.9906894614762001</c:v>
                </c:pt>
                <c:pt idx="2240">
                  <c:v>-27.915364413665099</c:v>
                </c:pt>
                <c:pt idx="2241">
                  <c:v>-34.693855303791103</c:v>
                </c:pt>
                <c:pt idx="2242">
                  <c:v>-51.127075630571902</c:v>
                </c:pt>
                <c:pt idx="2243">
                  <c:v>-63.901623714697799</c:v>
                </c:pt>
                <c:pt idx="2244">
                  <c:v>-72.0004525252034</c:v>
                </c:pt>
                <c:pt idx="2245">
                  <c:v>-90.373752207702594</c:v>
                </c:pt>
                <c:pt idx="2246">
                  <c:v>-94.285254579919496</c:v>
                </c:pt>
                <c:pt idx="2247">
                  <c:v>-102.103405254975</c:v>
                </c:pt>
                <c:pt idx="2248">
                  <c:v>-98.155740306919498</c:v>
                </c:pt>
                <c:pt idx="2249">
                  <c:v>-98.469803983077796</c:v>
                </c:pt>
                <c:pt idx="2250">
                  <c:v>-97.329125850028603</c:v>
                </c:pt>
                <c:pt idx="2251">
                  <c:v>-87.494390798982394</c:v>
                </c:pt>
                <c:pt idx="2252">
                  <c:v>-89.210139032968897</c:v>
                </c:pt>
                <c:pt idx="2253">
                  <c:v>-74.050208404328004</c:v>
                </c:pt>
                <c:pt idx="2254">
                  <c:v>-73.006268199634505</c:v>
                </c:pt>
                <c:pt idx="2255">
                  <c:v>-76.654961005658393</c:v>
                </c:pt>
                <c:pt idx="2256">
                  <c:v>-74.3875566712546</c:v>
                </c:pt>
                <c:pt idx="2257">
                  <c:v>-82.652210421066599</c:v>
                </c:pt>
                <c:pt idx="2258">
                  <c:v>-79.928447339170305</c:v>
                </c:pt>
                <c:pt idx="2259">
                  <c:v>-85.946725806844597</c:v>
                </c:pt>
                <c:pt idx="2260">
                  <c:v>-86.720855602850094</c:v>
                </c:pt>
                <c:pt idx="2261">
                  <c:v>-86.8572348869981</c:v>
                </c:pt>
                <c:pt idx="2262">
                  <c:v>-91.237207016762895</c:v>
                </c:pt>
                <c:pt idx="2263">
                  <c:v>-80.161424687162693</c:v>
                </c:pt>
                <c:pt idx="2264">
                  <c:v>-78.992799998238198</c:v>
                </c:pt>
                <c:pt idx="2265">
                  <c:v>-71.3924857427196</c:v>
                </c:pt>
                <c:pt idx="2266">
                  <c:v>-69.826574843430805</c:v>
                </c:pt>
                <c:pt idx="2267">
                  <c:v>-73.871119108475298</c:v>
                </c:pt>
                <c:pt idx="2268">
                  <c:v>-65.075513574825806</c:v>
                </c:pt>
                <c:pt idx="2269">
                  <c:v>-65.661372310041301</c:v>
                </c:pt>
                <c:pt idx="2270">
                  <c:v>-56.491618597310499</c:v>
                </c:pt>
                <c:pt idx="2271">
                  <c:v>-51.625916111721601</c:v>
                </c:pt>
                <c:pt idx="2272">
                  <c:v>-48.790492544741497</c:v>
                </c:pt>
                <c:pt idx="2273">
                  <c:v>-48.358448600991601</c:v>
                </c:pt>
                <c:pt idx="2274">
                  <c:v>-56.766286833317402</c:v>
                </c:pt>
                <c:pt idx="2275">
                  <c:v>-53.902351179788198</c:v>
                </c:pt>
                <c:pt idx="2276">
                  <c:v>-62.860911299983698</c:v>
                </c:pt>
                <c:pt idx="2277">
                  <c:v>-63.851846944483199</c:v>
                </c:pt>
                <c:pt idx="2278">
                  <c:v>-66.072050669262694</c:v>
                </c:pt>
                <c:pt idx="2279">
                  <c:v>-64.370682645786502</c:v>
                </c:pt>
                <c:pt idx="2280">
                  <c:v>-48.4625893134507</c:v>
                </c:pt>
                <c:pt idx="2281">
                  <c:v>-48.085352867864202</c:v>
                </c:pt>
                <c:pt idx="2282">
                  <c:v>-34.206358784734</c:v>
                </c:pt>
                <c:pt idx="2283">
                  <c:v>-31.265363122026901</c:v>
                </c:pt>
                <c:pt idx="2284">
                  <c:v>-26.611042809534599</c:v>
                </c:pt>
                <c:pt idx="2285">
                  <c:v>-14.5588267692481</c:v>
                </c:pt>
                <c:pt idx="2286">
                  <c:v>-15.376719888938499</c:v>
                </c:pt>
                <c:pt idx="2287">
                  <c:v>-0.72026183701168101</c:v>
                </c:pt>
                <c:pt idx="2288">
                  <c:v>0.59299575042688601</c:v>
                </c:pt>
                <c:pt idx="2289">
                  <c:v>9.7271861101714894</c:v>
                </c:pt>
                <c:pt idx="2290">
                  <c:v>19.0524979389509</c:v>
                </c:pt>
                <c:pt idx="2291">
                  <c:v>20.0008355820407</c:v>
                </c:pt>
                <c:pt idx="2292">
                  <c:v>34.4414064144595</c:v>
                </c:pt>
                <c:pt idx="2293">
                  <c:v>33.795665182007099</c:v>
                </c:pt>
                <c:pt idx="2294">
                  <c:v>37.622799637628802</c:v>
                </c:pt>
                <c:pt idx="2295">
                  <c:v>34.4334467871047</c:v>
                </c:pt>
                <c:pt idx="2296">
                  <c:v>31.219167022257299</c:v>
                </c:pt>
                <c:pt idx="2297">
                  <c:v>32.694633770188098</c:v>
                </c:pt>
                <c:pt idx="2298">
                  <c:v>24.2883815838419</c:v>
                </c:pt>
                <c:pt idx="2299">
                  <c:v>27.399013564180599</c:v>
                </c:pt>
                <c:pt idx="2300">
                  <c:v>21.330235245155801</c:v>
                </c:pt>
                <c:pt idx="2301">
                  <c:v>20.034079262042201</c:v>
                </c:pt>
                <c:pt idx="2302">
                  <c:v>20.3916682711188</c:v>
                </c:pt>
                <c:pt idx="2303">
                  <c:v>16.979707787934501</c:v>
                </c:pt>
                <c:pt idx="2304">
                  <c:v>21.647078637392799</c:v>
                </c:pt>
                <c:pt idx="2305">
                  <c:v>16.2066783320432</c:v>
                </c:pt>
                <c:pt idx="2306">
                  <c:v>19.272030209623601</c:v>
                </c:pt>
                <c:pt idx="2307">
                  <c:v>17.1433102552596</c:v>
                </c:pt>
                <c:pt idx="2308">
                  <c:v>20.022587878013201</c:v>
                </c:pt>
                <c:pt idx="2309">
                  <c:v>33.178742830826899</c:v>
                </c:pt>
                <c:pt idx="2310">
                  <c:v>37.6779458594972</c:v>
                </c:pt>
                <c:pt idx="2311">
                  <c:v>62.675846525766097</c:v>
                </c:pt>
                <c:pt idx="2312">
                  <c:v>74.848715623200107</c:v>
                </c:pt>
                <c:pt idx="2313">
                  <c:v>81.891321739059194</c:v>
                </c:pt>
                <c:pt idx="2314">
                  <c:v>96.434250449629801</c:v>
                </c:pt>
                <c:pt idx="2315">
                  <c:v>96.834385209792998</c:v>
                </c:pt>
                <c:pt idx="2316">
                  <c:v>104.23862458655501</c:v>
                </c:pt>
                <c:pt idx="2317">
                  <c:v>102.500869858304</c:v>
                </c:pt>
                <c:pt idx="2318">
                  <c:v>101.155486856781</c:v>
                </c:pt>
                <c:pt idx="2319">
                  <c:v>96.894268919710001</c:v>
                </c:pt>
                <c:pt idx="2320">
                  <c:v>87.566383212283696</c:v>
                </c:pt>
                <c:pt idx="2321">
                  <c:v>82.686388203382705</c:v>
                </c:pt>
                <c:pt idx="2322">
                  <c:v>68.080287209715493</c:v>
                </c:pt>
                <c:pt idx="2323">
                  <c:v>62.354826179637499</c:v>
                </c:pt>
                <c:pt idx="2324">
                  <c:v>49.878514750914398</c:v>
                </c:pt>
                <c:pt idx="2325">
                  <c:v>48.414461900833899</c:v>
                </c:pt>
                <c:pt idx="2326">
                  <c:v>60.049077380805102</c:v>
                </c:pt>
                <c:pt idx="2327">
                  <c:v>57.520208392777398</c:v>
                </c:pt>
                <c:pt idx="2328">
                  <c:v>65.853348753683704</c:v>
                </c:pt>
                <c:pt idx="2329">
                  <c:v>63.3905120821764</c:v>
                </c:pt>
                <c:pt idx="2330">
                  <c:v>61.783434926757899</c:v>
                </c:pt>
                <c:pt idx="2331">
                  <c:v>62.581356909628703</c:v>
                </c:pt>
                <c:pt idx="2332">
                  <c:v>54.828894456620098</c:v>
                </c:pt>
                <c:pt idx="2333">
                  <c:v>57.987917871554203</c:v>
                </c:pt>
                <c:pt idx="2334">
                  <c:v>50.455329197378703</c:v>
                </c:pt>
                <c:pt idx="2335">
                  <c:v>49.966837027341398</c:v>
                </c:pt>
                <c:pt idx="2336">
                  <c:v>47.4815528585397</c:v>
                </c:pt>
                <c:pt idx="2337">
                  <c:v>40.739149175861101</c:v>
                </c:pt>
                <c:pt idx="2338">
                  <c:v>40.918000098176599</c:v>
                </c:pt>
                <c:pt idx="2339">
                  <c:v>30.192851855687799</c:v>
                </c:pt>
                <c:pt idx="2340">
                  <c:v>29.264020374432199</c:v>
                </c:pt>
                <c:pt idx="2341">
                  <c:v>21.619064558679799</c:v>
                </c:pt>
                <c:pt idx="2342">
                  <c:v>15.456591123587099</c:v>
                </c:pt>
                <c:pt idx="2343">
                  <c:v>13.585341639486</c:v>
                </c:pt>
                <c:pt idx="2344">
                  <c:v>7.3229376260836103</c:v>
                </c:pt>
                <c:pt idx="2345">
                  <c:v>14.5305676042077</c:v>
                </c:pt>
                <c:pt idx="2346">
                  <c:v>10.297529723311801</c:v>
                </c:pt>
                <c:pt idx="2347">
                  <c:v>13.3826593820122</c:v>
                </c:pt>
                <c:pt idx="2348">
                  <c:v>14.2812765334865</c:v>
                </c:pt>
                <c:pt idx="2349">
                  <c:v>9.5508446008152301</c:v>
                </c:pt>
                <c:pt idx="2350">
                  <c:v>10.567492425537999</c:v>
                </c:pt>
                <c:pt idx="2351">
                  <c:v>-2.37272508435291</c:v>
                </c:pt>
                <c:pt idx="2352">
                  <c:v>-2.3251039459423</c:v>
                </c:pt>
                <c:pt idx="2353">
                  <c:v>-11.098295486400501</c:v>
                </c:pt>
                <c:pt idx="2354">
                  <c:v>-19.6661120051468</c:v>
                </c:pt>
                <c:pt idx="2355">
                  <c:v>-22.169154844708199</c:v>
                </c:pt>
                <c:pt idx="2356">
                  <c:v>-35.547867149461297</c:v>
                </c:pt>
                <c:pt idx="2357">
                  <c:v>-36.197404772015197</c:v>
                </c:pt>
                <c:pt idx="2358">
                  <c:v>-47.382901854250001</c:v>
                </c:pt>
                <c:pt idx="2359">
                  <c:v>-52.888653921233299</c:v>
                </c:pt>
                <c:pt idx="2360">
                  <c:v>-54.0822718023676</c:v>
                </c:pt>
                <c:pt idx="2361">
                  <c:v>-59.044093403660199</c:v>
                </c:pt>
                <c:pt idx="2362">
                  <c:v>-55.095929345629003</c:v>
                </c:pt>
                <c:pt idx="2363">
                  <c:v>-58.366304455956403</c:v>
                </c:pt>
                <c:pt idx="2364">
                  <c:v>-50.5236351242187</c:v>
                </c:pt>
                <c:pt idx="2365">
                  <c:v>-50.285899014693797</c:v>
                </c:pt>
                <c:pt idx="2366">
                  <c:v>-50.821789450432099</c:v>
                </c:pt>
                <c:pt idx="2367">
                  <c:v>-44.069043367190197</c:v>
                </c:pt>
                <c:pt idx="2368">
                  <c:v>-48.343714446841197</c:v>
                </c:pt>
                <c:pt idx="2369">
                  <c:v>-41.080796938822601</c:v>
                </c:pt>
                <c:pt idx="2370">
                  <c:v>-42.212713430529199</c:v>
                </c:pt>
                <c:pt idx="2371">
                  <c:v>-42.385870250353001</c:v>
                </c:pt>
                <c:pt idx="2372">
                  <c:v>-39.616093845048802</c:v>
                </c:pt>
                <c:pt idx="2373">
                  <c:v>-44.890992910917497</c:v>
                </c:pt>
                <c:pt idx="2374">
                  <c:v>-55.188066344507298</c:v>
                </c:pt>
                <c:pt idx="2375">
                  <c:v>-68.797516106104993</c:v>
                </c:pt>
                <c:pt idx="2376">
                  <c:v>-61.512654724940802</c:v>
                </c:pt>
                <c:pt idx="2377">
                  <c:v>-68.616314327947293</c:v>
                </c:pt>
                <c:pt idx="2378">
                  <c:v>-68.467386935946394</c:v>
                </c:pt>
                <c:pt idx="2379">
                  <c:v>-64.103254325600503</c:v>
                </c:pt>
                <c:pt idx="2380">
                  <c:v>-74.591210163309199</c:v>
                </c:pt>
                <c:pt idx="2381">
                  <c:v>-67.976362990794698</c:v>
                </c:pt>
                <c:pt idx="2382">
                  <c:v>-77.108025876427604</c:v>
                </c:pt>
                <c:pt idx="2383">
                  <c:v>-76.3293945293116</c:v>
                </c:pt>
                <c:pt idx="2384">
                  <c:v>-76.898013940197103</c:v>
                </c:pt>
                <c:pt idx="2385">
                  <c:v>-83.903570493007095</c:v>
                </c:pt>
                <c:pt idx="2386">
                  <c:v>-67.802554113601303</c:v>
                </c:pt>
                <c:pt idx="2387">
                  <c:v>-66.708964176388704</c:v>
                </c:pt>
                <c:pt idx="2388">
                  <c:v>-54.656252195042697</c:v>
                </c:pt>
                <c:pt idx="2389">
                  <c:v>-44.336313468965201</c:v>
                </c:pt>
                <c:pt idx="2390">
                  <c:v>-39.728434163009801</c:v>
                </c:pt>
                <c:pt idx="2391">
                  <c:v>-26.976484028727501</c:v>
                </c:pt>
                <c:pt idx="2392">
                  <c:v>-31.255656680105599</c:v>
                </c:pt>
                <c:pt idx="2393">
                  <c:v>-20.840501415410198</c:v>
                </c:pt>
                <c:pt idx="2394">
                  <c:v>-19.560548214375601</c:v>
                </c:pt>
                <c:pt idx="2395">
                  <c:v>-15.977460998065601</c:v>
                </c:pt>
                <c:pt idx="2396">
                  <c:v>-3.9409961883610398</c:v>
                </c:pt>
                <c:pt idx="2397">
                  <c:v>-6.0460369664528804</c:v>
                </c:pt>
                <c:pt idx="2398">
                  <c:v>8.3350174607638206</c:v>
                </c:pt>
                <c:pt idx="2399">
                  <c:v>8.7987566369139092</c:v>
                </c:pt>
                <c:pt idx="2400">
                  <c:v>13.7276099022142</c:v>
                </c:pt>
                <c:pt idx="2401">
                  <c:v>19.047040217567499</c:v>
                </c:pt>
                <c:pt idx="2402">
                  <c:v>9.4033868573523502</c:v>
                </c:pt>
                <c:pt idx="2403">
                  <c:v>13.967297207976401</c:v>
                </c:pt>
                <c:pt idx="2404">
                  <c:v>4.6555918168279904</c:v>
                </c:pt>
                <c:pt idx="2405">
                  <c:v>6.7441694139195301</c:v>
                </c:pt>
                <c:pt idx="2406">
                  <c:v>10.388797426485199</c:v>
                </c:pt>
                <c:pt idx="2407">
                  <c:v>5.9063249420899497</c:v>
                </c:pt>
                <c:pt idx="2408">
                  <c:v>14.788375286872</c:v>
                </c:pt>
                <c:pt idx="2409">
                  <c:v>9.6988741016902207</c:v>
                </c:pt>
                <c:pt idx="2410">
                  <c:v>14.985700839144201</c:v>
                </c:pt>
                <c:pt idx="2411">
                  <c:v>18.244400158619801</c:v>
                </c:pt>
                <c:pt idx="2412">
                  <c:v>21.2960365769028</c:v>
                </c:pt>
                <c:pt idx="2413">
                  <c:v>38.3677942872541</c:v>
                </c:pt>
                <c:pt idx="2414">
                  <c:v>44.586229799999998</c:v>
                </c:pt>
                <c:pt idx="2415">
                  <c:v>61.564094956641597</c:v>
                </c:pt>
                <c:pt idx="2416">
                  <c:v>68.205114022634305</c:v>
                </c:pt>
                <c:pt idx="2417">
                  <c:v>66.337336563788995</c:v>
                </c:pt>
                <c:pt idx="2418">
                  <c:v>72.413199596614803</c:v>
                </c:pt>
                <c:pt idx="2419">
                  <c:v>67.983469356453796</c:v>
                </c:pt>
                <c:pt idx="2420">
                  <c:v>71.486657137717202</c:v>
                </c:pt>
                <c:pt idx="2421">
                  <c:v>70.329930848160501</c:v>
                </c:pt>
                <c:pt idx="2422">
                  <c:v>68.953959471047</c:v>
                </c:pt>
                <c:pt idx="2423">
                  <c:v>70.641942117358596</c:v>
                </c:pt>
                <c:pt idx="2424">
                  <c:v>59.513031222207601</c:v>
                </c:pt>
                <c:pt idx="2425">
                  <c:v>56.493802221635498</c:v>
                </c:pt>
                <c:pt idx="2426">
                  <c:v>48.471083973486103</c:v>
                </c:pt>
                <c:pt idx="2427">
                  <c:v>50.030787312606797</c:v>
                </c:pt>
                <c:pt idx="2428">
                  <c:v>56.158583966675501</c:v>
                </c:pt>
                <c:pt idx="2429">
                  <c:v>52.578876641055402</c:v>
                </c:pt>
                <c:pt idx="2430">
                  <c:v>61.943521661946903</c:v>
                </c:pt>
                <c:pt idx="2431">
                  <c:v>59.712003878615</c:v>
                </c:pt>
                <c:pt idx="2432">
                  <c:v>62.454947370640603</c:v>
                </c:pt>
                <c:pt idx="2433">
                  <c:v>62.217459073029701</c:v>
                </c:pt>
                <c:pt idx="2434">
                  <c:v>56.5642193630581</c:v>
                </c:pt>
                <c:pt idx="2435">
                  <c:v>60.825368334452001</c:v>
                </c:pt>
                <c:pt idx="2436">
                  <c:v>52.251076069752301</c:v>
                </c:pt>
                <c:pt idx="2437">
                  <c:v>55.529822572404598</c:v>
                </c:pt>
                <c:pt idx="2438">
                  <c:v>53.700764367114502</c:v>
                </c:pt>
                <c:pt idx="2439">
                  <c:v>51.020482043015903</c:v>
                </c:pt>
                <c:pt idx="2440">
                  <c:v>54.661797260989097</c:v>
                </c:pt>
                <c:pt idx="2441">
                  <c:v>44.655765265171397</c:v>
                </c:pt>
                <c:pt idx="2442">
                  <c:v>45.5262469194383</c:v>
                </c:pt>
                <c:pt idx="2443">
                  <c:v>38.408304812679901</c:v>
                </c:pt>
                <c:pt idx="2444">
                  <c:v>32.900076665011902</c:v>
                </c:pt>
                <c:pt idx="2445">
                  <c:v>32.0157883872673</c:v>
                </c:pt>
                <c:pt idx="2446">
                  <c:v>24.5445501883658</c:v>
                </c:pt>
                <c:pt idx="2447">
                  <c:v>26.940944109524999</c:v>
                </c:pt>
                <c:pt idx="2448">
                  <c:v>20.444375825507102</c:v>
                </c:pt>
                <c:pt idx="2449">
                  <c:v>19.6927870005531</c:v>
                </c:pt>
                <c:pt idx="2450">
                  <c:v>17.8436184100212</c:v>
                </c:pt>
                <c:pt idx="2451">
                  <c:v>10.1874764261956</c:v>
                </c:pt>
                <c:pt idx="2452">
                  <c:v>6.41226761774245</c:v>
                </c:pt>
                <c:pt idx="2453">
                  <c:v>-5.36766695658652</c:v>
                </c:pt>
                <c:pt idx="2454">
                  <c:v>-9.84472409334772</c:v>
                </c:pt>
                <c:pt idx="2455">
                  <c:v>-17.752476539606299</c:v>
                </c:pt>
                <c:pt idx="2456">
                  <c:v>-20.677325754957</c:v>
                </c:pt>
                <c:pt idx="2457">
                  <c:v>-22.143267218741599</c:v>
                </c:pt>
                <c:pt idx="2458">
                  <c:v>-27.807826874006398</c:v>
                </c:pt>
                <c:pt idx="2459">
                  <c:v>-19.8724867634558</c:v>
                </c:pt>
                <c:pt idx="2460">
                  <c:v>-20.9155679124353</c:v>
                </c:pt>
                <c:pt idx="2461">
                  <c:v>-16.355184287490001</c:v>
                </c:pt>
                <c:pt idx="2462">
                  <c:v>-12.621877395353801</c:v>
                </c:pt>
                <c:pt idx="2463">
                  <c:v>-19.795768557110001</c:v>
                </c:pt>
                <c:pt idx="2464">
                  <c:v>-18.1503827377581</c:v>
                </c:pt>
                <c:pt idx="2465">
                  <c:v>-24.622215369807201</c:v>
                </c:pt>
                <c:pt idx="2466">
                  <c:v>-26.454830164235201</c:v>
                </c:pt>
                <c:pt idx="2467">
                  <c:v>-26.073270432926201</c:v>
                </c:pt>
                <c:pt idx="2468">
                  <c:v>-28.123070625366299</c:v>
                </c:pt>
                <c:pt idx="2469">
                  <c:v>-25.883180070026601</c:v>
                </c:pt>
                <c:pt idx="2470">
                  <c:v>-32.034414239801798</c:v>
                </c:pt>
                <c:pt idx="2471">
                  <c:v>-32.158972649372402</c:v>
                </c:pt>
                <c:pt idx="2472">
                  <c:v>-35.452495349218502</c:v>
                </c:pt>
                <c:pt idx="2473">
                  <c:v>-39.226426530114999</c:v>
                </c:pt>
                <c:pt idx="2474">
                  <c:v>-37.259298112487301</c:v>
                </c:pt>
                <c:pt idx="2475">
                  <c:v>-38.428058279968901</c:v>
                </c:pt>
                <c:pt idx="2476">
                  <c:v>-33.614753541117203</c:v>
                </c:pt>
                <c:pt idx="2477">
                  <c:v>-33.210199860637999</c:v>
                </c:pt>
                <c:pt idx="2478">
                  <c:v>-32.779753912136897</c:v>
                </c:pt>
                <c:pt idx="2479">
                  <c:v>-34.080439524639203</c:v>
                </c:pt>
                <c:pt idx="2480">
                  <c:v>-36.408062537752997</c:v>
                </c:pt>
                <c:pt idx="2481">
                  <c:v>-35.5583474672584</c:v>
                </c:pt>
                <c:pt idx="2482">
                  <c:v>-39.303307859507598</c:v>
                </c:pt>
                <c:pt idx="2483">
                  <c:v>-37.876859034467401</c:v>
                </c:pt>
                <c:pt idx="2484">
                  <c:v>-39.683240066778097</c:v>
                </c:pt>
                <c:pt idx="2485">
                  <c:v>-40.571181525501899</c:v>
                </c:pt>
                <c:pt idx="2486">
                  <c:v>-39.335403422778299</c:v>
                </c:pt>
                <c:pt idx="2487">
                  <c:v>-41.570481070061199</c:v>
                </c:pt>
                <c:pt idx="2488">
                  <c:v>-39.277533012328</c:v>
                </c:pt>
                <c:pt idx="2489">
                  <c:v>-43.9975383219452</c:v>
                </c:pt>
                <c:pt idx="2490">
                  <c:v>-46.764097951950703</c:v>
                </c:pt>
                <c:pt idx="2491">
                  <c:v>-47.453639735611198</c:v>
                </c:pt>
                <c:pt idx="2492">
                  <c:v>-48.125913926583301</c:v>
                </c:pt>
                <c:pt idx="2493">
                  <c:v>-43.776568986145797</c:v>
                </c:pt>
                <c:pt idx="2494">
                  <c:v>-44.8310296788949</c:v>
                </c:pt>
                <c:pt idx="2495">
                  <c:v>-40.295703541168201</c:v>
                </c:pt>
                <c:pt idx="2496">
                  <c:v>-39.834580021851302</c:v>
                </c:pt>
                <c:pt idx="2497">
                  <c:v>-42.110525700845002</c:v>
                </c:pt>
                <c:pt idx="2498">
                  <c:v>-38.662607592429701</c:v>
                </c:pt>
                <c:pt idx="2499">
                  <c:v>-38.672334707428298</c:v>
                </c:pt>
                <c:pt idx="2500">
                  <c:v>-34.515758224707596</c:v>
                </c:pt>
                <c:pt idx="2501">
                  <c:v>-32.817187814923997</c:v>
                </c:pt>
                <c:pt idx="2502">
                  <c:v>-30.118175427615999</c:v>
                </c:pt>
                <c:pt idx="2503">
                  <c:v>-28.8288318137717</c:v>
                </c:pt>
                <c:pt idx="2504">
                  <c:v>-30.7258364352295</c:v>
                </c:pt>
                <c:pt idx="2505">
                  <c:v>-27.503105005276801</c:v>
                </c:pt>
                <c:pt idx="2506">
                  <c:v>-28.035657428598199</c:v>
                </c:pt>
                <c:pt idx="2507">
                  <c:v>-24.2724815089218</c:v>
                </c:pt>
                <c:pt idx="2508">
                  <c:v>-22.183263879208099</c:v>
                </c:pt>
                <c:pt idx="2509">
                  <c:v>-21.068221233441701</c:v>
                </c:pt>
                <c:pt idx="2510">
                  <c:v>-18.3209352222196</c:v>
                </c:pt>
                <c:pt idx="2511">
                  <c:v>-21.778412556692</c:v>
                </c:pt>
                <c:pt idx="2512">
                  <c:v>-19.780814394138702</c:v>
                </c:pt>
                <c:pt idx="2513">
                  <c:v>-21.6913432258923</c:v>
                </c:pt>
                <c:pt idx="2514">
                  <c:v>-22.662852863077799</c:v>
                </c:pt>
                <c:pt idx="2515">
                  <c:v>-21.776294193394499</c:v>
                </c:pt>
                <c:pt idx="2516">
                  <c:v>-25.369978756433799</c:v>
                </c:pt>
                <c:pt idx="2517">
                  <c:v>-21.181988475345399</c:v>
                </c:pt>
                <c:pt idx="2518">
                  <c:v>-13.795315903906101</c:v>
                </c:pt>
                <c:pt idx="2519">
                  <c:v>-4.6570476112425903</c:v>
                </c:pt>
                <c:pt idx="2520">
                  <c:v>3.95813443892904</c:v>
                </c:pt>
                <c:pt idx="2521">
                  <c:v>10.392270704694001</c:v>
                </c:pt>
                <c:pt idx="2522">
                  <c:v>13.930762322957101</c:v>
                </c:pt>
                <c:pt idx="2523">
                  <c:v>17.4741171183068</c:v>
                </c:pt>
                <c:pt idx="2524">
                  <c:v>21.471033507972901</c:v>
                </c:pt>
                <c:pt idx="2525">
                  <c:v>23.285991028259598</c:v>
                </c:pt>
                <c:pt idx="2526">
                  <c:v>27.655748916293099</c:v>
                </c:pt>
                <c:pt idx="2527">
                  <c:v>29.3701679191159</c:v>
                </c:pt>
                <c:pt idx="2528">
                  <c:v>32.335946565660102</c:v>
                </c:pt>
                <c:pt idx="2529">
                  <c:v>35.523013176432499</c:v>
                </c:pt>
                <c:pt idx="2530">
                  <c:v>36.830675112415904</c:v>
                </c:pt>
                <c:pt idx="2531">
                  <c:v>41.801743395850202</c:v>
                </c:pt>
                <c:pt idx="2532">
                  <c:v>43.5912640750525</c:v>
                </c:pt>
                <c:pt idx="2533">
                  <c:v>48.8472440751029</c:v>
                </c:pt>
                <c:pt idx="2534">
                  <c:v>56.508650436266699</c:v>
                </c:pt>
                <c:pt idx="2535">
                  <c:v>61.567868689103101</c:v>
                </c:pt>
                <c:pt idx="2536">
                  <c:v>68.062019591847104</c:v>
                </c:pt>
                <c:pt idx="2537">
                  <c:v>67.882370167436903</c:v>
                </c:pt>
                <c:pt idx="2538">
                  <c:v>70.102562955671701</c:v>
                </c:pt>
                <c:pt idx="2539">
                  <c:v>71.779235450480897</c:v>
                </c:pt>
                <c:pt idx="2540">
                  <c:v>71.727173539113394</c:v>
                </c:pt>
                <c:pt idx="2541">
                  <c:v>80.068725450231796</c:v>
                </c:pt>
                <c:pt idx="2542">
                  <c:v>82.531792347735802</c:v>
                </c:pt>
                <c:pt idx="2543">
                  <c:v>78.852138125041904</c:v>
                </c:pt>
                <c:pt idx="2544">
                  <c:v>73.936543602028394</c:v>
                </c:pt>
                <c:pt idx="2545">
                  <c:v>68.988907637643507</c:v>
                </c:pt>
                <c:pt idx="2546">
                  <c:v>62.761707395066701</c:v>
                </c:pt>
                <c:pt idx="2547">
                  <c:v>59.726362801850101</c:v>
                </c:pt>
                <c:pt idx="2548">
                  <c:v>60.4468938418307</c:v>
                </c:pt>
                <c:pt idx="2549">
                  <c:v>57.303018982743403</c:v>
                </c:pt>
                <c:pt idx="2550">
                  <c:v>56.952439888853696</c:v>
                </c:pt>
                <c:pt idx="2551">
                  <c:v>51.138101278430099</c:v>
                </c:pt>
                <c:pt idx="2552">
                  <c:v>44.870665991232798</c:v>
                </c:pt>
                <c:pt idx="2553">
                  <c:v>42.766794274821898</c:v>
                </c:pt>
                <c:pt idx="2554">
                  <c:v>38.057647558686199</c:v>
                </c:pt>
                <c:pt idx="2555">
                  <c:v>37.129287016888703</c:v>
                </c:pt>
                <c:pt idx="2556">
                  <c:v>33.376431642554998</c:v>
                </c:pt>
                <c:pt idx="2557">
                  <c:v>27.979594077113401</c:v>
                </c:pt>
                <c:pt idx="2558">
                  <c:v>15.463893775446699</c:v>
                </c:pt>
                <c:pt idx="2559">
                  <c:v>3.0919580716461401</c:v>
                </c:pt>
                <c:pt idx="2560">
                  <c:v>1.8656785812894501</c:v>
                </c:pt>
                <c:pt idx="2561">
                  <c:v>-3.3891785439497002</c:v>
                </c:pt>
                <c:pt idx="2562">
                  <c:v>-5.7778024844186202</c:v>
                </c:pt>
                <c:pt idx="2563">
                  <c:v>-6.4387653705071797</c:v>
                </c:pt>
                <c:pt idx="2564">
                  <c:v>-7.9436600534189301</c:v>
                </c:pt>
                <c:pt idx="2565">
                  <c:v>-6.5669182831338002</c:v>
                </c:pt>
                <c:pt idx="2566">
                  <c:v>-10.004169321590901</c:v>
                </c:pt>
                <c:pt idx="2567">
                  <c:v>-11.5754543150126</c:v>
                </c:pt>
                <c:pt idx="2568">
                  <c:v>-13.977137300239599</c:v>
                </c:pt>
                <c:pt idx="2569">
                  <c:v>-17.432919185937202</c:v>
                </c:pt>
                <c:pt idx="2570">
                  <c:v>-18.6450007120104</c:v>
                </c:pt>
                <c:pt idx="2571">
                  <c:v>-17.158178409618799</c:v>
                </c:pt>
                <c:pt idx="2572">
                  <c:v>-11.288233833482501</c:v>
                </c:pt>
                <c:pt idx="2573">
                  <c:v>-9.0390912534886994</c:v>
                </c:pt>
                <c:pt idx="2574">
                  <c:v>-3.3802647142561399</c:v>
                </c:pt>
                <c:pt idx="2575">
                  <c:v>1.4488848045674301</c:v>
                </c:pt>
                <c:pt idx="2576">
                  <c:v>4.5498828464254002</c:v>
                </c:pt>
                <c:pt idx="2577">
                  <c:v>0.87533716688929397</c:v>
                </c:pt>
                <c:pt idx="2578">
                  <c:v>-12.1757291252</c:v>
                </c:pt>
                <c:pt idx="2579">
                  <c:v>-17.172871558563401</c:v>
                </c:pt>
                <c:pt idx="2580">
                  <c:v>-29.7048753500302</c:v>
                </c:pt>
                <c:pt idx="2581">
                  <c:v>-39.500818628902799</c:v>
                </c:pt>
                <c:pt idx="2582">
                  <c:v>-45.656023303280399</c:v>
                </c:pt>
                <c:pt idx="2583">
                  <c:v>-52.269663389936497</c:v>
                </c:pt>
                <c:pt idx="2584">
                  <c:v>-51.656629541111201</c:v>
                </c:pt>
                <c:pt idx="2585">
                  <c:v>-58.961344183027798</c:v>
                </c:pt>
                <c:pt idx="2586">
                  <c:v>-58.532863706322097</c:v>
                </c:pt>
                <c:pt idx="2587">
                  <c:v>-61.998063699720298</c:v>
                </c:pt>
                <c:pt idx="2588">
                  <c:v>-65.977114575645899</c:v>
                </c:pt>
                <c:pt idx="2589">
                  <c:v>-64.804130548978307</c:v>
                </c:pt>
                <c:pt idx="2590">
                  <c:v>-71.069888282427499</c:v>
                </c:pt>
                <c:pt idx="2591">
                  <c:v>-65.542301391498</c:v>
                </c:pt>
                <c:pt idx="2592">
                  <c:v>-63.927839663578403</c:v>
                </c:pt>
                <c:pt idx="2593">
                  <c:v>-61.018210400729203</c:v>
                </c:pt>
                <c:pt idx="2594">
                  <c:v>-54.157847213055597</c:v>
                </c:pt>
                <c:pt idx="2595">
                  <c:v>-55.3868694518723</c:v>
                </c:pt>
                <c:pt idx="2596">
                  <c:v>-52.1709354105801</c:v>
                </c:pt>
                <c:pt idx="2597">
                  <c:v>-53.309301016703799</c:v>
                </c:pt>
                <c:pt idx="2598">
                  <c:v>-52.260225847527401</c:v>
                </c:pt>
                <c:pt idx="2599">
                  <c:v>-49.470784984759398</c:v>
                </c:pt>
                <c:pt idx="2600">
                  <c:v>-46.341969784951502</c:v>
                </c:pt>
                <c:pt idx="2601">
                  <c:v>-40.136770748598501</c:v>
                </c:pt>
                <c:pt idx="2602">
                  <c:v>-37.536372551345899</c:v>
                </c:pt>
                <c:pt idx="2603">
                  <c:v>-30.916338494798701</c:v>
                </c:pt>
                <c:pt idx="2604">
                  <c:v>-30.117018589438999</c:v>
                </c:pt>
                <c:pt idx="2605">
                  <c:v>-28.152564613247399</c:v>
                </c:pt>
                <c:pt idx="2606">
                  <c:v>-23.974195538093699</c:v>
                </c:pt>
                <c:pt idx="2607">
                  <c:v>-24.4827848557781</c:v>
                </c:pt>
                <c:pt idx="2608">
                  <c:v>-19.3097654688661</c:v>
                </c:pt>
                <c:pt idx="2609">
                  <c:v>-20.988927730961201</c:v>
                </c:pt>
                <c:pt idx="2610">
                  <c:v>-19.968887679681401</c:v>
                </c:pt>
                <c:pt idx="2611">
                  <c:v>-17.909033895740599</c:v>
                </c:pt>
                <c:pt idx="2612">
                  <c:v>-20.1525190710604</c:v>
                </c:pt>
                <c:pt idx="2613">
                  <c:v>-16.332979659967101</c:v>
                </c:pt>
                <c:pt idx="2614">
                  <c:v>-18.260917441299299</c:v>
                </c:pt>
                <c:pt idx="2615">
                  <c:v>-16.421422086736399</c:v>
                </c:pt>
                <c:pt idx="2616">
                  <c:v>-15.612054208447001</c:v>
                </c:pt>
                <c:pt idx="2617">
                  <c:v>-16.569795190868401</c:v>
                </c:pt>
                <c:pt idx="2618">
                  <c:v>-13.162974108934501</c:v>
                </c:pt>
                <c:pt idx="2619">
                  <c:v>-14.5557471430365</c:v>
                </c:pt>
                <c:pt idx="2620">
                  <c:v>-10.3231075233904</c:v>
                </c:pt>
                <c:pt idx="2621">
                  <c:v>-9.4113806443302401</c:v>
                </c:pt>
                <c:pt idx="2622">
                  <c:v>-7.9277748596041402</c:v>
                </c:pt>
                <c:pt idx="2623">
                  <c:v>-3.7407396867871801</c:v>
                </c:pt>
                <c:pt idx="2624">
                  <c:v>-4.5445753143123699</c:v>
                </c:pt>
                <c:pt idx="2625">
                  <c:v>0.53278299387539496</c:v>
                </c:pt>
                <c:pt idx="2626">
                  <c:v>3.36492276483937</c:v>
                </c:pt>
                <c:pt idx="2627">
                  <c:v>8.9591328861985904</c:v>
                </c:pt>
                <c:pt idx="2628">
                  <c:v>14.514985557816599</c:v>
                </c:pt>
                <c:pt idx="2629">
                  <c:v>17.129011691261699</c:v>
                </c:pt>
                <c:pt idx="2630">
                  <c:v>19.4029758110429</c:v>
                </c:pt>
                <c:pt idx="2631">
                  <c:v>16.592101509544499</c:v>
                </c:pt>
                <c:pt idx="2632">
                  <c:v>18.605459011086399</c:v>
                </c:pt>
                <c:pt idx="2633">
                  <c:v>16.480058814265501</c:v>
                </c:pt>
                <c:pt idx="2634">
                  <c:v>15.3726985325023</c:v>
                </c:pt>
                <c:pt idx="2635">
                  <c:v>17.793748796768899</c:v>
                </c:pt>
                <c:pt idx="2636">
                  <c:v>20.1343555527829</c:v>
                </c:pt>
                <c:pt idx="2637">
                  <c:v>26.665069082004798</c:v>
                </c:pt>
                <c:pt idx="2638">
                  <c:v>28.4724868465144</c:v>
                </c:pt>
                <c:pt idx="2639">
                  <c:v>35.718888641828897</c:v>
                </c:pt>
                <c:pt idx="2640">
                  <c:v>42.646149838007197</c:v>
                </c:pt>
                <c:pt idx="2641">
                  <c:v>47.759107945800899</c:v>
                </c:pt>
                <c:pt idx="2642">
                  <c:v>54.976592591886799</c:v>
                </c:pt>
                <c:pt idx="2643">
                  <c:v>55.681081394208903</c:v>
                </c:pt>
                <c:pt idx="2644">
                  <c:v>62.861248796376998</c:v>
                </c:pt>
                <c:pt idx="2645">
                  <c:v>70.938745178166798</c:v>
                </c:pt>
                <c:pt idx="2646">
                  <c:v>78.028868027055907</c:v>
                </c:pt>
                <c:pt idx="2647">
                  <c:v>88.321255733660706</c:v>
                </c:pt>
                <c:pt idx="2648">
                  <c:v>87.601376447096399</c:v>
                </c:pt>
                <c:pt idx="2649">
                  <c:v>82.910659488519798</c:v>
                </c:pt>
                <c:pt idx="2650">
                  <c:v>80.383863061747704</c:v>
                </c:pt>
                <c:pt idx="2651">
                  <c:v>73.813268394836598</c:v>
                </c:pt>
                <c:pt idx="2652">
                  <c:v>69.366971319696404</c:v>
                </c:pt>
                <c:pt idx="2653">
                  <c:v>63.925797544667397</c:v>
                </c:pt>
                <c:pt idx="2654">
                  <c:v>57.676673550705402</c:v>
                </c:pt>
                <c:pt idx="2655">
                  <c:v>56.844250489331401</c:v>
                </c:pt>
                <c:pt idx="2656">
                  <c:v>53.3899136553636</c:v>
                </c:pt>
                <c:pt idx="2657">
                  <c:v>49.799197388615099</c:v>
                </c:pt>
                <c:pt idx="2658">
                  <c:v>43.5512577031894</c:v>
                </c:pt>
                <c:pt idx="2659">
                  <c:v>37.273728993173997</c:v>
                </c:pt>
                <c:pt idx="2660">
                  <c:v>37.184331833014802</c:v>
                </c:pt>
                <c:pt idx="2661">
                  <c:v>33.099647727112497</c:v>
                </c:pt>
                <c:pt idx="2662">
                  <c:v>31.929889293492099</c:v>
                </c:pt>
                <c:pt idx="2663">
                  <c:v>30.262936101959902</c:v>
                </c:pt>
                <c:pt idx="2664">
                  <c:v>26.614472622179001</c:v>
                </c:pt>
                <c:pt idx="2665">
                  <c:v>26.101770437158301</c:v>
                </c:pt>
                <c:pt idx="2666">
                  <c:v>21.808596145585099</c:v>
                </c:pt>
                <c:pt idx="2667">
                  <c:v>21.926369574412298</c:v>
                </c:pt>
                <c:pt idx="2668">
                  <c:v>20.130450548171002</c:v>
                </c:pt>
                <c:pt idx="2669">
                  <c:v>17.881171284049799</c:v>
                </c:pt>
                <c:pt idx="2670">
                  <c:v>17.934947076218499</c:v>
                </c:pt>
                <c:pt idx="2671">
                  <c:v>12.247505813431101</c:v>
                </c:pt>
                <c:pt idx="2672">
                  <c:v>10.522246279156599</c:v>
                </c:pt>
                <c:pt idx="2673">
                  <c:v>6.01449850522161</c:v>
                </c:pt>
                <c:pt idx="2674">
                  <c:v>1.63322734741594</c:v>
                </c:pt>
                <c:pt idx="2675">
                  <c:v>-0.65581148272439904</c:v>
                </c:pt>
                <c:pt idx="2676">
                  <c:v>-3.7270840946119699</c:v>
                </c:pt>
                <c:pt idx="2677">
                  <c:v>-2.9267821936804399</c:v>
                </c:pt>
                <c:pt idx="2678">
                  <c:v>-5.9902460714967498</c:v>
                </c:pt>
                <c:pt idx="2679">
                  <c:v>-7.32897845616053</c:v>
                </c:pt>
                <c:pt idx="2680">
                  <c:v>-11.5017711903355</c:v>
                </c:pt>
                <c:pt idx="2681">
                  <c:v>-15.6896897341376</c:v>
                </c:pt>
                <c:pt idx="2682">
                  <c:v>-17.700732131176999</c:v>
                </c:pt>
                <c:pt idx="2683">
                  <c:v>-23.455008757625102</c:v>
                </c:pt>
                <c:pt idx="2684">
                  <c:v>-25.063072069507498</c:v>
                </c:pt>
                <c:pt idx="2685">
                  <c:v>-29.7639641675391</c:v>
                </c:pt>
                <c:pt idx="2686">
                  <c:v>-31.004056517344001</c:v>
                </c:pt>
                <c:pt idx="2687">
                  <c:v>-32.022119654285603</c:v>
                </c:pt>
                <c:pt idx="2688">
                  <c:v>-35.936997321405002</c:v>
                </c:pt>
                <c:pt idx="2689">
                  <c:v>-34.497631993779102</c:v>
                </c:pt>
                <c:pt idx="2690">
                  <c:v>-37.305352957207504</c:v>
                </c:pt>
                <c:pt idx="2691">
                  <c:v>-36.6770632015659</c:v>
                </c:pt>
                <c:pt idx="2692">
                  <c:v>-37.1391278110803</c:v>
                </c:pt>
                <c:pt idx="2693">
                  <c:v>-38.251363641185797</c:v>
                </c:pt>
                <c:pt idx="2694">
                  <c:v>-37.308290783252197</c:v>
                </c:pt>
                <c:pt idx="2695">
                  <c:v>-44.740124799445603</c:v>
                </c:pt>
                <c:pt idx="2696">
                  <c:v>-47.709186168027301</c:v>
                </c:pt>
                <c:pt idx="2697">
                  <c:v>-52.693206765158102</c:v>
                </c:pt>
                <c:pt idx="2698">
                  <c:v>-58.846902231637202</c:v>
                </c:pt>
                <c:pt idx="2699">
                  <c:v>-57.469111465067101</c:v>
                </c:pt>
                <c:pt idx="2700">
                  <c:v>-57.886081305713802</c:v>
                </c:pt>
                <c:pt idx="2701">
                  <c:v>-55.881607811786203</c:v>
                </c:pt>
                <c:pt idx="2702">
                  <c:v>-58.840747180432601</c:v>
                </c:pt>
                <c:pt idx="2703">
                  <c:v>-61.781786921364699</c:v>
                </c:pt>
                <c:pt idx="2704">
                  <c:v>-62.150726809848102</c:v>
                </c:pt>
                <c:pt idx="2705">
                  <c:v>-66.911289364653996</c:v>
                </c:pt>
                <c:pt idx="2706">
                  <c:v>-66.789074488945303</c:v>
                </c:pt>
                <c:pt idx="2707">
                  <c:v>-68.874026148740896</c:v>
                </c:pt>
                <c:pt idx="2708">
                  <c:v>-67.026951039128406</c:v>
                </c:pt>
                <c:pt idx="2709">
                  <c:v>-65.220295770733102</c:v>
                </c:pt>
                <c:pt idx="2710">
                  <c:v>-65.685518776995096</c:v>
                </c:pt>
                <c:pt idx="2711">
                  <c:v>-62.507058887840302</c:v>
                </c:pt>
                <c:pt idx="2712">
                  <c:v>-68.221071179738999</c:v>
                </c:pt>
                <c:pt idx="2713">
                  <c:v>-69.113708028087402</c:v>
                </c:pt>
                <c:pt idx="2714">
                  <c:v>-71.380948336461302</c:v>
                </c:pt>
                <c:pt idx="2715">
                  <c:v>-75.784991925529894</c:v>
                </c:pt>
                <c:pt idx="2716">
                  <c:v>-71.985985522212601</c:v>
                </c:pt>
                <c:pt idx="2717">
                  <c:v>-72.025351786335193</c:v>
                </c:pt>
                <c:pt idx="2718">
                  <c:v>-67.983060048846895</c:v>
                </c:pt>
                <c:pt idx="2719">
                  <c:v>-67.406727353906604</c:v>
                </c:pt>
                <c:pt idx="2720">
                  <c:v>-67.752017584376901</c:v>
                </c:pt>
                <c:pt idx="2721">
                  <c:v>-64.959719467128494</c:v>
                </c:pt>
                <c:pt idx="2722">
                  <c:v>-66.404289687810802</c:v>
                </c:pt>
                <c:pt idx="2723">
                  <c:v>-60.647657952241197</c:v>
                </c:pt>
                <c:pt idx="2724">
                  <c:v>-58.359291881511098</c:v>
                </c:pt>
                <c:pt idx="2725">
                  <c:v>-55.974786415951201</c:v>
                </c:pt>
                <c:pt idx="2726">
                  <c:v>-54.3134459917421</c:v>
                </c:pt>
                <c:pt idx="2727">
                  <c:v>-56.692866512153898</c:v>
                </c:pt>
                <c:pt idx="2728">
                  <c:v>-53.273679396660199</c:v>
                </c:pt>
                <c:pt idx="2729">
                  <c:v>-51.7459535650001</c:v>
                </c:pt>
                <c:pt idx="2730">
                  <c:v>-45.606996756511798</c:v>
                </c:pt>
                <c:pt idx="2731">
                  <c:v>-41.8581081362844</c:v>
                </c:pt>
                <c:pt idx="2732">
                  <c:v>-37.490609895189301</c:v>
                </c:pt>
                <c:pt idx="2733">
                  <c:v>-30.545883413736899</c:v>
                </c:pt>
                <c:pt idx="2734">
                  <c:v>-28.036432016111299</c:v>
                </c:pt>
                <c:pt idx="2735">
                  <c:v>-21.574079461653799</c:v>
                </c:pt>
                <c:pt idx="2736">
                  <c:v>-19.721419909681401</c:v>
                </c:pt>
                <c:pt idx="2737">
                  <c:v>-14.501963225257899</c:v>
                </c:pt>
                <c:pt idx="2738">
                  <c:v>-3.07026502364864</c:v>
                </c:pt>
                <c:pt idx="2739">
                  <c:v>7.5645888461677098</c:v>
                </c:pt>
                <c:pt idx="2740">
                  <c:v>19.1698794605228</c:v>
                </c:pt>
                <c:pt idx="2741">
                  <c:v>23.222644234057</c:v>
                </c:pt>
                <c:pt idx="2742">
                  <c:v>27.986606680136699</c:v>
                </c:pt>
                <c:pt idx="2743">
                  <c:v>33.7941332412938</c:v>
                </c:pt>
                <c:pt idx="2744">
                  <c:v>35.871354682874497</c:v>
                </c:pt>
                <c:pt idx="2745">
                  <c:v>41.929311657830702</c:v>
                </c:pt>
                <c:pt idx="2746">
                  <c:v>44.814895125491198</c:v>
                </c:pt>
                <c:pt idx="2747">
                  <c:v>47.512671560716001</c:v>
                </c:pt>
                <c:pt idx="2748">
                  <c:v>46.714330634189103</c:v>
                </c:pt>
                <c:pt idx="2749">
                  <c:v>45.125909307607699</c:v>
                </c:pt>
                <c:pt idx="2750">
                  <c:v>46.293876784514097</c:v>
                </c:pt>
                <c:pt idx="2751">
                  <c:v>46.012790387056597</c:v>
                </c:pt>
                <c:pt idx="2752">
                  <c:v>52.313616347569599</c:v>
                </c:pt>
                <c:pt idx="2753">
                  <c:v>53.913172653064301</c:v>
                </c:pt>
                <c:pt idx="2754">
                  <c:v>58.051906636973897</c:v>
                </c:pt>
                <c:pt idx="2755">
                  <c:v>62.5077720875883</c:v>
                </c:pt>
                <c:pt idx="2756">
                  <c:v>59.430500691717903</c:v>
                </c:pt>
                <c:pt idx="2757">
                  <c:v>59.538845250106398</c:v>
                </c:pt>
                <c:pt idx="2758">
                  <c:v>55.905044966418302</c:v>
                </c:pt>
                <c:pt idx="2759">
                  <c:v>53.617011631090399</c:v>
                </c:pt>
                <c:pt idx="2760">
                  <c:v>53.329155993454599</c:v>
                </c:pt>
                <c:pt idx="2761">
                  <c:v>57.894615431685096</c:v>
                </c:pt>
                <c:pt idx="2762">
                  <c:v>63.683689912652</c:v>
                </c:pt>
                <c:pt idx="2763">
                  <c:v>66.107312264309101</c:v>
                </c:pt>
                <c:pt idx="2764">
                  <c:v>70.772729734292795</c:v>
                </c:pt>
                <c:pt idx="2765">
                  <c:v>68.481264338611396</c:v>
                </c:pt>
                <c:pt idx="2766">
                  <c:v>70.079924033697907</c:v>
                </c:pt>
                <c:pt idx="2767">
                  <c:v>69.671650589420494</c:v>
                </c:pt>
                <c:pt idx="2768">
                  <c:v>67.3469314762294</c:v>
                </c:pt>
                <c:pt idx="2769">
                  <c:v>69.447945586119999</c:v>
                </c:pt>
                <c:pt idx="2770">
                  <c:v>65.168082176725207</c:v>
                </c:pt>
                <c:pt idx="2771">
                  <c:v>67.812258759423102</c:v>
                </c:pt>
                <c:pt idx="2772">
                  <c:v>67.695853209737194</c:v>
                </c:pt>
                <c:pt idx="2773">
                  <c:v>66.909192352182899</c:v>
                </c:pt>
                <c:pt idx="2774">
                  <c:v>69.679105923643903</c:v>
                </c:pt>
                <c:pt idx="2775">
                  <c:v>66.5959039928332</c:v>
                </c:pt>
                <c:pt idx="2776">
                  <c:v>68.677814710700005</c:v>
                </c:pt>
                <c:pt idx="2777">
                  <c:v>65.547688353406102</c:v>
                </c:pt>
                <c:pt idx="2778">
                  <c:v>63.9875843014335</c:v>
                </c:pt>
                <c:pt idx="2779">
                  <c:v>63.944950063812897</c:v>
                </c:pt>
                <c:pt idx="2780">
                  <c:v>62.149934078489899</c:v>
                </c:pt>
                <c:pt idx="2781">
                  <c:v>66.389149416883498</c:v>
                </c:pt>
                <c:pt idx="2782">
                  <c:v>64.247914469256202</c:v>
                </c:pt>
                <c:pt idx="2783">
                  <c:v>67.1573683178908</c:v>
                </c:pt>
                <c:pt idx="2784">
                  <c:v>67.731646153249301</c:v>
                </c:pt>
                <c:pt idx="2785">
                  <c:v>65.318894349828994</c:v>
                </c:pt>
                <c:pt idx="2786">
                  <c:v>60.781796897777099</c:v>
                </c:pt>
                <c:pt idx="2787">
                  <c:v>50.226623193003697</c:v>
                </c:pt>
                <c:pt idx="2788">
                  <c:v>46.606028746793299</c:v>
                </c:pt>
                <c:pt idx="2789">
                  <c:v>35.535002732136398</c:v>
                </c:pt>
                <c:pt idx="2790">
                  <c:v>28.427471334311299</c:v>
                </c:pt>
                <c:pt idx="2791">
                  <c:v>26.096742089726199</c:v>
                </c:pt>
                <c:pt idx="2792">
                  <c:v>28.957255884493801</c:v>
                </c:pt>
                <c:pt idx="2793">
                  <c:v>34.865731526114601</c:v>
                </c:pt>
                <c:pt idx="2794">
                  <c:v>36.011704919863497</c:v>
                </c:pt>
                <c:pt idx="2795">
                  <c:v>36.524183377044203</c:v>
                </c:pt>
                <c:pt idx="2796">
                  <c:v>14.497959003557</c:v>
                </c:pt>
                <c:pt idx="2797">
                  <c:v>3.0170741457746302</c:v>
                </c:pt>
                <c:pt idx="2798">
                  <c:v>-13.405555789539401</c:v>
                </c:pt>
                <c:pt idx="2799">
                  <c:v>-17.229734388773998</c:v>
                </c:pt>
                <c:pt idx="2800">
                  <c:v>15.479030675353901</c:v>
                </c:pt>
                <c:pt idx="2801">
                  <c:v>19.5050242943318</c:v>
                </c:pt>
                <c:pt idx="2802">
                  <c:v>46.945101402017997</c:v>
                </c:pt>
                <c:pt idx="2803">
                  <c:v>37.268926778324897</c:v>
                </c:pt>
                <c:pt idx="2804">
                  <c:v>-4.35640166006882</c:v>
                </c:pt>
                <c:pt idx="2805">
                  <c:v>8.2956296124609601</c:v>
                </c:pt>
                <c:pt idx="2806">
                  <c:v>-11.725464917886001</c:v>
                </c:pt>
                <c:pt idx="2807">
                  <c:v>-6.4285000910573196</c:v>
                </c:pt>
                <c:pt idx="2808">
                  <c:v>-22.711217853196899</c:v>
                </c:pt>
                <c:pt idx="2809">
                  <c:v>-69.913856289573999</c:v>
                </c:pt>
                <c:pt idx="2810">
                  <c:v>-81.6683421051778</c:v>
                </c:pt>
                <c:pt idx="2811">
                  <c:v>-94.871086820611097</c:v>
                </c:pt>
                <c:pt idx="2812">
                  <c:v>-38.3324394268205</c:v>
                </c:pt>
                <c:pt idx="2813">
                  <c:v>-19.3170568974768</c:v>
                </c:pt>
                <c:pt idx="2814">
                  <c:v>-26.799524875810199</c:v>
                </c:pt>
                <c:pt idx="2815">
                  <c:v>-30.153108279340401</c:v>
                </c:pt>
                <c:pt idx="2816">
                  <c:v>-63.591102045273203</c:v>
                </c:pt>
                <c:pt idx="2817">
                  <c:v>-64.010125384010394</c:v>
                </c:pt>
                <c:pt idx="2818">
                  <c:v>-93.568420054396796</c:v>
                </c:pt>
                <c:pt idx="2819">
                  <c:v>-62.802326451375997</c:v>
                </c:pt>
                <c:pt idx="2820">
                  <c:v>-34.119856519287502</c:v>
                </c:pt>
                <c:pt idx="2821">
                  <c:v>-36.123108012984503</c:v>
                </c:pt>
                <c:pt idx="2822">
                  <c:v>-28.096191025114301</c:v>
                </c:pt>
                <c:pt idx="2823">
                  <c:v>-73.2519387665658</c:v>
                </c:pt>
                <c:pt idx="2824">
                  <c:v>-44.513390457501004</c:v>
                </c:pt>
                <c:pt idx="2825">
                  <c:v>-41.208802373047902</c:v>
                </c:pt>
                <c:pt idx="2826">
                  <c:v>-46.2298991209625</c:v>
                </c:pt>
                <c:pt idx="2827">
                  <c:v>-38.577885257337201</c:v>
                </c:pt>
                <c:pt idx="2828">
                  <c:v>-71.185083753609803</c:v>
                </c:pt>
                <c:pt idx="2829">
                  <c:v>-46.845877570494302</c:v>
                </c:pt>
                <c:pt idx="2830">
                  <c:v>-65.941103942379698</c:v>
                </c:pt>
                <c:pt idx="2831">
                  <c:v>-64.549642155194903</c:v>
                </c:pt>
                <c:pt idx="2832">
                  <c:v>-63.564064582040302</c:v>
                </c:pt>
                <c:pt idx="2833">
                  <c:v>-88.380337255026802</c:v>
                </c:pt>
                <c:pt idx="2834">
                  <c:v>-61.816415524360103</c:v>
                </c:pt>
                <c:pt idx="2835">
                  <c:v>-70.550422874994496</c:v>
                </c:pt>
                <c:pt idx="2836">
                  <c:v>-47.656829147818797</c:v>
                </c:pt>
                <c:pt idx="2837">
                  <c:v>-37.931893213391596</c:v>
                </c:pt>
                <c:pt idx="2838">
                  <c:v>-32.487958670523902</c:v>
                </c:pt>
                <c:pt idx="2839">
                  <c:v>-20.985306142123001</c:v>
                </c:pt>
                <c:pt idx="2840">
                  <c:v>-71.626263077106998</c:v>
                </c:pt>
                <c:pt idx="2841">
                  <c:v>-68.690077692932206</c:v>
                </c:pt>
                <c:pt idx="2842">
                  <c:v>-70.237969753463801</c:v>
                </c:pt>
                <c:pt idx="2843">
                  <c:v>-57.776104950181598</c:v>
                </c:pt>
                <c:pt idx="2844">
                  <c:v>-35.288945441705202</c:v>
                </c:pt>
                <c:pt idx="2845">
                  <c:v>-34.820198998885097</c:v>
                </c:pt>
                <c:pt idx="2846">
                  <c:v>-9.0053760059266992</c:v>
                </c:pt>
                <c:pt idx="2847">
                  <c:v>-31.478737700936801</c:v>
                </c:pt>
                <c:pt idx="2848">
                  <c:v>-21.6950220698224</c:v>
                </c:pt>
                <c:pt idx="2849">
                  <c:v>-19.510258424886</c:v>
                </c:pt>
                <c:pt idx="2850">
                  <c:v>-24.316604968019298</c:v>
                </c:pt>
                <c:pt idx="2851">
                  <c:v>-0.34055047675991601</c:v>
                </c:pt>
                <c:pt idx="2852">
                  <c:v>-15.215531808784201</c:v>
                </c:pt>
                <c:pt idx="2853">
                  <c:v>4.0010145940803099</c:v>
                </c:pt>
                <c:pt idx="2854">
                  <c:v>-5.68135713588042</c:v>
                </c:pt>
                <c:pt idx="2855">
                  <c:v>-5.6746749659437503</c:v>
                </c:pt>
                <c:pt idx="2856">
                  <c:v>3.4804813809430399</c:v>
                </c:pt>
                <c:pt idx="2857">
                  <c:v>-18.726946050475799</c:v>
                </c:pt>
                <c:pt idx="2858">
                  <c:v>-3.43967247967917</c:v>
                </c:pt>
                <c:pt idx="2859">
                  <c:v>-18.602139007877099</c:v>
                </c:pt>
                <c:pt idx="2860">
                  <c:v>0.76490593693250597</c:v>
                </c:pt>
                <c:pt idx="2861">
                  <c:v>14.816044361293001</c:v>
                </c:pt>
                <c:pt idx="2862">
                  <c:v>12.703566501246501</c:v>
                </c:pt>
                <c:pt idx="2863">
                  <c:v>45.802939845242904</c:v>
                </c:pt>
                <c:pt idx="2864">
                  <c:v>29.943168821691799</c:v>
                </c:pt>
                <c:pt idx="2865">
                  <c:v>33.144432048684799</c:v>
                </c:pt>
                <c:pt idx="2866">
                  <c:v>21.8816788002454</c:v>
                </c:pt>
                <c:pt idx="2867">
                  <c:v>5.7392064145648298</c:v>
                </c:pt>
                <c:pt idx="2868">
                  <c:v>24.101327454653099</c:v>
                </c:pt>
                <c:pt idx="2869">
                  <c:v>30.551369554294499</c:v>
                </c:pt>
                <c:pt idx="2870">
                  <c:v>57.314839159829397</c:v>
                </c:pt>
                <c:pt idx="2871">
                  <c:v>56.763959024378103</c:v>
                </c:pt>
                <c:pt idx="2872">
                  <c:v>53.938036681827498</c:v>
                </c:pt>
                <c:pt idx="2873">
                  <c:v>58.499639344315099</c:v>
                </c:pt>
                <c:pt idx="2874">
                  <c:v>50.947803218001901</c:v>
                </c:pt>
                <c:pt idx="2875">
                  <c:v>75.033293749207004</c:v>
                </c:pt>
                <c:pt idx="2876">
                  <c:v>73.946180851722701</c:v>
                </c:pt>
                <c:pt idx="2877">
                  <c:v>75.059028383313603</c:v>
                </c:pt>
                <c:pt idx="2878">
                  <c:v>82.983423087562898</c:v>
                </c:pt>
                <c:pt idx="2879">
                  <c:v>73.265343148953207</c:v>
                </c:pt>
                <c:pt idx="2880">
                  <c:v>84.113786992308803</c:v>
                </c:pt>
                <c:pt idx="2881">
                  <c:v>73.168994085882105</c:v>
                </c:pt>
                <c:pt idx="2882">
                  <c:v>71.367784323638404</c:v>
                </c:pt>
                <c:pt idx="2883">
                  <c:v>69.893092136997694</c:v>
                </c:pt>
                <c:pt idx="2884">
                  <c:v>56.569981357284703</c:v>
                </c:pt>
                <c:pt idx="2885">
                  <c:v>57.7725683404866</c:v>
                </c:pt>
                <c:pt idx="2886">
                  <c:v>39.927542356562597</c:v>
                </c:pt>
                <c:pt idx="2887">
                  <c:v>44.1512850677423</c:v>
                </c:pt>
                <c:pt idx="2888">
                  <c:v>47.653549485858001</c:v>
                </c:pt>
                <c:pt idx="2889">
                  <c:v>42.093086011215398</c:v>
                </c:pt>
                <c:pt idx="2890">
                  <c:v>47.802230109870202</c:v>
                </c:pt>
                <c:pt idx="2891">
                  <c:v>38.496376976406403</c:v>
                </c:pt>
                <c:pt idx="2892">
                  <c:v>48.857184122872603</c:v>
                </c:pt>
                <c:pt idx="2893">
                  <c:v>54.9254071096072</c:v>
                </c:pt>
                <c:pt idx="2894">
                  <c:v>59.462520866349799</c:v>
                </c:pt>
                <c:pt idx="2895">
                  <c:v>73.390811604476994</c:v>
                </c:pt>
                <c:pt idx="2896">
                  <c:v>71.6553900973623</c:v>
                </c:pt>
                <c:pt idx="2897">
                  <c:v>72.940880536664295</c:v>
                </c:pt>
                <c:pt idx="2898">
                  <c:v>64.462368954324603</c:v>
                </c:pt>
                <c:pt idx="2899">
                  <c:v>61.249921013313497</c:v>
                </c:pt>
                <c:pt idx="2900">
                  <c:v>61.035491695386497</c:v>
                </c:pt>
                <c:pt idx="2901">
                  <c:v>56.673677346548097</c:v>
                </c:pt>
                <c:pt idx="2902">
                  <c:v>59.690047489448602</c:v>
                </c:pt>
                <c:pt idx="2903">
                  <c:v>47.697108770411802</c:v>
                </c:pt>
                <c:pt idx="2904">
                  <c:v>39.136227347785997</c:v>
                </c:pt>
                <c:pt idx="2905">
                  <c:v>29.817477785094798</c:v>
                </c:pt>
                <c:pt idx="2906">
                  <c:v>20.687393609505701</c:v>
                </c:pt>
                <c:pt idx="2907">
                  <c:v>24.3937654691793</c:v>
                </c:pt>
                <c:pt idx="2908">
                  <c:v>16.821292069757799</c:v>
                </c:pt>
                <c:pt idx="2909">
                  <c:v>12.7147892868698</c:v>
                </c:pt>
                <c:pt idx="2910">
                  <c:v>3.6821655411456602</c:v>
                </c:pt>
                <c:pt idx="2911">
                  <c:v>-5.9747315015479296</c:v>
                </c:pt>
                <c:pt idx="2912">
                  <c:v>-11.405646275731099</c:v>
                </c:pt>
                <c:pt idx="2913">
                  <c:v>-19.192663661763401</c:v>
                </c:pt>
                <c:pt idx="2914">
                  <c:v>-11.062999026501901</c:v>
                </c:pt>
                <c:pt idx="2915">
                  <c:v>-13.7857216309532</c:v>
                </c:pt>
                <c:pt idx="2916">
                  <c:v>-10.8154158257741</c:v>
                </c:pt>
                <c:pt idx="2917">
                  <c:v>-14.8422327092528</c:v>
                </c:pt>
                <c:pt idx="2918">
                  <c:v>-28.134524322580301</c:v>
                </c:pt>
                <c:pt idx="2919">
                  <c:v>-26.930426536560901</c:v>
                </c:pt>
                <c:pt idx="2920">
                  <c:v>-41.242494038912298</c:v>
                </c:pt>
                <c:pt idx="2921">
                  <c:v>-37.608505148263902</c:v>
                </c:pt>
                <c:pt idx="2922">
                  <c:v>-40.784209575022402</c:v>
                </c:pt>
                <c:pt idx="2923">
                  <c:v>-47.081665250700901</c:v>
                </c:pt>
                <c:pt idx="2924">
                  <c:v>-45.724704542523803</c:v>
                </c:pt>
                <c:pt idx="2925">
                  <c:v>-65.622852096352403</c:v>
                </c:pt>
                <c:pt idx="2926">
                  <c:v>-65.674249106772606</c:v>
                </c:pt>
                <c:pt idx="2927">
                  <c:v>-80.110382132714406</c:v>
                </c:pt>
                <c:pt idx="2928">
                  <c:v>-83.305439219816094</c:v>
                </c:pt>
                <c:pt idx="2929">
                  <c:v>-78.959969204700698</c:v>
                </c:pt>
                <c:pt idx="2930">
                  <c:v>-87.822295558303495</c:v>
                </c:pt>
                <c:pt idx="2931">
                  <c:v>-70.445809205902506</c:v>
                </c:pt>
                <c:pt idx="2932">
                  <c:v>-76.663179113782405</c:v>
                </c:pt>
                <c:pt idx="2933">
                  <c:v>-66.728524088194902</c:v>
                </c:pt>
                <c:pt idx="2934">
                  <c:v>-62.269071952821101</c:v>
                </c:pt>
                <c:pt idx="2935">
                  <c:v>-75.255232052050602</c:v>
                </c:pt>
                <c:pt idx="2936">
                  <c:v>-65.439449159790001</c:v>
                </c:pt>
                <c:pt idx="2937">
                  <c:v>-80.631320597378505</c:v>
                </c:pt>
                <c:pt idx="2938">
                  <c:v>-77.024931652880397</c:v>
                </c:pt>
                <c:pt idx="2939">
                  <c:v>-81.076726484923697</c:v>
                </c:pt>
                <c:pt idx="2940">
                  <c:v>-89.694345555288706</c:v>
                </c:pt>
                <c:pt idx="2941">
                  <c:v>-78.496953843992003</c:v>
                </c:pt>
                <c:pt idx="2942">
                  <c:v>-84.459933972843899</c:v>
                </c:pt>
                <c:pt idx="2943">
                  <c:v>-71.077805032107605</c:v>
                </c:pt>
                <c:pt idx="2944">
                  <c:v>-73.472712700093098</c:v>
                </c:pt>
                <c:pt idx="2945">
                  <c:v>-70.652757412122597</c:v>
                </c:pt>
              </c:numCache>
            </c:numRef>
          </c:yVal>
          <c:smooth val="1"/>
          <c:extLst xmlns:c16r2="http://schemas.microsoft.com/office/drawing/2015/06/chart">
            <c:ext xmlns:c16="http://schemas.microsoft.com/office/drawing/2014/chart" uri="{C3380CC4-5D6E-409C-BE32-E72D297353CC}">
              <c16:uniqueId val="{00000001-B154-4AEF-8F58-E025BB1E44B9}"/>
            </c:ext>
          </c:extLst>
        </c:ser>
        <c:dLbls>
          <c:showLegendKey val="0"/>
          <c:showVal val="0"/>
          <c:showCatName val="0"/>
          <c:showSerName val="0"/>
          <c:showPercent val="0"/>
          <c:showBubbleSize val="0"/>
        </c:dLbls>
        <c:axId val="147833984"/>
        <c:axId val="147972096"/>
      </c:scatterChart>
      <c:valAx>
        <c:axId val="147833984"/>
        <c:scaling>
          <c:orientation val="minMax"/>
          <c:max val="40"/>
          <c:min val="5"/>
        </c:scaling>
        <c:delete val="0"/>
        <c:axPos val="b"/>
        <c:minorGridlines/>
        <c:title>
          <c:tx>
            <c:rich>
              <a:bodyPr/>
              <a:lstStyle/>
              <a:p>
                <a:pPr>
                  <a:defRPr sz="700" baseline="0"/>
                </a:pPr>
                <a:r>
                  <a:rPr lang="en-US" sz="700" baseline="0"/>
                  <a:t>Time/s</a:t>
                </a:r>
                <a:endParaRPr lang="zh-CN" sz="700" baseline="0"/>
              </a:p>
            </c:rich>
          </c:tx>
          <c:overlay val="0"/>
        </c:title>
        <c:numFmt formatCode="General" sourceLinked="1"/>
        <c:majorTickMark val="out"/>
        <c:minorTickMark val="none"/>
        <c:tickLblPos val="nextTo"/>
        <c:crossAx val="147972096"/>
        <c:crossesAt val="-1200"/>
        <c:crossBetween val="midCat"/>
        <c:majorUnit val="5"/>
        <c:minorUnit val="5"/>
      </c:valAx>
      <c:valAx>
        <c:axId val="147972096"/>
        <c:scaling>
          <c:orientation val="minMax"/>
          <c:max val="1200"/>
          <c:min val="-1200"/>
        </c:scaling>
        <c:delete val="0"/>
        <c:axPos val="l"/>
        <c:majorGridlines/>
        <c:title>
          <c:tx>
            <c:rich>
              <a:bodyPr rot="-5400000" vert="horz"/>
              <a:lstStyle/>
              <a:p>
                <a:pPr>
                  <a:defRPr sz="700" baseline="0"/>
                </a:pPr>
                <a:r>
                  <a:rPr lang="en-US" altLang="zh-CN" sz="700" baseline="0"/>
                  <a:t>Moment</a:t>
                </a:r>
                <a:r>
                  <a:rPr lang="en-US" sz="700" baseline="0"/>
                  <a:t>/kN</a:t>
                </a:r>
                <a:r>
                  <a:rPr lang="en-US" sz="700" baseline="0">
                    <a:latin typeface="Times New Roman"/>
                    <a:cs typeface="Times New Roman"/>
                  </a:rPr>
                  <a:t>∙</a:t>
                </a:r>
                <a:r>
                  <a:rPr lang="en-US" altLang="zh-CN" sz="700" baseline="0">
                    <a:latin typeface="Times New Roman"/>
                    <a:cs typeface="Times New Roman"/>
                  </a:rPr>
                  <a:t>m      </a:t>
                </a:r>
                <a:endParaRPr lang="zh-CN" sz="700" baseline="0"/>
              </a:p>
            </c:rich>
          </c:tx>
          <c:layout>
            <c:manualLayout>
              <c:xMode val="edge"/>
              <c:yMode val="edge"/>
              <c:x val="9.8350073731949608E-3"/>
              <c:y val="0.11057001027045529"/>
            </c:manualLayout>
          </c:layout>
          <c:overlay val="0"/>
        </c:title>
        <c:numFmt formatCode="General" sourceLinked="1"/>
        <c:majorTickMark val="out"/>
        <c:minorTickMark val="none"/>
        <c:tickLblPos val="nextTo"/>
        <c:crossAx val="147833984"/>
        <c:crosses val="autoZero"/>
        <c:crossBetween val="midCat"/>
        <c:majorUnit val="400"/>
      </c:valAx>
    </c:plotArea>
    <c:legend>
      <c:legendPos val="r"/>
      <c:layout>
        <c:manualLayout>
          <c:xMode val="edge"/>
          <c:yMode val="edge"/>
          <c:x val="3.8607379640622712E-2"/>
          <c:y val="3.4491612461485789E-4"/>
          <c:w val="0.83693118988213966"/>
          <c:h val="0.12599024306744266"/>
        </c:manualLayout>
      </c:layout>
      <c:overlay val="0"/>
    </c:legend>
    <c:plotVisOnly val="1"/>
    <c:dispBlanksAs val="gap"/>
    <c:showDLblsOverMax val="0"/>
  </c:chart>
  <c:spPr>
    <a:ln>
      <a:noFill/>
    </a:ln>
  </c:spPr>
  <c:txPr>
    <a:bodyPr/>
    <a:lstStyle/>
    <a:p>
      <a:pPr>
        <a:defRPr sz="600" baseline="0">
          <a:latin typeface="Times New Roman" panose="02020603050405020304" pitchFamily="18" charset="0"/>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527086057705685"/>
          <c:y val="0.10133173570694969"/>
          <c:w val="0.73112489914025769"/>
          <c:h val="0.68124957206436154"/>
        </c:manualLayout>
      </c:layout>
      <c:scatterChart>
        <c:scatterStyle val="smoothMarker"/>
        <c:varyColors val="0"/>
        <c:ser>
          <c:idx val="0"/>
          <c:order val="0"/>
          <c:tx>
            <c:strRef>
              <c:f>Sheet1!$B$1</c:f>
              <c:strCache>
                <c:ptCount val="1"/>
                <c:pt idx="0">
                  <c:v>Isolation</c:v>
                </c:pt>
              </c:strCache>
            </c:strRef>
          </c:tx>
          <c:spPr>
            <a:ln w="6350">
              <a:solidFill>
                <a:schemeClr val="tx1"/>
              </a:solidFill>
            </a:ln>
          </c:spPr>
          <c:marker>
            <c:symbol val="none"/>
          </c:marker>
          <c:xVal>
            <c:numRef>
              <c:f>Sheet1!$A$2:$A$2947</c:f>
              <c:numCache>
                <c:formatCode>General</c:formatCode>
                <c:ptCount val="2946"/>
                <c:pt idx="0">
                  <c:v>0</c:v>
                </c:pt>
                <c:pt idx="1">
                  <c:v>0.02</c:v>
                </c:pt>
                <c:pt idx="2">
                  <c:v>0.04</c:v>
                </c:pt>
                <c:pt idx="3">
                  <c:v>0.06</c:v>
                </c:pt>
                <c:pt idx="4">
                  <c:v>0.08</c:v>
                </c:pt>
                <c:pt idx="5">
                  <c:v>0.1</c:v>
                </c:pt>
                <c:pt idx="6">
                  <c:v>0.12</c:v>
                </c:pt>
                <c:pt idx="7">
                  <c:v>0.14000000000000001</c:v>
                </c:pt>
                <c:pt idx="8">
                  <c:v>0.16</c:v>
                </c:pt>
                <c:pt idx="9">
                  <c:v>0.18</c:v>
                </c:pt>
                <c:pt idx="10">
                  <c:v>0.2</c:v>
                </c:pt>
                <c:pt idx="11">
                  <c:v>0.22</c:v>
                </c:pt>
                <c:pt idx="12">
                  <c:v>0.24</c:v>
                </c:pt>
                <c:pt idx="13">
                  <c:v>0.26</c:v>
                </c:pt>
                <c:pt idx="14">
                  <c:v>0.28000000000000003</c:v>
                </c:pt>
                <c:pt idx="15">
                  <c:v>0.3</c:v>
                </c:pt>
                <c:pt idx="16">
                  <c:v>0.32</c:v>
                </c:pt>
                <c:pt idx="17">
                  <c:v>0.34</c:v>
                </c:pt>
                <c:pt idx="18">
                  <c:v>0.36</c:v>
                </c:pt>
                <c:pt idx="19">
                  <c:v>0.38</c:v>
                </c:pt>
                <c:pt idx="20">
                  <c:v>0.4</c:v>
                </c:pt>
                <c:pt idx="21">
                  <c:v>0.42</c:v>
                </c:pt>
                <c:pt idx="22">
                  <c:v>0.44</c:v>
                </c:pt>
                <c:pt idx="23">
                  <c:v>0.46</c:v>
                </c:pt>
                <c:pt idx="24">
                  <c:v>0.48</c:v>
                </c:pt>
                <c:pt idx="25">
                  <c:v>0.5</c:v>
                </c:pt>
                <c:pt idx="26">
                  <c:v>0.52</c:v>
                </c:pt>
                <c:pt idx="27">
                  <c:v>0.54</c:v>
                </c:pt>
                <c:pt idx="28">
                  <c:v>0.56000000000000005</c:v>
                </c:pt>
                <c:pt idx="29">
                  <c:v>0.57999999999999996</c:v>
                </c:pt>
                <c:pt idx="30">
                  <c:v>0.6</c:v>
                </c:pt>
                <c:pt idx="31">
                  <c:v>0.62</c:v>
                </c:pt>
                <c:pt idx="32">
                  <c:v>0.64</c:v>
                </c:pt>
                <c:pt idx="33">
                  <c:v>0.66</c:v>
                </c:pt>
                <c:pt idx="34">
                  <c:v>0.68</c:v>
                </c:pt>
                <c:pt idx="35">
                  <c:v>0.7</c:v>
                </c:pt>
                <c:pt idx="36">
                  <c:v>0.72</c:v>
                </c:pt>
                <c:pt idx="37">
                  <c:v>0.74</c:v>
                </c:pt>
                <c:pt idx="38">
                  <c:v>0.76</c:v>
                </c:pt>
                <c:pt idx="39">
                  <c:v>0.78</c:v>
                </c:pt>
                <c:pt idx="40">
                  <c:v>0.8</c:v>
                </c:pt>
                <c:pt idx="41">
                  <c:v>0.82</c:v>
                </c:pt>
                <c:pt idx="42">
                  <c:v>0.84</c:v>
                </c:pt>
                <c:pt idx="43">
                  <c:v>0.86</c:v>
                </c:pt>
                <c:pt idx="44">
                  <c:v>0.88</c:v>
                </c:pt>
                <c:pt idx="45">
                  <c:v>0.9</c:v>
                </c:pt>
                <c:pt idx="46">
                  <c:v>0.92</c:v>
                </c:pt>
                <c:pt idx="47">
                  <c:v>0.94</c:v>
                </c:pt>
                <c:pt idx="48">
                  <c:v>0.96</c:v>
                </c:pt>
                <c:pt idx="49">
                  <c:v>0.98</c:v>
                </c:pt>
                <c:pt idx="50">
                  <c:v>1</c:v>
                </c:pt>
                <c:pt idx="51">
                  <c:v>1.02</c:v>
                </c:pt>
                <c:pt idx="52">
                  <c:v>1.04</c:v>
                </c:pt>
                <c:pt idx="53">
                  <c:v>1.06</c:v>
                </c:pt>
                <c:pt idx="54">
                  <c:v>1.08</c:v>
                </c:pt>
                <c:pt idx="55">
                  <c:v>1.1000000000000001</c:v>
                </c:pt>
                <c:pt idx="56">
                  <c:v>1.1200000000000001</c:v>
                </c:pt>
                <c:pt idx="57">
                  <c:v>1.1399999999999999</c:v>
                </c:pt>
                <c:pt idx="58">
                  <c:v>1.1599999999999999</c:v>
                </c:pt>
                <c:pt idx="59">
                  <c:v>1.18</c:v>
                </c:pt>
                <c:pt idx="60">
                  <c:v>1.2</c:v>
                </c:pt>
                <c:pt idx="61">
                  <c:v>1.22</c:v>
                </c:pt>
                <c:pt idx="62">
                  <c:v>1.24</c:v>
                </c:pt>
                <c:pt idx="63">
                  <c:v>1.26</c:v>
                </c:pt>
                <c:pt idx="64">
                  <c:v>1.28</c:v>
                </c:pt>
                <c:pt idx="65">
                  <c:v>1.3</c:v>
                </c:pt>
                <c:pt idx="66">
                  <c:v>1.32</c:v>
                </c:pt>
                <c:pt idx="67">
                  <c:v>1.34</c:v>
                </c:pt>
                <c:pt idx="68">
                  <c:v>1.36</c:v>
                </c:pt>
                <c:pt idx="69">
                  <c:v>1.38</c:v>
                </c:pt>
                <c:pt idx="70">
                  <c:v>1.4</c:v>
                </c:pt>
                <c:pt idx="71">
                  <c:v>1.42</c:v>
                </c:pt>
                <c:pt idx="72">
                  <c:v>1.44</c:v>
                </c:pt>
                <c:pt idx="73">
                  <c:v>1.46</c:v>
                </c:pt>
                <c:pt idx="74">
                  <c:v>1.48</c:v>
                </c:pt>
                <c:pt idx="75">
                  <c:v>1.5</c:v>
                </c:pt>
                <c:pt idx="76">
                  <c:v>1.52</c:v>
                </c:pt>
                <c:pt idx="77">
                  <c:v>1.54</c:v>
                </c:pt>
                <c:pt idx="78">
                  <c:v>1.56</c:v>
                </c:pt>
                <c:pt idx="79">
                  <c:v>1.58</c:v>
                </c:pt>
                <c:pt idx="80">
                  <c:v>1.6</c:v>
                </c:pt>
                <c:pt idx="81">
                  <c:v>1.62</c:v>
                </c:pt>
                <c:pt idx="82">
                  <c:v>1.64</c:v>
                </c:pt>
                <c:pt idx="83">
                  <c:v>1.66</c:v>
                </c:pt>
                <c:pt idx="84">
                  <c:v>1.68</c:v>
                </c:pt>
                <c:pt idx="85">
                  <c:v>1.7</c:v>
                </c:pt>
                <c:pt idx="86">
                  <c:v>1.72</c:v>
                </c:pt>
                <c:pt idx="87">
                  <c:v>1.74</c:v>
                </c:pt>
                <c:pt idx="88">
                  <c:v>1.76</c:v>
                </c:pt>
                <c:pt idx="89">
                  <c:v>1.78</c:v>
                </c:pt>
                <c:pt idx="90">
                  <c:v>1.8</c:v>
                </c:pt>
                <c:pt idx="91">
                  <c:v>1.82</c:v>
                </c:pt>
                <c:pt idx="92">
                  <c:v>1.84</c:v>
                </c:pt>
                <c:pt idx="93">
                  <c:v>1.86</c:v>
                </c:pt>
                <c:pt idx="94">
                  <c:v>1.88</c:v>
                </c:pt>
                <c:pt idx="95">
                  <c:v>1.9</c:v>
                </c:pt>
                <c:pt idx="96">
                  <c:v>1.92</c:v>
                </c:pt>
                <c:pt idx="97">
                  <c:v>1.94</c:v>
                </c:pt>
                <c:pt idx="98">
                  <c:v>1.96</c:v>
                </c:pt>
                <c:pt idx="99">
                  <c:v>1.98</c:v>
                </c:pt>
                <c:pt idx="100">
                  <c:v>2</c:v>
                </c:pt>
                <c:pt idx="101">
                  <c:v>2.02</c:v>
                </c:pt>
                <c:pt idx="102">
                  <c:v>2.04</c:v>
                </c:pt>
                <c:pt idx="103">
                  <c:v>2.06</c:v>
                </c:pt>
                <c:pt idx="104">
                  <c:v>2.08</c:v>
                </c:pt>
                <c:pt idx="105">
                  <c:v>2.1</c:v>
                </c:pt>
                <c:pt idx="106">
                  <c:v>2.12</c:v>
                </c:pt>
                <c:pt idx="107">
                  <c:v>2.14</c:v>
                </c:pt>
                <c:pt idx="108">
                  <c:v>2.16</c:v>
                </c:pt>
                <c:pt idx="109">
                  <c:v>2.1800000000000002</c:v>
                </c:pt>
                <c:pt idx="110">
                  <c:v>2.2000000000000002</c:v>
                </c:pt>
                <c:pt idx="111">
                  <c:v>2.2200000000000002</c:v>
                </c:pt>
                <c:pt idx="112">
                  <c:v>2.2400000000000002</c:v>
                </c:pt>
                <c:pt idx="113">
                  <c:v>2.2599999999999998</c:v>
                </c:pt>
                <c:pt idx="114">
                  <c:v>2.2799999999999998</c:v>
                </c:pt>
                <c:pt idx="115">
                  <c:v>2.2999999999999998</c:v>
                </c:pt>
                <c:pt idx="116">
                  <c:v>2.3199999999999998</c:v>
                </c:pt>
                <c:pt idx="117">
                  <c:v>2.34</c:v>
                </c:pt>
                <c:pt idx="118">
                  <c:v>2.36</c:v>
                </c:pt>
                <c:pt idx="119">
                  <c:v>2.38</c:v>
                </c:pt>
                <c:pt idx="120">
                  <c:v>2.4</c:v>
                </c:pt>
                <c:pt idx="121">
                  <c:v>2.42</c:v>
                </c:pt>
                <c:pt idx="122">
                  <c:v>2.44</c:v>
                </c:pt>
                <c:pt idx="123">
                  <c:v>2.46</c:v>
                </c:pt>
                <c:pt idx="124">
                  <c:v>2.48</c:v>
                </c:pt>
                <c:pt idx="125">
                  <c:v>2.5</c:v>
                </c:pt>
                <c:pt idx="126">
                  <c:v>2.52</c:v>
                </c:pt>
                <c:pt idx="127">
                  <c:v>2.54</c:v>
                </c:pt>
                <c:pt idx="128">
                  <c:v>2.56</c:v>
                </c:pt>
                <c:pt idx="129">
                  <c:v>2.58</c:v>
                </c:pt>
                <c:pt idx="130">
                  <c:v>2.6</c:v>
                </c:pt>
                <c:pt idx="131">
                  <c:v>2.62</c:v>
                </c:pt>
                <c:pt idx="132">
                  <c:v>2.64</c:v>
                </c:pt>
                <c:pt idx="133">
                  <c:v>2.66</c:v>
                </c:pt>
                <c:pt idx="134">
                  <c:v>2.68</c:v>
                </c:pt>
                <c:pt idx="135">
                  <c:v>2.7</c:v>
                </c:pt>
                <c:pt idx="136">
                  <c:v>2.72</c:v>
                </c:pt>
                <c:pt idx="137">
                  <c:v>2.74</c:v>
                </c:pt>
                <c:pt idx="138">
                  <c:v>2.76</c:v>
                </c:pt>
                <c:pt idx="139">
                  <c:v>2.78</c:v>
                </c:pt>
                <c:pt idx="140">
                  <c:v>2.8</c:v>
                </c:pt>
                <c:pt idx="141">
                  <c:v>2.82</c:v>
                </c:pt>
                <c:pt idx="142">
                  <c:v>2.84</c:v>
                </c:pt>
                <c:pt idx="143">
                  <c:v>2.86</c:v>
                </c:pt>
                <c:pt idx="144">
                  <c:v>2.88</c:v>
                </c:pt>
                <c:pt idx="145">
                  <c:v>2.9</c:v>
                </c:pt>
                <c:pt idx="146">
                  <c:v>2.92</c:v>
                </c:pt>
                <c:pt idx="147">
                  <c:v>2.94</c:v>
                </c:pt>
                <c:pt idx="148">
                  <c:v>2.96</c:v>
                </c:pt>
                <c:pt idx="149">
                  <c:v>2.98</c:v>
                </c:pt>
                <c:pt idx="150">
                  <c:v>3</c:v>
                </c:pt>
                <c:pt idx="151">
                  <c:v>3.02</c:v>
                </c:pt>
                <c:pt idx="152">
                  <c:v>3.04</c:v>
                </c:pt>
                <c:pt idx="153">
                  <c:v>3.06</c:v>
                </c:pt>
                <c:pt idx="154">
                  <c:v>3.08</c:v>
                </c:pt>
                <c:pt idx="155">
                  <c:v>3.1</c:v>
                </c:pt>
                <c:pt idx="156">
                  <c:v>3.12</c:v>
                </c:pt>
                <c:pt idx="157">
                  <c:v>3.14</c:v>
                </c:pt>
                <c:pt idx="158">
                  <c:v>3.16</c:v>
                </c:pt>
                <c:pt idx="159">
                  <c:v>3.18</c:v>
                </c:pt>
                <c:pt idx="160">
                  <c:v>3.2</c:v>
                </c:pt>
                <c:pt idx="161">
                  <c:v>3.22</c:v>
                </c:pt>
                <c:pt idx="162">
                  <c:v>3.24</c:v>
                </c:pt>
                <c:pt idx="163">
                  <c:v>3.26</c:v>
                </c:pt>
                <c:pt idx="164">
                  <c:v>3.28</c:v>
                </c:pt>
                <c:pt idx="165">
                  <c:v>3.3</c:v>
                </c:pt>
                <c:pt idx="166">
                  <c:v>3.32</c:v>
                </c:pt>
                <c:pt idx="167">
                  <c:v>3.34</c:v>
                </c:pt>
                <c:pt idx="168">
                  <c:v>3.36</c:v>
                </c:pt>
                <c:pt idx="169">
                  <c:v>3.38</c:v>
                </c:pt>
                <c:pt idx="170">
                  <c:v>3.4</c:v>
                </c:pt>
                <c:pt idx="171">
                  <c:v>3.42</c:v>
                </c:pt>
                <c:pt idx="172">
                  <c:v>3.44</c:v>
                </c:pt>
                <c:pt idx="173">
                  <c:v>3.46</c:v>
                </c:pt>
                <c:pt idx="174">
                  <c:v>3.48</c:v>
                </c:pt>
                <c:pt idx="175">
                  <c:v>3.5</c:v>
                </c:pt>
                <c:pt idx="176">
                  <c:v>3.52</c:v>
                </c:pt>
                <c:pt idx="177">
                  <c:v>3.54</c:v>
                </c:pt>
                <c:pt idx="178">
                  <c:v>3.56</c:v>
                </c:pt>
                <c:pt idx="179">
                  <c:v>3.58</c:v>
                </c:pt>
                <c:pt idx="180">
                  <c:v>3.6</c:v>
                </c:pt>
                <c:pt idx="181">
                  <c:v>3.62</c:v>
                </c:pt>
                <c:pt idx="182">
                  <c:v>3.64</c:v>
                </c:pt>
                <c:pt idx="183">
                  <c:v>3.66</c:v>
                </c:pt>
                <c:pt idx="184">
                  <c:v>3.68</c:v>
                </c:pt>
                <c:pt idx="185">
                  <c:v>3.7</c:v>
                </c:pt>
                <c:pt idx="186">
                  <c:v>3.72</c:v>
                </c:pt>
                <c:pt idx="187">
                  <c:v>3.74</c:v>
                </c:pt>
                <c:pt idx="188">
                  <c:v>3.76</c:v>
                </c:pt>
                <c:pt idx="189">
                  <c:v>3.78</c:v>
                </c:pt>
                <c:pt idx="190">
                  <c:v>3.8</c:v>
                </c:pt>
                <c:pt idx="191">
                  <c:v>3.82</c:v>
                </c:pt>
                <c:pt idx="192">
                  <c:v>3.84</c:v>
                </c:pt>
                <c:pt idx="193">
                  <c:v>3.86</c:v>
                </c:pt>
                <c:pt idx="194">
                  <c:v>3.88</c:v>
                </c:pt>
                <c:pt idx="195">
                  <c:v>3.9</c:v>
                </c:pt>
                <c:pt idx="196">
                  <c:v>3.92</c:v>
                </c:pt>
                <c:pt idx="197">
                  <c:v>3.94</c:v>
                </c:pt>
                <c:pt idx="198">
                  <c:v>3.96</c:v>
                </c:pt>
                <c:pt idx="199">
                  <c:v>3.98</c:v>
                </c:pt>
                <c:pt idx="200">
                  <c:v>4</c:v>
                </c:pt>
                <c:pt idx="201">
                  <c:v>4.0199999999999996</c:v>
                </c:pt>
                <c:pt idx="202">
                  <c:v>4.04</c:v>
                </c:pt>
                <c:pt idx="203">
                  <c:v>4.0599999999999996</c:v>
                </c:pt>
                <c:pt idx="204">
                  <c:v>4.08</c:v>
                </c:pt>
                <c:pt idx="205">
                  <c:v>4.0999999999999996</c:v>
                </c:pt>
                <c:pt idx="206">
                  <c:v>4.12</c:v>
                </c:pt>
                <c:pt idx="207">
                  <c:v>4.1399999999999997</c:v>
                </c:pt>
                <c:pt idx="208">
                  <c:v>4.16</c:v>
                </c:pt>
                <c:pt idx="209">
                  <c:v>4.18</c:v>
                </c:pt>
                <c:pt idx="210">
                  <c:v>4.2</c:v>
                </c:pt>
                <c:pt idx="211">
                  <c:v>4.22</c:v>
                </c:pt>
                <c:pt idx="212">
                  <c:v>4.24</c:v>
                </c:pt>
                <c:pt idx="213">
                  <c:v>4.26</c:v>
                </c:pt>
                <c:pt idx="214">
                  <c:v>4.28</c:v>
                </c:pt>
                <c:pt idx="215">
                  <c:v>4.3</c:v>
                </c:pt>
                <c:pt idx="216">
                  <c:v>4.32</c:v>
                </c:pt>
                <c:pt idx="217">
                  <c:v>4.34</c:v>
                </c:pt>
                <c:pt idx="218">
                  <c:v>4.3600000000000003</c:v>
                </c:pt>
                <c:pt idx="219">
                  <c:v>4.38</c:v>
                </c:pt>
                <c:pt idx="220">
                  <c:v>4.4000000000000004</c:v>
                </c:pt>
                <c:pt idx="221">
                  <c:v>4.42</c:v>
                </c:pt>
                <c:pt idx="222">
                  <c:v>4.4400000000000004</c:v>
                </c:pt>
                <c:pt idx="223">
                  <c:v>4.46</c:v>
                </c:pt>
                <c:pt idx="224">
                  <c:v>4.4800000000000004</c:v>
                </c:pt>
                <c:pt idx="225">
                  <c:v>4.5</c:v>
                </c:pt>
                <c:pt idx="226">
                  <c:v>4.5199999999999996</c:v>
                </c:pt>
                <c:pt idx="227">
                  <c:v>4.54</c:v>
                </c:pt>
                <c:pt idx="228">
                  <c:v>4.5599999999999996</c:v>
                </c:pt>
                <c:pt idx="229">
                  <c:v>4.58</c:v>
                </c:pt>
                <c:pt idx="230">
                  <c:v>4.5999999999999996</c:v>
                </c:pt>
                <c:pt idx="231">
                  <c:v>4.62</c:v>
                </c:pt>
                <c:pt idx="232">
                  <c:v>4.6399999999999997</c:v>
                </c:pt>
                <c:pt idx="233">
                  <c:v>4.66</c:v>
                </c:pt>
                <c:pt idx="234">
                  <c:v>4.68</c:v>
                </c:pt>
                <c:pt idx="235">
                  <c:v>4.7</c:v>
                </c:pt>
                <c:pt idx="236">
                  <c:v>4.72</c:v>
                </c:pt>
                <c:pt idx="237">
                  <c:v>4.74</c:v>
                </c:pt>
                <c:pt idx="238">
                  <c:v>4.76</c:v>
                </c:pt>
                <c:pt idx="239">
                  <c:v>4.78</c:v>
                </c:pt>
                <c:pt idx="240">
                  <c:v>4.8</c:v>
                </c:pt>
                <c:pt idx="241">
                  <c:v>4.82</c:v>
                </c:pt>
                <c:pt idx="242">
                  <c:v>4.84</c:v>
                </c:pt>
                <c:pt idx="243">
                  <c:v>4.8600000000000003</c:v>
                </c:pt>
                <c:pt idx="244">
                  <c:v>4.88</c:v>
                </c:pt>
                <c:pt idx="245">
                  <c:v>4.9000000000000004</c:v>
                </c:pt>
                <c:pt idx="246">
                  <c:v>4.92</c:v>
                </c:pt>
                <c:pt idx="247">
                  <c:v>4.9400000000000004</c:v>
                </c:pt>
                <c:pt idx="248">
                  <c:v>4.96</c:v>
                </c:pt>
                <c:pt idx="249">
                  <c:v>4.9800000000000004</c:v>
                </c:pt>
                <c:pt idx="250">
                  <c:v>5</c:v>
                </c:pt>
                <c:pt idx="251">
                  <c:v>5.0199999999999996</c:v>
                </c:pt>
                <c:pt idx="252">
                  <c:v>5.04</c:v>
                </c:pt>
                <c:pt idx="253">
                  <c:v>5.0599999999999996</c:v>
                </c:pt>
                <c:pt idx="254">
                  <c:v>5.08</c:v>
                </c:pt>
                <c:pt idx="255">
                  <c:v>5.0999999999999996</c:v>
                </c:pt>
                <c:pt idx="256">
                  <c:v>5.12</c:v>
                </c:pt>
                <c:pt idx="257">
                  <c:v>5.14</c:v>
                </c:pt>
                <c:pt idx="258">
                  <c:v>5.16</c:v>
                </c:pt>
                <c:pt idx="259">
                  <c:v>5.18</c:v>
                </c:pt>
                <c:pt idx="260">
                  <c:v>5.2</c:v>
                </c:pt>
                <c:pt idx="261">
                  <c:v>5.22</c:v>
                </c:pt>
                <c:pt idx="262">
                  <c:v>5.24</c:v>
                </c:pt>
                <c:pt idx="263">
                  <c:v>5.26</c:v>
                </c:pt>
                <c:pt idx="264">
                  <c:v>5.28</c:v>
                </c:pt>
                <c:pt idx="265">
                  <c:v>5.3</c:v>
                </c:pt>
                <c:pt idx="266">
                  <c:v>5.32</c:v>
                </c:pt>
                <c:pt idx="267">
                  <c:v>5.34</c:v>
                </c:pt>
                <c:pt idx="268">
                  <c:v>5.36</c:v>
                </c:pt>
                <c:pt idx="269">
                  <c:v>5.38</c:v>
                </c:pt>
                <c:pt idx="270">
                  <c:v>5.4</c:v>
                </c:pt>
                <c:pt idx="271">
                  <c:v>5.42</c:v>
                </c:pt>
                <c:pt idx="272">
                  <c:v>5.44</c:v>
                </c:pt>
                <c:pt idx="273">
                  <c:v>5.46</c:v>
                </c:pt>
                <c:pt idx="274">
                  <c:v>5.48</c:v>
                </c:pt>
                <c:pt idx="275">
                  <c:v>5.5</c:v>
                </c:pt>
                <c:pt idx="276">
                  <c:v>5.52</c:v>
                </c:pt>
                <c:pt idx="277">
                  <c:v>5.54</c:v>
                </c:pt>
                <c:pt idx="278">
                  <c:v>5.56</c:v>
                </c:pt>
                <c:pt idx="279">
                  <c:v>5.58</c:v>
                </c:pt>
                <c:pt idx="280">
                  <c:v>5.6</c:v>
                </c:pt>
                <c:pt idx="281">
                  <c:v>5.62</c:v>
                </c:pt>
                <c:pt idx="282">
                  <c:v>5.64</c:v>
                </c:pt>
                <c:pt idx="283">
                  <c:v>5.66</c:v>
                </c:pt>
                <c:pt idx="284">
                  <c:v>5.68</c:v>
                </c:pt>
                <c:pt idx="285">
                  <c:v>5.7</c:v>
                </c:pt>
                <c:pt idx="286">
                  <c:v>5.72</c:v>
                </c:pt>
                <c:pt idx="287">
                  <c:v>5.74</c:v>
                </c:pt>
                <c:pt idx="288">
                  <c:v>5.76</c:v>
                </c:pt>
                <c:pt idx="289">
                  <c:v>5.78</c:v>
                </c:pt>
                <c:pt idx="290">
                  <c:v>5.8</c:v>
                </c:pt>
                <c:pt idx="291">
                  <c:v>5.82</c:v>
                </c:pt>
                <c:pt idx="292">
                  <c:v>5.84</c:v>
                </c:pt>
                <c:pt idx="293">
                  <c:v>5.86</c:v>
                </c:pt>
                <c:pt idx="294">
                  <c:v>5.88</c:v>
                </c:pt>
                <c:pt idx="295">
                  <c:v>5.9</c:v>
                </c:pt>
                <c:pt idx="296">
                  <c:v>5.92</c:v>
                </c:pt>
                <c:pt idx="297">
                  <c:v>5.94</c:v>
                </c:pt>
                <c:pt idx="298">
                  <c:v>5.96</c:v>
                </c:pt>
                <c:pt idx="299">
                  <c:v>5.98</c:v>
                </c:pt>
                <c:pt idx="300">
                  <c:v>6</c:v>
                </c:pt>
                <c:pt idx="301">
                  <c:v>6.02</c:v>
                </c:pt>
                <c:pt idx="302">
                  <c:v>6.04</c:v>
                </c:pt>
                <c:pt idx="303">
                  <c:v>6.06</c:v>
                </c:pt>
                <c:pt idx="304">
                  <c:v>6.08</c:v>
                </c:pt>
                <c:pt idx="305">
                  <c:v>6.1</c:v>
                </c:pt>
                <c:pt idx="306">
                  <c:v>6.12</c:v>
                </c:pt>
                <c:pt idx="307">
                  <c:v>6.14</c:v>
                </c:pt>
                <c:pt idx="308">
                  <c:v>6.16</c:v>
                </c:pt>
                <c:pt idx="309">
                  <c:v>6.18</c:v>
                </c:pt>
                <c:pt idx="310">
                  <c:v>6.2</c:v>
                </c:pt>
                <c:pt idx="311">
                  <c:v>6.22</c:v>
                </c:pt>
                <c:pt idx="312">
                  <c:v>6.24</c:v>
                </c:pt>
                <c:pt idx="313">
                  <c:v>6.26</c:v>
                </c:pt>
                <c:pt idx="314">
                  <c:v>6.28</c:v>
                </c:pt>
                <c:pt idx="315">
                  <c:v>6.3</c:v>
                </c:pt>
                <c:pt idx="316">
                  <c:v>6.32</c:v>
                </c:pt>
                <c:pt idx="317">
                  <c:v>6.34</c:v>
                </c:pt>
                <c:pt idx="318">
                  <c:v>6.36</c:v>
                </c:pt>
                <c:pt idx="319">
                  <c:v>6.38</c:v>
                </c:pt>
                <c:pt idx="320">
                  <c:v>6.4</c:v>
                </c:pt>
                <c:pt idx="321">
                  <c:v>6.42</c:v>
                </c:pt>
                <c:pt idx="322">
                  <c:v>6.44</c:v>
                </c:pt>
                <c:pt idx="323">
                  <c:v>6.46</c:v>
                </c:pt>
                <c:pt idx="324">
                  <c:v>6.48</c:v>
                </c:pt>
                <c:pt idx="325">
                  <c:v>6.5</c:v>
                </c:pt>
                <c:pt idx="326">
                  <c:v>6.52</c:v>
                </c:pt>
                <c:pt idx="327">
                  <c:v>6.54</c:v>
                </c:pt>
                <c:pt idx="328">
                  <c:v>6.56</c:v>
                </c:pt>
                <c:pt idx="329">
                  <c:v>6.58</c:v>
                </c:pt>
                <c:pt idx="330">
                  <c:v>6.6</c:v>
                </c:pt>
                <c:pt idx="331">
                  <c:v>6.62</c:v>
                </c:pt>
                <c:pt idx="332">
                  <c:v>6.64</c:v>
                </c:pt>
                <c:pt idx="333">
                  <c:v>6.66</c:v>
                </c:pt>
                <c:pt idx="334">
                  <c:v>6.68</c:v>
                </c:pt>
                <c:pt idx="335">
                  <c:v>6.7</c:v>
                </c:pt>
                <c:pt idx="336">
                  <c:v>6.72</c:v>
                </c:pt>
                <c:pt idx="337">
                  <c:v>6.74</c:v>
                </c:pt>
                <c:pt idx="338">
                  <c:v>6.76</c:v>
                </c:pt>
                <c:pt idx="339">
                  <c:v>6.78</c:v>
                </c:pt>
                <c:pt idx="340">
                  <c:v>6.8</c:v>
                </c:pt>
                <c:pt idx="341">
                  <c:v>6.82</c:v>
                </c:pt>
                <c:pt idx="342">
                  <c:v>6.84</c:v>
                </c:pt>
                <c:pt idx="343">
                  <c:v>6.86</c:v>
                </c:pt>
                <c:pt idx="344">
                  <c:v>6.88</c:v>
                </c:pt>
                <c:pt idx="345">
                  <c:v>6.9</c:v>
                </c:pt>
                <c:pt idx="346">
                  <c:v>6.92</c:v>
                </c:pt>
                <c:pt idx="347">
                  <c:v>6.94</c:v>
                </c:pt>
                <c:pt idx="348">
                  <c:v>6.96</c:v>
                </c:pt>
                <c:pt idx="349">
                  <c:v>6.98</c:v>
                </c:pt>
                <c:pt idx="350">
                  <c:v>7</c:v>
                </c:pt>
                <c:pt idx="351">
                  <c:v>7.02</c:v>
                </c:pt>
                <c:pt idx="352">
                  <c:v>7.04</c:v>
                </c:pt>
                <c:pt idx="353">
                  <c:v>7.06</c:v>
                </c:pt>
                <c:pt idx="354">
                  <c:v>7.08</c:v>
                </c:pt>
                <c:pt idx="355">
                  <c:v>7.1</c:v>
                </c:pt>
                <c:pt idx="356">
                  <c:v>7.12</c:v>
                </c:pt>
                <c:pt idx="357">
                  <c:v>7.14</c:v>
                </c:pt>
                <c:pt idx="358">
                  <c:v>7.16</c:v>
                </c:pt>
                <c:pt idx="359">
                  <c:v>7.18</c:v>
                </c:pt>
                <c:pt idx="360">
                  <c:v>7.2</c:v>
                </c:pt>
                <c:pt idx="361">
                  <c:v>7.22</c:v>
                </c:pt>
                <c:pt idx="362">
                  <c:v>7.24</c:v>
                </c:pt>
                <c:pt idx="363">
                  <c:v>7.26</c:v>
                </c:pt>
                <c:pt idx="364">
                  <c:v>7.28</c:v>
                </c:pt>
                <c:pt idx="365">
                  <c:v>7.3</c:v>
                </c:pt>
                <c:pt idx="366">
                  <c:v>7.32</c:v>
                </c:pt>
                <c:pt idx="367">
                  <c:v>7.34</c:v>
                </c:pt>
                <c:pt idx="368">
                  <c:v>7.36</c:v>
                </c:pt>
                <c:pt idx="369">
                  <c:v>7.38</c:v>
                </c:pt>
                <c:pt idx="370">
                  <c:v>7.4</c:v>
                </c:pt>
                <c:pt idx="371">
                  <c:v>7.42</c:v>
                </c:pt>
                <c:pt idx="372">
                  <c:v>7.44</c:v>
                </c:pt>
                <c:pt idx="373">
                  <c:v>7.46</c:v>
                </c:pt>
                <c:pt idx="374">
                  <c:v>7.48</c:v>
                </c:pt>
                <c:pt idx="375">
                  <c:v>7.5</c:v>
                </c:pt>
                <c:pt idx="376">
                  <c:v>7.52</c:v>
                </c:pt>
                <c:pt idx="377">
                  <c:v>7.54</c:v>
                </c:pt>
                <c:pt idx="378">
                  <c:v>7.56</c:v>
                </c:pt>
                <c:pt idx="379">
                  <c:v>7.58</c:v>
                </c:pt>
                <c:pt idx="380">
                  <c:v>7.6</c:v>
                </c:pt>
                <c:pt idx="381">
                  <c:v>7.62</c:v>
                </c:pt>
                <c:pt idx="382">
                  <c:v>7.64</c:v>
                </c:pt>
                <c:pt idx="383">
                  <c:v>7.66</c:v>
                </c:pt>
                <c:pt idx="384">
                  <c:v>7.68</c:v>
                </c:pt>
                <c:pt idx="385">
                  <c:v>7.7</c:v>
                </c:pt>
                <c:pt idx="386">
                  <c:v>7.72</c:v>
                </c:pt>
                <c:pt idx="387">
                  <c:v>7.74</c:v>
                </c:pt>
                <c:pt idx="388">
                  <c:v>7.76</c:v>
                </c:pt>
                <c:pt idx="389">
                  <c:v>7.78</c:v>
                </c:pt>
                <c:pt idx="390">
                  <c:v>7.8</c:v>
                </c:pt>
                <c:pt idx="391">
                  <c:v>7.82</c:v>
                </c:pt>
                <c:pt idx="392">
                  <c:v>7.84</c:v>
                </c:pt>
                <c:pt idx="393">
                  <c:v>7.86</c:v>
                </c:pt>
                <c:pt idx="394">
                  <c:v>7.88</c:v>
                </c:pt>
                <c:pt idx="395">
                  <c:v>7.9</c:v>
                </c:pt>
                <c:pt idx="396">
                  <c:v>7.92</c:v>
                </c:pt>
                <c:pt idx="397">
                  <c:v>7.94</c:v>
                </c:pt>
                <c:pt idx="398">
                  <c:v>7.96</c:v>
                </c:pt>
                <c:pt idx="399">
                  <c:v>7.98</c:v>
                </c:pt>
                <c:pt idx="400">
                  <c:v>8</c:v>
                </c:pt>
                <c:pt idx="401">
                  <c:v>8.02</c:v>
                </c:pt>
                <c:pt idx="402">
                  <c:v>8.0399999999999991</c:v>
                </c:pt>
                <c:pt idx="403">
                  <c:v>8.06</c:v>
                </c:pt>
                <c:pt idx="404">
                  <c:v>8.08</c:v>
                </c:pt>
                <c:pt idx="405">
                  <c:v>8.1</c:v>
                </c:pt>
                <c:pt idx="406">
                  <c:v>8.1199999999999992</c:v>
                </c:pt>
                <c:pt idx="407">
                  <c:v>8.14</c:v>
                </c:pt>
                <c:pt idx="408">
                  <c:v>8.16</c:v>
                </c:pt>
                <c:pt idx="409">
                  <c:v>8.18</c:v>
                </c:pt>
                <c:pt idx="410">
                  <c:v>8.1999999999999993</c:v>
                </c:pt>
                <c:pt idx="411">
                  <c:v>8.2200000000000006</c:v>
                </c:pt>
                <c:pt idx="412">
                  <c:v>8.24</c:v>
                </c:pt>
                <c:pt idx="413">
                  <c:v>8.26</c:v>
                </c:pt>
                <c:pt idx="414">
                  <c:v>8.2799999999999994</c:v>
                </c:pt>
                <c:pt idx="415">
                  <c:v>8.3000000000000007</c:v>
                </c:pt>
                <c:pt idx="416">
                  <c:v>8.32</c:v>
                </c:pt>
                <c:pt idx="417">
                  <c:v>8.34</c:v>
                </c:pt>
                <c:pt idx="418">
                  <c:v>8.36</c:v>
                </c:pt>
                <c:pt idx="419">
                  <c:v>8.3800000000000008</c:v>
                </c:pt>
                <c:pt idx="420">
                  <c:v>8.4</c:v>
                </c:pt>
                <c:pt idx="421">
                  <c:v>8.42</c:v>
                </c:pt>
                <c:pt idx="422">
                  <c:v>8.44</c:v>
                </c:pt>
                <c:pt idx="423">
                  <c:v>8.4600000000000009</c:v>
                </c:pt>
                <c:pt idx="424">
                  <c:v>8.48</c:v>
                </c:pt>
                <c:pt idx="425">
                  <c:v>8.5</c:v>
                </c:pt>
                <c:pt idx="426">
                  <c:v>8.52</c:v>
                </c:pt>
                <c:pt idx="427">
                  <c:v>8.5399999999999991</c:v>
                </c:pt>
                <c:pt idx="428">
                  <c:v>8.56</c:v>
                </c:pt>
                <c:pt idx="429">
                  <c:v>8.58</c:v>
                </c:pt>
                <c:pt idx="430">
                  <c:v>8.6</c:v>
                </c:pt>
                <c:pt idx="431">
                  <c:v>8.6199999999999992</c:v>
                </c:pt>
                <c:pt idx="432">
                  <c:v>8.64</c:v>
                </c:pt>
                <c:pt idx="433">
                  <c:v>8.66</c:v>
                </c:pt>
                <c:pt idx="434">
                  <c:v>8.68</c:v>
                </c:pt>
                <c:pt idx="435">
                  <c:v>8.6999999999999993</c:v>
                </c:pt>
                <c:pt idx="436">
                  <c:v>8.7200000000000006</c:v>
                </c:pt>
                <c:pt idx="437">
                  <c:v>8.74</c:v>
                </c:pt>
                <c:pt idx="438">
                  <c:v>8.76</c:v>
                </c:pt>
                <c:pt idx="439">
                  <c:v>8.7799999999999994</c:v>
                </c:pt>
                <c:pt idx="440">
                  <c:v>8.8000000000000007</c:v>
                </c:pt>
                <c:pt idx="441">
                  <c:v>8.82</c:v>
                </c:pt>
                <c:pt idx="442">
                  <c:v>8.84</c:v>
                </c:pt>
                <c:pt idx="443">
                  <c:v>8.86</c:v>
                </c:pt>
                <c:pt idx="444">
                  <c:v>8.8800000000000008</c:v>
                </c:pt>
                <c:pt idx="445">
                  <c:v>8.9</c:v>
                </c:pt>
                <c:pt idx="446">
                  <c:v>8.92</c:v>
                </c:pt>
                <c:pt idx="447">
                  <c:v>8.94</c:v>
                </c:pt>
                <c:pt idx="448">
                  <c:v>8.9600000000000009</c:v>
                </c:pt>
                <c:pt idx="449">
                  <c:v>8.98</c:v>
                </c:pt>
                <c:pt idx="450">
                  <c:v>9</c:v>
                </c:pt>
                <c:pt idx="451">
                  <c:v>9.02</c:v>
                </c:pt>
                <c:pt idx="452">
                  <c:v>9.0399999999999991</c:v>
                </c:pt>
                <c:pt idx="453">
                  <c:v>9.06</c:v>
                </c:pt>
                <c:pt idx="454">
                  <c:v>9.08</c:v>
                </c:pt>
                <c:pt idx="455">
                  <c:v>9.1</c:v>
                </c:pt>
                <c:pt idx="456">
                  <c:v>9.1199999999999992</c:v>
                </c:pt>
                <c:pt idx="457">
                  <c:v>9.14</c:v>
                </c:pt>
                <c:pt idx="458">
                  <c:v>9.16</c:v>
                </c:pt>
                <c:pt idx="459">
                  <c:v>9.18</c:v>
                </c:pt>
                <c:pt idx="460">
                  <c:v>9.1999999999999993</c:v>
                </c:pt>
                <c:pt idx="461">
                  <c:v>9.2200000000000006</c:v>
                </c:pt>
                <c:pt idx="462">
                  <c:v>9.24</c:v>
                </c:pt>
                <c:pt idx="463">
                  <c:v>9.26</c:v>
                </c:pt>
                <c:pt idx="464">
                  <c:v>9.2799999999999994</c:v>
                </c:pt>
                <c:pt idx="465">
                  <c:v>9.3000000000000007</c:v>
                </c:pt>
                <c:pt idx="466">
                  <c:v>9.32</c:v>
                </c:pt>
                <c:pt idx="467">
                  <c:v>9.34</c:v>
                </c:pt>
                <c:pt idx="468">
                  <c:v>9.36</c:v>
                </c:pt>
                <c:pt idx="469">
                  <c:v>9.3800000000000008</c:v>
                </c:pt>
                <c:pt idx="470">
                  <c:v>9.4</c:v>
                </c:pt>
                <c:pt idx="471">
                  <c:v>9.42</c:v>
                </c:pt>
                <c:pt idx="472">
                  <c:v>9.44</c:v>
                </c:pt>
                <c:pt idx="473">
                  <c:v>9.4600000000000009</c:v>
                </c:pt>
                <c:pt idx="474">
                  <c:v>9.48</c:v>
                </c:pt>
                <c:pt idx="475">
                  <c:v>9.5</c:v>
                </c:pt>
                <c:pt idx="476">
                  <c:v>9.52</c:v>
                </c:pt>
                <c:pt idx="477">
                  <c:v>9.5399999999999991</c:v>
                </c:pt>
                <c:pt idx="478">
                  <c:v>9.56</c:v>
                </c:pt>
                <c:pt idx="479">
                  <c:v>9.58</c:v>
                </c:pt>
                <c:pt idx="480">
                  <c:v>9.6</c:v>
                </c:pt>
                <c:pt idx="481">
                  <c:v>9.6199999999999992</c:v>
                </c:pt>
                <c:pt idx="482">
                  <c:v>9.64</c:v>
                </c:pt>
                <c:pt idx="483">
                  <c:v>9.66</c:v>
                </c:pt>
                <c:pt idx="484">
                  <c:v>9.68</c:v>
                </c:pt>
                <c:pt idx="485">
                  <c:v>9.6999999999999993</c:v>
                </c:pt>
                <c:pt idx="486">
                  <c:v>9.7200000000000006</c:v>
                </c:pt>
                <c:pt idx="487">
                  <c:v>9.74</c:v>
                </c:pt>
                <c:pt idx="488">
                  <c:v>9.76</c:v>
                </c:pt>
                <c:pt idx="489">
                  <c:v>9.7799999999999994</c:v>
                </c:pt>
                <c:pt idx="490">
                  <c:v>9.8000000000000007</c:v>
                </c:pt>
                <c:pt idx="491">
                  <c:v>9.82</c:v>
                </c:pt>
                <c:pt idx="492">
                  <c:v>9.84</c:v>
                </c:pt>
                <c:pt idx="493">
                  <c:v>9.86</c:v>
                </c:pt>
                <c:pt idx="494">
                  <c:v>9.8800000000000008</c:v>
                </c:pt>
                <c:pt idx="495">
                  <c:v>9.9</c:v>
                </c:pt>
                <c:pt idx="496">
                  <c:v>9.92</c:v>
                </c:pt>
                <c:pt idx="497">
                  <c:v>9.94</c:v>
                </c:pt>
                <c:pt idx="498">
                  <c:v>9.9600000000000009</c:v>
                </c:pt>
                <c:pt idx="499">
                  <c:v>9.98</c:v>
                </c:pt>
                <c:pt idx="500">
                  <c:v>10</c:v>
                </c:pt>
                <c:pt idx="501">
                  <c:v>10.02</c:v>
                </c:pt>
                <c:pt idx="502">
                  <c:v>10.039999999999999</c:v>
                </c:pt>
                <c:pt idx="503">
                  <c:v>10.06</c:v>
                </c:pt>
                <c:pt idx="504">
                  <c:v>10.08</c:v>
                </c:pt>
                <c:pt idx="505">
                  <c:v>10.1</c:v>
                </c:pt>
                <c:pt idx="506">
                  <c:v>10.119999999999999</c:v>
                </c:pt>
                <c:pt idx="507">
                  <c:v>10.14</c:v>
                </c:pt>
                <c:pt idx="508">
                  <c:v>10.16</c:v>
                </c:pt>
                <c:pt idx="509">
                  <c:v>10.18</c:v>
                </c:pt>
                <c:pt idx="510">
                  <c:v>10.199999999999999</c:v>
                </c:pt>
                <c:pt idx="511">
                  <c:v>10.220000000000001</c:v>
                </c:pt>
                <c:pt idx="512">
                  <c:v>10.24</c:v>
                </c:pt>
                <c:pt idx="513">
                  <c:v>10.26</c:v>
                </c:pt>
                <c:pt idx="514">
                  <c:v>10.28</c:v>
                </c:pt>
                <c:pt idx="515">
                  <c:v>10.3</c:v>
                </c:pt>
                <c:pt idx="516">
                  <c:v>10.32</c:v>
                </c:pt>
                <c:pt idx="517">
                  <c:v>10.34</c:v>
                </c:pt>
                <c:pt idx="518">
                  <c:v>10.36</c:v>
                </c:pt>
                <c:pt idx="519">
                  <c:v>10.38</c:v>
                </c:pt>
                <c:pt idx="520">
                  <c:v>10.4</c:v>
                </c:pt>
                <c:pt idx="521">
                  <c:v>10.42</c:v>
                </c:pt>
                <c:pt idx="522">
                  <c:v>10.44</c:v>
                </c:pt>
                <c:pt idx="523">
                  <c:v>10.46</c:v>
                </c:pt>
                <c:pt idx="524">
                  <c:v>10.48</c:v>
                </c:pt>
                <c:pt idx="525">
                  <c:v>10.5</c:v>
                </c:pt>
                <c:pt idx="526">
                  <c:v>10.52</c:v>
                </c:pt>
                <c:pt idx="527">
                  <c:v>10.54</c:v>
                </c:pt>
                <c:pt idx="528">
                  <c:v>10.56</c:v>
                </c:pt>
                <c:pt idx="529">
                  <c:v>10.58</c:v>
                </c:pt>
                <c:pt idx="530">
                  <c:v>10.6</c:v>
                </c:pt>
                <c:pt idx="531">
                  <c:v>10.62</c:v>
                </c:pt>
                <c:pt idx="532">
                  <c:v>10.64</c:v>
                </c:pt>
                <c:pt idx="533">
                  <c:v>10.66</c:v>
                </c:pt>
                <c:pt idx="534">
                  <c:v>10.68</c:v>
                </c:pt>
                <c:pt idx="535">
                  <c:v>10.7</c:v>
                </c:pt>
                <c:pt idx="536">
                  <c:v>10.72</c:v>
                </c:pt>
                <c:pt idx="537">
                  <c:v>10.74</c:v>
                </c:pt>
                <c:pt idx="538">
                  <c:v>10.76</c:v>
                </c:pt>
                <c:pt idx="539">
                  <c:v>10.78</c:v>
                </c:pt>
                <c:pt idx="540">
                  <c:v>10.8</c:v>
                </c:pt>
                <c:pt idx="541">
                  <c:v>10.82</c:v>
                </c:pt>
                <c:pt idx="542">
                  <c:v>10.84</c:v>
                </c:pt>
                <c:pt idx="543">
                  <c:v>10.86</c:v>
                </c:pt>
                <c:pt idx="544">
                  <c:v>10.88</c:v>
                </c:pt>
                <c:pt idx="545">
                  <c:v>10.9</c:v>
                </c:pt>
                <c:pt idx="546">
                  <c:v>10.92</c:v>
                </c:pt>
                <c:pt idx="547">
                  <c:v>10.94</c:v>
                </c:pt>
                <c:pt idx="548">
                  <c:v>10.96</c:v>
                </c:pt>
                <c:pt idx="549">
                  <c:v>10.98</c:v>
                </c:pt>
                <c:pt idx="550">
                  <c:v>11</c:v>
                </c:pt>
                <c:pt idx="551">
                  <c:v>11.02</c:v>
                </c:pt>
                <c:pt idx="552">
                  <c:v>11.04</c:v>
                </c:pt>
                <c:pt idx="553">
                  <c:v>11.06</c:v>
                </c:pt>
                <c:pt idx="554">
                  <c:v>11.08</c:v>
                </c:pt>
                <c:pt idx="555">
                  <c:v>11.1</c:v>
                </c:pt>
                <c:pt idx="556">
                  <c:v>11.12</c:v>
                </c:pt>
                <c:pt idx="557">
                  <c:v>11.14</c:v>
                </c:pt>
                <c:pt idx="558">
                  <c:v>11.16</c:v>
                </c:pt>
                <c:pt idx="559">
                  <c:v>11.18</c:v>
                </c:pt>
                <c:pt idx="560">
                  <c:v>11.2</c:v>
                </c:pt>
                <c:pt idx="561">
                  <c:v>11.22</c:v>
                </c:pt>
                <c:pt idx="562">
                  <c:v>11.24</c:v>
                </c:pt>
                <c:pt idx="563">
                  <c:v>11.26</c:v>
                </c:pt>
                <c:pt idx="564">
                  <c:v>11.28</c:v>
                </c:pt>
                <c:pt idx="565">
                  <c:v>11.3</c:v>
                </c:pt>
                <c:pt idx="566">
                  <c:v>11.32</c:v>
                </c:pt>
                <c:pt idx="567">
                  <c:v>11.34</c:v>
                </c:pt>
                <c:pt idx="568">
                  <c:v>11.36</c:v>
                </c:pt>
                <c:pt idx="569">
                  <c:v>11.38</c:v>
                </c:pt>
                <c:pt idx="570">
                  <c:v>11.4</c:v>
                </c:pt>
                <c:pt idx="571">
                  <c:v>11.42</c:v>
                </c:pt>
                <c:pt idx="572">
                  <c:v>11.44</c:v>
                </c:pt>
                <c:pt idx="573">
                  <c:v>11.46</c:v>
                </c:pt>
                <c:pt idx="574">
                  <c:v>11.48</c:v>
                </c:pt>
                <c:pt idx="575">
                  <c:v>11.5</c:v>
                </c:pt>
                <c:pt idx="576">
                  <c:v>11.52</c:v>
                </c:pt>
                <c:pt idx="577">
                  <c:v>11.54</c:v>
                </c:pt>
                <c:pt idx="578">
                  <c:v>11.56</c:v>
                </c:pt>
                <c:pt idx="579">
                  <c:v>11.58</c:v>
                </c:pt>
                <c:pt idx="580">
                  <c:v>11.6</c:v>
                </c:pt>
                <c:pt idx="581">
                  <c:v>11.62</c:v>
                </c:pt>
                <c:pt idx="582">
                  <c:v>11.64</c:v>
                </c:pt>
                <c:pt idx="583">
                  <c:v>11.66</c:v>
                </c:pt>
                <c:pt idx="584">
                  <c:v>11.68</c:v>
                </c:pt>
                <c:pt idx="585">
                  <c:v>11.7</c:v>
                </c:pt>
                <c:pt idx="586">
                  <c:v>11.72</c:v>
                </c:pt>
                <c:pt idx="587">
                  <c:v>11.74</c:v>
                </c:pt>
                <c:pt idx="588">
                  <c:v>11.76</c:v>
                </c:pt>
                <c:pt idx="589">
                  <c:v>11.78</c:v>
                </c:pt>
                <c:pt idx="590">
                  <c:v>11.8</c:v>
                </c:pt>
                <c:pt idx="591">
                  <c:v>11.82</c:v>
                </c:pt>
                <c:pt idx="592">
                  <c:v>11.84</c:v>
                </c:pt>
                <c:pt idx="593">
                  <c:v>11.86</c:v>
                </c:pt>
                <c:pt idx="594">
                  <c:v>11.88</c:v>
                </c:pt>
                <c:pt idx="595">
                  <c:v>11.9</c:v>
                </c:pt>
                <c:pt idx="596">
                  <c:v>11.92</c:v>
                </c:pt>
                <c:pt idx="597">
                  <c:v>11.94</c:v>
                </c:pt>
                <c:pt idx="598">
                  <c:v>11.96</c:v>
                </c:pt>
                <c:pt idx="599">
                  <c:v>11.98</c:v>
                </c:pt>
                <c:pt idx="600">
                  <c:v>12</c:v>
                </c:pt>
                <c:pt idx="601">
                  <c:v>12.02</c:v>
                </c:pt>
                <c:pt idx="602">
                  <c:v>12.04</c:v>
                </c:pt>
                <c:pt idx="603">
                  <c:v>12.06</c:v>
                </c:pt>
                <c:pt idx="604">
                  <c:v>12.08</c:v>
                </c:pt>
                <c:pt idx="605">
                  <c:v>12.1</c:v>
                </c:pt>
                <c:pt idx="606">
                  <c:v>12.12</c:v>
                </c:pt>
                <c:pt idx="607">
                  <c:v>12.14</c:v>
                </c:pt>
                <c:pt idx="608">
                  <c:v>12.16</c:v>
                </c:pt>
                <c:pt idx="609">
                  <c:v>12.18</c:v>
                </c:pt>
                <c:pt idx="610">
                  <c:v>12.2</c:v>
                </c:pt>
                <c:pt idx="611">
                  <c:v>12.22</c:v>
                </c:pt>
                <c:pt idx="612">
                  <c:v>12.24</c:v>
                </c:pt>
                <c:pt idx="613">
                  <c:v>12.26</c:v>
                </c:pt>
                <c:pt idx="614">
                  <c:v>12.28</c:v>
                </c:pt>
                <c:pt idx="615">
                  <c:v>12.3</c:v>
                </c:pt>
                <c:pt idx="616">
                  <c:v>12.32</c:v>
                </c:pt>
                <c:pt idx="617">
                  <c:v>12.34</c:v>
                </c:pt>
                <c:pt idx="618">
                  <c:v>12.36</c:v>
                </c:pt>
                <c:pt idx="619">
                  <c:v>12.38</c:v>
                </c:pt>
                <c:pt idx="620">
                  <c:v>12.4</c:v>
                </c:pt>
                <c:pt idx="621">
                  <c:v>12.42</c:v>
                </c:pt>
                <c:pt idx="622">
                  <c:v>12.44</c:v>
                </c:pt>
                <c:pt idx="623">
                  <c:v>12.46</c:v>
                </c:pt>
                <c:pt idx="624">
                  <c:v>12.48</c:v>
                </c:pt>
                <c:pt idx="625">
                  <c:v>12.5</c:v>
                </c:pt>
                <c:pt idx="626">
                  <c:v>12.52</c:v>
                </c:pt>
                <c:pt idx="627">
                  <c:v>12.54</c:v>
                </c:pt>
                <c:pt idx="628">
                  <c:v>12.56</c:v>
                </c:pt>
                <c:pt idx="629">
                  <c:v>12.58</c:v>
                </c:pt>
                <c:pt idx="630">
                  <c:v>12.6</c:v>
                </c:pt>
                <c:pt idx="631">
                  <c:v>12.62</c:v>
                </c:pt>
                <c:pt idx="632">
                  <c:v>12.64</c:v>
                </c:pt>
                <c:pt idx="633">
                  <c:v>12.66</c:v>
                </c:pt>
                <c:pt idx="634">
                  <c:v>12.68</c:v>
                </c:pt>
                <c:pt idx="635">
                  <c:v>12.7</c:v>
                </c:pt>
                <c:pt idx="636">
                  <c:v>12.72</c:v>
                </c:pt>
                <c:pt idx="637">
                  <c:v>12.74</c:v>
                </c:pt>
                <c:pt idx="638">
                  <c:v>12.76</c:v>
                </c:pt>
                <c:pt idx="639">
                  <c:v>12.78</c:v>
                </c:pt>
                <c:pt idx="640">
                  <c:v>12.8</c:v>
                </c:pt>
                <c:pt idx="641">
                  <c:v>12.82</c:v>
                </c:pt>
                <c:pt idx="642">
                  <c:v>12.84</c:v>
                </c:pt>
                <c:pt idx="643">
                  <c:v>12.86</c:v>
                </c:pt>
                <c:pt idx="644">
                  <c:v>12.88</c:v>
                </c:pt>
                <c:pt idx="645">
                  <c:v>12.9</c:v>
                </c:pt>
                <c:pt idx="646">
                  <c:v>12.92</c:v>
                </c:pt>
                <c:pt idx="647">
                  <c:v>12.94</c:v>
                </c:pt>
                <c:pt idx="648">
                  <c:v>12.96</c:v>
                </c:pt>
                <c:pt idx="649">
                  <c:v>12.98</c:v>
                </c:pt>
                <c:pt idx="650">
                  <c:v>13</c:v>
                </c:pt>
                <c:pt idx="651">
                  <c:v>13.02</c:v>
                </c:pt>
                <c:pt idx="652">
                  <c:v>13.04</c:v>
                </c:pt>
                <c:pt idx="653">
                  <c:v>13.06</c:v>
                </c:pt>
                <c:pt idx="654">
                  <c:v>13.08</c:v>
                </c:pt>
                <c:pt idx="655">
                  <c:v>13.1</c:v>
                </c:pt>
                <c:pt idx="656">
                  <c:v>13.12</c:v>
                </c:pt>
                <c:pt idx="657">
                  <c:v>13.14</c:v>
                </c:pt>
                <c:pt idx="658">
                  <c:v>13.16</c:v>
                </c:pt>
                <c:pt idx="659">
                  <c:v>13.18</c:v>
                </c:pt>
                <c:pt idx="660">
                  <c:v>13.2</c:v>
                </c:pt>
                <c:pt idx="661">
                  <c:v>13.22</c:v>
                </c:pt>
                <c:pt idx="662">
                  <c:v>13.24</c:v>
                </c:pt>
                <c:pt idx="663">
                  <c:v>13.26</c:v>
                </c:pt>
                <c:pt idx="664">
                  <c:v>13.28</c:v>
                </c:pt>
                <c:pt idx="665">
                  <c:v>13.3</c:v>
                </c:pt>
                <c:pt idx="666">
                  <c:v>13.32</c:v>
                </c:pt>
                <c:pt idx="667">
                  <c:v>13.34</c:v>
                </c:pt>
                <c:pt idx="668">
                  <c:v>13.36</c:v>
                </c:pt>
                <c:pt idx="669">
                  <c:v>13.38</c:v>
                </c:pt>
                <c:pt idx="670">
                  <c:v>13.4</c:v>
                </c:pt>
                <c:pt idx="671">
                  <c:v>13.42</c:v>
                </c:pt>
                <c:pt idx="672">
                  <c:v>13.44</c:v>
                </c:pt>
                <c:pt idx="673">
                  <c:v>13.46</c:v>
                </c:pt>
                <c:pt idx="674">
                  <c:v>13.48</c:v>
                </c:pt>
                <c:pt idx="675">
                  <c:v>13.5</c:v>
                </c:pt>
                <c:pt idx="676">
                  <c:v>13.52</c:v>
                </c:pt>
                <c:pt idx="677">
                  <c:v>13.54</c:v>
                </c:pt>
                <c:pt idx="678">
                  <c:v>13.56</c:v>
                </c:pt>
                <c:pt idx="679">
                  <c:v>13.58</c:v>
                </c:pt>
                <c:pt idx="680">
                  <c:v>13.6</c:v>
                </c:pt>
                <c:pt idx="681">
                  <c:v>13.62</c:v>
                </c:pt>
                <c:pt idx="682">
                  <c:v>13.64</c:v>
                </c:pt>
                <c:pt idx="683">
                  <c:v>13.66</c:v>
                </c:pt>
                <c:pt idx="684">
                  <c:v>13.68</c:v>
                </c:pt>
                <c:pt idx="685">
                  <c:v>13.7</c:v>
                </c:pt>
                <c:pt idx="686">
                  <c:v>13.72</c:v>
                </c:pt>
                <c:pt idx="687">
                  <c:v>13.74</c:v>
                </c:pt>
                <c:pt idx="688">
                  <c:v>13.76</c:v>
                </c:pt>
                <c:pt idx="689">
                  <c:v>13.78</c:v>
                </c:pt>
                <c:pt idx="690">
                  <c:v>13.8</c:v>
                </c:pt>
                <c:pt idx="691">
                  <c:v>13.82</c:v>
                </c:pt>
                <c:pt idx="692">
                  <c:v>13.84</c:v>
                </c:pt>
                <c:pt idx="693">
                  <c:v>13.86</c:v>
                </c:pt>
                <c:pt idx="694">
                  <c:v>13.88</c:v>
                </c:pt>
                <c:pt idx="695">
                  <c:v>13.9</c:v>
                </c:pt>
                <c:pt idx="696">
                  <c:v>13.92</c:v>
                </c:pt>
                <c:pt idx="697">
                  <c:v>13.94</c:v>
                </c:pt>
                <c:pt idx="698">
                  <c:v>13.96</c:v>
                </c:pt>
                <c:pt idx="699">
                  <c:v>13.98</c:v>
                </c:pt>
                <c:pt idx="700">
                  <c:v>14</c:v>
                </c:pt>
                <c:pt idx="701">
                  <c:v>14.02</c:v>
                </c:pt>
                <c:pt idx="702">
                  <c:v>14.04</c:v>
                </c:pt>
                <c:pt idx="703">
                  <c:v>14.06</c:v>
                </c:pt>
                <c:pt idx="704">
                  <c:v>14.08</c:v>
                </c:pt>
                <c:pt idx="705">
                  <c:v>14.1</c:v>
                </c:pt>
                <c:pt idx="706">
                  <c:v>14.12</c:v>
                </c:pt>
                <c:pt idx="707">
                  <c:v>14.14</c:v>
                </c:pt>
                <c:pt idx="708">
                  <c:v>14.16</c:v>
                </c:pt>
                <c:pt idx="709">
                  <c:v>14.18</c:v>
                </c:pt>
                <c:pt idx="710">
                  <c:v>14.2</c:v>
                </c:pt>
                <c:pt idx="711">
                  <c:v>14.22</c:v>
                </c:pt>
                <c:pt idx="712">
                  <c:v>14.24</c:v>
                </c:pt>
                <c:pt idx="713">
                  <c:v>14.26</c:v>
                </c:pt>
                <c:pt idx="714">
                  <c:v>14.28</c:v>
                </c:pt>
                <c:pt idx="715">
                  <c:v>14.3</c:v>
                </c:pt>
                <c:pt idx="716">
                  <c:v>14.32</c:v>
                </c:pt>
                <c:pt idx="717">
                  <c:v>14.34</c:v>
                </c:pt>
                <c:pt idx="718">
                  <c:v>14.36</c:v>
                </c:pt>
                <c:pt idx="719">
                  <c:v>14.38</c:v>
                </c:pt>
                <c:pt idx="720">
                  <c:v>14.4</c:v>
                </c:pt>
                <c:pt idx="721">
                  <c:v>14.42</c:v>
                </c:pt>
                <c:pt idx="722">
                  <c:v>14.44</c:v>
                </c:pt>
                <c:pt idx="723">
                  <c:v>14.46</c:v>
                </c:pt>
                <c:pt idx="724">
                  <c:v>14.48</c:v>
                </c:pt>
                <c:pt idx="725">
                  <c:v>14.5</c:v>
                </c:pt>
                <c:pt idx="726">
                  <c:v>14.52</c:v>
                </c:pt>
                <c:pt idx="727">
                  <c:v>14.54</c:v>
                </c:pt>
                <c:pt idx="728">
                  <c:v>14.56</c:v>
                </c:pt>
                <c:pt idx="729">
                  <c:v>14.58</c:v>
                </c:pt>
                <c:pt idx="730">
                  <c:v>14.6</c:v>
                </c:pt>
                <c:pt idx="731">
                  <c:v>14.62</c:v>
                </c:pt>
                <c:pt idx="732">
                  <c:v>14.64</c:v>
                </c:pt>
                <c:pt idx="733">
                  <c:v>14.66</c:v>
                </c:pt>
                <c:pt idx="734">
                  <c:v>14.68</c:v>
                </c:pt>
                <c:pt idx="735">
                  <c:v>14.7</c:v>
                </c:pt>
                <c:pt idx="736">
                  <c:v>14.72</c:v>
                </c:pt>
                <c:pt idx="737">
                  <c:v>14.74</c:v>
                </c:pt>
                <c:pt idx="738">
                  <c:v>14.76</c:v>
                </c:pt>
                <c:pt idx="739">
                  <c:v>14.78</c:v>
                </c:pt>
                <c:pt idx="740">
                  <c:v>14.8</c:v>
                </c:pt>
                <c:pt idx="741">
                  <c:v>14.82</c:v>
                </c:pt>
                <c:pt idx="742">
                  <c:v>14.84</c:v>
                </c:pt>
                <c:pt idx="743">
                  <c:v>14.86</c:v>
                </c:pt>
                <c:pt idx="744">
                  <c:v>14.88</c:v>
                </c:pt>
                <c:pt idx="745">
                  <c:v>14.9</c:v>
                </c:pt>
                <c:pt idx="746">
                  <c:v>14.92</c:v>
                </c:pt>
                <c:pt idx="747">
                  <c:v>14.94</c:v>
                </c:pt>
                <c:pt idx="748">
                  <c:v>14.96</c:v>
                </c:pt>
                <c:pt idx="749">
                  <c:v>14.98</c:v>
                </c:pt>
                <c:pt idx="750">
                  <c:v>15</c:v>
                </c:pt>
                <c:pt idx="751">
                  <c:v>15.02</c:v>
                </c:pt>
                <c:pt idx="752">
                  <c:v>15.04</c:v>
                </c:pt>
                <c:pt idx="753">
                  <c:v>15.06</c:v>
                </c:pt>
                <c:pt idx="754">
                  <c:v>15.08</c:v>
                </c:pt>
                <c:pt idx="755">
                  <c:v>15.1</c:v>
                </c:pt>
                <c:pt idx="756">
                  <c:v>15.12</c:v>
                </c:pt>
                <c:pt idx="757">
                  <c:v>15.14</c:v>
                </c:pt>
                <c:pt idx="758">
                  <c:v>15.16</c:v>
                </c:pt>
                <c:pt idx="759">
                  <c:v>15.18</c:v>
                </c:pt>
                <c:pt idx="760">
                  <c:v>15.2</c:v>
                </c:pt>
                <c:pt idx="761">
                  <c:v>15.22</c:v>
                </c:pt>
                <c:pt idx="762">
                  <c:v>15.24</c:v>
                </c:pt>
                <c:pt idx="763">
                  <c:v>15.26</c:v>
                </c:pt>
                <c:pt idx="764">
                  <c:v>15.28</c:v>
                </c:pt>
                <c:pt idx="765">
                  <c:v>15.3</c:v>
                </c:pt>
                <c:pt idx="766">
                  <c:v>15.32</c:v>
                </c:pt>
                <c:pt idx="767">
                  <c:v>15.34</c:v>
                </c:pt>
                <c:pt idx="768">
                  <c:v>15.36</c:v>
                </c:pt>
                <c:pt idx="769">
                  <c:v>15.38</c:v>
                </c:pt>
                <c:pt idx="770">
                  <c:v>15.4</c:v>
                </c:pt>
                <c:pt idx="771">
                  <c:v>15.42</c:v>
                </c:pt>
                <c:pt idx="772">
                  <c:v>15.44</c:v>
                </c:pt>
                <c:pt idx="773">
                  <c:v>15.46</c:v>
                </c:pt>
                <c:pt idx="774">
                  <c:v>15.48</c:v>
                </c:pt>
                <c:pt idx="775">
                  <c:v>15.5</c:v>
                </c:pt>
                <c:pt idx="776">
                  <c:v>15.52</c:v>
                </c:pt>
                <c:pt idx="777">
                  <c:v>15.54</c:v>
                </c:pt>
                <c:pt idx="778">
                  <c:v>15.56</c:v>
                </c:pt>
                <c:pt idx="779">
                  <c:v>15.58</c:v>
                </c:pt>
                <c:pt idx="780">
                  <c:v>15.6</c:v>
                </c:pt>
                <c:pt idx="781">
                  <c:v>15.62</c:v>
                </c:pt>
                <c:pt idx="782">
                  <c:v>15.64</c:v>
                </c:pt>
                <c:pt idx="783">
                  <c:v>15.66</c:v>
                </c:pt>
                <c:pt idx="784">
                  <c:v>15.68</c:v>
                </c:pt>
                <c:pt idx="785">
                  <c:v>15.7</c:v>
                </c:pt>
                <c:pt idx="786">
                  <c:v>15.72</c:v>
                </c:pt>
                <c:pt idx="787">
                  <c:v>15.74</c:v>
                </c:pt>
                <c:pt idx="788">
                  <c:v>15.76</c:v>
                </c:pt>
                <c:pt idx="789">
                  <c:v>15.78</c:v>
                </c:pt>
                <c:pt idx="790">
                  <c:v>15.8</c:v>
                </c:pt>
                <c:pt idx="791">
                  <c:v>15.82</c:v>
                </c:pt>
                <c:pt idx="792">
                  <c:v>15.84</c:v>
                </c:pt>
                <c:pt idx="793">
                  <c:v>15.86</c:v>
                </c:pt>
                <c:pt idx="794">
                  <c:v>15.88</c:v>
                </c:pt>
                <c:pt idx="795">
                  <c:v>15.9</c:v>
                </c:pt>
                <c:pt idx="796">
                  <c:v>15.92</c:v>
                </c:pt>
                <c:pt idx="797">
                  <c:v>15.94</c:v>
                </c:pt>
                <c:pt idx="798">
                  <c:v>15.96</c:v>
                </c:pt>
                <c:pt idx="799">
                  <c:v>15.98</c:v>
                </c:pt>
                <c:pt idx="800">
                  <c:v>16</c:v>
                </c:pt>
                <c:pt idx="801">
                  <c:v>16.02</c:v>
                </c:pt>
                <c:pt idx="802">
                  <c:v>16.04</c:v>
                </c:pt>
                <c:pt idx="803">
                  <c:v>16.059999999999999</c:v>
                </c:pt>
                <c:pt idx="804">
                  <c:v>16.079999999999998</c:v>
                </c:pt>
                <c:pt idx="805">
                  <c:v>16.100000000000001</c:v>
                </c:pt>
                <c:pt idx="806">
                  <c:v>16.12</c:v>
                </c:pt>
                <c:pt idx="807">
                  <c:v>16.14</c:v>
                </c:pt>
                <c:pt idx="808">
                  <c:v>16.16</c:v>
                </c:pt>
                <c:pt idx="809">
                  <c:v>16.18</c:v>
                </c:pt>
                <c:pt idx="810">
                  <c:v>16.2</c:v>
                </c:pt>
                <c:pt idx="811">
                  <c:v>16.22</c:v>
                </c:pt>
                <c:pt idx="812">
                  <c:v>16.239999999999998</c:v>
                </c:pt>
                <c:pt idx="813">
                  <c:v>16.260000000000002</c:v>
                </c:pt>
                <c:pt idx="814">
                  <c:v>16.28</c:v>
                </c:pt>
                <c:pt idx="815">
                  <c:v>16.3</c:v>
                </c:pt>
                <c:pt idx="816">
                  <c:v>16.32</c:v>
                </c:pt>
                <c:pt idx="817">
                  <c:v>16.34</c:v>
                </c:pt>
                <c:pt idx="818">
                  <c:v>16.36</c:v>
                </c:pt>
                <c:pt idx="819">
                  <c:v>16.38</c:v>
                </c:pt>
                <c:pt idx="820">
                  <c:v>16.399999999999999</c:v>
                </c:pt>
                <c:pt idx="821">
                  <c:v>16.420000000000002</c:v>
                </c:pt>
                <c:pt idx="822">
                  <c:v>16.440000000000001</c:v>
                </c:pt>
                <c:pt idx="823">
                  <c:v>16.46</c:v>
                </c:pt>
                <c:pt idx="824">
                  <c:v>16.48</c:v>
                </c:pt>
                <c:pt idx="825">
                  <c:v>16.5</c:v>
                </c:pt>
                <c:pt idx="826">
                  <c:v>16.52</c:v>
                </c:pt>
                <c:pt idx="827">
                  <c:v>16.54</c:v>
                </c:pt>
                <c:pt idx="828">
                  <c:v>16.559999999999999</c:v>
                </c:pt>
                <c:pt idx="829">
                  <c:v>16.579999999999998</c:v>
                </c:pt>
                <c:pt idx="830">
                  <c:v>16.600000000000001</c:v>
                </c:pt>
                <c:pt idx="831">
                  <c:v>16.62</c:v>
                </c:pt>
                <c:pt idx="832">
                  <c:v>16.64</c:v>
                </c:pt>
                <c:pt idx="833">
                  <c:v>16.66</c:v>
                </c:pt>
                <c:pt idx="834">
                  <c:v>16.68</c:v>
                </c:pt>
                <c:pt idx="835">
                  <c:v>16.7</c:v>
                </c:pt>
                <c:pt idx="836">
                  <c:v>16.72</c:v>
                </c:pt>
                <c:pt idx="837">
                  <c:v>16.739999999999998</c:v>
                </c:pt>
                <c:pt idx="838">
                  <c:v>16.760000000000002</c:v>
                </c:pt>
                <c:pt idx="839">
                  <c:v>16.78</c:v>
                </c:pt>
                <c:pt idx="840">
                  <c:v>16.8</c:v>
                </c:pt>
                <c:pt idx="841">
                  <c:v>16.82</c:v>
                </c:pt>
                <c:pt idx="842">
                  <c:v>16.84</c:v>
                </c:pt>
                <c:pt idx="843">
                  <c:v>16.86</c:v>
                </c:pt>
                <c:pt idx="844">
                  <c:v>16.88</c:v>
                </c:pt>
                <c:pt idx="845">
                  <c:v>16.899999999999999</c:v>
                </c:pt>
                <c:pt idx="846">
                  <c:v>16.920000000000002</c:v>
                </c:pt>
                <c:pt idx="847">
                  <c:v>16.940000000000001</c:v>
                </c:pt>
                <c:pt idx="848">
                  <c:v>16.96</c:v>
                </c:pt>
                <c:pt idx="849">
                  <c:v>16.98</c:v>
                </c:pt>
                <c:pt idx="850">
                  <c:v>17</c:v>
                </c:pt>
                <c:pt idx="851">
                  <c:v>17.02</c:v>
                </c:pt>
                <c:pt idx="852">
                  <c:v>17.04</c:v>
                </c:pt>
                <c:pt idx="853">
                  <c:v>17.059999999999999</c:v>
                </c:pt>
                <c:pt idx="854">
                  <c:v>17.079999999999998</c:v>
                </c:pt>
                <c:pt idx="855">
                  <c:v>17.100000000000001</c:v>
                </c:pt>
                <c:pt idx="856">
                  <c:v>17.12</c:v>
                </c:pt>
                <c:pt idx="857">
                  <c:v>17.14</c:v>
                </c:pt>
                <c:pt idx="858">
                  <c:v>17.16</c:v>
                </c:pt>
                <c:pt idx="859">
                  <c:v>17.18</c:v>
                </c:pt>
                <c:pt idx="860">
                  <c:v>17.2</c:v>
                </c:pt>
                <c:pt idx="861">
                  <c:v>17.22</c:v>
                </c:pt>
                <c:pt idx="862">
                  <c:v>17.239999999999998</c:v>
                </c:pt>
                <c:pt idx="863">
                  <c:v>17.260000000000002</c:v>
                </c:pt>
                <c:pt idx="864">
                  <c:v>17.28</c:v>
                </c:pt>
                <c:pt idx="865">
                  <c:v>17.3</c:v>
                </c:pt>
                <c:pt idx="866">
                  <c:v>17.32</c:v>
                </c:pt>
                <c:pt idx="867">
                  <c:v>17.34</c:v>
                </c:pt>
                <c:pt idx="868">
                  <c:v>17.36</c:v>
                </c:pt>
                <c:pt idx="869">
                  <c:v>17.38</c:v>
                </c:pt>
                <c:pt idx="870">
                  <c:v>17.399999999999999</c:v>
                </c:pt>
                <c:pt idx="871">
                  <c:v>17.420000000000002</c:v>
                </c:pt>
                <c:pt idx="872">
                  <c:v>17.440000000000001</c:v>
                </c:pt>
                <c:pt idx="873">
                  <c:v>17.46</c:v>
                </c:pt>
                <c:pt idx="874">
                  <c:v>17.48</c:v>
                </c:pt>
                <c:pt idx="875">
                  <c:v>17.5</c:v>
                </c:pt>
                <c:pt idx="876">
                  <c:v>17.52</c:v>
                </c:pt>
                <c:pt idx="877">
                  <c:v>17.54</c:v>
                </c:pt>
                <c:pt idx="878">
                  <c:v>17.559999999999999</c:v>
                </c:pt>
                <c:pt idx="879">
                  <c:v>17.579999999999998</c:v>
                </c:pt>
                <c:pt idx="880">
                  <c:v>17.600000000000001</c:v>
                </c:pt>
                <c:pt idx="881">
                  <c:v>17.62</c:v>
                </c:pt>
                <c:pt idx="882">
                  <c:v>17.64</c:v>
                </c:pt>
                <c:pt idx="883">
                  <c:v>17.66</c:v>
                </c:pt>
                <c:pt idx="884">
                  <c:v>17.68</c:v>
                </c:pt>
                <c:pt idx="885">
                  <c:v>17.7</c:v>
                </c:pt>
                <c:pt idx="886">
                  <c:v>17.72</c:v>
                </c:pt>
                <c:pt idx="887">
                  <c:v>17.739999999999998</c:v>
                </c:pt>
                <c:pt idx="888">
                  <c:v>17.760000000000002</c:v>
                </c:pt>
                <c:pt idx="889">
                  <c:v>17.78</c:v>
                </c:pt>
                <c:pt idx="890">
                  <c:v>17.8</c:v>
                </c:pt>
                <c:pt idx="891">
                  <c:v>17.82</c:v>
                </c:pt>
                <c:pt idx="892">
                  <c:v>17.84</c:v>
                </c:pt>
                <c:pt idx="893">
                  <c:v>17.86</c:v>
                </c:pt>
                <c:pt idx="894">
                  <c:v>17.88</c:v>
                </c:pt>
                <c:pt idx="895">
                  <c:v>17.899999999999999</c:v>
                </c:pt>
                <c:pt idx="896">
                  <c:v>17.920000000000002</c:v>
                </c:pt>
                <c:pt idx="897">
                  <c:v>17.940000000000001</c:v>
                </c:pt>
                <c:pt idx="898">
                  <c:v>17.96</c:v>
                </c:pt>
                <c:pt idx="899">
                  <c:v>17.98</c:v>
                </c:pt>
                <c:pt idx="900">
                  <c:v>18</c:v>
                </c:pt>
                <c:pt idx="901">
                  <c:v>18.02</c:v>
                </c:pt>
                <c:pt idx="902">
                  <c:v>18.04</c:v>
                </c:pt>
                <c:pt idx="903">
                  <c:v>18.059999999999999</c:v>
                </c:pt>
                <c:pt idx="904">
                  <c:v>18.079999999999998</c:v>
                </c:pt>
                <c:pt idx="905">
                  <c:v>18.100000000000001</c:v>
                </c:pt>
                <c:pt idx="906">
                  <c:v>18.12</c:v>
                </c:pt>
                <c:pt idx="907">
                  <c:v>18.14</c:v>
                </c:pt>
                <c:pt idx="908">
                  <c:v>18.16</c:v>
                </c:pt>
                <c:pt idx="909">
                  <c:v>18.18</c:v>
                </c:pt>
                <c:pt idx="910">
                  <c:v>18.2</c:v>
                </c:pt>
                <c:pt idx="911">
                  <c:v>18.22</c:v>
                </c:pt>
                <c:pt idx="912">
                  <c:v>18.239999999999998</c:v>
                </c:pt>
                <c:pt idx="913">
                  <c:v>18.260000000000002</c:v>
                </c:pt>
                <c:pt idx="914">
                  <c:v>18.28</c:v>
                </c:pt>
                <c:pt idx="915">
                  <c:v>18.3</c:v>
                </c:pt>
                <c:pt idx="916">
                  <c:v>18.32</c:v>
                </c:pt>
                <c:pt idx="917">
                  <c:v>18.34</c:v>
                </c:pt>
                <c:pt idx="918">
                  <c:v>18.36</c:v>
                </c:pt>
                <c:pt idx="919">
                  <c:v>18.38</c:v>
                </c:pt>
                <c:pt idx="920">
                  <c:v>18.399999999999999</c:v>
                </c:pt>
                <c:pt idx="921">
                  <c:v>18.420000000000002</c:v>
                </c:pt>
                <c:pt idx="922">
                  <c:v>18.440000000000001</c:v>
                </c:pt>
                <c:pt idx="923">
                  <c:v>18.46</c:v>
                </c:pt>
                <c:pt idx="924">
                  <c:v>18.48</c:v>
                </c:pt>
                <c:pt idx="925">
                  <c:v>18.5</c:v>
                </c:pt>
                <c:pt idx="926">
                  <c:v>18.52</c:v>
                </c:pt>
                <c:pt idx="927">
                  <c:v>18.54</c:v>
                </c:pt>
                <c:pt idx="928">
                  <c:v>18.559999999999999</c:v>
                </c:pt>
                <c:pt idx="929">
                  <c:v>18.579999999999998</c:v>
                </c:pt>
                <c:pt idx="930">
                  <c:v>18.600000000000001</c:v>
                </c:pt>
                <c:pt idx="931">
                  <c:v>18.62</c:v>
                </c:pt>
                <c:pt idx="932">
                  <c:v>18.64</c:v>
                </c:pt>
                <c:pt idx="933">
                  <c:v>18.66</c:v>
                </c:pt>
                <c:pt idx="934">
                  <c:v>18.68</c:v>
                </c:pt>
                <c:pt idx="935">
                  <c:v>18.7</c:v>
                </c:pt>
                <c:pt idx="936">
                  <c:v>18.72</c:v>
                </c:pt>
                <c:pt idx="937">
                  <c:v>18.739999999999998</c:v>
                </c:pt>
                <c:pt idx="938">
                  <c:v>18.760000000000002</c:v>
                </c:pt>
                <c:pt idx="939">
                  <c:v>18.78</c:v>
                </c:pt>
                <c:pt idx="940">
                  <c:v>18.8</c:v>
                </c:pt>
                <c:pt idx="941">
                  <c:v>18.82</c:v>
                </c:pt>
                <c:pt idx="942">
                  <c:v>18.84</c:v>
                </c:pt>
                <c:pt idx="943">
                  <c:v>18.86</c:v>
                </c:pt>
                <c:pt idx="944">
                  <c:v>18.88</c:v>
                </c:pt>
                <c:pt idx="945">
                  <c:v>18.899999999999999</c:v>
                </c:pt>
                <c:pt idx="946">
                  <c:v>18.920000000000002</c:v>
                </c:pt>
                <c:pt idx="947">
                  <c:v>18.940000000000001</c:v>
                </c:pt>
                <c:pt idx="948">
                  <c:v>18.96</c:v>
                </c:pt>
                <c:pt idx="949">
                  <c:v>18.98</c:v>
                </c:pt>
                <c:pt idx="950">
                  <c:v>19</c:v>
                </c:pt>
                <c:pt idx="951">
                  <c:v>19.02</c:v>
                </c:pt>
                <c:pt idx="952">
                  <c:v>19.04</c:v>
                </c:pt>
                <c:pt idx="953">
                  <c:v>19.059999999999999</c:v>
                </c:pt>
                <c:pt idx="954">
                  <c:v>19.079999999999998</c:v>
                </c:pt>
                <c:pt idx="955">
                  <c:v>19.100000000000001</c:v>
                </c:pt>
                <c:pt idx="956">
                  <c:v>19.12</c:v>
                </c:pt>
                <c:pt idx="957">
                  <c:v>19.14</c:v>
                </c:pt>
                <c:pt idx="958">
                  <c:v>19.16</c:v>
                </c:pt>
                <c:pt idx="959">
                  <c:v>19.18</c:v>
                </c:pt>
                <c:pt idx="960">
                  <c:v>19.2</c:v>
                </c:pt>
                <c:pt idx="961">
                  <c:v>19.22</c:v>
                </c:pt>
                <c:pt idx="962">
                  <c:v>19.239999999999998</c:v>
                </c:pt>
                <c:pt idx="963">
                  <c:v>19.260000000000002</c:v>
                </c:pt>
                <c:pt idx="964">
                  <c:v>19.28</c:v>
                </c:pt>
                <c:pt idx="965">
                  <c:v>19.3</c:v>
                </c:pt>
                <c:pt idx="966">
                  <c:v>19.32</c:v>
                </c:pt>
                <c:pt idx="967">
                  <c:v>19.34</c:v>
                </c:pt>
                <c:pt idx="968">
                  <c:v>19.36</c:v>
                </c:pt>
                <c:pt idx="969">
                  <c:v>19.38</c:v>
                </c:pt>
                <c:pt idx="970">
                  <c:v>19.399999999999999</c:v>
                </c:pt>
                <c:pt idx="971">
                  <c:v>19.420000000000002</c:v>
                </c:pt>
                <c:pt idx="972">
                  <c:v>19.440000000000001</c:v>
                </c:pt>
                <c:pt idx="973">
                  <c:v>19.46</c:v>
                </c:pt>
                <c:pt idx="974">
                  <c:v>19.48</c:v>
                </c:pt>
                <c:pt idx="975">
                  <c:v>19.5</c:v>
                </c:pt>
                <c:pt idx="976">
                  <c:v>19.52</c:v>
                </c:pt>
                <c:pt idx="977">
                  <c:v>19.54</c:v>
                </c:pt>
                <c:pt idx="978">
                  <c:v>19.559999999999999</c:v>
                </c:pt>
                <c:pt idx="979">
                  <c:v>19.579999999999998</c:v>
                </c:pt>
                <c:pt idx="980">
                  <c:v>19.600000000000001</c:v>
                </c:pt>
                <c:pt idx="981">
                  <c:v>19.62</c:v>
                </c:pt>
                <c:pt idx="982">
                  <c:v>19.64</c:v>
                </c:pt>
                <c:pt idx="983">
                  <c:v>19.66</c:v>
                </c:pt>
                <c:pt idx="984">
                  <c:v>19.68</c:v>
                </c:pt>
                <c:pt idx="985">
                  <c:v>19.7</c:v>
                </c:pt>
                <c:pt idx="986">
                  <c:v>19.72</c:v>
                </c:pt>
                <c:pt idx="987">
                  <c:v>19.739999999999998</c:v>
                </c:pt>
                <c:pt idx="988">
                  <c:v>19.760000000000002</c:v>
                </c:pt>
                <c:pt idx="989">
                  <c:v>19.78</c:v>
                </c:pt>
                <c:pt idx="990">
                  <c:v>19.8</c:v>
                </c:pt>
                <c:pt idx="991">
                  <c:v>19.82</c:v>
                </c:pt>
                <c:pt idx="992">
                  <c:v>19.84</c:v>
                </c:pt>
                <c:pt idx="993">
                  <c:v>19.86</c:v>
                </c:pt>
                <c:pt idx="994">
                  <c:v>19.88</c:v>
                </c:pt>
                <c:pt idx="995">
                  <c:v>19.899999999999999</c:v>
                </c:pt>
                <c:pt idx="996">
                  <c:v>19.920000000000002</c:v>
                </c:pt>
                <c:pt idx="997">
                  <c:v>19.940000000000001</c:v>
                </c:pt>
                <c:pt idx="998">
                  <c:v>19.96</c:v>
                </c:pt>
                <c:pt idx="999">
                  <c:v>19.98</c:v>
                </c:pt>
                <c:pt idx="1000">
                  <c:v>20</c:v>
                </c:pt>
                <c:pt idx="1001">
                  <c:v>20.02</c:v>
                </c:pt>
                <c:pt idx="1002">
                  <c:v>20.04</c:v>
                </c:pt>
                <c:pt idx="1003">
                  <c:v>20.059999999999999</c:v>
                </c:pt>
                <c:pt idx="1004">
                  <c:v>20.079999999999998</c:v>
                </c:pt>
                <c:pt idx="1005">
                  <c:v>20.100000000000001</c:v>
                </c:pt>
                <c:pt idx="1006">
                  <c:v>20.12</c:v>
                </c:pt>
                <c:pt idx="1007">
                  <c:v>20.14</c:v>
                </c:pt>
                <c:pt idx="1008">
                  <c:v>20.16</c:v>
                </c:pt>
                <c:pt idx="1009">
                  <c:v>20.18</c:v>
                </c:pt>
                <c:pt idx="1010">
                  <c:v>20.2</c:v>
                </c:pt>
                <c:pt idx="1011">
                  <c:v>20.22</c:v>
                </c:pt>
                <c:pt idx="1012">
                  <c:v>20.239999999999998</c:v>
                </c:pt>
                <c:pt idx="1013">
                  <c:v>20.260000000000002</c:v>
                </c:pt>
                <c:pt idx="1014">
                  <c:v>20.28</c:v>
                </c:pt>
                <c:pt idx="1015">
                  <c:v>20.3</c:v>
                </c:pt>
                <c:pt idx="1016">
                  <c:v>20.32</c:v>
                </c:pt>
                <c:pt idx="1017">
                  <c:v>20.34</c:v>
                </c:pt>
                <c:pt idx="1018">
                  <c:v>20.36</c:v>
                </c:pt>
                <c:pt idx="1019">
                  <c:v>20.38</c:v>
                </c:pt>
                <c:pt idx="1020">
                  <c:v>20.399999999999999</c:v>
                </c:pt>
                <c:pt idx="1021">
                  <c:v>20.420000000000002</c:v>
                </c:pt>
                <c:pt idx="1022">
                  <c:v>20.440000000000001</c:v>
                </c:pt>
                <c:pt idx="1023">
                  <c:v>20.46</c:v>
                </c:pt>
                <c:pt idx="1024">
                  <c:v>20.48</c:v>
                </c:pt>
                <c:pt idx="1025">
                  <c:v>20.5</c:v>
                </c:pt>
                <c:pt idx="1026">
                  <c:v>20.52</c:v>
                </c:pt>
                <c:pt idx="1027">
                  <c:v>20.54</c:v>
                </c:pt>
                <c:pt idx="1028">
                  <c:v>20.56</c:v>
                </c:pt>
                <c:pt idx="1029">
                  <c:v>20.58</c:v>
                </c:pt>
                <c:pt idx="1030">
                  <c:v>20.6</c:v>
                </c:pt>
                <c:pt idx="1031">
                  <c:v>20.62</c:v>
                </c:pt>
                <c:pt idx="1032">
                  <c:v>20.64</c:v>
                </c:pt>
                <c:pt idx="1033">
                  <c:v>20.66</c:v>
                </c:pt>
                <c:pt idx="1034">
                  <c:v>20.68</c:v>
                </c:pt>
                <c:pt idx="1035">
                  <c:v>20.7</c:v>
                </c:pt>
                <c:pt idx="1036">
                  <c:v>20.72</c:v>
                </c:pt>
                <c:pt idx="1037">
                  <c:v>20.74</c:v>
                </c:pt>
                <c:pt idx="1038">
                  <c:v>20.76</c:v>
                </c:pt>
                <c:pt idx="1039">
                  <c:v>20.78</c:v>
                </c:pt>
                <c:pt idx="1040">
                  <c:v>20.8</c:v>
                </c:pt>
                <c:pt idx="1041">
                  <c:v>20.82</c:v>
                </c:pt>
                <c:pt idx="1042">
                  <c:v>20.84</c:v>
                </c:pt>
                <c:pt idx="1043">
                  <c:v>20.86</c:v>
                </c:pt>
                <c:pt idx="1044">
                  <c:v>20.88</c:v>
                </c:pt>
                <c:pt idx="1045">
                  <c:v>20.9</c:v>
                </c:pt>
                <c:pt idx="1046">
                  <c:v>20.92</c:v>
                </c:pt>
                <c:pt idx="1047">
                  <c:v>20.94</c:v>
                </c:pt>
                <c:pt idx="1048">
                  <c:v>20.96</c:v>
                </c:pt>
                <c:pt idx="1049">
                  <c:v>20.98</c:v>
                </c:pt>
                <c:pt idx="1050">
                  <c:v>21</c:v>
                </c:pt>
                <c:pt idx="1051">
                  <c:v>21.02</c:v>
                </c:pt>
                <c:pt idx="1052">
                  <c:v>21.04</c:v>
                </c:pt>
                <c:pt idx="1053">
                  <c:v>21.06</c:v>
                </c:pt>
                <c:pt idx="1054">
                  <c:v>21.08</c:v>
                </c:pt>
                <c:pt idx="1055">
                  <c:v>21.1</c:v>
                </c:pt>
                <c:pt idx="1056">
                  <c:v>21.12</c:v>
                </c:pt>
                <c:pt idx="1057">
                  <c:v>21.14</c:v>
                </c:pt>
                <c:pt idx="1058">
                  <c:v>21.16</c:v>
                </c:pt>
                <c:pt idx="1059">
                  <c:v>21.18</c:v>
                </c:pt>
                <c:pt idx="1060">
                  <c:v>21.2</c:v>
                </c:pt>
                <c:pt idx="1061">
                  <c:v>21.22</c:v>
                </c:pt>
                <c:pt idx="1062">
                  <c:v>21.24</c:v>
                </c:pt>
                <c:pt idx="1063">
                  <c:v>21.26</c:v>
                </c:pt>
                <c:pt idx="1064">
                  <c:v>21.28</c:v>
                </c:pt>
                <c:pt idx="1065">
                  <c:v>21.3</c:v>
                </c:pt>
                <c:pt idx="1066">
                  <c:v>21.32</c:v>
                </c:pt>
                <c:pt idx="1067">
                  <c:v>21.34</c:v>
                </c:pt>
                <c:pt idx="1068">
                  <c:v>21.36</c:v>
                </c:pt>
                <c:pt idx="1069">
                  <c:v>21.38</c:v>
                </c:pt>
                <c:pt idx="1070">
                  <c:v>21.4</c:v>
                </c:pt>
                <c:pt idx="1071">
                  <c:v>21.42</c:v>
                </c:pt>
                <c:pt idx="1072">
                  <c:v>21.44</c:v>
                </c:pt>
                <c:pt idx="1073">
                  <c:v>21.46</c:v>
                </c:pt>
                <c:pt idx="1074">
                  <c:v>21.48</c:v>
                </c:pt>
                <c:pt idx="1075">
                  <c:v>21.5</c:v>
                </c:pt>
                <c:pt idx="1076">
                  <c:v>21.52</c:v>
                </c:pt>
                <c:pt idx="1077">
                  <c:v>21.54</c:v>
                </c:pt>
                <c:pt idx="1078">
                  <c:v>21.56</c:v>
                </c:pt>
                <c:pt idx="1079">
                  <c:v>21.58</c:v>
                </c:pt>
                <c:pt idx="1080">
                  <c:v>21.6</c:v>
                </c:pt>
                <c:pt idx="1081">
                  <c:v>21.62</c:v>
                </c:pt>
                <c:pt idx="1082">
                  <c:v>21.64</c:v>
                </c:pt>
                <c:pt idx="1083">
                  <c:v>21.66</c:v>
                </c:pt>
                <c:pt idx="1084">
                  <c:v>21.68</c:v>
                </c:pt>
                <c:pt idx="1085">
                  <c:v>21.7</c:v>
                </c:pt>
                <c:pt idx="1086">
                  <c:v>21.72</c:v>
                </c:pt>
                <c:pt idx="1087">
                  <c:v>21.74</c:v>
                </c:pt>
                <c:pt idx="1088">
                  <c:v>21.76</c:v>
                </c:pt>
                <c:pt idx="1089">
                  <c:v>21.78</c:v>
                </c:pt>
                <c:pt idx="1090">
                  <c:v>21.8</c:v>
                </c:pt>
                <c:pt idx="1091">
                  <c:v>21.82</c:v>
                </c:pt>
                <c:pt idx="1092">
                  <c:v>21.84</c:v>
                </c:pt>
                <c:pt idx="1093">
                  <c:v>21.86</c:v>
                </c:pt>
                <c:pt idx="1094">
                  <c:v>21.88</c:v>
                </c:pt>
                <c:pt idx="1095">
                  <c:v>21.9</c:v>
                </c:pt>
                <c:pt idx="1096">
                  <c:v>21.92</c:v>
                </c:pt>
                <c:pt idx="1097">
                  <c:v>21.94</c:v>
                </c:pt>
                <c:pt idx="1098">
                  <c:v>21.96</c:v>
                </c:pt>
                <c:pt idx="1099">
                  <c:v>21.98</c:v>
                </c:pt>
                <c:pt idx="1100">
                  <c:v>22</c:v>
                </c:pt>
                <c:pt idx="1101">
                  <c:v>22.02</c:v>
                </c:pt>
                <c:pt idx="1102">
                  <c:v>22.04</c:v>
                </c:pt>
                <c:pt idx="1103">
                  <c:v>22.06</c:v>
                </c:pt>
                <c:pt idx="1104">
                  <c:v>22.08</c:v>
                </c:pt>
                <c:pt idx="1105">
                  <c:v>22.1</c:v>
                </c:pt>
                <c:pt idx="1106">
                  <c:v>22.12</c:v>
                </c:pt>
                <c:pt idx="1107">
                  <c:v>22.14</c:v>
                </c:pt>
                <c:pt idx="1108">
                  <c:v>22.16</c:v>
                </c:pt>
                <c:pt idx="1109">
                  <c:v>22.18</c:v>
                </c:pt>
                <c:pt idx="1110">
                  <c:v>22.2</c:v>
                </c:pt>
                <c:pt idx="1111">
                  <c:v>22.22</c:v>
                </c:pt>
                <c:pt idx="1112">
                  <c:v>22.24</c:v>
                </c:pt>
                <c:pt idx="1113">
                  <c:v>22.26</c:v>
                </c:pt>
                <c:pt idx="1114">
                  <c:v>22.28</c:v>
                </c:pt>
                <c:pt idx="1115">
                  <c:v>22.3</c:v>
                </c:pt>
                <c:pt idx="1116">
                  <c:v>22.32</c:v>
                </c:pt>
                <c:pt idx="1117">
                  <c:v>22.34</c:v>
                </c:pt>
                <c:pt idx="1118">
                  <c:v>22.36</c:v>
                </c:pt>
                <c:pt idx="1119">
                  <c:v>22.38</c:v>
                </c:pt>
                <c:pt idx="1120">
                  <c:v>22.4</c:v>
                </c:pt>
                <c:pt idx="1121">
                  <c:v>22.42</c:v>
                </c:pt>
                <c:pt idx="1122">
                  <c:v>22.44</c:v>
                </c:pt>
                <c:pt idx="1123">
                  <c:v>22.46</c:v>
                </c:pt>
                <c:pt idx="1124">
                  <c:v>22.48</c:v>
                </c:pt>
                <c:pt idx="1125">
                  <c:v>22.5</c:v>
                </c:pt>
                <c:pt idx="1126">
                  <c:v>22.52</c:v>
                </c:pt>
                <c:pt idx="1127">
                  <c:v>22.54</c:v>
                </c:pt>
                <c:pt idx="1128">
                  <c:v>22.56</c:v>
                </c:pt>
                <c:pt idx="1129">
                  <c:v>22.58</c:v>
                </c:pt>
                <c:pt idx="1130">
                  <c:v>22.6</c:v>
                </c:pt>
                <c:pt idx="1131">
                  <c:v>22.62</c:v>
                </c:pt>
                <c:pt idx="1132">
                  <c:v>22.64</c:v>
                </c:pt>
                <c:pt idx="1133">
                  <c:v>22.66</c:v>
                </c:pt>
                <c:pt idx="1134">
                  <c:v>22.68</c:v>
                </c:pt>
                <c:pt idx="1135">
                  <c:v>22.7</c:v>
                </c:pt>
                <c:pt idx="1136">
                  <c:v>22.72</c:v>
                </c:pt>
                <c:pt idx="1137">
                  <c:v>22.74</c:v>
                </c:pt>
                <c:pt idx="1138">
                  <c:v>22.76</c:v>
                </c:pt>
                <c:pt idx="1139">
                  <c:v>22.78</c:v>
                </c:pt>
                <c:pt idx="1140">
                  <c:v>22.8</c:v>
                </c:pt>
                <c:pt idx="1141">
                  <c:v>22.82</c:v>
                </c:pt>
                <c:pt idx="1142">
                  <c:v>22.84</c:v>
                </c:pt>
                <c:pt idx="1143">
                  <c:v>22.86</c:v>
                </c:pt>
                <c:pt idx="1144">
                  <c:v>22.88</c:v>
                </c:pt>
                <c:pt idx="1145">
                  <c:v>22.9</c:v>
                </c:pt>
                <c:pt idx="1146">
                  <c:v>22.92</c:v>
                </c:pt>
                <c:pt idx="1147">
                  <c:v>22.94</c:v>
                </c:pt>
                <c:pt idx="1148">
                  <c:v>22.96</c:v>
                </c:pt>
                <c:pt idx="1149">
                  <c:v>22.98</c:v>
                </c:pt>
                <c:pt idx="1150">
                  <c:v>23</c:v>
                </c:pt>
                <c:pt idx="1151">
                  <c:v>23.02</c:v>
                </c:pt>
                <c:pt idx="1152">
                  <c:v>23.04</c:v>
                </c:pt>
                <c:pt idx="1153">
                  <c:v>23.06</c:v>
                </c:pt>
                <c:pt idx="1154">
                  <c:v>23.08</c:v>
                </c:pt>
                <c:pt idx="1155">
                  <c:v>23.1</c:v>
                </c:pt>
                <c:pt idx="1156">
                  <c:v>23.12</c:v>
                </c:pt>
                <c:pt idx="1157">
                  <c:v>23.14</c:v>
                </c:pt>
                <c:pt idx="1158">
                  <c:v>23.16</c:v>
                </c:pt>
                <c:pt idx="1159">
                  <c:v>23.18</c:v>
                </c:pt>
                <c:pt idx="1160">
                  <c:v>23.2</c:v>
                </c:pt>
                <c:pt idx="1161">
                  <c:v>23.22</c:v>
                </c:pt>
                <c:pt idx="1162">
                  <c:v>23.24</c:v>
                </c:pt>
                <c:pt idx="1163">
                  <c:v>23.26</c:v>
                </c:pt>
                <c:pt idx="1164">
                  <c:v>23.28</c:v>
                </c:pt>
                <c:pt idx="1165">
                  <c:v>23.3</c:v>
                </c:pt>
                <c:pt idx="1166">
                  <c:v>23.32</c:v>
                </c:pt>
                <c:pt idx="1167">
                  <c:v>23.34</c:v>
                </c:pt>
                <c:pt idx="1168">
                  <c:v>23.36</c:v>
                </c:pt>
                <c:pt idx="1169">
                  <c:v>23.38</c:v>
                </c:pt>
                <c:pt idx="1170">
                  <c:v>23.4</c:v>
                </c:pt>
                <c:pt idx="1171">
                  <c:v>23.42</c:v>
                </c:pt>
                <c:pt idx="1172">
                  <c:v>23.44</c:v>
                </c:pt>
                <c:pt idx="1173">
                  <c:v>23.46</c:v>
                </c:pt>
                <c:pt idx="1174">
                  <c:v>23.48</c:v>
                </c:pt>
                <c:pt idx="1175">
                  <c:v>23.5</c:v>
                </c:pt>
                <c:pt idx="1176">
                  <c:v>23.52</c:v>
                </c:pt>
                <c:pt idx="1177">
                  <c:v>23.54</c:v>
                </c:pt>
                <c:pt idx="1178">
                  <c:v>23.56</c:v>
                </c:pt>
                <c:pt idx="1179">
                  <c:v>23.58</c:v>
                </c:pt>
                <c:pt idx="1180">
                  <c:v>23.6</c:v>
                </c:pt>
                <c:pt idx="1181">
                  <c:v>23.62</c:v>
                </c:pt>
                <c:pt idx="1182">
                  <c:v>23.64</c:v>
                </c:pt>
                <c:pt idx="1183">
                  <c:v>23.66</c:v>
                </c:pt>
                <c:pt idx="1184">
                  <c:v>23.68</c:v>
                </c:pt>
                <c:pt idx="1185">
                  <c:v>23.7</c:v>
                </c:pt>
                <c:pt idx="1186">
                  <c:v>23.72</c:v>
                </c:pt>
                <c:pt idx="1187">
                  <c:v>23.74</c:v>
                </c:pt>
                <c:pt idx="1188">
                  <c:v>23.76</c:v>
                </c:pt>
                <c:pt idx="1189">
                  <c:v>23.78</c:v>
                </c:pt>
                <c:pt idx="1190">
                  <c:v>23.8</c:v>
                </c:pt>
                <c:pt idx="1191">
                  <c:v>23.82</c:v>
                </c:pt>
                <c:pt idx="1192">
                  <c:v>23.84</c:v>
                </c:pt>
                <c:pt idx="1193">
                  <c:v>23.86</c:v>
                </c:pt>
                <c:pt idx="1194">
                  <c:v>23.88</c:v>
                </c:pt>
                <c:pt idx="1195">
                  <c:v>23.9</c:v>
                </c:pt>
                <c:pt idx="1196">
                  <c:v>23.92</c:v>
                </c:pt>
                <c:pt idx="1197">
                  <c:v>23.94</c:v>
                </c:pt>
                <c:pt idx="1198">
                  <c:v>23.96</c:v>
                </c:pt>
                <c:pt idx="1199">
                  <c:v>23.98</c:v>
                </c:pt>
                <c:pt idx="1200">
                  <c:v>24</c:v>
                </c:pt>
                <c:pt idx="1201">
                  <c:v>24.02</c:v>
                </c:pt>
                <c:pt idx="1202">
                  <c:v>24.04</c:v>
                </c:pt>
                <c:pt idx="1203">
                  <c:v>24.06</c:v>
                </c:pt>
                <c:pt idx="1204">
                  <c:v>24.08</c:v>
                </c:pt>
                <c:pt idx="1205">
                  <c:v>24.1</c:v>
                </c:pt>
                <c:pt idx="1206">
                  <c:v>24.12</c:v>
                </c:pt>
                <c:pt idx="1207">
                  <c:v>24.14</c:v>
                </c:pt>
                <c:pt idx="1208">
                  <c:v>24.16</c:v>
                </c:pt>
                <c:pt idx="1209">
                  <c:v>24.18</c:v>
                </c:pt>
                <c:pt idx="1210">
                  <c:v>24.2</c:v>
                </c:pt>
                <c:pt idx="1211">
                  <c:v>24.22</c:v>
                </c:pt>
                <c:pt idx="1212">
                  <c:v>24.24</c:v>
                </c:pt>
                <c:pt idx="1213">
                  <c:v>24.26</c:v>
                </c:pt>
                <c:pt idx="1214">
                  <c:v>24.28</c:v>
                </c:pt>
                <c:pt idx="1215">
                  <c:v>24.3</c:v>
                </c:pt>
                <c:pt idx="1216">
                  <c:v>24.32</c:v>
                </c:pt>
                <c:pt idx="1217">
                  <c:v>24.34</c:v>
                </c:pt>
                <c:pt idx="1218">
                  <c:v>24.36</c:v>
                </c:pt>
                <c:pt idx="1219">
                  <c:v>24.38</c:v>
                </c:pt>
                <c:pt idx="1220">
                  <c:v>24.4</c:v>
                </c:pt>
                <c:pt idx="1221">
                  <c:v>24.42</c:v>
                </c:pt>
                <c:pt idx="1222">
                  <c:v>24.44</c:v>
                </c:pt>
                <c:pt idx="1223">
                  <c:v>24.46</c:v>
                </c:pt>
                <c:pt idx="1224">
                  <c:v>24.48</c:v>
                </c:pt>
                <c:pt idx="1225">
                  <c:v>24.5</c:v>
                </c:pt>
                <c:pt idx="1226">
                  <c:v>24.52</c:v>
                </c:pt>
                <c:pt idx="1227">
                  <c:v>24.54</c:v>
                </c:pt>
                <c:pt idx="1228">
                  <c:v>24.56</c:v>
                </c:pt>
                <c:pt idx="1229">
                  <c:v>24.58</c:v>
                </c:pt>
                <c:pt idx="1230">
                  <c:v>24.6</c:v>
                </c:pt>
                <c:pt idx="1231">
                  <c:v>24.62</c:v>
                </c:pt>
                <c:pt idx="1232">
                  <c:v>24.64</c:v>
                </c:pt>
                <c:pt idx="1233">
                  <c:v>24.66</c:v>
                </c:pt>
                <c:pt idx="1234">
                  <c:v>24.68</c:v>
                </c:pt>
                <c:pt idx="1235">
                  <c:v>24.7</c:v>
                </c:pt>
                <c:pt idx="1236">
                  <c:v>24.72</c:v>
                </c:pt>
                <c:pt idx="1237">
                  <c:v>24.74</c:v>
                </c:pt>
                <c:pt idx="1238">
                  <c:v>24.76</c:v>
                </c:pt>
                <c:pt idx="1239">
                  <c:v>24.78</c:v>
                </c:pt>
                <c:pt idx="1240">
                  <c:v>24.8</c:v>
                </c:pt>
                <c:pt idx="1241">
                  <c:v>24.82</c:v>
                </c:pt>
                <c:pt idx="1242">
                  <c:v>24.84</c:v>
                </c:pt>
                <c:pt idx="1243">
                  <c:v>24.86</c:v>
                </c:pt>
                <c:pt idx="1244">
                  <c:v>24.88</c:v>
                </c:pt>
                <c:pt idx="1245">
                  <c:v>24.9</c:v>
                </c:pt>
                <c:pt idx="1246">
                  <c:v>24.92</c:v>
                </c:pt>
                <c:pt idx="1247">
                  <c:v>24.94</c:v>
                </c:pt>
                <c:pt idx="1248">
                  <c:v>24.96</c:v>
                </c:pt>
                <c:pt idx="1249">
                  <c:v>24.98</c:v>
                </c:pt>
                <c:pt idx="1250">
                  <c:v>25</c:v>
                </c:pt>
                <c:pt idx="1251">
                  <c:v>25.02</c:v>
                </c:pt>
                <c:pt idx="1252">
                  <c:v>25.04</c:v>
                </c:pt>
                <c:pt idx="1253">
                  <c:v>25.06</c:v>
                </c:pt>
                <c:pt idx="1254">
                  <c:v>25.08</c:v>
                </c:pt>
                <c:pt idx="1255">
                  <c:v>25.1</c:v>
                </c:pt>
                <c:pt idx="1256">
                  <c:v>25.12</c:v>
                </c:pt>
                <c:pt idx="1257">
                  <c:v>25.14</c:v>
                </c:pt>
                <c:pt idx="1258">
                  <c:v>25.16</c:v>
                </c:pt>
                <c:pt idx="1259">
                  <c:v>25.18</c:v>
                </c:pt>
                <c:pt idx="1260">
                  <c:v>25.2</c:v>
                </c:pt>
                <c:pt idx="1261">
                  <c:v>25.22</c:v>
                </c:pt>
                <c:pt idx="1262">
                  <c:v>25.24</c:v>
                </c:pt>
                <c:pt idx="1263">
                  <c:v>25.26</c:v>
                </c:pt>
                <c:pt idx="1264">
                  <c:v>25.28</c:v>
                </c:pt>
                <c:pt idx="1265">
                  <c:v>25.3</c:v>
                </c:pt>
                <c:pt idx="1266">
                  <c:v>25.32</c:v>
                </c:pt>
                <c:pt idx="1267">
                  <c:v>25.34</c:v>
                </c:pt>
                <c:pt idx="1268">
                  <c:v>25.36</c:v>
                </c:pt>
                <c:pt idx="1269">
                  <c:v>25.38</c:v>
                </c:pt>
                <c:pt idx="1270">
                  <c:v>25.4</c:v>
                </c:pt>
                <c:pt idx="1271">
                  <c:v>25.42</c:v>
                </c:pt>
                <c:pt idx="1272">
                  <c:v>25.44</c:v>
                </c:pt>
                <c:pt idx="1273">
                  <c:v>25.46</c:v>
                </c:pt>
                <c:pt idx="1274">
                  <c:v>25.48</c:v>
                </c:pt>
                <c:pt idx="1275">
                  <c:v>25.5</c:v>
                </c:pt>
                <c:pt idx="1276">
                  <c:v>25.52</c:v>
                </c:pt>
                <c:pt idx="1277">
                  <c:v>25.54</c:v>
                </c:pt>
                <c:pt idx="1278">
                  <c:v>25.56</c:v>
                </c:pt>
                <c:pt idx="1279">
                  <c:v>25.58</c:v>
                </c:pt>
                <c:pt idx="1280">
                  <c:v>25.6</c:v>
                </c:pt>
                <c:pt idx="1281">
                  <c:v>25.62</c:v>
                </c:pt>
                <c:pt idx="1282">
                  <c:v>25.64</c:v>
                </c:pt>
                <c:pt idx="1283">
                  <c:v>25.66</c:v>
                </c:pt>
                <c:pt idx="1284">
                  <c:v>25.68</c:v>
                </c:pt>
                <c:pt idx="1285">
                  <c:v>25.7</c:v>
                </c:pt>
                <c:pt idx="1286">
                  <c:v>25.72</c:v>
                </c:pt>
                <c:pt idx="1287">
                  <c:v>25.74</c:v>
                </c:pt>
                <c:pt idx="1288">
                  <c:v>25.76</c:v>
                </c:pt>
                <c:pt idx="1289">
                  <c:v>25.78</c:v>
                </c:pt>
                <c:pt idx="1290">
                  <c:v>25.8</c:v>
                </c:pt>
                <c:pt idx="1291">
                  <c:v>25.82</c:v>
                </c:pt>
                <c:pt idx="1292">
                  <c:v>25.84</c:v>
                </c:pt>
                <c:pt idx="1293">
                  <c:v>25.86</c:v>
                </c:pt>
                <c:pt idx="1294">
                  <c:v>25.88</c:v>
                </c:pt>
                <c:pt idx="1295">
                  <c:v>25.9</c:v>
                </c:pt>
                <c:pt idx="1296">
                  <c:v>25.92</c:v>
                </c:pt>
                <c:pt idx="1297">
                  <c:v>25.94</c:v>
                </c:pt>
                <c:pt idx="1298">
                  <c:v>25.96</c:v>
                </c:pt>
                <c:pt idx="1299">
                  <c:v>25.98</c:v>
                </c:pt>
                <c:pt idx="1300">
                  <c:v>26</c:v>
                </c:pt>
                <c:pt idx="1301">
                  <c:v>26.02</c:v>
                </c:pt>
                <c:pt idx="1302">
                  <c:v>26.04</c:v>
                </c:pt>
                <c:pt idx="1303">
                  <c:v>26.06</c:v>
                </c:pt>
                <c:pt idx="1304">
                  <c:v>26.08</c:v>
                </c:pt>
                <c:pt idx="1305">
                  <c:v>26.1</c:v>
                </c:pt>
                <c:pt idx="1306">
                  <c:v>26.12</c:v>
                </c:pt>
                <c:pt idx="1307">
                  <c:v>26.14</c:v>
                </c:pt>
                <c:pt idx="1308">
                  <c:v>26.16</c:v>
                </c:pt>
                <c:pt idx="1309">
                  <c:v>26.18</c:v>
                </c:pt>
                <c:pt idx="1310">
                  <c:v>26.2</c:v>
                </c:pt>
                <c:pt idx="1311">
                  <c:v>26.22</c:v>
                </c:pt>
                <c:pt idx="1312">
                  <c:v>26.24</c:v>
                </c:pt>
                <c:pt idx="1313">
                  <c:v>26.26</c:v>
                </c:pt>
                <c:pt idx="1314">
                  <c:v>26.28</c:v>
                </c:pt>
                <c:pt idx="1315">
                  <c:v>26.3</c:v>
                </c:pt>
                <c:pt idx="1316">
                  <c:v>26.32</c:v>
                </c:pt>
                <c:pt idx="1317">
                  <c:v>26.34</c:v>
                </c:pt>
                <c:pt idx="1318">
                  <c:v>26.36</c:v>
                </c:pt>
                <c:pt idx="1319">
                  <c:v>26.38</c:v>
                </c:pt>
                <c:pt idx="1320">
                  <c:v>26.4</c:v>
                </c:pt>
                <c:pt idx="1321">
                  <c:v>26.42</c:v>
                </c:pt>
                <c:pt idx="1322">
                  <c:v>26.44</c:v>
                </c:pt>
                <c:pt idx="1323">
                  <c:v>26.46</c:v>
                </c:pt>
                <c:pt idx="1324">
                  <c:v>26.48</c:v>
                </c:pt>
                <c:pt idx="1325">
                  <c:v>26.5</c:v>
                </c:pt>
                <c:pt idx="1326">
                  <c:v>26.52</c:v>
                </c:pt>
                <c:pt idx="1327">
                  <c:v>26.54</c:v>
                </c:pt>
                <c:pt idx="1328">
                  <c:v>26.56</c:v>
                </c:pt>
                <c:pt idx="1329">
                  <c:v>26.58</c:v>
                </c:pt>
                <c:pt idx="1330">
                  <c:v>26.6</c:v>
                </c:pt>
                <c:pt idx="1331">
                  <c:v>26.62</c:v>
                </c:pt>
                <c:pt idx="1332">
                  <c:v>26.64</c:v>
                </c:pt>
                <c:pt idx="1333">
                  <c:v>26.66</c:v>
                </c:pt>
                <c:pt idx="1334">
                  <c:v>26.68</c:v>
                </c:pt>
                <c:pt idx="1335">
                  <c:v>26.7</c:v>
                </c:pt>
                <c:pt idx="1336">
                  <c:v>26.72</c:v>
                </c:pt>
                <c:pt idx="1337">
                  <c:v>26.74</c:v>
                </c:pt>
                <c:pt idx="1338">
                  <c:v>26.76</c:v>
                </c:pt>
                <c:pt idx="1339">
                  <c:v>26.78</c:v>
                </c:pt>
                <c:pt idx="1340">
                  <c:v>26.8</c:v>
                </c:pt>
                <c:pt idx="1341">
                  <c:v>26.82</c:v>
                </c:pt>
                <c:pt idx="1342">
                  <c:v>26.84</c:v>
                </c:pt>
                <c:pt idx="1343">
                  <c:v>26.86</c:v>
                </c:pt>
                <c:pt idx="1344">
                  <c:v>26.88</c:v>
                </c:pt>
                <c:pt idx="1345">
                  <c:v>26.9</c:v>
                </c:pt>
                <c:pt idx="1346">
                  <c:v>26.92</c:v>
                </c:pt>
                <c:pt idx="1347">
                  <c:v>26.94</c:v>
                </c:pt>
                <c:pt idx="1348">
                  <c:v>26.96</c:v>
                </c:pt>
                <c:pt idx="1349">
                  <c:v>26.98</c:v>
                </c:pt>
                <c:pt idx="1350">
                  <c:v>27</c:v>
                </c:pt>
                <c:pt idx="1351">
                  <c:v>27.02</c:v>
                </c:pt>
                <c:pt idx="1352">
                  <c:v>27.04</c:v>
                </c:pt>
                <c:pt idx="1353">
                  <c:v>27.06</c:v>
                </c:pt>
                <c:pt idx="1354">
                  <c:v>27.08</c:v>
                </c:pt>
                <c:pt idx="1355">
                  <c:v>27.1</c:v>
                </c:pt>
                <c:pt idx="1356">
                  <c:v>27.12</c:v>
                </c:pt>
                <c:pt idx="1357">
                  <c:v>27.14</c:v>
                </c:pt>
                <c:pt idx="1358">
                  <c:v>27.16</c:v>
                </c:pt>
                <c:pt idx="1359">
                  <c:v>27.18</c:v>
                </c:pt>
                <c:pt idx="1360">
                  <c:v>27.2</c:v>
                </c:pt>
                <c:pt idx="1361">
                  <c:v>27.22</c:v>
                </c:pt>
                <c:pt idx="1362">
                  <c:v>27.24</c:v>
                </c:pt>
                <c:pt idx="1363">
                  <c:v>27.26</c:v>
                </c:pt>
                <c:pt idx="1364">
                  <c:v>27.28</c:v>
                </c:pt>
                <c:pt idx="1365">
                  <c:v>27.3</c:v>
                </c:pt>
                <c:pt idx="1366">
                  <c:v>27.32</c:v>
                </c:pt>
                <c:pt idx="1367">
                  <c:v>27.34</c:v>
                </c:pt>
                <c:pt idx="1368">
                  <c:v>27.36</c:v>
                </c:pt>
                <c:pt idx="1369">
                  <c:v>27.38</c:v>
                </c:pt>
                <c:pt idx="1370">
                  <c:v>27.4</c:v>
                </c:pt>
                <c:pt idx="1371">
                  <c:v>27.42</c:v>
                </c:pt>
                <c:pt idx="1372">
                  <c:v>27.44</c:v>
                </c:pt>
                <c:pt idx="1373">
                  <c:v>27.46</c:v>
                </c:pt>
                <c:pt idx="1374">
                  <c:v>27.48</c:v>
                </c:pt>
                <c:pt idx="1375">
                  <c:v>27.5</c:v>
                </c:pt>
                <c:pt idx="1376">
                  <c:v>27.52</c:v>
                </c:pt>
                <c:pt idx="1377">
                  <c:v>27.54</c:v>
                </c:pt>
                <c:pt idx="1378">
                  <c:v>27.56</c:v>
                </c:pt>
                <c:pt idx="1379">
                  <c:v>27.58</c:v>
                </c:pt>
                <c:pt idx="1380">
                  <c:v>27.6</c:v>
                </c:pt>
                <c:pt idx="1381">
                  <c:v>27.62</c:v>
                </c:pt>
                <c:pt idx="1382">
                  <c:v>27.64</c:v>
                </c:pt>
                <c:pt idx="1383">
                  <c:v>27.66</c:v>
                </c:pt>
                <c:pt idx="1384">
                  <c:v>27.68</c:v>
                </c:pt>
                <c:pt idx="1385">
                  <c:v>27.7</c:v>
                </c:pt>
                <c:pt idx="1386">
                  <c:v>27.72</c:v>
                </c:pt>
                <c:pt idx="1387">
                  <c:v>27.74</c:v>
                </c:pt>
                <c:pt idx="1388">
                  <c:v>27.76</c:v>
                </c:pt>
                <c:pt idx="1389">
                  <c:v>27.78</c:v>
                </c:pt>
                <c:pt idx="1390">
                  <c:v>27.8</c:v>
                </c:pt>
                <c:pt idx="1391">
                  <c:v>27.82</c:v>
                </c:pt>
                <c:pt idx="1392">
                  <c:v>27.84</c:v>
                </c:pt>
                <c:pt idx="1393">
                  <c:v>27.86</c:v>
                </c:pt>
                <c:pt idx="1394">
                  <c:v>27.88</c:v>
                </c:pt>
                <c:pt idx="1395">
                  <c:v>27.9</c:v>
                </c:pt>
                <c:pt idx="1396">
                  <c:v>27.92</c:v>
                </c:pt>
                <c:pt idx="1397">
                  <c:v>27.94</c:v>
                </c:pt>
                <c:pt idx="1398">
                  <c:v>27.96</c:v>
                </c:pt>
                <c:pt idx="1399">
                  <c:v>27.98</c:v>
                </c:pt>
                <c:pt idx="1400">
                  <c:v>28</c:v>
                </c:pt>
                <c:pt idx="1401">
                  <c:v>28.02</c:v>
                </c:pt>
                <c:pt idx="1402">
                  <c:v>28.04</c:v>
                </c:pt>
                <c:pt idx="1403">
                  <c:v>28.06</c:v>
                </c:pt>
                <c:pt idx="1404">
                  <c:v>28.08</c:v>
                </c:pt>
                <c:pt idx="1405">
                  <c:v>28.1</c:v>
                </c:pt>
                <c:pt idx="1406">
                  <c:v>28.12</c:v>
                </c:pt>
                <c:pt idx="1407">
                  <c:v>28.14</c:v>
                </c:pt>
                <c:pt idx="1408">
                  <c:v>28.16</c:v>
                </c:pt>
                <c:pt idx="1409">
                  <c:v>28.18</c:v>
                </c:pt>
                <c:pt idx="1410">
                  <c:v>28.2</c:v>
                </c:pt>
                <c:pt idx="1411">
                  <c:v>28.22</c:v>
                </c:pt>
                <c:pt idx="1412">
                  <c:v>28.24</c:v>
                </c:pt>
                <c:pt idx="1413">
                  <c:v>28.26</c:v>
                </c:pt>
                <c:pt idx="1414">
                  <c:v>28.28</c:v>
                </c:pt>
                <c:pt idx="1415">
                  <c:v>28.3</c:v>
                </c:pt>
                <c:pt idx="1416">
                  <c:v>28.32</c:v>
                </c:pt>
                <c:pt idx="1417">
                  <c:v>28.34</c:v>
                </c:pt>
                <c:pt idx="1418">
                  <c:v>28.36</c:v>
                </c:pt>
                <c:pt idx="1419">
                  <c:v>28.38</c:v>
                </c:pt>
                <c:pt idx="1420">
                  <c:v>28.4</c:v>
                </c:pt>
                <c:pt idx="1421">
                  <c:v>28.42</c:v>
                </c:pt>
                <c:pt idx="1422">
                  <c:v>28.44</c:v>
                </c:pt>
                <c:pt idx="1423">
                  <c:v>28.46</c:v>
                </c:pt>
                <c:pt idx="1424">
                  <c:v>28.48</c:v>
                </c:pt>
                <c:pt idx="1425">
                  <c:v>28.5</c:v>
                </c:pt>
                <c:pt idx="1426">
                  <c:v>28.52</c:v>
                </c:pt>
                <c:pt idx="1427">
                  <c:v>28.54</c:v>
                </c:pt>
                <c:pt idx="1428">
                  <c:v>28.56</c:v>
                </c:pt>
                <c:pt idx="1429">
                  <c:v>28.58</c:v>
                </c:pt>
                <c:pt idx="1430">
                  <c:v>28.6</c:v>
                </c:pt>
                <c:pt idx="1431">
                  <c:v>28.62</c:v>
                </c:pt>
                <c:pt idx="1432">
                  <c:v>28.64</c:v>
                </c:pt>
                <c:pt idx="1433">
                  <c:v>28.66</c:v>
                </c:pt>
                <c:pt idx="1434">
                  <c:v>28.68</c:v>
                </c:pt>
                <c:pt idx="1435">
                  <c:v>28.7</c:v>
                </c:pt>
                <c:pt idx="1436">
                  <c:v>28.72</c:v>
                </c:pt>
                <c:pt idx="1437">
                  <c:v>28.74</c:v>
                </c:pt>
                <c:pt idx="1438">
                  <c:v>28.76</c:v>
                </c:pt>
                <c:pt idx="1439">
                  <c:v>28.78</c:v>
                </c:pt>
                <c:pt idx="1440">
                  <c:v>28.8</c:v>
                </c:pt>
                <c:pt idx="1441">
                  <c:v>28.82</c:v>
                </c:pt>
                <c:pt idx="1442">
                  <c:v>28.84</c:v>
                </c:pt>
                <c:pt idx="1443">
                  <c:v>28.86</c:v>
                </c:pt>
                <c:pt idx="1444">
                  <c:v>28.88</c:v>
                </c:pt>
                <c:pt idx="1445">
                  <c:v>28.9</c:v>
                </c:pt>
                <c:pt idx="1446">
                  <c:v>28.92</c:v>
                </c:pt>
                <c:pt idx="1447">
                  <c:v>28.94</c:v>
                </c:pt>
                <c:pt idx="1448">
                  <c:v>28.96</c:v>
                </c:pt>
                <c:pt idx="1449">
                  <c:v>28.98</c:v>
                </c:pt>
                <c:pt idx="1450">
                  <c:v>29</c:v>
                </c:pt>
                <c:pt idx="1451">
                  <c:v>29.02</c:v>
                </c:pt>
                <c:pt idx="1452">
                  <c:v>29.04</c:v>
                </c:pt>
                <c:pt idx="1453">
                  <c:v>29.06</c:v>
                </c:pt>
                <c:pt idx="1454">
                  <c:v>29.08</c:v>
                </c:pt>
                <c:pt idx="1455">
                  <c:v>29.1</c:v>
                </c:pt>
                <c:pt idx="1456">
                  <c:v>29.12</c:v>
                </c:pt>
                <c:pt idx="1457">
                  <c:v>29.14</c:v>
                </c:pt>
                <c:pt idx="1458">
                  <c:v>29.16</c:v>
                </c:pt>
                <c:pt idx="1459">
                  <c:v>29.18</c:v>
                </c:pt>
                <c:pt idx="1460">
                  <c:v>29.2</c:v>
                </c:pt>
                <c:pt idx="1461">
                  <c:v>29.22</c:v>
                </c:pt>
                <c:pt idx="1462">
                  <c:v>29.24</c:v>
                </c:pt>
                <c:pt idx="1463">
                  <c:v>29.26</c:v>
                </c:pt>
                <c:pt idx="1464">
                  <c:v>29.28</c:v>
                </c:pt>
                <c:pt idx="1465">
                  <c:v>29.3</c:v>
                </c:pt>
                <c:pt idx="1466">
                  <c:v>29.32</c:v>
                </c:pt>
                <c:pt idx="1467">
                  <c:v>29.34</c:v>
                </c:pt>
                <c:pt idx="1468">
                  <c:v>29.36</c:v>
                </c:pt>
                <c:pt idx="1469">
                  <c:v>29.38</c:v>
                </c:pt>
                <c:pt idx="1470">
                  <c:v>29.4</c:v>
                </c:pt>
                <c:pt idx="1471">
                  <c:v>29.42</c:v>
                </c:pt>
                <c:pt idx="1472">
                  <c:v>29.44</c:v>
                </c:pt>
                <c:pt idx="1473">
                  <c:v>29.46</c:v>
                </c:pt>
                <c:pt idx="1474">
                  <c:v>29.48</c:v>
                </c:pt>
                <c:pt idx="1475">
                  <c:v>29.5</c:v>
                </c:pt>
                <c:pt idx="1476">
                  <c:v>29.52</c:v>
                </c:pt>
                <c:pt idx="1477">
                  <c:v>29.54</c:v>
                </c:pt>
                <c:pt idx="1478">
                  <c:v>29.56</c:v>
                </c:pt>
                <c:pt idx="1479">
                  <c:v>29.58</c:v>
                </c:pt>
                <c:pt idx="1480">
                  <c:v>29.6</c:v>
                </c:pt>
                <c:pt idx="1481">
                  <c:v>29.62</c:v>
                </c:pt>
                <c:pt idx="1482">
                  <c:v>29.64</c:v>
                </c:pt>
                <c:pt idx="1483">
                  <c:v>29.66</c:v>
                </c:pt>
                <c:pt idx="1484">
                  <c:v>29.68</c:v>
                </c:pt>
                <c:pt idx="1485">
                  <c:v>29.7</c:v>
                </c:pt>
                <c:pt idx="1486">
                  <c:v>29.72</c:v>
                </c:pt>
                <c:pt idx="1487">
                  <c:v>29.74</c:v>
                </c:pt>
                <c:pt idx="1488">
                  <c:v>29.76</c:v>
                </c:pt>
                <c:pt idx="1489">
                  <c:v>29.78</c:v>
                </c:pt>
                <c:pt idx="1490">
                  <c:v>29.8</c:v>
                </c:pt>
                <c:pt idx="1491">
                  <c:v>29.82</c:v>
                </c:pt>
                <c:pt idx="1492">
                  <c:v>29.84</c:v>
                </c:pt>
                <c:pt idx="1493">
                  <c:v>29.86</c:v>
                </c:pt>
                <c:pt idx="1494">
                  <c:v>29.88</c:v>
                </c:pt>
                <c:pt idx="1495">
                  <c:v>29.9</c:v>
                </c:pt>
                <c:pt idx="1496">
                  <c:v>29.92</c:v>
                </c:pt>
                <c:pt idx="1497">
                  <c:v>29.94</c:v>
                </c:pt>
                <c:pt idx="1498">
                  <c:v>29.96</c:v>
                </c:pt>
                <c:pt idx="1499">
                  <c:v>29.98</c:v>
                </c:pt>
                <c:pt idx="1500">
                  <c:v>30</c:v>
                </c:pt>
                <c:pt idx="1501">
                  <c:v>30.02</c:v>
                </c:pt>
                <c:pt idx="1502">
                  <c:v>30.04</c:v>
                </c:pt>
                <c:pt idx="1503">
                  <c:v>30.06</c:v>
                </c:pt>
                <c:pt idx="1504">
                  <c:v>30.08</c:v>
                </c:pt>
                <c:pt idx="1505">
                  <c:v>30.1</c:v>
                </c:pt>
                <c:pt idx="1506">
                  <c:v>30.12</c:v>
                </c:pt>
                <c:pt idx="1507">
                  <c:v>30.14</c:v>
                </c:pt>
                <c:pt idx="1508">
                  <c:v>30.16</c:v>
                </c:pt>
                <c:pt idx="1509">
                  <c:v>30.18</c:v>
                </c:pt>
                <c:pt idx="1510">
                  <c:v>30.2</c:v>
                </c:pt>
                <c:pt idx="1511">
                  <c:v>30.22</c:v>
                </c:pt>
                <c:pt idx="1512">
                  <c:v>30.24</c:v>
                </c:pt>
                <c:pt idx="1513">
                  <c:v>30.26</c:v>
                </c:pt>
                <c:pt idx="1514">
                  <c:v>30.28</c:v>
                </c:pt>
                <c:pt idx="1515">
                  <c:v>30.3</c:v>
                </c:pt>
                <c:pt idx="1516">
                  <c:v>30.32</c:v>
                </c:pt>
                <c:pt idx="1517">
                  <c:v>30.34</c:v>
                </c:pt>
                <c:pt idx="1518">
                  <c:v>30.36</c:v>
                </c:pt>
                <c:pt idx="1519">
                  <c:v>30.38</c:v>
                </c:pt>
                <c:pt idx="1520">
                  <c:v>30.4</c:v>
                </c:pt>
                <c:pt idx="1521">
                  <c:v>30.42</c:v>
                </c:pt>
                <c:pt idx="1522">
                  <c:v>30.44</c:v>
                </c:pt>
                <c:pt idx="1523">
                  <c:v>30.46</c:v>
                </c:pt>
                <c:pt idx="1524">
                  <c:v>30.48</c:v>
                </c:pt>
                <c:pt idx="1525">
                  <c:v>30.5</c:v>
                </c:pt>
                <c:pt idx="1526">
                  <c:v>30.52</c:v>
                </c:pt>
                <c:pt idx="1527">
                  <c:v>30.54</c:v>
                </c:pt>
                <c:pt idx="1528">
                  <c:v>30.56</c:v>
                </c:pt>
                <c:pt idx="1529">
                  <c:v>30.58</c:v>
                </c:pt>
                <c:pt idx="1530">
                  <c:v>30.6</c:v>
                </c:pt>
                <c:pt idx="1531">
                  <c:v>30.62</c:v>
                </c:pt>
                <c:pt idx="1532">
                  <c:v>30.64</c:v>
                </c:pt>
                <c:pt idx="1533">
                  <c:v>30.66</c:v>
                </c:pt>
                <c:pt idx="1534">
                  <c:v>30.68</c:v>
                </c:pt>
                <c:pt idx="1535">
                  <c:v>30.7</c:v>
                </c:pt>
                <c:pt idx="1536">
                  <c:v>30.72</c:v>
                </c:pt>
                <c:pt idx="1537">
                  <c:v>30.74</c:v>
                </c:pt>
                <c:pt idx="1538">
                  <c:v>30.76</c:v>
                </c:pt>
                <c:pt idx="1539">
                  <c:v>30.78</c:v>
                </c:pt>
                <c:pt idx="1540">
                  <c:v>30.8</c:v>
                </c:pt>
                <c:pt idx="1541">
                  <c:v>30.82</c:v>
                </c:pt>
                <c:pt idx="1542">
                  <c:v>30.84</c:v>
                </c:pt>
                <c:pt idx="1543">
                  <c:v>30.86</c:v>
                </c:pt>
                <c:pt idx="1544">
                  <c:v>30.88</c:v>
                </c:pt>
                <c:pt idx="1545">
                  <c:v>30.9</c:v>
                </c:pt>
                <c:pt idx="1546">
                  <c:v>30.92</c:v>
                </c:pt>
                <c:pt idx="1547">
                  <c:v>30.94</c:v>
                </c:pt>
                <c:pt idx="1548">
                  <c:v>30.96</c:v>
                </c:pt>
                <c:pt idx="1549">
                  <c:v>30.98</c:v>
                </c:pt>
                <c:pt idx="1550">
                  <c:v>31</c:v>
                </c:pt>
                <c:pt idx="1551">
                  <c:v>31.02</c:v>
                </c:pt>
                <c:pt idx="1552">
                  <c:v>31.04</c:v>
                </c:pt>
                <c:pt idx="1553">
                  <c:v>31.06</c:v>
                </c:pt>
                <c:pt idx="1554">
                  <c:v>31.08</c:v>
                </c:pt>
                <c:pt idx="1555">
                  <c:v>31.1</c:v>
                </c:pt>
                <c:pt idx="1556">
                  <c:v>31.12</c:v>
                </c:pt>
                <c:pt idx="1557">
                  <c:v>31.14</c:v>
                </c:pt>
                <c:pt idx="1558">
                  <c:v>31.16</c:v>
                </c:pt>
                <c:pt idx="1559">
                  <c:v>31.18</c:v>
                </c:pt>
                <c:pt idx="1560">
                  <c:v>31.2</c:v>
                </c:pt>
                <c:pt idx="1561">
                  <c:v>31.22</c:v>
                </c:pt>
                <c:pt idx="1562">
                  <c:v>31.24</c:v>
                </c:pt>
                <c:pt idx="1563">
                  <c:v>31.26</c:v>
                </c:pt>
                <c:pt idx="1564">
                  <c:v>31.28</c:v>
                </c:pt>
                <c:pt idx="1565">
                  <c:v>31.3</c:v>
                </c:pt>
                <c:pt idx="1566">
                  <c:v>31.32</c:v>
                </c:pt>
                <c:pt idx="1567">
                  <c:v>31.34</c:v>
                </c:pt>
                <c:pt idx="1568">
                  <c:v>31.36</c:v>
                </c:pt>
                <c:pt idx="1569">
                  <c:v>31.38</c:v>
                </c:pt>
                <c:pt idx="1570">
                  <c:v>31.4</c:v>
                </c:pt>
                <c:pt idx="1571">
                  <c:v>31.42</c:v>
                </c:pt>
                <c:pt idx="1572">
                  <c:v>31.44</c:v>
                </c:pt>
                <c:pt idx="1573">
                  <c:v>31.46</c:v>
                </c:pt>
                <c:pt idx="1574">
                  <c:v>31.48</c:v>
                </c:pt>
                <c:pt idx="1575">
                  <c:v>31.5</c:v>
                </c:pt>
                <c:pt idx="1576">
                  <c:v>31.52</c:v>
                </c:pt>
                <c:pt idx="1577">
                  <c:v>31.54</c:v>
                </c:pt>
                <c:pt idx="1578">
                  <c:v>31.56</c:v>
                </c:pt>
                <c:pt idx="1579">
                  <c:v>31.58</c:v>
                </c:pt>
                <c:pt idx="1580">
                  <c:v>31.6</c:v>
                </c:pt>
                <c:pt idx="1581">
                  <c:v>31.62</c:v>
                </c:pt>
                <c:pt idx="1582">
                  <c:v>31.64</c:v>
                </c:pt>
                <c:pt idx="1583">
                  <c:v>31.66</c:v>
                </c:pt>
                <c:pt idx="1584">
                  <c:v>31.68</c:v>
                </c:pt>
                <c:pt idx="1585">
                  <c:v>31.7</c:v>
                </c:pt>
                <c:pt idx="1586">
                  <c:v>31.72</c:v>
                </c:pt>
                <c:pt idx="1587">
                  <c:v>31.74</c:v>
                </c:pt>
                <c:pt idx="1588">
                  <c:v>31.76</c:v>
                </c:pt>
                <c:pt idx="1589">
                  <c:v>31.78</c:v>
                </c:pt>
                <c:pt idx="1590">
                  <c:v>31.8</c:v>
                </c:pt>
                <c:pt idx="1591">
                  <c:v>31.82</c:v>
                </c:pt>
                <c:pt idx="1592">
                  <c:v>31.84</c:v>
                </c:pt>
                <c:pt idx="1593">
                  <c:v>31.86</c:v>
                </c:pt>
                <c:pt idx="1594">
                  <c:v>31.88</c:v>
                </c:pt>
                <c:pt idx="1595">
                  <c:v>31.9</c:v>
                </c:pt>
                <c:pt idx="1596">
                  <c:v>31.92</c:v>
                </c:pt>
                <c:pt idx="1597">
                  <c:v>31.94</c:v>
                </c:pt>
                <c:pt idx="1598">
                  <c:v>31.96</c:v>
                </c:pt>
                <c:pt idx="1599">
                  <c:v>31.98</c:v>
                </c:pt>
                <c:pt idx="1600">
                  <c:v>32</c:v>
                </c:pt>
                <c:pt idx="1601">
                  <c:v>32.020000000000003</c:v>
                </c:pt>
                <c:pt idx="1602">
                  <c:v>32.04</c:v>
                </c:pt>
                <c:pt idx="1603">
                  <c:v>32.06</c:v>
                </c:pt>
                <c:pt idx="1604">
                  <c:v>32.08</c:v>
                </c:pt>
                <c:pt idx="1605">
                  <c:v>32.1</c:v>
                </c:pt>
                <c:pt idx="1606">
                  <c:v>32.119999999999997</c:v>
                </c:pt>
                <c:pt idx="1607">
                  <c:v>32.14</c:v>
                </c:pt>
                <c:pt idx="1608">
                  <c:v>32.159999999999997</c:v>
                </c:pt>
                <c:pt idx="1609">
                  <c:v>32.18</c:v>
                </c:pt>
                <c:pt idx="1610">
                  <c:v>32.200000000000003</c:v>
                </c:pt>
                <c:pt idx="1611">
                  <c:v>32.22</c:v>
                </c:pt>
                <c:pt idx="1612">
                  <c:v>32.24</c:v>
                </c:pt>
                <c:pt idx="1613">
                  <c:v>32.26</c:v>
                </c:pt>
                <c:pt idx="1614">
                  <c:v>32.28</c:v>
                </c:pt>
                <c:pt idx="1615">
                  <c:v>32.299999999999997</c:v>
                </c:pt>
                <c:pt idx="1616">
                  <c:v>32.32</c:v>
                </c:pt>
                <c:pt idx="1617">
                  <c:v>32.340000000000003</c:v>
                </c:pt>
                <c:pt idx="1618">
                  <c:v>32.36</c:v>
                </c:pt>
                <c:pt idx="1619">
                  <c:v>32.380000000000003</c:v>
                </c:pt>
                <c:pt idx="1620">
                  <c:v>32.4</c:v>
                </c:pt>
                <c:pt idx="1621">
                  <c:v>32.42</c:v>
                </c:pt>
                <c:pt idx="1622">
                  <c:v>32.44</c:v>
                </c:pt>
                <c:pt idx="1623">
                  <c:v>32.46</c:v>
                </c:pt>
                <c:pt idx="1624">
                  <c:v>32.479999999999997</c:v>
                </c:pt>
                <c:pt idx="1625">
                  <c:v>32.5</c:v>
                </c:pt>
                <c:pt idx="1626">
                  <c:v>32.520000000000003</c:v>
                </c:pt>
                <c:pt idx="1627">
                  <c:v>32.54</c:v>
                </c:pt>
                <c:pt idx="1628">
                  <c:v>32.56</c:v>
                </c:pt>
                <c:pt idx="1629">
                  <c:v>32.58</c:v>
                </c:pt>
                <c:pt idx="1630">
                  <c:v>32.6</c:v>
                </c:pt>
                <c:pt idx="1631">
                  <c:v>32.619999999999997</c:v>
                </c:pt>
                <c:pt idx="1632">
                  <c:v>32.64</c:v>
                </c:pt>
                <c:pt idx="1633">
                  <c:v>32.659999999999997</c:v>
                </c:pt>
                <c:pt idx="1634">
                  <c:v>32.68</c:v>
                </c:pt>
                <c:pt idx="1635">
                  <c:v>32.700000000000003</c:v>
                </c:pt>
                <c:pt idx="1636">
                  <c:v>32.72</c:v>
                </c:pt>
                <c:pt idx="1637">
                  <c:v>32.74</c:v>
                </c:pt>
                <c:pt idx="1638">
                  <c:v>32.76</c:v>
                </c:pt>
                <c:pt idx="1639">
                  <c:v>32.78</c:v>
                </c:pt>
                <c:pt idx="1640">
                  <c:v>32.799999999999997</c:v>
                </c:pt>
                <c:pt idx="1641">
                  <c:v>32.82</c:v>
                </c:pt>
                <c:pt idx="1642">
                  <c:v>32.840000000000003</c:v>
                </c:pt>
                <c:pt idx="1643">
                  <c:v>32.86</c:v>
                </c:pt>
                <c:pt idx="1644">
                  <c:v>32.880000000000003</c:v>
                </c:pt>
                <c:pt idx="1645">
                  <c:v>32.9</c:v>
                </c:pt>
                <c:pt idx="1646">
                  <c:v>32.92</c:v>
                </c:pt>
                <c:pt idx="1647">
                  <c:v>32.94</c:v>
                </c:pt>
                <c:pt idx="1648">
                  <c:v>32.96</c:v>
                </c:pt>
                <c:pt idx="1649">
                  <c:v>32.979999999999997</c:v>
                </c:pt>
                <c:pt idx="1650">
                  <c:v>33</c:v>
                </c:pt>
                <c:pt idx="1651">
                  <c:v>33.020000000000003</c:v>
                </c:pt>
                <c:pt idx="1652">
                  <c:v>33.04</c:v>
                </c:pt>
                <c:pt idx="1653">
                  <c:v>33.06</c:v>
                </c:pt>
                <c:pt idx="1654">
                  <c:v>33.08</c:v>
                </c:pt>
                <c:pt idx="1655">
                  <c:v>33.1</c:v>
                </c:pt>
                <c:pt idx="1656">
                  <c:v>33.119999999999997</c:v>
                </c:pt>
                <c:pt idx="1657">
                  <c:v>33.14</c:v>
                </c:pt>
                <c:pt idx="1658">
                  <c:v>33.159999999999997</c:v>
                </c:pt>
                <c:pt idx="1659">
                  <c:v>33.18</c:v>
                </c:pt>
                <c:pt idx="1660">
                  <c:v>33.200000000000003</c:v>
                </c:pt>
                <c:pt idx="1661">
                  <c:v>33.22</c:v>
                </c:pt>
                <c:pt idx="1662">
                  <c:v>33.24</c:v>
                </c:pt>
                <c:pt idx="1663">
                  <c:v>33.26</c:v>
                </c:pt>
                <c:pt idx="1664">
                  <c:v>33.28</c:v>
                </c:pt>
                <c:pt idx="1665">
                  <c:v>33.299999999999997</c:v>
                </c:pt>
                <c:pt idx="1666">
                  <c:v>33.32</c:v>
                </c:pt>
                <c:pt idx="1667">
                  <c:v>33.340000000000003</c:v>
                </c:pt>
                <c:pt idx="1668">
                  <c:v>33.36</c:v>
                </c:pt>
                <c:pt idx="1669">
                  <c:v>33.380000000000003</c:v>
                </c:pt>
                <c:pt idx="1670">
                  <c:v>33.4</c:v>
                </c:pt>
                <c:pt idx="1671">
                  <c:v>33.42</c:v>
                </c:pt>
                <c:pt idx="1672">
                  <c:v>33.44</c:v>
                </c:pt>
                <c:pt idx="1673">
                  <c:v>33.46</c:v>
                </c:pt>
                <c:pt idx="1674">
                  <c:v>33.479999999999997</c:v>
                </c:pt>
                <c:pt idx="1675">
                  <c:v>33.5</c:v>
                </c:pt>
                <c:pt idx="1676">
                  <c:v>33.520000000000003</c:v>
                </c:pt>
                <c:pt idx="1677">
                  <c:v>33.54</c:v>
                </c:pt>
                <c:pt idx="1678">
                  <c:v>33.56</c:v>
                </c:pt>
                <c:pt idx="1679">
                  <c:v>33.58</c:v>
                </c:pt>
                <c:pt idx="1680">
                  <c:v>33.6</c:v>
                </c:pt>
                <c:pt idx="1681">
                  <c:v>33.619999999999997</c:v>
                </c:pt>
                <c:pt idx="1682">
                  <c:v>33.64</c:v>
                </c:pt>
                <c:pt idx="1683">
                  <c:v>33.659999999999997</c:v>
                </c:pt>
                <c:pt idx="1684">
                  <c:v>33.68</c:v>
                </c:pt>
                <c:pt idx="1685">
                  <c:v>33.700000000000003</c:v>
                </c:pt>
                <c:pt idx="1686">
                  <c:v>33.72</c:v>
                </c:pt>
                <c:pt idx="1687">
                  <c:v>33.74</c:v>
                </c:pt>
                <c:pt idx="1688">
                  <c:v>33.76</c:v>
                </c:pt>
                <c:pt idx="1689">
                  <c:v>33.78</c:v>
                </c:pt>
                <c:pt idx="1690">
                  <c:v>33.799999999999997</c:v>
                </c:pt>
                <c:pt idx="1691">
                  <c:v>33.82</c:v>
                </c:pt>
                <c:pt idx="1692">
                  <c:v>33.840000000000003</c:v>
                </c:pt>
                <c:pt idx="1693">
                  <c:v>33.86</c:v>
                </c:pt>
                <c:pt idx="1694">
                  <c:v>33.880000000000003</c:v>
                </c:pt>
                <c:pt idx="1695">
                  <c:v>33.9</c:v>
                </c:pt>
                <c:pt idx="1696">
                  <c:v>33.92</c:v>
                </c:pt>
                <c:pt idx="1697">
                  <c:v>33.94</c:v>
                </c:pt>
                <c:pt idx="1698">
                  <c:v>33.96</c:v>
                </c:pt>
                <c:pt idx="1699">
                  <c:v>33.979999999999997</c:v>
                </c:pt>
                <c:pt idx="1700">
                  <c:v>34</c:v>
                </c:pt>
                <c:pt idx="1701">
                  <c:v>34.020000000000003</c:v>
                </c:pt>
                <c:pt idx="1702">
                  <c:v>34.04</c:v>
                </c:pt>
                <c:pt idx="1703">
                  <c:v>34.06</c:v>
                </c:pt>
                <c:pt idx="1704">
                  <c:v>34.08</c:v>
                </c:pt>
                <c:pt idx="1705">
                  <c:v>34.1</c:v>
                </c:pt>
                <c:pt idx="1706">
                  <c:v>34.119999999999997</c:v>
                </c:pt>
                <c:pt idx="1707">
                  <c:v>34.14</c:v>
                </c:pt>
                <c:pt idx="1708">
                  <c:v>34.159999999999997</c:v>
                </c:pt>
                <c:pt idx="1709">
                  <c:v>34.18</c:v>
                </c:pt>
                <c:pt idx="1710">
                  <c:v>34.200000000000003</c:v>
                </c:pt>
                <c:pt idx="1711">
                  <c:v>34.22</c:v>
                </c:pt>
                <c:pt idx="1712">
                  <c:v>34.24</c:v>
                </c:pt>
                <c:pt idx="1713">
                  <c:v>34.26</c:v>
                </c:pt>
                <c:pt idx="1714">
                  <c:v>34.28</c:v>
                </c:pt>
                <c:pt idx="1715">
                  <c:v>34.299999999999997</c:v>
                </c:pt>
                <c:pt idx="1716">
                  <c:v>34.32</c:v>
                </c:pt>
                <c:pt idx="1717">
                  <c:v>34.340000000000003</c:v>
                </c:pt>
                <c:pt idx="1718">
                  <c:v>34.36</c:v>
                </c:pt>
                <c:pt idx="1719">
                  <c:v>34.380000000000003</c:v>
                </c:pt>
                <c:pt idx="1720">
                  <c:v>34.4</c:v>
                </c:pt>
                <c:pt idx="1721">
                  <c:v>34.42</c:v>
                </c:pt>
                <c:pt idx="1722">
                  <c:v>34.44</c:v>
                </c:pt>
                <c:pt idx="1723">
                  <c:v>34.46</c:v>
                </c:pt>
                <c:pt idx="1724">
                  <c:v>34.479999999999997</c:v>
                </c:pt>
                <c:pt idx="1725">
                  <c:v>34.5</c:v>
                </c:pt>
                <c:pt idx="1726">
                  <c:v>34.520000000000003</c:v>
                </c:pt>
                <c:pt idx="1727">
                  <c:v>34.54</c:v>
                </c:pt>
                <c:pt idx="1728">
                  <c:v>34.56</c:v>
                </c:pt>
                <c:pt idx="1729">
                  <c:v>34.58</c:v>
                </c:pt>
                <c:pt idx="1730">
                  <c:v>34.6</c:v>
                </c:pt>
                <c:pt idx="1731">
                  <c:v>34.619999999999997</c:v>
                </c:pt>
                <c:pt idx="1732">
                  <c:v>34.64</c:v>
                </c:pt>
                <c:pt idx="1733">
                  <c:v>34.659999999999997</c:v>
                </c:pt>
                <c:pt idx="1734">
                  <c:v>34.68</c:v>
                </c:pt>
                <c:pt idx="1735">
                  <c:v>34.700000000000003</c:v>
                </c:pt>
                <c:pt idx="1736">
                  <c:v>34.72</c:v>
                </c:pt>
                <c:pt idx="1737">
                  <c:v>34.74</c:v>
                </c:pt>
                <c:pt idx="1738">
                  <c:v>34.76</c:v>
                </c:pt>
                <c:pt idx="1739">
                  <c:v>34.78</c:v>
                </c:pt>
                <c:pt idx="1740">
                  <c:v>34.799999999999997</c:v>
                </c:pt>
                <c:pt idx="1741">
                  <c:v>34.82</c:v>
                </c:pt>
                <c:pt idx="1742">
                  <c:v>34.840000000000003</c:v>
                </c:pt>
                <c:pt idx="1743">
                  <c:v>34.86</c:v>
                </c:pt>
                <c:pt idx="1744">
                  <c:v>34.880000000000003</c:v>
                </c:pt>
                <c:pt idx="1745">
                  <c:v>34.9</c:v>
                </c:pt>
                <c:pt idx="1746">
                  <c:v>34.92</c:v>
                </c:pt>
                <c:pt idx="1747">
                  <c:v>34.94</c:v>
                </c:pt>
                <c:pt idx="1748">
                  <c:v>34.96</c:v>
                </c:pt>
                <c:pt idx="1749">
                  <c:v>34.979999999999997</c:v>
                </c:pt>
                <c:pt idx="1750">
                  <c:v>35</c:v>
                </c:pt>
                <c:pt idx="1751">
                  <c:v>35.020000000000003</c:v>
                </c:pt>
                <c:pt idx="1752">
                  <c:v>35.04</c:v>
                </c:pt>
                <c:pt idx="1753">
                  <c:v>35.06</c:v>
                </c:pt>
                <c:pt idx="1754">
                  <c:v>35.08</c:v>
                </c:pt>
                <c:pt idx="1755">
                  <c:v>35.1</c:v>
                </c:pt>
                <c:pt idx="1756">
                  <c:v>35.119999999999997</c:v>
                </c:pt>
                <c:pt idx="1757">
                  <c:v>35.14</c:v>
                </c:pt>
                <c:pt idx="1758">
                  <c:v>35.159999999999997</c:v>
                </c:pt>
                <c:pt idx="1759">
                  <c:v>35.18</c:v>
                </c:pt>
                <c:pt idx="1760">
                  <c:v>35.200000000000003</c:v>
                </c:pt>
                <c:pt idx="1761">
                  <c:v>35.22</c:v>
                </c:pt>
                <c:pt idx="1762">
                  <c:v>35.24</c:v>
                </c:pt>
                <c:pt idx="1763">
                  <c:v>35.26</c:v>
                </c:pt>
                <c:pt idx="1764">
                  <c:v>35.28</c:v>
                </c:pt>
                <c:pt idx="1765">
                  <c:v>35.299999999999997</c:v>
                </c:pt>
                <c:pt idx="1766">
                  <c:v>35.32</c:v>
                </c:pt>
                <c:pt idx="1767">
                  <c:v>35.340000000000003</c:v>
                </c:pt>
                <c:pt idx="1768">
                  <c:v>35.36</c:v>
                </c:pt>
                <c:pt idx="1769">
                  <c:v>35.380000000000003</c:v>
                </c:pt>
                <c:pt idx="1770">
                  <c:v>35.4</c:v>
                </c:pt>
                <c:pt idx="1771">
                  <c:v>35.42</c:v>
                </c:pt>
                <c:pt idx="1772">
                  <c:v>35.44</c:v>
                </c:pt>
                <c:pt idx="1773">
                  <c:v>35.46</c:v>
                </c:pt>
                <c:pt idx="1774">
                  <c:v>35.479999999999997</c:v>
                </c:pt>
                <c:pt idx="1775">
                  <c:v>35.5</c:v>
                </c:pt>
                <c:pt idx="1776">
                  <c:v>35.520000000000003</c:v>
                </c:pt>
                <c:pt idx="1777">
                  <c:v>35.54</c:v>
                </c:pt>
                <c:pt idx="1778">
                  <c:v>35.56</c:v>
                </c:pt>
                <c:pt idx="1779">
                  <c:v>35.58</c:v>
                </c:pt>
                <c:pt idx="1780">
                  <c:v>35.6</c:v>
                </c:pt>
                <c:pt idx="1781">
                  <c:v>35.619999999999997</c:v>
                </c:pt>
                <c:pt idx="1782">
                  <c:v>35.64</c:v>
                </c:pt>
                <c:pt idx="1783">
                  <c:v>35.659999999999997</c:v>
                </c:pt>
                <c:pt idx="1784">
                  <c:v>35.68</c:v>
                </c:pt>
                <c:pt idx="1785">
                  <c:v>35.700000000000003</c:v>
                </c:pt>
                <c:pt idx="1786">
                  <c:v>35.72</c:v>
                </c:pt>
                <c:pt idx="1787">
                  <c:v>35.74</c:v>
                </c:pt>
                <c:pt idx="1788">
                  <c:v>35.76</c:v>
                </c:pt>
                <c:pt idx="1789">
                  <c:v>35.78</c:v>
                </c:pt>
                <c:pt idx="1790">
                  <c:v>35.799999999999997</c:v>
                </c:pt>
                <c:pt idx="1791">
                  <c:v>35.82</c:v>
                </c:pt>
                <c:pt idx="1792">
                  <c:v>35.840000000000003</c:v>
                </c:pt>
                <c:pt idx="1793">
                  <c:v>35.86</c:v>
                </c:pt>
                <c:pt idx="1794">
                  <c:v>35.880000000000003</c:v>
                </c:pt>
                <c:pt idx="1795">
                  <c:v>35.9</c:v>
                </c:pt>
                <c:pt idx="1796">
                  <c:v>35.92</c:v>
                </c:pt>
                <c:pt idx="1797">
                  <c:v>35.94</c:v>
                </c:pt>
                <c:pt idx="1798">
                  <c:v>35.96</c:v>
                </c:pt>
                <c:pt idx="1799">
                  <c:v>35.979999999999997</c:v>
                </c:pt>
                <c:pt idx="1800">
                  <c:v>36</c:v>
                </c:pt>
                <c:pt idx="1801">
                  <c:v>36.020000000000003</c:v>
                </c:pt>
                <c:pt idx="1802">
                  <c:v>36.04</c:v>
                </c:pt>
                <c:pt idx="1803">
                  <c:v>36.06</c:v>
                </c:pt>
                <c:pt idx="1804">
                  <c:v>36.08</c:v>
                </c:pt>
                <c:pt idx="1805">
                  <c:v>36.1</c:v>
                </c:pt>
                <c:pt idx="1806">
                  <c:v>36.119999999999997</c:v>
                </c:pt>
                <c:pt idx="1807">
                  <c:v>36.14</c:v>
                </c:pt>
                <c:pt idx="1808">
                  <c:v>36.159999999999997</c:v>
                </c:pt>
                <c:pt idx="1809">
                  <c:v>36.18</c:v>
                </c:pt>
                <c:pt idx="1810">
                  <c:v>36.200000000000003</c:v>
                </c:pt>
                <c:pt idx="1811">
                  <c:v>36.22</c:v>
                </c:pt>
                <c:pt idx="1812">
                  <c:v>36.24</c:v>
                </c:pt>
                <c:pt idx="1813">
                  <c:v>36.26</c:v>
                </c:pt>
                <c:pt idx="1814">
                  <c:v>36.28</c:v>
                </c:pt>
                <c:pt idx="1815">
                  <c:v>36.299999999999997</c:v>
                </c:pt>
                <c:pt idx="1816">
                  <c:v>36.32</c:v>
                </c:pt>
                <c:pt idx="1817">
                  <c:v>36.340000000000003</c:v>
                </c:pt>
                <c:pt idx="1818">
                  <c:v>36.36</c:v>
                </c:pt>
                <c:pt idx="1819">
                  <c:v>36.380000000000003</c:v>
                </c:pt>
                <c:pt idx="1820">
                  <c:v>36.4</c:v>
                </c:pt>
                <c:pt idx="1821">
                  <c:v>36.42</c:v>
                </c:pt>
                <c:pt idx="1822">
                  <c:v>36.44</c:v>
                </c:pt>
                <c:pt idx="1823">
                  <c:v>36.46</c:v>
                </c:pt>
                <c:pt idx="1824">
                  <c:v>36.479999999999997</c:v>
                </c:pt>
                <c:pt idx="1825">
                  <c:v>36.5</c:v>
                </c:pt>
                <c:pt idx="1826">
                  <c:v>36.520000000000003</c:v>
                </c:pt>
                <c:pt idx="1827">
                  <c:v>36.54</c:v>
                </c:pt>
                <c:pt idx="1828">
                  <c:v>36.56</c:v>
                </c:pt>
                <c:pt idx="1829">
                  <c:v>36.58</c:v>
                </c:pt>
                <c:pt idx="1830">
                  <c:v>36.6</c:v>
                </c:pt>
                <c:pt idx="1831">
                  <c:v>36.619999999999997</c:v>
                </c:pt>
                <c:pt idx="1832">
                  <c:v>36.64</c:v>
                </c:pt>
                <c:pt idx="1833">
                  <c:v>36.659999999999997</c:v>
                </c:pt>
                <c:pt idx="1834">
                  <c:v>36.68</c:v>
                </c:pt>
                <c:pt idx="1835">
                  <c:v>36.700000000000003</c:v>
                </c:pt>
                <c:pt idx="1836">
                  <c:v>36.72</c:v>
                </c:pt>
                <c:pt idx="1837">
                  <c:v>36.74</c:v>
                </c:pt>
                <c:pt idx="1838">
                  <c:v>36.76</c:v>
                </c:pt>
                <c:pt idx="1839">
                  <c:v>36.78</c:v>
                </c:pt>
                <c:pt idx="1840">
                  <c:v>36.799999999999997</c:v>
                </c:pt>
                <c:pt idx="1841">
                  <c:v>36.82</c:v>
                </c:pt>
                <c:pt idx="1842">
                  <c:v>36.840000000000003</c:v>
                </c:pt>
                <c:pt idx="1843">
                  <c:v>36.86</c:v>
                </c:pt>
                <c:pt idx="1844">
                  <c:v>36.880000000000003</c:v>
                </c:pt>
                <c:pt idx="1845">
                  <c:v>36.9</c:v>
                </c:pt>
                <c:pt idx="1846">
                  <c:v>36.92</c:v>
                </c:pt>
                <c:pt idx="1847">
                  <c:v>36.94</c:v>
                </c:pt>
                <c:pt idx="1848">
                  <c:v>36.96</c:v>
                </c:pt>
                <c:pt idx="1849">
                  <c:v>36.979999999999997</c:v>
                </c:pt>
                <c:pt idx="1850">
                  <c:v>37</c:v>
                </c:pt>
                <c:pt idx="1851">
                  <c:v>37.020000000000003</c:v>
                </c:pt>
                <c:pt idx="1852">
                  <c:v>37.04</c:v>
                </c:pt>
                <c:pt idx="1853">
                  <c:v>37.06</c:v>
                </c:pt>
                <c:pt idx="1854">
                  <c:v>37.08</c:v>
                </c:pt>
                <c:pt idx="1855">
                  <c:v>37.1</c:v>
                </c:pt>
                <c:pt idx="1856">
                  <c:v>37.119999999999997</c:v>
                </c:pt>
                <c:pt idx="1857">
                  <c:v>37.14</c:v>
                </c:pt>
                <c:pt idx="1858">
                  <c:v>37.159999999999997</c:v>
                </c:pt>
                <c:pt idx="1859">
                  <c:v>37.18</c:v>
                </c:pt>
                <c:pt idx="1860">
                  <c:v>37.200000000000003</c:v>
                </c:pt>
                <c:pt idx="1861">
                  <c:v>37.22</c:v>
                </c:pt>
                <c:pt idx="1862">
                  <c:v>37.24</c:v>
                </c:pt>
                <c:pt idx="1863">
                  <c:v>37.26</c:v>
                </c:pt>
                <c:pt idx="1864">
                  <c:v>37.28</c:v>
                </c:pt>
                <c:pt idx="1865">
                  <c:v>37.299999999999997</c:v>
                </c:pt>
                <c:pt idx="1866">
                  <c:v>37.32</c:v>
                </c:pt>
                <c:pt idx="1867">
                  <c:v>37.340000000000003</c:v>
                </c:pt>
                <c:pt idx="1868">
                  <c:v>37.36</c:v>
                </c:pt>
                <c:pt idx="1869">
                  <c:v>37.380000000000003</c:v>
                </c:pt>
                <c:pt idx="1870">
                  <c:v>37.4</c:v>
                </c:pt>
                <c:pt idx="1871">
                  <c:v>37.42</c:v>
                </c:pt>
                <c:pt idx="1872">
                  <c:v>37.44</c:v>
                </c:pt>
                <c:pt idx="1873">
                  <c:v>37.46</c:v>
                </c:pt>
                <c:pt idx="1874">
                  <c:v>37.479999999999997</c:v>
                </c:pt>
                <c:pt idx="1875">
                  <c:v>37.5</c:v>
                </c:pt>
                <c:pt idx="1876">
                  <c:v>37.520000000000003</c:v>
                </c:pt>
                <c:pt idx="1877">
                  <c:v>37.54</c:v>
                </c:pt>
                <c:pt idx="1878">
                  <c:v>37.56</c:v>
                </c:pt>
                <c:pt idx="1879">
                  <c:v>37.58</c:v>
                </c:pt>
                <c:pt idx="1880">
                  <c:v>37.6</c:v>
                </c:pt>
                <c:pt idx="1881">
                  <c:v>37.619999999999997</c:v>
                </c:pt>
                <c:pt idx="1882">
                  <c:v>37.64</c:v>
                </c:pt>
                <c:pt idx="1883">
                  <c:v>37.659999999999997</c:v>
                </c:pt>
                <c:pt idx="1884">
                  <c:v>37.68</c:v>
                </c:pt>
                <c:pt idx="1885">
                  <c:v>37.700000000000003</c:v>
                </c:pt>
                <c:pt idx="1886">
                  <c:v>37.72</c:v>
                </c:pt>
                <c:pt idx="1887">
                  <c:v>37.74</c:v>
                </c:pt>
                <c:pt idx="1888">
                  <c:v>37.76</c:v>
                </c:pt>
                <c:pt idx="1889">
                  <c:v>37.78</c:v>
                </c:pt>
                <c:pt idx="1890">
                  <c:v>37.799999999999997</c:v>
                </c:pt>
                <c:pt idx="1891">
                  <c:v>37.82</c:v>
                </c:pt>
                <c:pt idx="1892">
                  <c:v>37.840000000000003</c:v>
                </c:pt>
                <c:pt idx="1893">
                  <c:v>37.86</c:v>
                </c:pt>
                <c:pt idx="1894">
                  <c:v>37.880000000000003</c:v>
                </c:pt>
                <c:pt idx="1895">
                  <c:v>37.9</c:v>
                </c:pt>
                <c:pt idx="1896">
                  <c:v>37.92</c:v>
                </c:pt>
                <c:pt idx="1897">
                  <c:v>37.94</c:v>
                </c:pt>
                <c:pt idx="1898">
                  <c:v>37.96</c:v>
                </c:pt>
                <c:pt idx="1899">
                  <c:v>37.979999999999997</c:v>
                </c:pt>
                <c:pt idx="1900">
                  <c:v>38</c:v>
                </c:pt>
                <c:pt idx="1901">
                  <c:v>38.020000000000003</c:v>
                </c:pt>
                <c:pt idx="1902">
                  <c:v>38.04</c:v>
                </c:pt>
                <c:pt idx="1903">
                  <c:v>38.06</c:v>
                </c:pt>
                <c:pt idx="1904">
                  <c:v>38.08</c:v>
                </c:pt>
                <c:pt idx="1905">
                  <c:v>38.1</c:v>
                </c:pt>
                <c:pt idx="1906">
                  <c:v>38.119999999999997</c:v>
                </c:pt>
                <c:pt idx="1907">
                  <c:v>38.14</c:v>
                </c:pt>
                <c:pt idx="1908">
                  <c:v>38.159999999999997</c:v>
                </c:pt>
                <c:pt idx="1909">
                  <c:v>38.18</c:v>
                </c:pt>
                <c:pt idx="1910">
                  <c:v>38.200000000000003</c:v>
                </c:pt>
                <c:pt idx="1911">
                  <c:v>38.22</c:v>
                </c:pt>
                <c:pt idx="1912">
                  <c:v>38.24</c:v>
                </c:pt>
                <c:pt idx="1913">
                  <c:v>38.26</c:v>
                </c:pt>
                <c:pt idx="1914">
                  <c:v>38.28</c:v>
                </c:pt>
                <c:pt idx="1915">
                  <c:v>38.299999999999997</c:v>
                </c:pt>
                <c:pt idx="1916">
                  <c:v>38.32</c:v>
                </c:pt>
                <c:pt idx="1917">
                  <c:v>38.340000000000003</c:v>
                </c:pt>
                <c:pt idx="1918">
                  <c:v>38.36</c:v>
                </c:pt>
                <c:pt idx="1919">
                  <c:v>38.380000000000003</c:v>
                </c:pt>
                <c:pt idx="1920">
                  <c:v>38.4</c:v>
                </c:pt>
                <c:pt idx="1921">
                  <c:v>38.42</c:v>
                </c:pt>
                <c:pt idx="1922">
                  <c:v>38.44</c:v>
                </c:pt>
                <c:pt idx="1923">
                  <c:v>38.46</c:v>
                </c:pt>
                <c:pt idx="1924">
                  <c:v>38.479999999999997</c:v>
                </c:pt>
                <c:pt idx="1925">
                  <c:v>38.5</c:v>
                </c:pt>
                <c:pt idx="1926">
                  <c:v>38.520000000000003</c:v>
                </c:pt>
                <c:pt idx="1927">
                  <c:v>38.54</c:v>
                </c:pt>
                <c:pt idx="1928">
                  <c:v>38.56</c:v>
                </c:pt>
                <c:pt idx="1929">
                  <c:v>38.58</c:v>
                </c:pt>
                <c:pt idx="1930">
                  <c:v>38.6</c:v>
                </c:pt>
                <c:pt idx="1931">
                  <c:v>38.619999999999997</c:v>
                </c:pt>
                <c:pt idx="1932">
                  <c:v>38.64</c:v>
                </c:pt>
                <c:pt idx="1933">
                  <c:v>38.659999999999997</c:v>
                </c:pt>
                <c:pt idx="1934">
                  <c:v>38.68</c:v>
                </c:pt>
                <c:pt idx="1935">
                  <c:v>38.700000000000003</c:v>
                </c:pt>
                <c:pt idx="1936">
                  <c:v>38.72</c:v>
                </c:pt>
                <c:pt idx="1937">
                  <c:v>38.74</c:v>
                </c:pt>
                <c:pt idx="1938">
                  <c:v>38.76</c:v>
                </c:pt>
                <c:pt idx="1939">
                  <c:v>38.78</c:v>
                </c:pt>
                <c:pt idx="1940">
                  <c:v>38.799999999999997</c:v>
                </c:pt>
                <c:pt idx="1941">
                  <c:v>38.82</c:v>
                </c:pt>
                <c:pt idx="1942">
                  <c:v>38.840000000000003</c:v>
                </c:pt>
                <c:pt idx="1943">
                  <c:v>38.86</c:v>
                </c:pt>
                <c:pt idx="1944">
                  <c:v>38.880000000000003</c:v>
                </c:pt>
                <c:pt idx="1945">
                  <c:v>38.9</c:v>
                </c:pt>
                <c:pt idx="1946">
                  <c:v>38.92</c:v>
                </c:pt>
                <c:pt idx="1947">
                  <c:v>38.94</c:v>
                </c:pt>
                <c:pt idx="1948">
                  <c:v>38.96</c:v>
                </c:pt>
                <c:pt idx="1949">
                  <c:v>38.979999999999997</c:v>
                </c:pt>
                <c:pt idx="1950">
                  <c:v>39</c:v>
                </c:pt>
                <c:pt idx="1951">
                  <c:v>39.020000000000003</c:v>
                </c:pt>
                <c:pt idx="1952">
                  <c:v>39.04</c:v>
                </c:pt>
                <c:pt idx="1953">
                  <c:v>39.06</c:v>
                </c:pt>
                <c:pt idx="1954">
                  <c:v>39.08</c:v>
                </c:pt>
                <c:pt idx="1955">
                  <c:v>39.1</c:v>
                </c:pt>
                <c:pt idx="1956">
                  <c:v>39.119999999999997</c:v>
                </c:pt>
                <c:pt idx="1957">
                  <c:v>39.14</c:v>
                </c:pt>
                <c:pt idx="1958">
                  <c:v>39.159999999999997</c:v>
                </c:pt>
                <c:pt idx="1959">
                  <c:v>39.18</c:v>
                </c:pt>
                <c:pt idx="1960">
                  <c:v>39.200000000000003</c:v>
                </c:pt>
                <c:pt idx="1961">
                  <c:v>39.22</c:v>
                </c:pt>
                <c:pt idx="1962">
                  <c:v>39.24</c:v>
                </c:pt>
                <c:pt idx="1963">
                  <c:v>39.26</c:v>
                </c:pt>
                <c:pt idx="1964">
                  <c:v>39.28</c:v>
                </c:pt>
                <c:pt idx="1965">
                  <c:v>39.299999999999997</c:v>
                </c:pt>
                <c:pt idx="1966">
                  <c:v>39.32</c:v>
                </c:pt>
                <c:pt idx="1967">
                  <c:v>39.340000000000003</c:v>
                </c:pt>
                <c:pt idx="1968">
                  <c:v>39.36</c:v>
                </c:pt>
                <c:pt idx="1969">
                  <c:v>39.380000000000003</c:v>
                </c:pt>
                <c:pt idx="1970">
                  <c:v>39.4</c:v>
                </c:pt>
                <c:pt idx="1971">
                  <c:v>39.42</c:v>
                </c:pt>
                <c:pt idx="1972">
                  <c:v>39.44</c:v>
                </c:pt>
                <c:pt idx="1973">
                  <c:v>39.46</c:v>
                </c:pt>
                <c:pt idx="1974">
                  <c:v>39.479999999999997</c:v>
                </c:pt>
                <c:pt idx="1975">
                  <c:v>39.5</c:v>
                </c:pt>
                <c:pt idx="1976">
                  <c:v>39.520000000000003</c:v>
                </c:pt>
                <c:pt idx="1977">
                  <c:v>39.54</c:v>
                </c:pt>
                <c:pt idx="1978">
                  <c:v>39.56</c:v>
                </c:pt>
                <c:pt idx="1979">
                  <c:v>39.58</c:v>
                </c:pt>
                <c:pt idx="1980">
                  <c:v>39.6</c:v>
                </c:pt>
                <c:pt idx="1981">
                  <c:v>39.619999999999997</c:v>
                </c:pt>
                <c:pt idx="1982">
                  <c:v>39.64</c:v>
                </c:pt>
                <c:pt idx="1983">
                  <c:v>39.659999999999997</c:v>
                </c:pt>
                <c:pt idx="1984">
                  <c:v>39.68</c:v>
                </c:pt>
                <c:pt idx="1985">
                  <c:v>39.700000000000003</c:v>
                </c:pt>
                <c:pt idx="1986">
                  <c:v>39.72</c:v>
                </c:pt>
                <c:pt idx="1987">
                  <c:v>39.74</c:v>
                </c:pt>
                <c:pt idx="1988">
                  <c:v>39.76</c:v>
                </c:pt>
                <c:pt idx="1989">
                  <c:v>39.78</c:v>
                </c:pt>
                <c:pt idx="1990">
                  <c:v>39.799999999999997</c:v>
                </c:pt>
                <c:pt idx="1991">
                  <c:v>39.82</c:v>
                </c:pt>
                <c:pt idx="1992">
                  <c:v>39.840000000000003</c:v>
                </c:pt>
                <c:pt idx="1993">
                  <c:v>39.86</c:v>
                </c:pt>
                <c:pt idx="1994">
                  <c:v>39.880000000000003</c:v>
                </c:pt>
                <c:pt idx="1995">
                  <c:v>39.9</c:v>
                </c:pt>
                <c:pt idx="1996">
                  <c:v>39.92</c:v>
                </c:pt>
                <c:pt idx="1997">
                  <c:v>39.94</c:v>
                </c:pt>
                <c:pt idx="1998">
                  <c:v>39.96</c:v>
                </c:pt>
                <c:pt idx="1999">
                  <c:v>39.979999999999997</c:v>
                </c:pt>
                <c:pt idx="2000">
                  <c:v>40</c:v>
                </c:pt>
                <c:pt idx="2001">
                  <c:v>40.020000000000003</c:v>
                </c:pt>
                <c:pt idx="2002">
                  <c:v>40.04</c:v>
                </c:pt>
                <c:pt idx="2003">
                  <c:v>40.06</c:v>
                </c:pt>
                <c:pt idx="2004">
                  <c:v>40.08</c:v>
                </c:pt>
                <c:pt idx="2005">
                  <c:v>40.1</c:v>
                </c:pt>
                <c:pt idx="2006">
                  <c:v>40.119999999999997</c:v>
                </c:pt>
                <c:pt idx="2007">
                  <c:v>40.14</c:v>
                </c:pt>
                <c:pt idx="2008">
                  <c:v>40.159999999999997</c:v>
                </c:pt>
                <c:pt idx="2009">
                  <c:v>40.18</c:v>
                </c:pt>
                <c:pt idx="2010">
                  <c:v>40.200000000000003</c:v>
                </c:pt>
                <c:pt idx="2011">
                  <c:v>40.22</c:v>
                </c:pt>
                <c:pt idx="2012">
                  <c:v>40.24</c:v>
                </c:pt>
                <c:pt idx="2013">
                  <c:v>40.26</c:v>
                </c:pt>
                <c:pt idx="2014">
                  <c:v>40.28</c:v>
                </c:pt>
                <c:pt idx="2015">
                  <c:v>40.299999999999997</c:v>
                </c:pt>
                <c:pt idx="2016">
                  <c:v>40.32</c:v>
                </c:pt>
                <c:pt idx="2017">
                  <c:v>40.340000000000003</c:v>
                </c:pt>
                <c:pt idx="2018">
                  <c:v>40.36</c:v>
                </c:pt>
                <c:pt idx="2019">
                  <c:v>40.380000000000003</c:v>
                </c:pt>
                <c:pt idx="2020">
                  <c:v>40.4</c:v>
                </c:pt>
                <c:pt idx="2021">
                  <c:v>40.42</c:v>
                </c:pt>
                <c:pt idx="2022">
                  <c:v>40.44</c:v>
                </c:pt>
                <c:pt idx="2023">
                  <c:v>40.46</c:v>
                </c:pt>
                <c:pt idx="2024">
                  <c:v>40.479999999999997</c:v>
                </c:pt>
                <c:pt idx="2025">
                  <c:v>40.5</c:v>
                </c:pt>
                <c:pt idx="2026">
                  <c:v>40.520000000000003</c:v>
                </c:pt>
                <c:pt idx="2027">
                  <c:v>40.54</c:v>
                </c:pt>
                <c:pt idx="2028">
                  <c:v>40.56</c:v>
                </c:pt>
                <c:pt idx="2029">
                  <c:v>40.58</c:v>
                </c:pt>
                <c:pt idx="2030">
                  <c:v>40.6</c:v>
                </c:pt>
                <c:pt idx="2031">
                  <c:v>40.619999999999997</c:v>
                </c:pt>
                <c:pt idx="2032">
                  <c:v>40.64</c:v>
                </c:pt>
                <c:pt idx="2033">
                  <c:v>40.659999999999997</c:v>
                </c:pt>
                <c:pt idx="2034">
                  <c:v>40.68</c:v>
                </c:pt>
                <c:pt idx="2035">
                  <c:v>40.700000000000003</c:v>
                </c:pt>
                <c:pt idx="2036">
                  <c:v>40.72</c:v>
                </c:pt>
                <c:pt idx="2037">
                  <c:v>40.74</c:v>
                </c:pt>
                <c:pt idx="2038">
                  <c:v>40.76</c:v>
                </c:pt>
                <c:pt idx="2039">
                  <c:v>40.78</c:v>
                </c:pt>
                <c:pt idx="2040">
                  <c:v>40.799999999999997</c:v>
                </c:pt>
                <c:pt idx="2041">
                  <c:v>40.82</c:v>
                </c:pt>
                <c:pt idx="2042">
                  <c:v>40.840000000000003</c:v>
                </c:pt>
                <c:pt idx="2043">
                  <c:v>40.86</c:v>
                </c:pt>
                <c:pt idx="2044">
                  <c:v>40.880000000000003</c:v>
                </c:pt>
                <c:pt idx="2045">
                  <c:v>40.9</c:v>
                </c:pt>
                <c:pt idx="2046">
                  <c:v>40.92</c:v>
                </c:pt>
                <c:pt idx="2047">
                  <c:v>40.94</c:v>
                </c:pt>
                <c:pt idx="2048">
                  <c:v>40.96</c:v>
                </c:pt>
                <c:pt idx="2049">
                  <c:v>40.98</c:v>
                </c:pt>
                <c:pt idx="2050">
                  <c:v>41</c:v>
                </c:pt>
                <c:pt idx="2051">
                  <c:v>41.02</c:v>
                </c:pt>
                <c:pt idx="2052">
                  <c:v>41.04</c:v>
                </c:pt>
                <c:pt idx="2053">
                  <c:v>41.06</c:v>
                </c:pt>
                <c:pt idx="2054">
                  <c:v>41.08</c:v>
                </c:pt>
                <c:pt idx="2055">
                  <c:v>41.1</c:v>
                </c:pt>
                <c:pt idx="2056">
                  <c:v>41.12</c:v>
                </c:pt>
                <c:pt idx="2057">
                  <c:v>41.14</c:v>
                </c:pt>
                <c:pt idx="2058">
                  <c:v>41.16</c:v>
                </c:pt>
                <c:pt idx="2059">
                  <c:v>41.18</c:v>
                </c:pt>
                <c:pt idx="2060">
                  <c:v>41.2</c:v>
                </c:pt>
                <c:pt idx="2061">
                  <c:v>41.22</c:v>
                </c:pt>
                <c:pt idx="2062">
                  <c:v>41.24</c:v>
                </c:pt>
                <c:pt idx="2063">
                  <c:v>41.26</c:v>
                </c:pt>
                <c:pt idx="2064">
                  <c:v>41.28</c:v>
                </c:pt>
                <c:pt idx="2065">
                  <c:v>41.3</c:v>
                </c:pt>
                <c:pt idx="2066">
                  <c:v>41.32</c:v>
                </c:pt>
                <c:pt idx="2067">
                  <c:v>41.34</c:v>
                </c:pt>
                <c:pt idx="2068">
                  <c:v>41.36</c:v>
                </c:pt>
                <c:pt idx="2069">
                  <c:v>41.38</c:v>
                </c:pt>
                <c:pt idx="2070">
                  <c:v>41.4</c:v>
                </c:pt>
                <c:pt idx="2071">
                  <c:v>41.42</c:v>
                </c:pt>
                <c:pt idx="2072">
                  <c:v>41.44</c:v>
                </c:pt>
                <c:pt idx="2073">
                  <c:v>41.46</c:v>
                </c:pt>
                <c:pt idx="2074">
                  <c:v>41.48</c:v>
                </c:pt>
                <c:pt idx="2075">
                  <c:v>41.5</c:v>
                </c:pt>
                <c:pt idx="2076">
                  <c:v>41.52</c:v>
                </c:pt>
                <c:pt idx="2077">
                  <c:v>41.54</c:v>
                </c:pt>
                <c:pt idx="2078">
                  <c:v>41.56</c:v>
                </c:pt>
                <c:pt idx="2079">
                  <c:v>41.58</c:v>
                </c:pt>
                <c:pt idx="2080">
                  <c:v>41.6</c:v>
                </c:pt>
                <c:pt idx="2081">
                  <c:v>41.62</c:v>
                </c:pt>
                <c:pt idx="2082">
                  <c:v>41.64</c:v>
                </c:pt>
                <c:pt idx="2083">
                  <c:v>41.66</c:v>
                </c:pt>
                <c:pt idx="2084">
                  <c:v>41.68</c:v>
                </c:pt>
                <c:pt idx="2085">
                  <c:v>41.7</c:v>
                </c:pt>
                <c:pt idx="2086">
                  <c:v>41.72</c:v>
                </c:pt>
                <c:pt idx="2087">
                  <c:v>41.74</c:v>
                </c:pt>
                <c:pt idx="2088">
                  <c:v>41.76</c:v>
                </c:pt>
                <c:pt idx="2089">
                  <c:v>41.78</c:v>
                </c:pt>
                <c:pt idx="2090">
                  <c:v>41.8</c:v>
                </c:pt>
                <c:pt idx="2091">
                  <c:v>41.82</c:v>
                </c:pt>
                <c:pt idx="2092">
                  <c:v>41.84</c:v>
                </c:pt>
                <c:pt idx="2093">
                  <c:v>41.86</c:v>
                </c:pt>
                <c:pt idx="2094">
                  <c:v>41.88</c:v>
                </c:pt>
                <c:pt idx="2095">
                  <c:v>41.9</c:v>
                </c:pt>
                <c:pt idx="2096">
                  <c:v>41.92</c:v>
                </c:pt>
                <c:pt idx="2097">
                  <c:v>41.94</c:v>
                </c:pt>
                <c:pt idx="2098">
                  <c:v>41.96</c:v>
                </c:pt>
                <c:pt idx="2099">
                  <c:v>41.98</c:v>
                </c:pt>
                <c:pt idx="2100">
                  <c:v>42</c:v>
                </c:pt>
                <c:pt idx="2101">
                  <c:v>42.02</c:v>
                </c:pt>
                <c:pt idx="2102">
                  <c:v>42.04</c:v>
                </c:pt>
                <c:pt idx="2103">
                  <c:v>42.06</c:v>
                </c:pt>
                <c:pt idx="2104">
                  <c:v>42.08</c:v>
                </c:pt>
                <c:pt idx="2105">
                  <c:v>42.1</c:v>
                </c:pt>
                <c:pt idx="2106">
                  <c:v>42.12</c:v>
                </c:pt>
                <c:pt idx="2107">
                  <c:v>42.14</c:v>
                </c:pt>
                <c:pt idx="2108">
                  <c:v>42.16</c:v>
                </c:pt>
                <c:pt idx="2109">
                  <c:v>42.18</c:v>
                </c:pt>
                <c:pt idx="2110">
                  <c:v>42.2</c:v>
                </c:pt>
                <c:pt idx="2111">
                  <c:v>42.22</c:v>
                </c:pt>
                <c:pt idx="2112">
                  <c:v>42.24</c:v>
                </c:pt>
                <c:pt idx="2113">
                  <c:v>42.26</c:v>
                </c:pt>
                <c:pt idx="2114">
                  <c:v>42.28</c:v>
                </c:pt>
                <c:pt idx="2115">
                  <c:v>42.3</c:v>
                </c:pt>
                <c:pt idx="2116">
                  <c:v>42.32</c:v>
                </c:pt>
                <c:pt idx="2117">
                  <c:v>42.34</c:v>
                </c:pt>
                <c:pt idx="2118">
                  <c:v>42.36</c:v>
                </c:pt>
                <c:pt idx="2119">
                  <c:v>42.38</c:v>
                </c:pt>
                <c:pt idx="2120">
                  <c:v>42.4</c:v>
                </c:pt>
                <c:pt idx="2121">
                  <c:v>42.42</c:v>
                </c:pt>
                <c:pt idx="2122">
                  <c:v>42.44</c:v>
                </c:pt>
                <c:pt idx="2123">
                  <c:v>42.46</c:v>
                </c:pt>
                <c:pt idx="2124">
                  <c:v>42.48</c:v>
                </c:pt>
                <c:pt idx="2125">
                  <c:v>42.5</c:v>
                </c:pt>
                <c:pt idx="2126">
                  <c:v>42.52</c:v>
                </c:pt>
                <c:pt idx="2127">
                  <c:v>42.54</c:v>
                </c:pt>
                <c:pt idx="2128">
                  <c:v>42.56</c:v>
                </c:pt>
                <c:pt idx="2129">
                  <c:v>42.58</c:v>
                </c:pt>
                <c:pt idx="2130">
                  <c:v>42.6</c:v>
                </c:pt>
                <c:pt idx="2131">
                  <c:v>42.62</c:v>
                </c:pt>
                <c:pt idx="2132">
                  <c:v>42.64</c:v>
                </c:pt>
                <c:pt idx="2133">
                  <c:v>42.66</c:v>
                </c:pt>
                <c:pt idx="2134">
                  <c:v>42.68</c:v>
                </c:pt>
                <c:pt idx="2135">
                  <c:v>42.7</c:v>
                </c:pt>
                <c:pt idx="2136">
                  <c:v>42.72</c:v>
                </c:pt>
                <c:pt idx="2137">
                  <c:v>42.74</c:v>
                </c:pt>
                <c:pt idx="2138">
                  <c:v>42.76</c:v>
                </c:pt>
                <c:pt idx="2139">
                  <c:v>42.78</c:v>
                </c:pt>
                <c:pt idx="2140">
                  <c:v>42.8</c:v>
                </c:pt>
                <c:pt idx="2141">
                  <c:v>42.82</c:v>
                </c:pt>
                <c:pt idx="2142">
                  <c:v>42.84</c:v>
                </c:pt>
                <c:pt idx="2143">
                  <c:v>42.86</c:v>
                </c:pt>
                <c:pt idx="2144">
                  <c:v>42.88</c:v>
                </c:pt>
                <c:pt idx="2145">
                  <c:v>42.9</c:v>
                </c:pt>
                <c:pt idx="2146">
                  <c:v>42.92</c:v>
                </c:pt>
                <c:pt idx="2147">
                  <c:v>42.94</c:v>
                </c:pt>
                <c:pt idx="2148">
                  <c:v>42.96</c:v>
                </c:pt>
                <c:pt idx="2149">
                  <c:v>42.98</c:v>
                </c:pt>
                <c:pt idx="2150">
                  <c:v>43</c:v>
                </c:pt>
                <c:pt idx="2151">
                  <c:v>43.02</c:v>
                </c:pt>
                <c:pt idx="2152">
                  <c:v>43.04</c:v>
                </c:pt>
                <c:pt idx="2153">
                  <c:v>43.06</c:v>
                </c:pt>
                <c:pt idx="2154">
                  <c:v>43.08</c:v>
                </c:pt>
                <c:pt idx="2155">
                  <c:v>43.1</c:v>
                </c:pt>
                <c:pt idx="2156">
                  <c:v>43.12</c:v>
                </c:pt>
                <c:pt idx="2157">
                  <c:v>43.14</c:v>
                </c:pt>
                <c:pt idx="2158">
                  <c:v>43.16</c:v>
                </c:pt>
                <c:pt idx="2159">
                  <c:v>43.18</c:v>
                </c:pt>
                <c:pt idx="2160">
                  <c:v>43.2</c:v>
                </c:pt>
                <c:pt idx="2161">
                  <c:v>43.22</c:v>
                </c:pt>
                <c:pt idx="2162">
                  <c:v>43.24</c:v>
                </c:pt>
                <c:pt idx="2163">
                  <c:v>43.26</c:v>
                </c:pt>
                <c:pt idx="2164">
                  <c:v>43.28</c:v>
                </c:pt>
                <c:pt idx="2165">
                  <c:v>43.3</c:v>
                </c:pt>
                <c:pt idx="2166">
                  <c:v>43.32</c:v>
                </c:pt>
                <c:pt idx="2167">
                  <c:v>43.34</c:v>
                </c:pt>
                <c:pt idx="2168">
                  <c:v>43.36</c:v>
                </c:pt>
                <c:pt idx="2169">
                  <c:v>43.38</c:v>
                </c:pt>
                <c:pt idx="2170">
                  <c:v>43.4</c:v>
                </c:pt>
                <c:pt idx="2171">
                  <c:v>43.42</c:v>
                </c:pt>
                <c:pt idx="2172">
                  <c:v>43.44</c:v>
                </c:pt>
                <c:pt idx="2173">
                  <c:v>43.46</c:v>
                </c:pt>
                <c:pt idx="2174">
                  <c:v>43.48</c:v>
                </c:pt>
                <c:pt idx="2175">
                  <c:v>43.5</c:v>
                </c:pt>
                <c:pt idx="2176">
                  <c:v>43.52</c:v>
                </c:pt>
                <c:pt idx="2177">
                  <c:v>43.54</c:v>
                </c:pt>
                <c:pt idx="2178">
                  <c:v>43.56</c:v>
                </c:pt>
                <c:pt idx="2179">
                  <c:v>43.58</c:v>
                </c:pt>
                <c:pt idx="2180">
                  <c:v>43.6</c:v>
                </c:pt>
                <c:pt idx="2181">
                  <c:v>43.62</c:v>
                </c:pt>
                <c:pt idx="2182">
                  <c:v>43.64</c:v>
                </c:pt>
                <c:pt idx="2183">
                  <c:v>43.66</c:v>
                </c:pt>
                <c:pt idx="2184">
                  <c:v>43.68</c:v>
                </c:pt>
                <c:pt idx="2185">
                  <c:v>43.7</c:v>
                </c:pt>
                <c:pt idx="2186">
                  <c:v>43.72</c:v>
                </c:pt>
                <c:pt idx="2187">
                  <c:v>43.74</c:v>
                </c:pt>
                <c:pt idx="2188">
                  <c:v>43.76</c:v>
                </c:pt>
                <c:pt idx="2189">
                  <c:v>43.78</c:v>
                </c:pt>
                <c:pt idx="2190">
                  <c:v>43.8</c:v>
                </c:pt>
                <c:pt idx="2191">
                  <c:v>43.82</c:v>
                </c:pt>
                <c:pt idx="2192">
                  <c:v>43.84</c:v>
                </c:pt>
                <c:pt idx="2193">
                  <c:v>43.86</c:v>
                </c:pt>
                <c:pt idx="2194">
                  <c:v>43.88</c:v>
                </c:pt>
                <c:pt idx="2195">
                  <c:v>43.9</c:v>
                </c:pt>
                <c:pt idx="2196">
                  <c:v>43.92</c:v>
                </c:pt>
                <c:pt idx="2197">
                  <c:v>43.94</c:v>
                </c:pt>
                <c:pt idx="2198">
                  <c:v>43.96</c:v>
                </c:pt>
                <c:pt idx="2199">
                  <c:v>43.98</c:v>
                </c:pt>
                <c:pt idx="2200">
                  <c:v>44</c:v>
                </c:pt>
                <c:pt idx="2201">
                  <c:v>44.02</c:v>
                </c:pt>
                <c:pt idx="2202">
                  <c:v>44.04</c:v>
                </c:pt>
                <c:pt idx="2203">
                  <c:v>44.06</c:v>
                </c:pt>
                <c:pt idx="2204">
                  <c:v>44.08</c:v>
                </c:pt>
                <c:pt idx="2205">
                  <c:v>44.1</c:v>
                </c:pt>
                <c:pt idx="2206">
                  <c:v>44.12</c:v>
                </c:pt>
                <c:pt idx="2207">
                  <c:v>44.14</c:v>
                </c:pt>
                <c:pt idx="2208">
                  <c:v>44.16</c:v>
                </c:pt>
                <c:pt idx="2209">
                  <c:v>44.18</c:v>
                </c:pt>
                <c:pt idx="2210">
                  <c:v>44.2</c:v>
                </c:pt>
                <c:pt idx="2211">
                  <c:v>44.22</c:v>
                </c:pt>
                <c:pt idx="2212">
                  <c:v>44.24</c:v>
                </c:pt>
                <c:pt idx="2213">
                  <c:v>44.26</c:v>
                </c:pt>
                <c:pt idx="2214">
                  <c:v>44.28</c:v>
                </c:pt>
                <c:pt idx="2215">
                  <c:v>44.3</c:v>
                </c:pt>
                <c:pt idx="2216">
                  <c:v>44.32</c:v>
                </c:pt>
                <c:pt idx="2217">
                  <c:v>44.34</c:v>
                </c:pt>
                <c:pt idx="2218">
                  <c:v>44.36</c:v>
                </c:pt>
                <c:pt idx="2219">
                  <c:v>44.38</c:v>
                </c:pt>
                <c:pt idx="2220">
                  <c:v>44.4</c:v>
                </c:pt>
                <c:pt idx="2221">
                  <c:v>44.42</c:v>
                </c:pt>
                <c:pt idx="2222">
                  <c:v>44.44</c:v>
                </c:pt>
                <c:pt idx="2223">
                  <c:v>44.46</c:v>
                </c:pt>
                <c:pt idx="2224">
                  <c:v>44.48</c:v>
                </c:pt>
                <c:pt idx="2225">
                  <c:v>44.5</c:v>
                </c:pt>
                <c:pt idx="2226">
                  <c:v>44.52</c:v>
                </c:pt>
                <c:pt idx="2227">
                  <c:v>44.54</c:v>
                </c:pt>
                <c:pt idx="2228">
                  <c:v>44.56</c:v>
                </c:pt>
                <c:pt idx="2229">
                  <c:v>44.58</c:v>
                </c:pt>
                <c:pt idx="2230">
                  <c:v>44.6</c:v>
                </c:pt>
                <c:pt idx="2231">
                  <c:v>44.62</c:v>
                </c:pt>
                <c:pt idx="2232">
                  <c:v>44.64</c:v>
                </c:pt>
                <c:pt idx="2233">
                  <c:v>44.66</c:v>
                </c:pt>
                <c:pt idx="2234">
                  <c:v>44.68</c:v>
                </c:pt>
                <c:pt idx="2235">
                  <c:v>44.7</c:v>
                </c:pt>
                <c:pt idx="2236">
                  <c:v>44.72</c:v>
                </c:pt>
                <c:pt idx="2237">
                  <c:v>44.74</c:v>
                </c:pt>
                <c:pt idx="2238">
                  <c:v>44.76</c:v>
                </c:pt>
                <c:pt idx="2239">
                  <c:v>44.78</c:v>
                </c:pt>
                <c:pt idx="2240">
                  <c:v>44.8</c:v>
                </c:pt>
                <c:pt idx="2241">
                  <c:v>44.82</c:v>
                </c:pt>
                <c:pt idx="2242">
                  <c:v>44.84</c:v>
                </c:pt>
                <c:pt idx="2243">
                  <c:v>44.86</c:v>
                </c:pt>
                <c:pt idx="2244">
                  <c:v>44.88</c:v>
                </c:pt>
                <c:pt idx="2245">
                  <c:v>44.9</c:v>
                </c:pt>
                <c:pt idx="2246">
                  <c:v>44.92</c:v>
                </c:pt>
                <c:pt idx="2247">
                  <c:v>44.94</c:v>
                </c:pt>
                <c:pt idx="2248">
                  <c:v>44.96</c:v>
                </c:pt>
                <c:pt idx="2249">
                  <c:v>44.98</c:v>
                </c:pt>
                <c:pt idx="2250">
                  <c:v>45</c:v>
                </c:pt>
                <c:pt idx="2251">
                  <c:v>45.02</c:v>
                </c:pt>
                <c:pt idx="2252">
                  <c:v>45.04</c:v>
                </c:pt>
                <c:pt idx="2253">
                  <c:v>45.06</c:v>
                </c:pt>
                <c:pt idx="2254">
                  <c:v>45.08</c:v>
                </c:pt>
                <c:pt idx="2255">
                  <c:v>45.1</c:v>
                </c:pt>
                <c:pt idx="2256">
                  <c:v>45.12</c:v>
                </c:pt>
                <c:pt idx="2257">
                  <c:v>45.14</c:v>
                </c:pt>
                <c:pt idx="2258">
                  <c:v>45.16</c:v>
                </c:pt>
                <c:pt idx="2259">
                  <c:v>45.18</c:v>
                </c:pt>
                <c:pt idx="2260">
                  <c:v>45.2</c:v>
                </c:pt>
                <c:pt idx="2261">
                  <c:v>45.22</c:v>
                </c:pt>
                <c:pt idx="2262">
                  <c:v>45.24</c:v>
                </c:pt>
                <c:pt idx="2263">
                  <c:v>45.26</c:v>
                </c:pt>
                <c:pt idx="2264">
                  <c:v>45.28</c:v>
                </c:pt>
                <c:pt idx="2265">
                  <c:v>45.3</c:v>
                </c:pt>
                <c:pt idx="2266">
                  <c:v>45.32</c:v>
                </c:pt>
                <c:pt idx="2267">
                  <c:v>45.34</c:v>
                </c:pt>
                <c:pt idx="2268">
                  <c:v>45.36</c:v>
                </c:pt>
                <c:pt idx="2269">
                  <c:v>45.38</c:v>
                </c:pt>
                <c:pt idx="2270">
                  <c:v>45.4</c:v>
                </c:pt>
                <c:pt idx="2271">
                  <c:v>45.42</c:v>
                </c:pt>
                <c:pt idx="2272">
                  <c:v>45.44</c:v>
                </c:pt>
                <c:pt idx="2273">
                  <c:v>45.46</c:v>
                </c:pt>
                <c:pt idx="2274">
                  <c:v>45.48</c:v>
                </c:pt>
                <c:pt idx="2275">
                  <c:v>45.5</c:v>
                </c:pt>
                <c:pt idx="2276">
                  <c:v>45.52</c:v>
                </c:pt>
                <c:pt idx="2277">
                  <c:v>45.54</c:v>
                </c:pt>
                <c:pt idx="2278">
                  <c:v>45.56</c:v>
                </c:pt>
                <c:pt idx="2279">
                  <c:v>45.58</c:v>
                </c:pt>
                <c:pt idx="2280">
                  <c:v>45.6</c:v>
                </c:pt>
                <c:pt idx="2281">
                  <c:v>45.62</c:v>
                </c:pt>
                <c:pt idx="2282">
                  <c:v>45.64</c:v>
                </c:pt>
                <c:pt idx="2283">
                  <c:v>45.66</c:v>
                </c:pt>
                <c:pt idx="2284">
                  <c:v>45.68</c:v>
                </c:pt>
                <c:pt idx="2285">
                  <c:v>45.7</c:v>
                </c:pt>
                <c:pt idx="2286">
                  <c:v>45.72</c:v>
                </c:pt>
                <c:pt idx="2287">
                  <c:v>45.74</c:v>
                </c:pt>
                <c:pt idx="2288">
                  <c:v>45.76</c:v>
                </c:pt>
                <c:pt idx="2289">
                  <c:v>45.78</c:v>
                </c:pt>
                <c:pt idx="2290">
                  <c:v>45.8</c:v>
                </c:pt>
                <c:pt idx="2291">
                  <c:v>45.82</c:v>
                </c:pt>
                <c:pt idx="2292">
                  <c:v>45.84</c:v>
                </c:pt>
                <c:pt idx="2293">
                  <c:v>45.86</c:v>
                </c:pt>
                <c:pt idx="2294">
                  <c:v>45.88</c:v>
                </c:pt>
                <c:pt idx="2295">
                  <c:v>45.9</c:v>
                </c:pt>
                <c:pt idx="2296">
                  <c:v>45.92</c:v>
                </c:pt>
                <c:pt idx="2297">
                  <c:v>45.94</c:v>
                </c:pt>
                <c:pt idx="2298">
                  <c:v>45.96</c:v>
                </c:pt>
                <c:pt idx="2299">
                  <c:v>45.98</c:v>
                </c:pt>
                <c:pt idx="2300">
                  <c:v>46</c:v>
                </c:pt>
                <c:pt idx="2301">
                  <c:v>46.02</c:v>
                </c:pt>
                <c:pt idx="2302">
                  <c:v>46.04</c:v>
                </c:pt>
                <c:pt idx="2303">
                  <c:v>46.06</c:v>
                </c:pt>
                <c:pt idx="2304">
                  <c:v>46.08</c:v>
                </c:pt>
                <c:pt idx="2305">
                  <c:v>46.1</c:v>
                </c:pt>
                <c:pt idx="2306">
                  <c:v>46.12</c:v>
                </c:pt>
                <c:pt idx="2307">
                  <c:v>46.14</c:v>
                </c:pt>
                <c:pt idx="2308">
                  <c:v>46.16</c:v>
                </c:pt>
                <c:pt idx="2309">
                  <c:v>46.18</c:v>
                </c:pt>
                <c:pt idx="2310">
                  <c:v>46.2</c:v>
                </c:pt>
                <c:pt idx="2311">
                  <c:v>46.22</c:v>
                </c:pt>
                <c:pt idx="2312">
                  <c:v>46.24</c:v>
                </c:pt>
                <c:pt idx="2313">
                  <c:v>46.26</c:v>
                </c:pt>
                <c:pt idx="2314">
                  <c:v>46.28</c:v>
                </c:pt>
                <c:pt idx="2315">
                  <c:v>46.3</c:v>
                </c:pt>
                <c:pt idx="2316">
                  <c:v>46.32</c:v>
                </c:pt>
                <c:pt idx="2317">
                  <c:v>46.34</c:v>
                </c:pt>
                <c:pt idx="2318">
                  <c:v>46.36</c:v>
                </c:pt>
                <c:pt idx="2319">
                  <c:v>46.38</c:v>
                </c:pt>
                <c:pt idx="2320">
                  <c:v>46.4</c:v>
                </c:pt>
                <c:pt idx="2321">
                  <c:v>46.42</c:v>
                </c:pt>
                <c:pt idx="2322">
                  <c:v>46.44</c:v>
                </c:pt>
                <c:pt idx="2323">
                  <c:v>46.46</c:v>
                </c:pt>
                <c:pt idx="2324">
                  <c:v>46.48</c:v>
                </c:pt>
                <c:pt idx="2325">
                  <c:v>46.5</c:v>
                </c:pt>
                <c:pt idx="2326">
                  <c:v>46.52</c:v>
                </c:pt>
                <c:pt idx="2327">
                  <c:v>46.54</c:v>
                </c:pt>
                <c:pt idx="2328">
                  <c:v>46.56</c:v>
                </c:pt>
                <c:pt idx="2329">
                  <c:v>46.58</c:v>
                </c:pt>
                <c:pt idx="2330">
                  <c:v>46.6</c:v>
                </c:pt>
                <c:pt idx="2331">
                  <c:v>46.62</c:v>
                </c:pt>
                <c:pt idx="2332">
                  <c:v>46.64</c:v>
                </c:pt>
                <c:pt idx="2333">
                  <c:v>46.66</c:v>
                </c:pt>
                <c:pt idx="2334">
                  <c:v>46.68</c:v>
                </c:pt>
                <c:pt idx="2335">
                  <c:v>46.7</c:v>
                </c:pt>
                <c:pt idx="2336">
                  <c:v>46.72</c:v>
                </c:pt>
                <c:pt idx="2337">
                  <c:v>46.74</c:v>
                </c:pt>
                <c:pt idx="2338">
                  <c:v>46.76</c:v>
                </c:pt>
                <c:pt idx="2339">
                  <c:v>46.78</c:v>
                </c:pt>
                <c:pt idx="2340">
                  <c:v>46.8</c:v>
                </c:pt>
                <c:pt idx="2341">
                  <c:v>46.82</c:v>
                </c:pt>
                <c:pt idx="2342">
                  <c:v>46.84</c:v>
                </c:pt>
                <c:pt idx="2343">
                  <c:v>46.86</c:v>
                </c:pt>
                <c:pt idx="2344">
                  <c:v>46.88</c:v>
                </c:pt>
                <c:pt idx="2345">
                  <c:v>46.9</c:v>
                </c:pt>
                <c:pt idx="2346">
                  <c:v>46.92</c:v>
                </c:pt>
                <c:pt idx="2347">
                  <c:v>46.94</c:v>
                </c:pt>
                <c:pt idx="2348">
                  <c:v>46.96</c:v>
                </c:pt>
                <c:pt idx="2349">
                  <c:v>46.98</c:v>
                </c:pt>
                <c:pt idx="2350">
                  <c:v>47</c:v>
                </c:pt>
                <c:pt idx="2351">
                  <c:v>47.02</c:v>
                </c:pt>
                <c:pt idx="2352">
                  <c:v>47.04</c:v>
                </c:pt>
                <c:pt idx="2353">
                  <c:v>47.06</c:v>
                </c:pt>
                <c:pt idx="2354">
                  <c:v>47.08</c:v>
                </c:pt>
                <c:pt idx="2355">
                  <c:v>47.1</c:v>
                </c:pt>
                <c:pt idx="2356">
                  <c:v>47.12</c:v>
                </c:pt>
                <c:pt idx="2357">
                  <c:v>47.14</c:v>
                </c:pt>
                <c:pt idx="2358">
                  <c:v>47.16</c:v>
                </c:pt>
                <c:pt idx="2359">
                  <c:v>47.18</c:v>
                </c:pt>
                <c:pt idx="2360">
                  <c:v>47.2</c:v>
                </c:pt>
                <c:pt idx="2361">
                  <c:v>47.22</c:v>
                </c:pt>
                <c:pt idx="2362">
                  <c:v>47.24</c:v>
                </c:pt>
                <c:pt idx="2363">
                  <c:v>47.26</c:v>
                </c:pt>
                <c:pt idx="2364">
                  <c:v>47.28</c:v>
                </c:pt>
                <c:pt idx="2365">
                  <c:v>47.3</c:v>
                </c:pt>
                <c:pt idx="2366">
                  <c:v>47.32</c:v>
                </c:pt>
                <c:pt idx="2367">
                  <c:v>47.34</c:v>
                </c:pt>
                <c:pt idx="2368">
                  <c:v>47.36</c:v>
                </c:pt>
                <c:pt idx="2369">
                  <c:v>47.38</c:v>
                </c:pt>
                <c:pt idx="2370">
                  <c:v>47.4</c:v>
                </c:pt>
                <c:pt idx="2371">
                  <c:v>47.42</c:v>
                </c:pt>
                <c:pt idx="2372">
                  <c:v>47.44</c:v>
                </c:pt>
                <c:pt idx="2373">
                  <c:v>47.46</c:v>
                </c:pt>
                <c:pt idx="2374">
                  <c:v>47.48</c:v>
                </c:pt>
                <c:pt idx="2375">
                  <c:v>47.5</c:v>
                </c:pt>
                <c:pt idx="2376">
                  <c:v>47.52</c:v>
                </c:pt>
                <c:pt idx="2377">
                  <c:v>47.54</c:v>
                </c:pt>
                <c:pt idx="2378">
                  <c:v>47.56</c:v>
                </c:pt>
                <c:pt idx="2379">
                  <c:v>47.58</c:v>
                </c:pt>
                <c:pt idx="2380">
                  <c:v>47.6</c:v>
                </c:pt>
                <c:pt idx="2381">
                  <c:v>47.62</c:v>
                </c:pt>
                <c:pt idx="2382">
                  <c:v>47.64</c:v>
                </c:pt>
                <c:pt idx="2383">
                  <c:v>47.66</c:v>
                </c:pt>
                <c:pt idx="2384">
                  <c:v>47.68</c:v>
                </c:pt>
                <c:pt idx="2385">
                  <c:v>47.7</c:v>
                </c:pt>
                <c:pt idx="2386">
                  <c:v>47.72</c:v>
                </c:pt>
                <c:pt idx="2387">
                  <c:v>47.74</c:v>
                </c:pt>
                <c:pt idx="2388">
                  <c:v>47.76</c:v>
                </c:pt>
                <c:pt idx="2389">
                  <c:v>47.78</c:v>
                </c:pt>
                <c:pt idx="2390">
                  <c:v>47.8</c:v>
                </c:pt>
                <c:pt idx="2391">
                  <c:v>47.82</c:v>
                </c:pt>
                <c:pt idx="2392">
                  <c:v>47.84</c:v>
                </c:pt>
                <c:pt idx="2393">
                  <c:v>47.86</c:v>
                </c:pt>
                <c:pt idx="2394">
                  <c:v>47.88</c:v>
                </c:pt>
                <c:pt idx="2395">
                  <c:v>47.9</c:v>
                </c:pt>
                <c:pt idx="2396">
                  <c:v>47.92</c:v>
                </c:pt>
                <c:pt idx="2397">
                  <c:v>47.94</c:v>
                </c:pt>
                <c:pt idx="2398">
                  <c:v>47.96</c:v>
                </c:pt>
                <c:pt idx="2399">
                  <c:v>47.98</c:v>
                </c:pt>
                <c:pt idx="2400">
                  <c:v>48</c:v>
                </c:pt>
                <c:pt idx="2401">
                  <c:v>48.02</c:v>
                </c:pt>
                <c:pt idx="2402">
                  <c:v>48.04</c:v>
                </c:pt>
                <c:pt idx="2403">
                  <c:v>48.06</c:v>
                </c:pt>
                <c:pt idx="2404">
                  <c:v>48.08</c:v>
                </c:pt>
                <c:pt idx="2405">
                  <c:v>48.1</c:v>
                </c:pt>
                <c:pt idx="2406">
                  <c:v>48.12</c:v>
                </c:pt>
                <c:pt idx="2407">
                  <c:v>48.14</c:v>
                </c:pt>
                <c:pt idx="2408">
                  <c:v>48.16</c:v>
                </c:pt>
                <c:pt idx="2409">
                  <c:v>48.18</c:v>
                </c:pt>
                <c:pt idx="2410">
                  <c:v>48.2</c:v>
                </c:pt>
                <c:pt idx="2411">
                  <c:v>48.22</c:v>
                </c:pt>
                <c:pt idx="2412">
                  <c:v>48.24</c:v>
                </c:pt>
                <c:pt idx="2413">
                  <c:v>48.26</c:v>
                </c:pt>
                <c:pt idx="2414">
                  <c:v>48.28</c:v>
                </c:pt>
                <c:pt idx="2415">
                  <c:v>48.3</c:v>
                </c:pt>
                <c:pt idx="2416">
                  <c:v>48.32</c:v>
                </c:pt>
                <c:pt idx="2417">
                  <c:v>48.34</c:v>
                </c:pt>
                <c:pt idx="2418">
                  <c:v>48.36</c:v>
                </c:pt>
                <c:pt idx="2419">
                  <c:v>48.38</c:v>
                </c:pt>
                <c:pt idx="2420">
                  <c:v>48.4</c:v>
                </c:pt>
                <c:pt idx="2421">
                  <c:v>48.42</c:v>
                </c:pt>
                <c:pt idx="2422">
                  <c:v>48.44</c:v>
                </c:pt>
                <c:pt idx="2423">
                  <c:v>48.46</c:v>
                </c:pt>
                <c:pt idx="2424">
                  <c:v>48.48</c:v>
                </c:pt>
                <c:pt idx="2425">
                  <c:v>48.5</c:v>
                </c:pt>
                <c:pt idx="2426">
                  <c:v>48.52</c:v>
                </c:pt>
                <c:pt idx="2427">
                  <c:v>48.54</c:v>
                </c:pt>
                <c:pt idx="2428">
                  <c:v>48.56</c:v>
                </c:pt>
                <c:pt idx="2429">
                  <c:v>48.58</c:v>
                </c:pt>
                <c:pt idx="2430">
                  <c:v>48.6</c:v>
                </c:pt>
                <c:pt idx="2431">
                  <c:v>48.62</c:v>
                </c:pt>
                <c:pt idx="2432">
                  <c:v>48.64</c:v>
                </c:pt>
                <c:pt idx="2433">
                  <c:v>48.66</c:v>
                </c:pt>
                <c:pt idx="2434">
                  <c:v>48.68</c:v>
                </c:pt>
                <c:pt idx="2435">
                  <c:v>48.7</c:v>
                </c:pt>
                <c:pt idx="2436">
                  <c:v>48.72</c:v>
                </c:pt>
                <c:pt idx="2437">
                  <c:v>48.74</c:v>
                </c:pt>
                <c:pt idx="2438">
                  <c:v>48.76</c:v>
                </c:pt>
                <c:pt idx="2439">
                  <c:v>48.78</c:v>
                </c:pt>
                <c:pt idx="2440">
                  <c:v>48.8</c:v>
                </c:pt>
                <c:pt idx="2441">
                  <c:v>48.82</c:v>
                </c:pt>
                <c:pt idx="2442">
                  <c:v>48.84</c:v>
                </c:pt>
                <c:pt idx="2443">
                  <c:v>48.86</c:v>
                </c:pt>
                <c:pt idx="2444">
                  <c:v>48.88</c:v>
                </c:pt>
                <c:pt idx="2445">
                  <c:v>48.9</c:v>
                </c:pt>
                <c:pt idx="2446">
                  <c:v>48.92</c:v>
                </c:pt>
                <c:pt idx="2447">
                  <c:v>48.94</c:v>
                </c:pt>
                <c:pt idx="2448">
                  <c:v>48.96</c:v>
                </c:pt>
                <c:pt idx="2449">
                  <c:v>48.98</c:v>
                </c:pt>
                <c:pt idx="2450">
                  <c:v>49</c:v>
                </c:pt>
                <c:pt idx="2451">
                  <c:v>49.02</c:v>
                </c:pt>
                <c:pt idx="2452">
                  <c:v>49.04</c:v>
                </c:pt>
                <c:pt idx="2453">
                  <c:v>49.06</c:v>
                </c:pt>
                <c:pt idx="2454">
                  <c:v>49.08</c:v>
                </c:pt>
                <c:pt idx="2455">
                  <c:v>49.1</c:v>
                </c:pt>
                <c:pt idx="2456">
                  <c:v>49.12</c:v>
                </c:pt>
                <c:pt idx="2457">
                  <c:v>49.14</c:v>
                </c:pt>
                <c:pt idx="2458">
                  <c:v>49.16</c:v>
                </c:pt>
                <c:pt idx="2459">
                  <c:v>49.18</c:v>
                </c:pt>
                <c:pt idx="2460">
                  <c:v>49.2</c:v>
                </c:pt>
                <c:pt idx="2461">
                  <c:v>49.22</c:v>
                </c:pt>
                <c:pt idx="2462">
                  <c:v>49.24</c:v>
                </c:pt>
                <c:pt idx="2463">
                  <c:v>49.26</c:v>
                </c:pt>
                <c:pt idx="2464">
                  <c:v>49.28</c:v>
                </c:pt>
                <c:pt idx="2465">
                  <c:v>49.3</c:v>
                </c:pt>
                <c:pt idx="2466">
                  <c:v>49.32</c:v>
                </c:pt>
                <c:pt idx="2467">
                  <c:v>49.34</c:v>
                </c:pt>
                <c:pt idx="2468">
                  <c:v>49.36</c:v>
                </c:pt>
                <c:pt idx="2469">
                  <c:v>49.38</c:v>
                </c:pt>
                <c:pt idx="2470">
                  <c:v>49.4</c:v>
                </c:pt>
                <c:pt idx="2471">
                  <c:v>49.42</c:v>
                </c:pt>
                <c:pt idx="2472">
                  <c:v>49.44</c:v>
                </c:pt>
                <c:pt idx="2473">
                  <c:v>49.46</c:v>
                </c:pt>
                <c:pt idx="2474">
                  <c:v>49.48</c:v>
                </c:pt>
                <c:pt idx="2475">
                  <c:v>49.5</c:v>
                </c:pt>
                <c:pt idx="2476">
                  <c:v>49.52</c:v>
                </c:pt>
                <c:pt idx="2477">
                  <c:v>49.54</c:v>
                </c:pt>
                <c:pt idx="2478">
                  <c:v>49.56</c:v>
                </c:pt>
                <c:pt idx="2479">
                  <c:v>49.58</c:v>
                </c:pt>
                <c:pt idx="2480">
                  <c:v>49.6</c:v>
                </c:pt>
                <c:pt idx="2481">
                  <c:v>49.62</c:v>
                </c:pt>
                <c:pt idx="2482">
                  <c:v>49.64</c:v>
                </c:pt>
                <c:pt idx="2483">
                  <c:v>49.66</c:v>
                </c:pt>
                <c:pt idx="2484">
                  <c:v>49.68</c:v>
                </c:pt>
                <c:pt idx="2485">
                  <c:v>49.7</c:v>
                </c:pt>
                <c:pt idx="2486">
                  <c:v>49.72</c:v>
                </c:pt>
                <c:pt idx="2487">
                  <c:v>49.74</c:v>
                </c:pt>
                <c:pt idx="2488">
                  <c:v>49.76</c:v>
                </c:pt>
                <c:pt idx="2489">
                  <c:v>49.78</c:v>
                </c:pt>
                <c:pt idx="2490">
                  <c:v>49.8</c:v>
                </c:pt>
                <c:pt idx="2491">
                  <c:v>49.82</c:v>
                </c:pt>
                <c:pt idx="2492">
                  <c:v>49.84</c:v>
                </c:pt>
                <c:pt idx="2493">
                  <c:v>49.86</c:v>
                </c:pt>
                <c:pt idx="2494">
                  <c:v>49.88</c:v>
                </c:pt>
                <c:pt idx="2495">
                  <c:v>49.9</c:v>
                </c:pt>
                <c:pt idx="2496">
                  <c:v>49.92</c:v>
                </c:pt>
                <c:pt idx="2497">
                  <c:v>49.94</c:v>
                </c:pt>
                <c:pt idx="2498">
                  <c:v>49.96</c:v>
                </c:pt>
                <c:pt idx="2499">
                  <c:v>49.98</c:v>
                </c:pt>
                <c:pt idx="2500">
                  <c:v>50</c:v>
                </c:pt>
                <c:pt idx="2501">
                  <c:v>50.02</c:v>
                </c:pt>
                <c:pt idx="2502">
                  <c:v>50.04</c:v>
                </c:pt>
                <c:pt idx="2503">
                  <c:v>50.06</c:v>
                </c:pt>
                <c:pt idx="2504">
                  <c:v>50.08</c:v>
                </c:pt>
                <c:pt idx="2505">
                  <c:v>50.1</c:v>
                </c:pt>
                <c:pt idx="2506">
                  <c:v>50.12</c:v>
                </c:pt>
                <c:pt idx="2507">
                  <c:v>50.14</c:v>
                </c:pt>
                <c:pt idx="2508">
                  <c:v>50.16</c:v>
                </c:pt>
                <c:pt idx="2509">
                  <c:v>50.18</c:v>
                </c:pt>
                <c:pt idx="2510">
                  <c:v>50.2</c:v>
                </c:pt>
                <c:pt idx="2511">
                  <c:v>50.22</c:v>
                </c:pt>
                <c:pt idx="2512">
                  <c:v>50.24</c:v>
                </c:pt>
                <c:pt idx="2513">
                  <c:v>50.26</c:v>
                </c:pt>
                <c:pt idx="2514">
                  <c:v>50.28</c:v>
                </c:pt>
                <c:pt idx="2515">
                  <c:v>50.3</c:v>
                </c:pt>
                <c:pt idx="2516">
                  <c:v>50.32</c:v>
                </c:pt>
                <c:pt idx="2517">
                  <c:v>50.34</c:v>
                </c:pt>
                <c:pt idx="2518">
                  <c:v>50.36</c:v>
                </c:pt>
                <c:pt idx="2519">
                  <c:v>50.38</c:v>
                </c:pt>
                <c:pt idx="2520">
                  <c:v>50.4</c:v>
                </c:pt>
                <c:pt idx="2521">
                  <c:v>50.42</c:v>
                </c:pt>
                <c:pt idx="2522">
                  <c:v>50.44</c:v>
                </c:pt>
                <c:pt idx="2523">
                  <c:v>50.46</c:v>
                </c:pt>
                <c:pt idx="2524">
                  <c:v>50.48</c:v>
                </c:pt>
                <c:pt idx="2525">
                  <c:v>50.5</c:v>
                </c:pt>
                <c:pt idx="2526">
                  <c:v>50.52</c:v>
                </c:pt>
                <c:pt idx="2527">
                  <c:v>50.54</c:v>
                </c:pt>
                <c:pt idx="2528">
                  <c:v>50.56</c:v>
                </c:pt>
                <c:pt idx="2529">
                  <c:v>50.58</c:v>
                </c:pt>
                <c:pt idx="2530">
                  <c:v>50.6</c:v>
                </c:pt>
                <c:pt idx="2531">
                  <c:v>50.62</c:v>
                </c:pt>
                <c:pt idx="2532">
                  <c:v>50.64</c:v>
                </c:pt>
                <c:pt idx="2533">
                  <c:v>50.66</c:v>
                </c:pt>
                <c:pt idx="2534">
                  <c:v>50.68</c:v>
                </c:pt>
                <c:pt idx="2535">
                  <c:v>50.7</c:v>
                </c:pt>
                <c:pt idx="2536">
                  <c:v>50.72</c:v>
                </c:pt>
                <c:pt idx="2537">
                  <c:v>50.74</c:v>
                </c:pt>
                <c:pt idx="2538">
                  <c:v>50.76</c:v>
                </c:pt>
                <c:pt idx="2539">
                  <c:v>50.78</c:v>
                </c:pt>
                <c:pt idx="2540">
                  <c:v>50.8</c:v>
                </c:pt>
                <c:pt idx="2541">
                  <c:v>50.82</c:v>
                </c:pt>
                <c:pt idx="2542">
                  <c:v>50.84</c:v>
                </c:pt>
                <c:pt idx="2543">
                  <c:v>50.86</c:v>
                </c:pt>
                <c:pt idx="2544">
                  <c:v>50.88</c:v>
                </c:pt>
                <c:pt idx="2545">
                  <c:v>50.9</c:v>
                </c:pt>
                <c:pt idx="2546">
                  <c:v>50.92</c:v>
                </c:pt>
                <c:pt idx="2547">
                  <c:v>50.94</c:v>
                </c:pt>
                <c:pt idx="2548">
                  <c:v>50.96</c:v>
                </c:pt>
                <c:pt idx="2549">
                  <c:v>50.98</c:v>
                </c:pt>
                <c:pt idx="2550">
                  <c:v>51</c:v>
                </c:pt>
                <c:pt idx="2551">
                  <c:v>51.02</c:v>
                </c:pt>
                <c:pt idx="2552">
                  <c:v>51.04</c:v>
                </c:pt>
                <c:pt idx="2553">
                  <c:v>51.06</c:v>
                </c:pt>
                <c:pt idx="2554">
                  <c:v>51.08</c:v>
                </c:pt>
                <c:pt idx="2555">
                  <c:v>51.1</c:v>
                </c:pt>
                <c:pt idx="2556">
                  <c:v>51.12</c:v>
                </c:pt>
                <c:pt idx="2557">
                  <c:v>51.14</c:v>
                </c:pt>
                <c:pt idx="2558">
                  <c:v>51.16</c:v>
                </c:pt>
                <c:pt idx="2559">
                  <c:v>51.18</c:v>
                </c:pt>
                <c:pt idx="2560">
                  <c:v>51.2</c:v>
                </c:pt>
                <c:pt idx="2561">
                  <c:v>51.22</c:v>
                </c:pt>
                <c:pt idx="2562">
                  <c:v>51.24</c:v>
                </c:pt>
                <c:pt idx="2563">
                  <c:v>51.26</c:v>
                </c:pt>
                <c:pt idx="2564">
                  <c:v>51.28</c:v>
                </c:pt>
                <c:pt idx="2565">
                  <c:v>51.3</c:v>
                </c:pt>
                <c:pt idx="2566">
                  <c:v>51.32</c:v>
                </c:pt>
                <c:pt idx="2567">
                  <c:v>51.34</c:v>
                </c:pt>
                <c:pt idx="2568">
                  <c:v>51.36</c:v>
                </c:pt>
                <c:pt idx="2569">
                  <c:v>51.38</c:v>
                </c:pt>
                <c:pt idx="2570">
                  <c:v>51.4</c:v>
                </c:pt>
                <c:pt idx="2571">
                  <c:v>51.42</c:v>
                </c:pt>
                <c:pt idx="2572">
                  <c:v>51.44</c:v>
                </c:pt>
                <c:pt idx="2573">
                  <c:v>51.46</c:v>
                </c:pt>
                <c:pt idx="2574">
                  <c:v>51.48</c:v>
                </c:pt>
                <c:pt idx="2575">
                  <c:v>51.5</c:v>
                </c:pt>
                <c:pt idx="2576">
                  <c:v>51.52</c:v>
                </c:pt>
                <c:pt idx="2577">
                  <c:v>51.54</c:v>
                </c:pt>
                <c:pt idx="2578">
                  <c:v>51.56</c:v>
                </c:pt>
                <c:pt idx="2579">
                  <c:v>51.58</c:v>
                </c:pt>
                <c:pt idx="2580">
                  <c:v>51.6</c:v>
                </c:pt>
                <c:pt idx="2581">
                  <c:v>51.62</c:v>
                </c:pt>
                <c:pt idx="2582">
                  <c:v>51.64</c:v>
                </c:pt>
                <c:pt idx="2583">
                  <c:v>51.66</c:v>
                </c:pt>
                <c:pt idx="2584">
                  <c:v>51.68</c:v>
                </c:pt>
                <c:pt idx="2585">
                  <c:v>51.7</c:v>
                </c:pt>
                <c:pt idx="2586">
                  <c:v>51.72</c:v>
                </c:pt>
                <c:pt idx="2587">
                  <c:v>51.74</c:v>
                </c:pt>
                <c:pt idx="2588">
                  <c:v>51.76</c:v>
                </c:pt>
                <c:pt idx="2589">
                  <c:v>51.78</c:v>
                </c:pt>
                <c:pt idx="2590">
                  <c:v>51.8</c:v>
                </c:pt>
                <c:pt idx="2591">
                  <c:v>51.82</c:v>
                </c:pt>
                <c:pt idx="2592">
                  <c:v>51.84</c:v>
                </c:pt>
                <c:pt idx="2593">
                  <c:v>51.86</c:v>
                </c:pt>
                <c:pt idx="2594">
                  <c:v>51.88</c:v>
                </c:pt>
                <c:pt idx="2595">
                  <c:v>51.9</c:v>
                </c:pt>
                <c:pt idx="2596">
                  <c:v>51.92</c:v>
                </c:pt>
                <c:pt idx="2597">
                  <c:v>51.94</c:v>
                </c:pt>
                <c:pt idx="2598">
                  <c:v>51.96</c:v>
                </c:pt>
                <c:pt idx="2599">
                  <c:v>51.98</c:v>
                </c:pt>
                <c:pt idx="2600">
                  <c:v>52</c:v>
                </c:pt>
                <c:pt idx="2601">
                  <c:v>52.02</c:v>
                </c:pt>
                <c:pt idx="2602">
                  <c:v>52.04</c:v>
                </c:pt>
                <c:pt idx="2603">
                  <c:v>52.06</c:v>
                </c:pt>
                <c:pt idx="2604">
                  <c:v>52.08</c:v>
                </c:pt>
                <c:pt idx="2605">
                  <c:v>52.1</c:v>
                </c:pt>
                <c:pt idx="2606">
                  <c:v>52.12</c:v>
                </c:pt>
                <c:pt idx="2607">
                  <c:v>52.14</c:v>
                </c:pt>
                <c:pt idx="2608">
                  <c:v>52.16</c:v>
                </c:pt>
                <c:pt idx="2609">
                  <c:v>52.18</c:v>
                </c:pt>
                <c:pt idx="2610">
                  <c:v>52.2</c:v>
                </c:pt>
                <c:pt idx="2611">
                  <c:v>52.22</c:v>
                </c:pt>
                <c:pt idx="2612">
                  <c:v>52.24</c:v>
                </c:pt>
                <c:pt idx="2613">
                  <c:v>52.26</c:v>
                </c:pt>
                <c:pt idx="2614">
                  <c:v>52.28</c:v>
                </c:pt>
                <c:pt idx="2615">
                  <c:v>52.3</c:v>
                </c:pt>
                <c:pt idx="2616">
                  <c:v>52.32</c:v>
                </c:pt>
                <c:pt idx="2617">
                  <c:v>52.34</c:v>
                </c:pt>
                <c:pt idx="2618">
                  <c:v>52.36</c:v>
                </c:pt>
                <c:pt idx="2619">
                  <c:v>52.38</c:v>
                </c:pt>
                <c:pt idx="2620">
                  <c:v>52.4</c:v>
                </c:pt>
                <c:pt idx="2621">
                  <c:v>52.42</c:v>
                </c:pt>
                <c:pt idx="2622">
                  <c:v>52.44</c:v>
                </c:pt>
                <c:pt idx="2623">
                  <c:v>52.46</c:v>
                </c:pt>
                <c:pt idx="2624">
                  <c:v>52.48</c:v>
                </c:pt>
                <c:pt idx="2625">
                  <c:v>52.5</c:v>
                </c:pt>
                <c:pt idx="2626">
                  <c:v>52.52</c:v>
                </c:pt>
                <c:pt idx="2627">
                  <c:v>52.54</c:v>
                </c:pt>
                <c:pt idx="2628">
                  <c:v>52.56</c:v>
                </c:pt>
                <c:pt idx="2629">
                  <c:v>52.58</c:v>
                </c:pt>
                <c:pt idx="2630">
                  <c:v>52.6</c:v>
                </c:pt>
                <c:pt idx="2631">
                  <c:v>52.62</c:v>
                </c:pt>
                <c:pt idx="2632">
                  <c:v>52.64</c:v>
                </c:pt>
                <c:pt idx="2633">
                  <c:v>52.66</c:v>
                </c:pt>
                <c:pt idx="2634">
                  <c:v>52.68</c:v>
                </c:pt>
                <c:pt idx="2635">
                  <c:v>52.7</c:v>
                </c:pt>
                <c:pt idx="2636">
                  <c:v>52.72</c:v>
                </c:pt>
                <c:pt idx="2637">
                  <c:v>52.74</c:v>
                </c:pt>
                <c:pt idx="2638">
                  <c:v>52.76</c:v>
                </c:pt>
                <c:pt idx="2639">
                  <c:v>52.78</c:v>
                </c:pt>
                <c:pt idx="2640">
                  <c:v>52.8</c:v>
                </c:pt>
                <c:pt idx="2641">
                  <c:v>52.82</c:v>
                </c:pt>
                <c:pt idx="2642">
                  <c:v>52.84</c:v>
                </c:pt>
                <c:pt idx="2643">
                  <c:v>52.86</c:v>
                </c:pt>
                <c:pt idx="2644">
                  <c:v>52.88</c:v>
                </c:pt>
                <c:pt idx="2645">
                  <c:v>52.9</c:v>
                </c:pt>
                <c:pt idx="2646">
                  <c:v>52.92</c:v>
                </c:pt>
                <c:pt idx="2647">
                  <c:v>52.94</c:v>
                </c:pt>
                <c:pt idx="2648">
                  <c:v>52.96</c:v>
                </c:pt>
                <c:pt idx="2649">
                  <c:v>52.98</c:v>
                </c:pt>
                <c:pt idx="2650">
                  <c:v>53</c:v>
                </c:pt>
                <c:pt idx="2651">
                  <c:v>53.02</c:v>
                </c:pt>
                <c:pt idx="2652">
                  <c:v>53.04</c:v>
                </c:pt>
                <c:pt idx="2653">
                  <c:v>53.06</c:v>
                </c:pt>
                <c:pt idx="2654">
                  <c:v>53.08</c:v>
                </c:pt>
                <c:pt idx="2655">
                  <c:v>53.1</c:v>
                </c:pt>
                <c:pt idx="2656">
                  <c:v>53.12</c:v>
                </c:pt>
                <c:pt idx="2657">
                  <c:v>53.14</c:v>
                </c:pt>
                <c:pt idx="2658">
                  <c:v>53.16</c:v>
                </c:pt>
                <c:pt idx="2659">
                  <c:v>53.18</c:v>
                </c:pt>
                <c:pt idx="2660">
                  <c:v>53.2</c:v>
                </c:pt>
                <c:pt idx="2661">
                  <c:v>53.22</c:v>
                </c:pt>
                <c:pt idx="2662">
                  <c:v>53.24</c:v>
                </c:pt>
                <c:pt idx="2663">
                  <c:v>53.26</c:v>
                </c:pt>
                <c:pt idx="2664">
                  <c:v>53.28</c:v>
                </c:pt>
                <c:pt idx="2665">
                  <c:v>53.3</c:v>
                </c:pt>
                <c:pt idx="2666">
                  <c:v>53.32</c:v>
                </c:pt>
                <c:pt idx="2667">
                  <c:v>53.34</c:v>
                </c:pt>
                <c:pt idx="2668">
                  <c:v>53.36</c:v>
                </c:pt>
                <c:pt idx="2669">
                  <c:v>53.38</c:v>
                </c:pt>
                <c:pt idx="2670">
                  <c:v>53.4</c:v>
                </c:pt>
                <c:pt idx="2671">
                  <c:v>53.42</c:v>
                </c:pt>
                <c:pt idx="2672">
                  <c:v>53.44</c:v>
                </c:pt>
                <c:pt idx="2673">
                  <c:v>53.46</c:v>
                </c:pt>
                <c:pt idx="2674">
                  <c:v>53.48</c:v>
                </c:pt>
                <c:pt idx="2675">
                  <c:v>53.5</c:v>
                </c:pt>
                <c:pt idx="2676">
                  <c:v>53.52</c:v>
                </c:pt>
                <c:pt idx="2677">
                  <c:v>53.54</c:v>
                </c:pt>
                <c:pt idx="2678">
                  <c:v>53.56</c:v>
                </c:pt>
                <c:pt idx="2679">
                  <c:v>53.58</c:v>
                </c:pt>
                <c:pt idx="2680">
                  <c:v>53.6</c:v>
                </c:pt>
                <c:pt idx="2681">
                  <c:v>53.62</c:v>
                </c:pt>
                <c:pt idx="2682">
                  <c:v>53.64</c:v>
                </c:pt>
                <c:pt idx="2683">
                  <c:v>53.66</c:v>
                </c:pt>
                <c:pt idx="2684">
                  <c:v>53.68</c:v>
                </c:pt>
                <c:pt idx="2685">
                  <c:v>53.7</c:v>
                </c:pt>
                <c:pt idx="2686">
                  <c:v>53.72</c:v>
                </c:pt>
                <c:pt idx="2687">
                  <c:v>53.74</c:v>
                </c:pt>
                <c:pt idx="2688">
                  <c:v>53.76</c:v>
                </c:pt>
                <c:pt idx="2689">
                  <c:v>53.78</c:v>
                </c:pt>
                <c:pt idx="2690">
                  <c:v>53.8</c:v>
                </c:pt>
                <c:pt idx="2691">
                  <c:v>53.82</c:v>
                </c:pt>
                <c:pt idx="2692">
                  <c:v>53.84</c:v>
                </c:pt>
                <c:pt idx="2693">
                  <c:v>53.86</c:v>
                </c:pt>
                <c:pt idx="2694">
                  <c:v>53.88</c:v>
                </c:pt>
                <c:pt idx="2695">
                  <c:v>53.9</c:v>
                </c:pt>
                <c:pt idx="2696">
                  <c:v>53.92</c:v>
                </c:pt>
                <c:pt idx="2697">
                  <c:v>53.94</c:v>
                </c:pt>
                <c:pt idx="2698">
                  <c:v>53.96</c:v>
                </c:pt>
                <c:pt idx="2699">
                  <c:v>53.98</c:v>
                </c:pt>
                <c:pt idx="2700">
                  <c:v>54</c:v>
                </c:pt>
                <c:pt idx="2701">
                  <c:v>54.02</c:v>
                </c:pt>
                <c:pt idx="2702">
                  <c:v>54.04</c:v>
                </c:pt>
                <c:pt idx="2703">
                  <c:v>54.06</c:v>
                </c:pt>
                <c:pt idx="2704">
                  <c:v>54.08</c:v>
                </c:pt>
                <c:pt idx="2705">
                  <c:v>54.1</c:v>
                </c:pt>
                <c:pt idx="2706">
                  <c:v>54.12</c:v>
                </c:pt>
                <c:pt idx="2707">
                  <c:v>54.14</c:v>
                </c:pt>
                <c:pt idx="2708">
                  <c:v>54.16</c:v>
                </c:pt>
                <c:pt idx="2709">
                  <c:v>54.18</c:v>
                </c:pt>
                <c:pt idx="2710">
                  <c:v>54.2</c:v>
                </c:pt>
                <c:pt idx="2711">
                  <c:v>54.22</c:v>
                </c:pt>
                <c:pt idx="2712">
                  <c:v>54.24</c:v>
                </c:pt>
                <c:pt idx="2713">
                  <c:v>54.26</c:v>
                </c:pt>
                <c:pt idx="2714">
                  <c:v>54.28</c:v>
                </c:pt>
                <c:pt idx="2715">
                  <c:v>54.3</c:v>
                </c:pt>
                <c:pt idx="2716">
                  <c:v>54.32</c:v>
                </c:pt>
                <c:pt idx="2717">
                  <c:v>54.34</c:v>
                </c:pt>
                <c:pt idx="2718">
                  <c:v>54.36</c:v>
                </c:pt>
                <c:pt idx="2719">
                  <c:v>54.38</c:v>
                </c:pt>
                <c:pt idx="2720">
                  <c:v>54.4</c:v>
                </c:pt>
                <c:pt idx="2721">
                  <c:v>54.42</c:v>
                </c:pt>
                <c:pt idx="2722">
                  <c:v>54.44</c:v>
                </c:pt>
                <c:pt idx="2723">
                  <c:v>54.46</c:v>
                </c:pt>
                <c:pt idx="2724">
                  <c:v>54.48</c:v>
                </c:pt>
                <c:pt idx="2725">
                  <c:v>54.5</c:v>
                </c:pt>
                <c:pt idx="2726">
                  <c:v>54.52</c:v>
                </c:pt>
                <c:pt idx="2727">
                  <c:v>54.54</c:v>
                </c:pt>
                <c:pt idx="2728">
                  <c:v>54.56</c:v>
                </c:pt>
                <c:pt idx="2729">
                  <c:v>54.58</c:v>
                </c:pt>
                <c:pt idx="2730">
                  <c:v>54.6</c:v>
                </c:pt>
                <c:pt idx="2731">
                  <c:v>54.62</c:v>
                </c:pt>
                <c:pt idx="2732">
                  <c:v>54.64</c:v>
                </c:pt>
                <c:pt idx="2733">
                  <c:v>54.66</c:v>
                </c:pt>
                <c:pt idx="2734">
                  <c:v>54.68</c:v>
                </c:pt>
                <c:pt idx="2735">
                  <c:v>54.7</c:v>
                </c:pt>
                <c:pt idx="2736">
                  <c:v>54.72</c:v>
                </c:pt>
                <c:pt idx="2737">
                  <c:v>54.74</c:v>
                </c:pt>
                <c:pt idx="2738">
                  <c:v>54.76</c:v>
                </c:pt>
                <c:pt idx="2739">
                  <c:v>54.78</c:v>
                </c:pt>
                <c:pt idx="2740">
                  <c:v>54.8</c:v>
                </c:pt>
                <c:pt idx="2741">
                  <c:v>54.82</c:v>
                </c:pt>
                <c:pt idx="2742">
                  <c:v>54.84</c:v>
                </c:pt>
                <c:pt idx="2743">
                  <c:v>54.86</c:v>
                </c:pt>
                <c:pt idx="2744">
                  <c:v>54.88</c:v>
                </c:pt>
                <c:pt idx="2745">
                  <c:v>54.9</c:v>
                </c:pt>
                <c:pt idx="2746">
                  <c:v>54.92</c:v>
                </c:pt>
                <c:pt idx="2747">
                  <c:v>54.94</c:v>
                </c:pt>
                <c:pt idx="2748">
                  <c:v>54.96</c:v>
                </c:pt>
                <c:pt idx="2749">
                  <c:v>54.98</c:v>
                </c:pt>
                <c:pt idx="2750">
                  <c:v>55</c:v>
                </c:pt>
                <c:pt idx="2751">
                  <c:v>55.02</c:v>
                </c:pt>
                <c:pt idx="2752">
                  <c:v>55.04</c:v>
                </c:pt>
                <c:pt idx="2753">
                  <c:v>55.06</c:v>
                </c:pt>
                <c:pt idx="2754">
                  <c:v>55.08</c:v>
                </c:pt>
                <c:pt idx="2755">
                  <c:v>55.1</c:v>
                </c:pt>
                <c:pt idx="2756">
                  <c:v>55.12</c:v>
                </c:pt>
                <c:pt idx="2757">
                  <c:v>55.14</c:v>
                </c:pt>
                <c:pt idx="2758">
                  <c:v>55.16</c:v>
                </c:pt>
                <c:pt idx="2759">
                  <c:v>55.18</c:v>
                </c:pt>
                <c:pt idx="2760">
                  <c:v>55.2</c:v>
                </c:pt>
                <c:pt idx="2761">
                  <c:v>55.22</c:v>
                </c:pt>
                <c:pt idx="2762">
                  <c:v>55.24</c:v>
                </c:pt>
                <c:pt idx="2763">
                  <c:v>55.26</c:v>
                </c:pt>
                <c:pt idx="2764">
                  <c:v>55.28</c:v>
                </c:pt>
                <c:pt idx="2765">
                  <c:v>55.3</c:v>
                </c:pt>
                <c:pt idx="2766">
                  <c:v>55.32</c:v>
                </c:pt>
                <c:pt idx="2767">
                  <c:v>55.34</c:v>
                </c:pt>
                <c:pt idx="2768">
                  <c:v>55.36</c:v>
                </c:pt>
                <c:pt idx="2769">
                  <c:v>55.38</c:v>
                </c:pt>
                <c:pt idx="2770">
                  <c:v>55.4</c:v>
                </c:pt>
                <c:pt idx="2771">
                  <c:v>55.42</c:v>
                </c:pt>
                <c:pt idx="2772">
                  <c:v>55.44</c:v>
                </c:pt>
                <c:pt idx="2773">
                  <c:v>55.46</c:v>
                </c:pt>
                <c:pt idx="2774">
                  <c:v>55.48</c:v>
                </c:pt>
                <c:pt idx="2775">
                  <c:v>55.5</c:v>
                </c:pt>
                <c:pt idx="2776">
                  <c:v>55.52</c:v>
                </c:pt>
                <c:pt idx="2777">
                  <c:v>55.54</c:v>
                </c:pt>
                <c:pt idx="2778">
                  <c:v>55.56</c:v>
                </c:pt>
                <c:pt idx="2779">
                  <c:v>55.58</c:v>
                </c:pt>
                <c:pt idx="2780">
                  <c:v>55.6</c:v>
                </c:pt>
                <c:pt idx="2781">
                  <c:v>55.62</c:v>
                </c:pt>
                <c:pt idx="2782">
                  <c:v>55.64</c:v>
                </c:pt>
                <c:pt idx="2783">
                  <c:v>55.66</c:v>
                </c:pt>
                <c:pt idx="2784">
                  <c:v>55.68</c:v>
                </c:pt>
                <c:pt idx="2785">
                  <c:v>55.7</c:v>
                </c:pt>
                <c:pt idx="2786">
                  <c:v>55.72</c:v>
                </c:pt>
                <c:pt idx="2787">
                  <c:v>55.74</c:v>
                </c:pt>
                <c:pt idx="2788">
                  <c:v>55.76</c:v>
                </c:pt>
                <c:pt idx="2789">
                  <c:v>55.78</c:v>
                </c:pt>
                <c:pt idx="2790">
                  <c:v>55.8</c:v>
                </c:pt>
                <c:pt idx="2791">
                  <c:v>55.82</c:v>
                </c:pt>
                <c:pt idx="2792">
                  <c:v>55.84</c:v>
                </c:pt>
                <c:pt idx="2793">
                  <c:v>55.86</c:v>
                </c:pt>
                <c:pt idx="2794">
                  <c:v>55.88</c:v>
                </c:pt>
                <c:pt idx="2795">
                  <c:v>55.9</c:v>
                </c:pt>
                <c:pt idx="2796">
                  <c:v>55.92</c:v>
                </c:pt>
                <c:pt idx="2797">
                  <c:v>55.94</c:v>
                </c:pt>
                <c:pt idx="2798">
                  <c:v>55.96</c:v>
                </c:pt>
                <c:pt idx="2799">
                  <c:v>55.98</c:v>
                </c:pt>
                <c:pt idx="2800">
                  <c:v>56</c:v>
                </c:pt>
                <c:pt idx="2801">
                  <c:v>56.02</c:v>
                </c:pt>
                <c:pt idx="2802">
                  <c:v>56.04</c:v>
                </c:pt>
                <c:pt idx="2803">
                  <c:v>56.06</c:v>
                </c:pt>
                <c:pt idx="2804">
                  <c:v>56.08</c:v>
                </c:pt>
                <c:pt idx="2805">
                  <c:v>56.1</c:v>
                </c:pt>
                <c:pt idx="2806">
                  <c:v>56.12</c:v>
                </c:pt>
                <c:pt idx="2807">
                  <c:v>56.14</c:v>
                </c:pt>
                <c:pt idx="2808">
                  <c:v>56.16</c:v>
                </c:pt>
                <c:pt idx="2809">
                  <c:v>56.18</c:v>
                </c:pt>
                <c:pt idx="2810">
                  <c:v>56.2</c:v>
                </c:pt>
                <c:pt idx="2811">
                  <c:v>56.22</c:v>
                </c:pt>
                <c:pt idx="2812">
                  <c:v>56.24</c:v>
                </c:pt>
                <c:pt idx="2813">
                  <c:v>56.26</c:v>
                </c:pt>
                <c:pt idx="2814">
                  <c:v>56.28</c:v>
                </c:pt>
                <c:pt idx="2815">
                  <c:v>56.3</c:v>
                </c:pt>
                <c:pt idx="2816">
                  <c:v>56.32</c:v>
                </c:pt>
                <c:pt idx="2817">
                  <c:v>56.34</c:v>
                </c:pt>
                <c:pt idx="2818">
                  <c:v>56.36</c:v>
                </c:pt>
                <c:pt idx="2819">
                  <c:v>56.38</c:v>
                </c:pt>
                <c:pt idx="2820">
                  <c:v>56.4</c:v>
                </c:pt>
                <c:pt idx="2821">
                  <c:v>56.42</c:v>
                </c:pt>
                <c:pt idx="2822">
                  <c:v>56.44</c:v>
                </c:pt>
                <c:pt idx="2823">
                  <c:v>56.46</c:v>
                </c:pt>
                <c:pt idx="2824">
                  <c:v>56.48</c:v>
                </c:pt>
                <c:pt idx="2825">
                  <c:v>56.5</c:v>
                </c:pt>
                <c:pt idx="2826">
                  <c:v>56.52</c:v>
                </c:pt>
                <c:pt idx="2827">
                  <c:v>56.54</c:v>
                </c:pt>
                <c:pt idx="2828">
                  <c:v>56.56</c:v>
                </c:pt>
                <c:pt idx="2829">
                  <c:v>56.58</c:v>
                </c:pt>
                <c:pt idx="2830">
                  <c:v>56.6</c:v>
                </c:pt>
                <c:pt idx="2831">
                  <c:v>56.62</c:v>
                </c:pt>
                <c:pt idx="2832">
                  <c:v>56.64</c:v>
                </c:pt>
                <c:pt idx="2833">
                  <c:v>56.66</c:v>
                </c:pt>
                <c:pt idx="2834">
                  <c:v>56.68</c:v>
                </c:pt>
                <c:pt idx="2835">
                  <c:v>56.7</c:v>
                </c:pt>
                <c:pt idx="2836">
                  <c:v>56.72</c:v>
                </c:pt>
                <c:pt idx="2837">
                  <c:v>56.74</c:v>
                </c:pt>
                <c:pt idx="2838">
                  <c:v>56.76</c:v>
                </c:pt>
                <c:pt idx="2839">
                  <c:v>56.78</c:v>
                </c:pt>
                <c:pt idx="2840">
                  <c:v>56.8</c:v>
                </c:pt>
                <c:pt idx="2841">
                  <c:v>56.82</c:v>
                </c:pt>
                <c:pt idx="2842">
                  <c:v>56.84</c:v>
                </c:pt>
                <c:pt idx="2843">
                  <c:v>56.86</c:v>
                </c:pt>
                <c:pt idx="2844">
                  <c:v>56.88</c:v>
                </c:pt>
                <c:pt idx="2845">
                  <c:v>56.9</c:v>
                </c:pt>
                <c:pt idx="2846">
                  <c:v>56.92</c:v>
                </c:pt>
                <c:pt idx="2847">
                  <c:v>56.94</c:v>
                </c:pt>
                <c:pt idx="2848">
                  <c:v>56.96</c:v>
                </c:pt>
                <c:pt idx="2849">
                  <c:v>56.98</c:v>
                </c:pt>
                <c:pt idx="2850">
                  <c:v>57</c:v>
                </c:pt>
                <c:pt idx="2851">
                  <c:v>57.02</c:v>
                </c:pt>
                <c:pt idx="2852">
                  <c:v>57.04</c:v>
                </c:pt>
                <c:pt idx="2853">
                  <c:v>57.06</c:v>
                </c:pt>
                <c:pt idx="2854">
                  <c:v>57.08</c:v>
                </c:pt>
                <c:pt idx="2855">
                  <c:v>57.1</c:v>
                </c:pt>
                <c:pt idx="2856">
                  <c:v>57.12</c:v>
                </c:pt>
                <c:pt idx="2857">
                  <c:v>57.14</c:v>
                </c:pt>
                <c:pt idx="2858">
                  <c:v>57.16</c:v>
                </c:pt>
                <c:pt idx="2859">
                  <c:v>57.18</c:v>
                </c:pt>
                <c:pt idx="2860">
                  <c:v>57.2</c:v>
                </c:pt>
                <c:pt idx="2861">
                  <c:v>57.22</c:v>
                </c:pt>
                <c:pt idx="2862">
                  <c:v>57.24</c:v>
                </c:pt>
                <c:pt idx="2863">
                  <c:v>57.26</c:v>
                </c:pt>
                <c:pt idx="2864">
                  <c:v>57.28</c:v>
                </c:pt>
                <c:pt idx="2865">
                  <c:v>57.3</c:v>
                </c:pt>
                <c:pt idx="2866">
                  <c:v>57.32</c:v>
                </c:pt>
                <c:pt idx="2867">
                  <c:v>57.34</c:v>
                </c:pt>
                <c:pt idx="2868">
                  <c:v>57.36</c:v>
                </c:pt>
                <c:pt idx="2869">
                  <c:v>57.38</c:v>
                </c:pt>
                <c:pt idx="2870">
                  <c:v>57.4</c:v>
                </c:pt>
                <c:pt idx="2871">
                  <c:v>57.42</c:v>
                </c:pt>
                <c:pt idx="2872">
                  <c:v>57.44</c:v>
                </c:pt>
                <c:pt idx="2873">
                  <c:v>57.46</c:v>
                </c:pt>
                <c:pt idx="2874">
                  <c:v>57.48</c:v>
                </c:pt>
                <c:pt idx="2875">
                  <c:v>57.5</c:v>
                </c:pt>
                <c:pt idx="2876">
                  <c:v>57.52</c:v>
                </c:pt>
                <c:pt idx="2877">
                  <c:v>57.54</c:v>
                </c:pt>
                <c:pt idx="2878">
                  <c:v>57.56</c:v>
                </c:pt>
                <c:pt idx="2879">
                  <c:v>57.58</c:v>
                </c:pt>
                <c:pt idx="2880">
                  <c:v>57.6</c:v>
                </c:pt>
                <c:pt idx="2881">
                  <c:v>57.62</c:v>
                </c:pt>
                <c:pt idx="2882">
                  <c:v>57.64</c:v>
                </c:pt>
                <c:pt idx="2883">
                  <c:v>57.66</c:v>
                </c:pt>
                <c:pt idx="2884">
                  <c:v>57.68</c:v>
                </c:pt>
                <c:pt idx="2885">
                  <c:v>57.7</c:v>
                </c:pt>
                <c:pt idx="2886">
                  <c:v>57.72</c:v>
                </c:pt>
                <c:pt idx="2887">
                  <c:v>57.74</c:v>
                </c:pt>
                <c:pt idx="2888">
                  <c:v>57.76</c:v>
                </c:pt>
                <c:pt idx="2889">
                  <c:v>57.78</c:v>
                </c:pt>
                <c:pt idx="2890">
                  <c:v>57.8</c:v>
                </c:pt>
                <c:pt idx="2891">
                  <c:v>57.82</c:v>
                </c:pt>
                <c:pt idx="2892">
                  <c:v>57.84</c:v>
                </c:pt>
                <c:pt idx="2893">
                  <c:v>57.86</c:v>
                </c:pt>
                <c:pt idx="2894">
                  <c:v>57.88</c:v>
                </c:pt>
                <c:pt idx="2895">
                  <c:v>57.9</c:v>
                </c:pt>
                <c:pt idx="2896">
                  <c:v>57.92</c:v>
                </c:pt>
                <c:pt idx="2897">
                  <c:v>57.94</c:v>
                </c:pt>
                <c:pt idx="2898">
                  <c:v>57.96</c:v>
                </c:pt>
                <c:pt idx="2899">
                  <c:v>57.98</c:v>
                </c:pt>
                <c:pt idx="2900">
                  <c:v>58</c:v>
                </c:pt>
                <c:pt idx="2901">
                  <c:v>58.02</c:v>
                </c:pt>
                <c:pt idx="2902">
                  <c:v>58.04</c:v>
                </c:pt>
                <c:pt idx="2903">
                  <c:v>58.06</c:v>
                </c:pt>
                <c:pt idx="2904">
                  <c:v>58.08</c:v>
                </c:pt>
                <c:pt idx="2905">
                  <c:v>58.1</c:v>
                </c:pt>
                <c:pt idx="2906">
                  <c:v>58.12</c:v>
                </c:pt>
                <c:pt idx="2907">
                  <c:v>58.14</c:v>
                </c:pt>
                <c:pt idx="2908">
                  <c:v>58.16</c:v>
                </c:pt>
                <c:pt idx="2909">
                  <c:v>58.18</c:v>
                </c:pt>
                <c:pt idx="2910">
                  <c:v>58.2</c:v>
                </c:pt>
                <c:pt idx="2911">
                  <c:v>58.22</c:v>
                </c:pt>
                <c:pt idx="2912">
                  <c:v>58.24</c:v>
                </c:pt>
                <c:pt idx="2913">
                  <c:v>58.26</c:v>
                </c:pt>
                <c:pt idx="2914">
                  <c:v>58.28</c:v>
                </c:pt>
                <c:pt idx="2915">
                  <c:v>58.3</c:v>
                </c:pt>
                <c:pt idx="2916">
                  <c:v>58.32</c:v>
                </c:pt>
                <c:pt idx="2917">
                  <c:v>58.34</c:v>
                </c:pt>
                <c:pt idx="2918">
                  <c:v>58.36</c:v>
                </c:pt>
                <c:pt idx="2919">
                  <c:v>58.38</c:v>
                </c:pt>
                <c:pt idx="2920">
                  <c:v>58.4</c:v>
                </c:pt>
                <c:pt idx="2921">
                  <c:v>58.42</c:v>
                </c:pt>
                <c:pt idx="2922">
                  <c:v>58.44</c:v>
                </c:pt>
                <c:pt idx="2923">
                  <c:v>58.46</c:v>
                </c:pt>
                <c:pt idx="2924">
                  <c:v>58.48</c:v>
                </c:pt>
                <c:pt idx="2925">
                  <c:v>58.5</c:v>
                </c:pt>
                <c:pt idx="2926">
                  <c:v>58.52</c:v>
                </c:pt>
                <c:pt idx="2927">
                  <c:v>58.54</c:v>
                </c:pt>
                <c:pt idx="2928">
                  <c:v>58.56</c:v>
                </c:pt>
                <c:pt idx="2929">
                  <c:v>58.58</c:v>
                </c:pt>
                <c:pt idx="2930">
                  <c:v>58.6</c:v>
                </c:pt>
                <c:pt idx="2931">
                  <c:v>58.62</c:v>
                </c:pt>
                <c:pt idx="2932">
                  <c:v>58.64</c:v>
                </c:pt>
                <c:pt idx="2933">
                  <c:v>58.66</c:v>
                </c:pt>
                <c:pt idx="2934">
                  <c:v>58.68</c:v>
                </c:pt>
                <c:pt idx="2935">
                  <c:v>58.7</c:v>
                </c:pt>
                <c:pt idx="2936">
                  <c:v>58.72</c:v>
                </c:pt>
                <c:pt idx="2937">
                  <c:v>58.74</c:v>
                </c:pt>
                <c:pt idx="2938">
                  <c:v>58.76</c:v>
                </c:pt>
                <c:pt idx="2939">
                  <c:v>58.78</c:v>
                </c:pt>
                <c:pt idx="2940">
                  <c:v>58.8</c:v>
                </c:pt>
                <c:pt idx="2941">
                  <c:v>58.82</c:v>
                </c:pt>
                <c:pt idx="2942">
                  <c:v>58.84</c:v>
                </c:pt>
                <c:pt idx="2943">
                  <c:v>58.86</c:v>
                </c:pt>
                <c:pt idx="2944">
                  <c:v>58.88</c:v>
                </c:pt>
                <c:pt idx="2945">
                  <c:v>58.9</c:v>
                </c:pt>
              </c:numCache>
            </c:numRef>
          </c:xVal>
          <c:yVal>
            <c:numRef>
              <c:f>Sheet1!$B$2:$B$2947</c:f>
              <c:numCache>
                <c:formatCode>General</c:formatCode>
                <c:ptCount val="294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4.4560783490437197E-4</c:v>
                </c:pt>
                <c:pt idx="259">
                  <c:v>-3.5698750901906298E-3</c:v>
                </c:pt>
                <c:pt idx="260">
                  <c:v>-4.0280584515987603E-3</c:v>
                </c:pt>
                <c:pt idx="261">
                  <c:v>-2.40740998911382E-3</c:v>
                </c:pt>
                <c:pt idx="262">
                  <c:v>-4.1292482881043202E-3</c:v>
                </c:pt>
                <c:pt idx="263">
                  <c:v>-3.9784902494543204E-3</c:v>
                </c:pt>
                <c:pt idx="264">
                  <c:v>-5.4819068693989503E-3</c:v>
                </c:pt>
                <c:pt idx="265">
                  <c:v>-5.3698483439838301E-3</c:v>
                </c:pt>
                <c:pt idx="266">
                  <c:v>-4.0205271388938698E-3</c:v>
                </c:pt>
                <c:pt idx="267">
                  <c:v>-4.8674027172405801E-3</c:v>
                </c:pt>
                <c:pt idx="268">
                  <c:v>-3.54667368196239E-3</c:v>
                </c:pt>
                <c:pt idx="269">
                  <c:v>-6.6352307725341302E-3</c:v>
                </c:pt>
                <c:pt idx="270">
                  <c:v>-8.1199532676622197E-3</c:v>
                </c:pt>
                <c:pt idx="271">
                  <c:v>-8.6334249707268294E-3</c:v>
                </c:pt>
                <c:pt idx="272">
                  <c:v>-9.1916229386744507E-3</c:v>
                </c:pt>
                <c:pt idx="273">
                  <c:v>-7.2516209742071302E-3</c:v>
                </c:pt>
                <c:pt idx="274">
                  <c:v>-8.3752379214267307E-3</c:v>
                </c:pt>
                <c:pt idx="275">
                  <c:v>-6.4926412632541897E-3</c:v>
                </c:pt>
                <c:pt idx="276">
                  <c:v>-6.3823535847814502E-3</c:v>
                </c:pt>
                <c:pt idx="277">
                  <c:v>-7.7113263278087299E-3</c:v>
                </c:pt>
                <c:pt idx="278">
                  <c:v>-9.7776375746957498E-3</c:v>
                </c:pt>
                <c:pt idx="279">
                  <c:v>-1.3589336734972E-2</c:v>
                </c:pt>
                <c:pt idx="280">
                  <c:v>-1.30243361571638E-2</c:v>
                </c:pt>
                <c:pt idx="281">
                  <c:v>-1.04159463143664E-2</c:v>
                </c:pt>
                <c:pt idx="282">
                  <c:v>-6.5073746632845E-3</c:v>
                </c:pt>
                <c:pt idx="283">
                  <c:v>-4.2052251799764798E-3</c:v>
                </c:pt>
                <c:pt idx="284">
                  <c:v>-1.0008841877419201E-2</c:v>
                </c:pt>
                <c:pt idx="285">
                  <c:v>-1.5316953987585501E-2</c:v>
                </c:pt>
                <c:pt idx="286">
                  <c:v>-1.3841220689261E-2</c:v>
                </c:pt>
                <c:pt idx="287">
                  <c:v>-1.82892934637248E-2</c:v>
                </c:pt>
                <c:pt idx="288">
                  <c:v>-2.0107324686559999E-2</c:v>
                </c:pt>
                <c:pt idx="289">
                  <c:v>-2.21444513072655E-2</c:v>
                </c:pt>
                <c:pt idx="290">
                  <c:v>-2.2857531618153699E-2</c:v>
                </c:pt>
                <c:pt idx="291">
                  <c:v>-1.0377187725583E-4</c:v>
                </c:pt>
                <c:pt idx="292">
                  <c:v>-2.4058955810007599E-2</c:v>
                </c:pt>
                <c:pt idx="293">
                  <c:v>-2.4604425757827598E-2</c:v>
                </c:pt>
                <c:pt idx="294">
                  <c:v>-2.51773141448507E-2</c:v>
                </c:pt>
                <c:pt idx="295">
                  <c:v>-2.57708173812158E-2</c:v>
                </c:pt>
                <c:pt idx="296">
                  <c:v>-3.0142285086359102E-3</c:v>
                </c:pt>
                <c:pt idx="297">
                  <c:v>-2.69346263940606E-2</c:v>
                </c:pt>
                <c:pt idx="298">
                  <c:v>-4.0429183025725299E-3</c:v>
                </c:pt>
                <c:pt idx="299">
                  <c:v>-4.4550749791230203E-3</c:v>
                </c:pt>
                <c:pt idx="300">
                  <c:v>-4.7248082682228004E-3</c:v>
                </c:pt>
                <c:pt idx="301">
                  <c:v>-4.8409365212402902E-3</c:v>
                </c:pt>
                <c:pt idx="302">
                  <c:v>-4.7980852346682801E-3</c:v>
                </c:pt>
                <c:pt idx="303">
                  <c:v>-4.6018170585857901E-3</c:v>
                </c:pt>
                <c:pt idx="304">
                  <c:v>-4.2594848961997299E-3</c:v>
                </c:pt>
                <c:pt idx="305">
                  <c:v>-3.7781351770966001E-3</c:v>
                </c:pt>
                <c:pt idx="306">
                  <c:v>-3.1637102773976501E-3</c:v>
                </c:pt>
                <c:pt idx="307">
                  <c:v>-2.5771617622577399E-2</c:v>
                </c:pt>
                <c:pt idx="308">
                  <c:v>-1.5576970693893799E-3</c:v>
                </c:pt>
                <c:pt idx="309">
                  <c:v>-6.3616899967123999E-4</c:v>
                </c:pt>
                <c:pt idx="310">
                  <c:v>4.40365601417257E-4</c:v>
                </c:pt>
                <c:pt idx="311">
                  <c:v>1.6759694339892901E-3</c:v>
                </c:pt>
                <c:pt idx="312">
                  <c:v>3.06397841759655E-3</c:v>
                </c:pt>
                <c:pt idx="313">
                  <c:v>4.59262545484042E-3</c:v>
                </c:pt>
                <c:pt idx="314">
                  <c:v>6.2457457883156701E-3</c:v>
                </c:pt>
                <c:pt idx="315">
                  <c:v>8.0121108463572805E-3</c:v>
                </c:pt>
                <c:pt idx="316">
                  <c:v>9.87111970675748E-3</c:v>
                </c:pt>
                <c:pt idx="317">
                  <c:v>1.17710916607722E-2</c:v>
                </c:pt>
                <c:pt idx="318">
                  <c:v>1.3674501236798101E-2</c:v>
                </c:pt>
                <c:pt idx="319">
                  <c:v>-7.7732319248229199E-3</c:v>
                </c:pt>
                <c:pt idx="320">
                  <c:v>-5.8835040345706904E-3</c:v>
                </c:pt>
                <c:pt idx="321">
                  <c:v>-4.0894211664971097E-3</c:v>
                </c:pt>
                <c:pt idx="322">
                  <c:v>-2.3804296477230001E-3</c:v>
                </c:pt>
                <c:pt idx="323">
                  <c:v>-7.4922651364581303E-4</c:v>
                </c:pt>
                <c:pt idx="324">
                  <c:v>8.1189139984264795E-4</c:v>
                </c:pt>
                <c:pt idx="325">
                  <c:v>2.5671157225068401E-2</c:v>
                </c:pt>
                <c:pt idx="326">
                  <c:v>2.7161419863429799E-2</c:v>
                </c:pt>
                <c:pt idx="327">
                  <c:v>2.87397634022581E-2</c:v>
                </c:pt>
                <c:pt idx="328">
                  <c:v>3.0421526167965202E-2</c:v>
                </c:pt>
                <c:pt idx="329">
                  <c:v>3.2223470290033897E-2</c:v>
                </c:pt>
                <c:pt idx="330">
                  <c:v>3.41447423547988E-2</c:v>
                </c:pt>
                <c:pt idx="331">
                  <c:v>3.61559555412665E-2</c:v>
                </c:pt>
                <c:pt idx="332">
                  <c:v>3.8231531190477903E-2</c:v>
                </c:pt>
                <c:pt idx="333">
                  <c:v>4.0363188866540702E-2</c:v>
                </c:pt>
                <c:pt idx="334">
                  <c:v>4.2552588768610601E-2</c:v>
                </c:pt>
                <c:pt idx="335">
                  <c:v>4.4794144558506402E-2</c:v>
                </c:pt>
                <c:pt idx="336">
                  <c:v>4.7084869899768497E-2</c:v>
                </c:pt>
                <c:pt idx="337">
                  <c:v>4.9431685867608197E-2</c:v>
                </c:pt>
                <c:pt idx="338">
                  <c:v>5.1847130975240498E-2</c:v>
                </c:pt>
                <c:pt idx="339">
                  <c:v>5.4285037439403702E-2</c:v>
                </c:pt>
                <c:pt idx="340">
                  <c:v>5.6601699829095499E-2</c:v>
                </c:pt>
                <c:pt idx="341">
                  <c:v>5.8708142728540802E-2</c:v>
                </c:pt>
                <c:pt idx="342">
                  <c:v>6.06169516968834E-2</c:v>
                </c:pt>
                <c:pt idx="343">
                  <c:v>6.2335064013224001E-2</c:v>
                </c:pt>
                <c:pt idx="344">
                  <c:v>4.04867870360546E-2</c:v>
                </c:pt>
                <c:pt idx="345">
                  <c:v>4.1797564933325197E-2</c:v>
                </c:pt>
                <c:pt idx="346">
                  <c:v>4.2798873024722399E-2</c:v>
                </c:pt>
                <c:pt idx="347">
                  <c:v>4.3481446184532001E-2</c:v>
                </c:pt>
                <c:pt idx="348">
                  <c:v>4.3836485166731297E-2</c:v>
                </c:pt>
                <c:pt idx="349">
                  <c:v>4.3865959497501897E-2</c:v>
                </c:pt>
                <c:pt idx="350">
                  <c:v>4.3587966914993698E-2</c:v>
                </c:pt>
                <c:pt idx="351">
                  <c:v>4.3019439631869799E-2</c:v>
                </c:pt>
                <c:pt idx="352">
                  <c:v>4.21774692995713E-2</c:v>
                </c:pt>
                <c:pt idx="353">
                  <c:v>4.1084750197707201E-2</c:v>
                </c:pt>
                <c:pt idx="354">
                  <c:v>3.9769189102199502E-2</c:v>
                </c:pt>
                <c:pt idx="355">
                  <c:v>3.8259048110867902E-2</c:v>
                </c:pt>
                <c:pt idx="356">
                  <c:v>3.6584088762730803E-2</c:v>
                </c:pt>
                <c:pt idx="357">
                  <c:v>3.4775328684840102E-2</c:v>
                </c:pt>
                <c:pt idx="358">
                  <c:v>3.2865825480276403E-2</c:v>
                </c:pt>
                <c:pt idx="359">
                  <c:v>3.08892089864377E-2</c:v>
                </c:pt>
                <c:pt idx="360">
                  <c:v>2.88823405606757E-2</c:v>
                </c:pt>
                <c:pt idx="361">
                  <c:v>5.0245688089896198E-2</c:v>
                </c:pt>
                <c:pt idx="362">
                  <c:v>4.8320675081112097E-2</c:v>
                </c:pt>
                <c:pt idx="363">
                  <c:v>4.6579749013302203E-2</c:v>
                </c:pt>
                <c:pt idx="364">
                  <c:v>4.5047883726745799E-2</c:v>
                </c:pt>
                <c:pt idx="365">
                  <c:v>4.3709379819593601E-2</c:v>
                </c:pt>
                <c:pt idx="366">
                  <c:v>4.2523159532392302E-2</c:v>
                </c:pt>
                <c:pt idx="367">
                  <c:v>4.12942234558379E-2</c:v>
                </c:pt>
                <c:pt idx="368">
                  <c:v>3.9844334536907999E-2</c:v>
                </c:pt>
                <c:pt idx="369">
                  <c:v>3.8251744769305797E-2</c:v>
                </c:pt>
                <c:pt idx="370">
                  <c:v>3.6566543780198503E-2</c:v>
                </c:pt>
                <c:pt idx="371">
                  <c:v>3.4821608150273103E-2</c:v>
                </c:pt>
                <c:pt idx="372">
                  <c:v>3.3080667926557797E-2</c:v>
                </c:pt>
                <c:pt idx="373">
                  <c:v>3.1384782547490102E-2</c:v>
                </c:pt>
                <c:pt idx="374">
                  <c:v>2.97746952785609E-2</c:v>
                </c:pt>
                <c:pt idx="375">
                  <c:v>2.8282406402932801E-2</c:v>
                </c:pt>
                <c:pt idx="376">
                  <c:v>2.6946843915940401E-2</c:v>
                </c:pt>
                <c:pt idx="377">
                  <c:v>2.5797666227988101E-2</c:v>
                </c:pt>
                <c:pt idx="378">
                  <c:v>2.4878735369007299E-2</c:v>
                </c:pt>
                <c:pt idx="379">
                  <c:v>2.4145043232657801E-2</c:v>
                </c:pt>
                <c:pt idx="380">
                  <c:v>2.3361976351034999E-2</c:v>
                </c:pt>
                <c:pt idx="381">
                  <c:v>2.2496166314149399E-2</c:v>
                </c:pt>
                <c:pt idx="382">
                  <c:v>-1.7207845656124099E-3</c:v>
                </c:pt>
                <c:pt idx="383">
                  <c:v>-2.58635516533051E-3</c:v>
                </c:pt>
                <c:pt idx="384">
                  <c:v>-3.4892674412591702E-3</c:v>
                </c:pt>
                <c:pt idx="385">
                  <c:v>-4.3791410669954999E-3</c:v>
                </c:pt>
                <c:pt idx="386">
                  <c:v>-5.2845614742364497E-3</c:v>
                </c:pt>
                <c:pt idx="387">
                  <c:v>-6.3307819042473703E-3</c:v>
                </c:pt>
                <c:pt idx="388">
                  <c:v>-7.5312152468848701E-3</c:v>
                </c:pt>
                <c:pt idx="389">
                  <c:v>-8.8511087237363208E-3</c:v>
                </c:pt>
                <c:pt idx="390">
                  <c:v>-1.0288372555559901E-2</c:v>
                </c:pt>
                <c:pt idx="391">
                  <c:v>-1.18219661389915E-2</c:v>
                </c:pt>
                <c:pt idx="392">
                  <c:v>-1.3435416465201201E-2</c:v>
                </c:pt>
                <c:pt idx="393">
                  <c:v>-1.51130456940667E-2</c:v>
                </c:pt>
                <c:pt idx="394">
                  <c:v>-1.6839462116509499E-2</c:v>
                </c:pt>
                <c:pt idx="395">
                  <c:v>-1.8599165799360301E-2</c:v>
                </c:pt>
                <c:pt idx="396">
                  <c:v>-2.0376671115586002E-2</c:v>
                </c:pt>
                <c:pt idx="397">
                  <c:v>-2.2157416578366399E-2</c:v>
                </c:pt>
                <c:pt idx="398">
                  <c:v>-2.3955473874618698E-2</c:v>
                </c:pt>
                <c:pt idx="399">
                  <c:v>-2.5807621564728399E-2</c:v>
                </c:pt>
                <c:pt idx="400">
                  <c:v>-2.7746562769443098E-2</c:v>
                </c:pt>
                <c:pt idx="401">
                  <c:v>-2.9789690842914499E-2</c:v>
                </c:pt>
                <c:pt idx="402">
                  <c:v>-3.1921929002917397E-2</c:v>
                </c:pt>
                <c:pt idx="403">
                  <c:v>-3.4127182886965299E-2</c:v>
                </c:pt>
                <c:pt idx="404">
                  <c:v>-3.6391868264149203E-2</c:v>
                </c:pt>
                <c:pt idx="405">
                  <c:v>-3.8696422850337503E-2</c:v>
                </c:pt>
                <c:pt idx="406">
                  <c:v>-4.1021351317148298E-2</c:v>
                </c:pt>
                <c:pt idx="407">
                  <c:v>-4.3346637435537301E-2</c:v>
                </c:pt>
                <c:pt idx="408">
                  <c:v>-4.5654076653266297E-2</c:v>
                </c:pt>
                <c:pt idx="409">
                  <c:v>-4.7981785812366999E-2</c:v>
                </c:pt>
                <c:pt idx="410">
                  <c:v>-5.0378427872221403E-2</c:v>
                </c:pt>
                <c:pt idx="411">
                  <c:v>-5.2818758373579702E-2</c:v>
                </c:pt>
                <c:pt idx="412">
                  <c:v>-5.5279440882031197E-2</c:v>
                </c:pt>
                <c:pt idx="413">
                  <c:v>-5.77427770991953E-2</c:v>
                </c:pt>
                <c:pt idx="414">
                  <c:v>-6.0180669635505002E-2</c:v>
                </c:pt>
                <c:pt idx="415">
                  <c:v>-6.2568397998821398E-2</c:v>
                </c:pt>
                <c:pt idx="416">
                  <c:v>-6.4878618749704201E-2</c:v>
                </c:pt>
                <c:pt idx="417">
                  <c:v>-6.7088451764850898E-2</c:v>
                </c:pt>
                <c:pt idx="418">
                  <c:v>-6.9252533984434206E-2</c:v>
                </c:pt>
                <c:pt idx="419">
                  <c:v>-4.80159971555719E-2</c:v>
                </c:pt>
                <c:pt idx="420">
                  <c:v>-5.0069287794106798E-2</c:v>
                </c:pt>
                <c:pt idx="421">
                  <c:v>-5.1913552182394997E-2</c:v>
                </c:pt>
                <c:pt idx="422">
                  <c:v>-5.3513286165874897E-2</c:v>
                </c:pt>
                <c:pt idx="423">
                  <c:v>-5.4835066761950602E-2</c:v>
                </c:pt>
                <c:pt idx="424">
                  <c:v>-5.5842751639158597E-2</c:v>
                </c:pt>
                <c:pt idx="425">
                  <c:v>-5.6674330467185799E-2</c:v>
                </c:pt>
                <c:pt idx="426">
                  <c:v>-5.7471929626948803E-2</c:v>
                </c:pt>
                <c:pt idx="427">
                  <c:v>-5.8152119906575497E-2</c:v>
                </c:pt>
                <c:pt idx="428">
                  <c:v>-5.8671438672669898E-2</c:v>
                </c:pt>
                <c:pt idx="429">
                  <c:v>-5.8997344493637797E-2</c:v>
                </c:pt>
                <c:pt idx="430">
                  <c:v>-5.9071871261482702E-2</c:v>
                </c:pt>
                <c:pt idx="431">
                  <c:v>-5.8982285195127999E-2</c:v>
                </c:pt>
                <c:pt idx="432">
                  <c:v>-5.88304274415717E-2</c:v>
                </c:pt>
                <c:pt idx="433">
                  <c:v>-8.1973576446467994E-2</c:v>
                </c:pt>
                <c:pt idx="434">
                  <c:v>-8.1639268697216605E-2</c:v>
                </c:pt>
                <c:pt idx="435">
                  <c:v>-8.1297997855177398E-2</c:v>
                </c:pt>
                <c:pt idx="436">
                  <c:v>-8.0923588580852898E-2</c:v>
                </c:pt>
                <c:pt idx="437">
                  <c:v>-8.0498839101876593E-2</c:v>
                </c:pt>
                <c:pt idx="438">
                  <c:v>-8.0012035831150297E-2</c:v>
                </c:pt>
                <c:pt idx="439">
                  <c:v>-7.9500578272205399E-2</c:v>
                </c:pt>
                <c:pt idx="440">
                  <c:v>-7.896977186977E-2</c:v>
                </c:pt>
                <c:pt idx="441">
                  <c:v>-7.8399146525955393E-2</c:v>
                </c:pt>
                <c:pt idx="442">
                  <c:v>-7.7785448468301793E-2</c:v>
                </c:pt>
                <c:pt idx="443">
                  <c:v>-7.7114964531864394E-2</c:v>
                </c:pt>
                <c:pt idx="444">
                  <c:v>-5.2977723904676699E-2</c:v>
                </c:pt>
                <c:pt idx="445">
                  <c:v>-5.2108052545417602E-2</c:v>
                </c:pt>
                <c:pt idx="446">
                  <c:v>-5.1022074910028602E-2</c:v>
                </c:pt>
                <c:pt idx="447">
                  <c:v>-4.9743994657514397E-2</c:v>
                </c:pt>
                <c:pt idx="448">
                  <c:v>-4.8309005212605498E-2</c:v>
                </c:pt>
                <c:pt idx="449">
                  <c:v>-4.67358021516983E-2</c:v>
                </c:pt>
                <c:pt idx="450">
                  <c:v>-4.5013962470711801E-2</c:v>
                </c:pt>
                <c:pt idx="451">
                  <c:v>-4.31247924843862E-2</c:v>
                </c:pt>
                <c:pt idx="452">
                  <c:v>-4.1054752051517401E-2</c:v>
                </c:pt>
                <c:pt idx="453">
                  <c:v>-3.8784214655725902E-2</c:v>
                </c:pt>
                <c:pt idx="454">
                  <c:v>-3.62948366778756E-2</c:v>
                </c:pt>
                <c:pt idx="455">
                  <c:v>-3.3567983879149499E-2</c:v>
                </c:pt>
                <c:pt idx="456">
                  <c:v>-3.0592175832190701E-2</c:v>
                </c:pt>
                <c:pt idx="457">
                  <c:v>-2.7444796438321001E-2</c:v>
                </c:pt>
                <c:pt idx="458">
                  <c:v>-2.4210279026021301E-2</c:v>
                </c:pt>
                <c:pt idx="459">
                  <c:v>-2.08720449675035E-2</c:v>
                </c:pt>
                <c:pt idx="460">
                  <c:v>-1.7419070550350899E-2</c:v>
                </c:pt>
                <c:pt idx="461">
                  <c:v>-1.38820437754831E-2</c:v>
                </c:pt>
                <c:pt idx="462">
                  <c:v>-1.0288150856511E-2</c:v>
                </c:pt>
                <c:pt idx="463">
                  <c:v>-6.6258721690962497E-3</c:v>
                </c:pt>
                <c:pt idx="464">
                  <c:v>-2.8873349291280198E-3</c:v>
                </c:pt>
                <c:pt idx="465">
                  <c:v>9.3232565444611602E-4</c:v>
                </c:pt>
                <c:pt idx="466">
                  <c:v>4.8425879493574501E-3</c:v>
                </c:pt>
                <c:pt idx="467">
                  <c:v>8.8524483830063998E-3</c:v>
                </c:pt>
                <c:pt idx="468">
                  <c:v>1.29721162924709E-2</c:v>
                </c:pt>
                <c:pt idx="469">
                  <c:v>1.7211988213992401E-2</c:v>
                </c:pt>
                <c:pt idx="470">
                  <c:v>2.1583346554546402E-2</c:v>
                </c:pt>
                <c:pt idx="471">
                  <c:v>2.60976001953197E-2</c:v>
                </c:pt>
                <c:pt idx="472">
                  <c:v>3.07512516214716E-2</c:v>
                </c:pt>
                <c:pt idx="473">
                  <c:v>3.55358524860609E-2</c:v>
                </c:pt>
                <c:pt idx="474">
                  <c:v>4.0439977549738097E-2</c:v>
                </c:pt>
                <c:pt idx="475">
                  <c:v>4.5418025839136698E-2</c:v>
                </c:pt>
                <c:pt idx="476">
                  <c:v>5.03082025261639E-2</c:v>
                </c:pt>
                <c:pt idx="477">
                  <c:v>5.5059459803298801E-2</c:v>
                </c:pt>
                <c:pt idx="478">
                  <c:v>5.9747904793123897E-2</c:v>
                </c:pt>
                <c:pt idx="479">
                  <c:v>6.4365177970159795E-2</c:v>
                </c:pt>
                <c:pt idx="480">
                  <c:v>6.8858466476335201E-2</c:v>
                </c:pt>
                <c:pt idx="481">
                  <c:v>7.3157501791048796E-2</c:v>
                </c:pt>
                <c:pt idx="482">
                  <c:v>7.7203250535404597E-2</c:v>
                </c:pt>
                <c:pt idx="483">
                  <c:v>8.0992127381700404E-2</c:v>
                </c:pt>
                <c:pt idx="484">
                  <c:v>8.4557959243362096E-2</c:v>
                </c:pt>
                <c:pt idx="485">
                  <c:v>8.7919380534089098E-2</c:v>
                </c:pt>
                <c:pt idx="486">
                  <c:v>9.1102606202477204E-2</c:v>
                </c:pt>
                <c:pt idx="487">
                  <c:v>9.4137092213998297E-2</c:v>
                </c:pt>
                <c:pt idx="488">
                  <c:v>7.3648397096967605E-2</c:v>
                </c:pt>
                <c:pt idx="489">
                  <c:v>9.9855697391022097E-2</c:v>
                </c:pt>
                <c:pt idx="490">
                  <c:v>0.10252775549880799</c:v>
                </c:pt>
                <c:pt idx="491">
                  <c:v>0.105181540130718</c:v>
                </c:pt>
                <c:pt idx="492">
                  <c:v>0.107710792829873</c:v>
                </c:pt>
                <c:pt idx="493">
                  <c:v>0.110020208818432</c:v>
                </c:pt>
                <c:pt idx="494">
                  <c:v>0.112160634134055</c:v>
                </c:pt>
                <c:pt idx="495">
                  <c:v>0.11415441549873701</c:v>
                </c:pt>
                <c:pt idx="496">
                  <c:v>0.11602397351157499</c:v>
                </c:pt>
                <c:pt idx="497">
                  <c:v>0.11780699118964801</c:v>
                </c:pt>
                <c:pt idx="498">
                  <c:v>0.11953061311254499</c:v>
                </c:pt>
                <c:pt idx="499">
                  <c:v>0.121234538300416</c:v>
                </c:pt>
                <c:pt idx="500">
                  <c:v>0.12288752804393301</c:v>
                </c:pt>
                <c:pt idx="501">
                  <c:v>0.124270973330964</c:v>
                </c:pt>
                <c:pt idx="502">
                  <c:v>0.12530315156517799</c:v>
                </c:pt>
                <c:pt idx="503">
                  <c:v>0.126051640945854</c:v>
                </c:pt>
                <c:pt idx="504">
                  <c:v>0.12651557750967099</c:v>
                </c:pt>
                <c:pt idx="505">
                  <c:v>0.126728420295429</c:v>
                </c:pt>
                <c:pt idx="506">
                  <c:v>0.10320878496166599</c:v>
                </c:pt>
                <c:pt idx="507">
                  <c:v>0.10272715559772801</c:v>
                </c:pt>
                <c:pt idx="508">
                  <c:v>0.101763266285174</c:v>
                </c:pt>
                <c:pt idx="509">
                  <c:v>0.10034912122864401</c:v>
                </c:pt>
                <c:pt idx="510">
                  <c:v>9.8496078602784004E-2</c:v>
                </c:pt>
                <c:pt idx="511">
                  <c:v>9.6233882682072905E-2</c:v>
                </c:pt>
                <c:pt idx="512">
                  <c:v>9.3585194179379702E-2</c:v>
                </c:pt>
                <c:pt idx="513">
                  <c:v>9.0578487938020494E-2</c:v>
                </c:pt>
                <c:pt idx="514">
                  <c:v>8.7220590386067096E-2</c:v>
                </c:pt>
                <c:pt idx="515">
                  <c:v>8.3473658994729805E-2</c:v>
                </c:pt>
                <c:pt idx="516">
                  <c:v>7.93198789982201E-2</c:v>
                </c:pt>
                <c:pt idx="517">
                  <c:v>7.4782423591910993E-2</c:v>
                </c:pt>
                <c:pt idx="518">
                  <c:v>6.9872911309938002E-2</c:v>
                </c:pt>
                <c:pt idx="519">
                  <c:v>6.4625008008755105E-2</c:v>
                </c:pt>
                <c:pt idx="520">
                  <c:v>5.9075072797826401E-2</c:v>
                </c:pt>
                <c:pt idx="521">
                  <c:v>5.32678511719894E-2</c:v>
                </c:pt>
                <c:pt idx="522">
                  <c:v>4.7185884078802302E-2</c:v>
                </c:pt>
                <c:pt idx="523">
                  <c:v>4.0749769519431503E-2</c:v>
                </c:pt>
                <c:pt idx="524">
                  <c:v>3.4002797870662703E-2</c:v>
                </c:pt>
                <c:pt idx="525">
                  <c:v>2.6999086491908599E-2</c:v>
                </c:pt>
                <c:pt idx="526">
                  <c:v>1.9767338927961401E-2</c:v>
                </c:pt>
                <c:pt idx="527">
                  <c:v>1.23611843796933E-2</c:v>
                </c:pt>
                <c:pt idx="528">
                  <c:v>4.8226609555046098E-3</c:v>
                </c:pt>
                <c:pt idx="529">
                  <c:v>-2.7987500475240802E-3</c:v>
                </c:pt>
                <c:pt idx="530">
                  <c:v>-1.04677396466077E-2</c:v>
                </c:pt>
                <c:pt idx="531">
                  <c:v>-1.8185513622686E-2</c:v>
                </c:pt>
                <c:pt idx="532">
                  <c:v>-2.5967174562967599E-2</c:v>
                </c:pt>
                <c:pt idx="533">
                  <c:v>-3.3807233127985198E-2</c:v>
                </c:pt>
                <c:pt idx="534">
                  <c:v>-4.1669012316664297E-2</c:v>
                </c:pt>
                <c:pt idx="535">
                  <c:v>-4.9504961755220199E-2</c:v>
                </c:pt>
                <c:pt idx="536">
                  <c:v>-5.72730276085111E-2</c:v>
                </c:pt>
                <c:pt idx="537">
                  <c:v>-6.4925528276018399E-2</c:v>
                </c:pt>
                <c:pt idx="538">
                  <c:v>-7.2417214865483803E-2</c:v>
                </c:pt>
                <c:pt idx="539">
                  <c:v>-7.9701478398324102E-2</c:v>
                </c:pt>
                <c:pt idx="540">
                  <c:v>-6.3341504363665396E-2</c:v>
                </c:pt>
                <c:pt idx="541">
                  <c:v>-7.0081308270887002E-2</c:v>
                </c:pt>
                <c:pt idx="542">
                  <c:v>-7.6490272423602595E-2</c:v>
                </c:pt>
                <c:pt idx="543">
                  <c:v>-8.2582826489259603E-2</c:v>
                </c:pt>
                <c:pt idx="544">
                  <c:v>-8.8334185764297302E-2</c:v>
                </c:pt>
                <c:pt idx="545">
                  <c:v>-9.3706859325879494E-2</c:v>
                </c:pt>
                <c:pt idx="546">
                  <c:v>-9.8673506630677102E-2</c:v>
                </c:pt>
                <c:pt idx="547">
                  <c:v>-0.103226898446314</c:v>
                </c:pt>
                <c:pt idx="548">
                  <c:v>-0.107380671491508</c:v>
                </c:pt>
                <c:pt idx="549">
                  <c:v>-0.111131547181077</c:v>
                </c:pt>
                <c:pt idx="550">
                  <c:v>-0.11446001610678</c:v>
                </c:pt>
                <c:pt idx="551">
                  <c:v>-0.14080044256829599</c:v>
                </c:pt>
                <c:pt idx="552">
                  <c:v>-0.14330762649630199</c:v>
                </c:pt>
                <c:pt idx="553">
                  <c:v>-0.14548767610642899</c:v>
                </c:pt>
                <c:pt idx="554">
                  <c:v>-0.14732452173136801</c:v>
                </c:pt>
                <c:pt idx="555">
                  <c:v>-0.14879809803799801</c:v>
                </c:pt>
                <c:pt idx="556">
                  <c:v>-0.14988354655528</c:v>
                </c:pt>
                <c:pt idx="557">
                  <c:v>-0.12710505168789099</c:v>
                </c:pt>
                <c:pt idx="558">
                  <c:v>-0.127345951350915</c:v>
                </c:pt>
                <c:pt idx="559">
                  <c:v>-0.12710217753252401</c:v>
                </c:pt>
                <c:pt idx="560">
                  <c:v>-0.14985727699811999</c:v>
                </c:pt>
                <c:pt idx="561">
                  <c:v>-0.148736147354112</c:v>
                </c:pt>
                <c:pt idx="562">
                  <c:v>-0.14724902175296201</c:v>
                </c:pt>
                <c:pt idx="563">
                  <c:v>-0.145390863582782</c:v>
                </c:pt>
                <c:pt idx="564">
                  <c:v>-0.143188484082727</c:v>
                </c:pt>
                <c:pt idx="565" formatCode="0.00E+00">
                  <c:v>-0.14066176500059399</c:v>
                </c:pt>
                <c:pt idx="566">
                  <c:v>-0.114360832751081</c:v>
                </c:pt>
                <c:pt idx="567">
                  <c:v>-0.134569271585952</c:v>
                </c:pt>
                <c:pt idx="568">
                  <c:v>-0.107486546249302</c:v>
                </c:pt>
                <c:pt idx="569">
                  <c:v>-0.10346919229239</c:v>
                </c:pt>
                <c:pt idx="570">
                  <c:v>-9.9030435396186695E-2</c:v>
                </c:pt>
                <c:pt idx="571">
                  <c:v>-0.117633387079248</c:v>
                </c:pt>
                <c:pt idx="572">
                  <c:v>-0.112495391946245</c:v>
                </c:pt>
                <c:pt idx="573">
                  <c:v>-8.3723763970305606E-2</c:v>
                </c:pt>
                <c:pt idx="574">
                  <c:v>-0.10151844551150301</c:v>
                </c:pt>
                <c:pt idx="575">
                  <c:v>-7.2228293910481203E-2</c:v>
                </c:pt>
                <c:pt idx="576">
                  <c:v>-8.9538102987291604E-2</c:v>
                </c:pt>
                <c:pt idx="577">
                  <c:v>-5.9836344804659901E-2</c:v>
                </c:pt>
                <c:pt idx="578">
                  <c:v>-7.6754799295586901E-2</c:v>
                </c:pt>
                <c:pt idx="579">
                  <c:v>-4.6716814711445703E-2</c:v>
                </c:pt>
                <c:pt idx="580">
                  <c:v>-6.3321255122143899E-2</c:v>
                </c:pt>
                <c:pt idx="581">
                  <c:v>-3.30362166512186E-2</c:v>
                </c:pt>
                <c:pt idx="582">
                  <c:v>-4.9454559284455399E-2</c:v>
                </c:pt>
                <c:pt idx="583">
                  <c:v>-1.9080511974552499E-2</c:v>
                </c:pt>
                <c:pt idx="584">
                  <c:v>-3.5449853218648603E-2</c:v>
                </c:pt>
                <c:pt idx="585">
                  <c:v>-2.8431671765887501E-2</c:v>
                </c:pt>
                <c:pt idx="586">
                  <c:v>1.86159804381113E-3</c:v>
                </c:pt>
                <c:pt idx="587">
                  <c:v>-1.46351274591182E-2</c:v>
                </c:pt>
                <c:pt idx="588">
                  <c:v>1.5547486685389E-2</c:v>
                </c:pt>
                <c:pt idx="589">
                  <c:v>2.2278969304837599E-2</c:v>
                </c:pt>
                <c:pt idx="590">
                  <c:v>2.8966241994206301E-2</c:v>
                </c:pt>
                <c:pt idx="591">
                  <c:v>3.5570765540782298E-2</c:v>
                </c:pt>
                <c:pt idx="592">
                  <c:v>4.2079267947421603E-2</c:v>
                </c:pt>
                <c:pt idx="593">
                  <c:v>4.8466612738025501E-2</c:v>
                </c:pt>
                <c:pt idx="594">
                  <c:v>5.4706206405416999E-2</c:v>
                </c:pt>
                <c:pt idx="595">
                  <c:v>6.0777953457135901E-2</c:v>
                </c:pt>
                <c:pt idx="596">
                  <c:v>6.6666590048206395E-2</c:v>
                </c:pt>
                <c:pt idx="597">
                  <c:v>7.2359212936723205E-2</c:v>
                </c:pt>
                <c:pt idx="598">
                  <c:v>7.7846267557399498E-2</c:v>
                </c:pt>
                <c:pt idx="599">
                  <c:v>8.3120492631932996E-2</c:v>
                </c:pt>
                <c:pt idx="600">
                  <c:v>8.8185671195236404E-2</c:v>
                </c:pt>
                <c:pt idx="601">
                  <c:v>9.3040599392453294E-2</c:v>
                </c:pt>
                <c:pt idx="602">
                  <c:v>9.7631969169407404E-2</c:v>
                </c:pt>
                <c:pt idx="603">
                  <c:v>0.101895892011793</c:v>
                </c:pt>
                <c:pt idx="604">
                  <c:v>0.10582181852971</c:v>
                </c:pt>
                <c:pt idx="605">
                  <c:v>0.109416714124696</c:v>
                </c:pt>
                <c:pt idx="606">
                  <c:v>0.11268223390295801</c:v>
                </c:pt>
                <c:pt idx="607">
                  <c:v>0.11560909441482201</c:v>
                </c:pt>
                <c:pt idx="608">
                  <c:v>0.118166159615729</c:v>
                </c:pt>
                <c:pt idx="609">
                  <c:v>0.120324689753779</c:v>
                </c:pt>
                <c:pt idx="610">
                  <c:v>0.12207741567149701</c:v>
                </c:pt>
                <c:pt idx="611">
                  <c:v>0.12343891296307601</c:v>
                </c:pt>
                <c:pt idx="612">
                  <c:v>0.124423967323709</c:v>
                </c:pt>
                <c:pt idx="613">
                  <c:v>0.12504562395938101</c:v>
                </c:pt>
                <c:pt idx="614">
                  <c:v>0.12531790645572199</c:v>
                </c:pt>
                <c:pt idx="615">
                  <c:v>0.12525067575208201</c:v>
                </c:pt>
                <c:pt idx="616">
                  <c:v>0.124831011011085</c:v>
                </c:pt>
                <c:pt idx="617">
                  <c:v>0.12403422705036</c:v>
                </c:pt>
                <c:pt idx="618">
                  <c:v>0.122858791462996</c:v>
                </c:pt>
                <c:pt idx="619">
                  <c:v>0.121322898336892</c:v>
                </c:pt>
                <c:pt idx="620">
                  <c:v>0.11943359818280801</c:v>
                </c:pt>
                <c:pt idx="621">
                  <c:v>0.11719760835149</c:v>
                </c:pt>
                <c:pt idx="622">
                  <c:v>0.114635653729663</c:v>
                </c:pt>
                <c:pt idx="623">
                  <c:v>0.111767869006933</c:v>
                </c:pt>
                <c:pt idx="624">
                  <c:v>0.108614680969331</c:v>
                </c:pt>
                <c:pt idx="625">
                  <c:v>0.10519899158767</c:v>
                </c:pt>
                <c:pt idx="626">
                  <c:v>0.101537669902626</c:v>
                </c:pt>
                <c:pt idx="627">
                  <c:v>9.7634369653895103E-2</c:v>
                </c:pt>
                <c:pt idx="628">
                  <c:v>9.3496024115352599E-2</c:v>
                </c:pt>
                <c:pt idx="629">
                  <c:v>8.9152109538573401E-2</c:v>
                </c:pt>
                <c:pt idx="630">
                  <c:v>8.4644420979694907E-2</c:v>
                </c:pt>
                <c:pt idx="631">
                  <c:v>8.0000604813205894E-2</c:v>
                </c:pt>
                <c:pt idx="632">
                  <c:v>7.5221026028470694E-2</c:v>
                </c:pt>
                <c:pt idx="633">
                  <c:v>7.0307864176882395E-2</c:v>
                </c:pt>
                <c:pt idx="634">
                  <c:v>6.5277392661546904E-2</c:v>
                </c:pt>
                <c:pt idx="635">
                  <c:v>6.0148266479340899E-2</c:v>
                </c:pt>
                <c:pt idx="636">
                  <c:v>5.4948087945693398E-2</c:v>
                </c:pt>
                <c:pt idx="637">
                  <c:v>4.9703207456662402E-2</c:v>
                </c:pt>
                <c:pt idx="638">
                  <c:v>4.4444294515652502E-2</c:v>
                </c:pt>
                <c:pt idx="639">
                  <c:v>3.9204371889680803E-2</c:v>
                </c:pt>
                <c:pt idx="640">
                  <c:v>3.4014676741896399E-2</c:v>
                </c:pt>
                <c:pt idx="641">
                  <c:v>2.8900805363799999E-2</c:v>
                </c:pt>
                <c:pt idx="642">
                  <c:v>2.38742887975056E-2</c:v>
                </c:pt>
                <c:pt idx="643">
                  <c:v>1.89490795017494E-2</c:v>
                </c:pt>
                <c:pt idx="644">
                  <c:v>1.4155433766804599E-2</c:v>
                </c:pt>
                <c:pt idx="645">
                  <c:v>9.5306794490552706E-3</c:v>
                </c:pt>
                <c:pt idx="646">
                  <c:v>5.07558364812437E-3</c:v>
                </c:pt>
                <c:pt idx="647">
                  <c:v>7.9215900969494999E-4</c:v>
                </c:pt>
                <c:pt idx="648">
                  <c:v>-3.3110093583553499E-3</c:v>
                </c:pt>
                <c:pt idx="649">
                  <c:v>-7.24778959286476E-3</c:v>
                </c:pt>
                <c:pt idx="650">
                  <c:v>-1.1011103543278E-2</c:v>
                </c:pt>
                <c:pt idx="651">
                  <c:v>-1.45918815651275E-2</c:v>
                </c:pt>
                <c:pt idx="652">
                  <c:v>-4.1342237558247397E-2</c:v>
                </c:pt>
                <c:pt idx="653">
                  <c:v>-4.4574012144938301E-2</c:v>
                </c:pt>
                <c:pt idx="654">
                  <c:v>-4.7716788679344299E-2</c:v>
                </c:pt>
                <c:pt idx="655">
                  <c:v>-5.0759510991630702E-2</c:v>
                </c:pt>
                <c:pt idx="656">
                  <c:v>-5.3671540311672997E-2</c:v>
                </c:pt>
                <c:pt idx="657">
                  <c:v>-5.6414845511878302E-2</c:v>
                </c:pt>
                <c:pt idx="658">
                  <c:v>-5.9002158816837201E-2</c:v>
                </c:pt>
                <c:pt idx="659">
                  <c:v>-6.1461587472922199E-2</c:v>
                </c:pt>
                <c:pt idx="660">
                  <c:v>-6.37920640414706E-2</c:v>
                </c:pt>
                <c:pt idx="661">
                  <c:v>-6.5974055150463104E-2</c:v>
                </c:pt>
                <c:pt idx="662">
                  <c:v>-6.7997814388293706E-2</c:v>
                </c:pt>
                <c:pt idx="663">
                  <c:v>-6.9858403832724306E-2</c:v>
                </c:pt>
                <c:pt idx="664">
                  <c:v>-7.1548332993912903E-2</c:v>
                </c:pt>
                <c:pt idx="665">
                  <c:v>-7.3064240543370296E-2</c:v>
                </c:pt>
                <c:pt idx="666">
                  <c:v>-7.4402230831856098E-2</c:v>
                </c:pt>
                <c:pt idx="667">
                  <c:v>-7.5562524685307997E-2</c:v>
                </c:pt>
                <c:pt idx="668">
                  <c:v>-7.6549460781003401E-2</c:v>
                </c:pt>
                <c:pt idx="669">
                  <c:v>-7.7364430041116705E-2</c:v>
                </c:pt>
                <c:pt idx="670">
                  <c:v>-7.8000726244090504E-2</c:v>
                </c:pt>
                <c:pt idx="671">
                  <c:v>-7.8449689465832195E-2</c:v>
                </c:pt>
                <c:pt idx="672">
                  <c:v>-7.87011143954994E-2</c:v>
                </c:pt>
                <c:pt idx="673">
                  <c:v>-7.8743624638281703E-2</c:v>
                </c:pt>
                <c:pt idx="674">
                  <c:v>-7.8575225280169095E-2</c:v>
                </c:pt>
                <c:pt idx="675">
                  <c:v>-7.8200157710959103E-2</c:v>
                </c:pt>
                <c:pt idx="676">
                  <c:v>-7.7622921555861493E-2</c:v>
                </c:pt>
                <c:pt idx="677">
                  <c:v>-7.6849300205119694E-2</c:v>
                </c:pt>
                <c:pt idx="678">
                  <c:v>-7.5887947843032599E-2</c:v>
                </c:pt>
                <c:pt idx="679">
                  <c:v>-7.4746768535258898E-2</c:v>
                </c:pt>
                <c:pt idx="680">
                  <c:v>-7.3441033833724995E-2</c:v>
                </c:pt>
                <c:pt idx="681">
                  <c:v>-7.1979177589978696E-2</c:v>
                </c:pt>
                <c:pt idx="682">
                  <c:v>-7.0364943907148605E-2</c:v>
                </c:pt>
                <c:pt idx="683">
                  <c:v>-6.8596153653307901E-2</c:v>
                </c:pt>
                <c:pt idx="684">
                  <c:v>-6.6740809233022905E-2</c:v>
                </c:pt>
                <c:pt idx="685">
                  <c:v>-6.4887339559847504E-2</c:v>
                </c:pt>
                <c:pt idx="686">
                  <c:v>-6.30387818141942E-2</c:v>
                </c:pt>
                <c:pt idx="687">
                  <c:v>-6.1195556280846802E-2</c:v>
                </c:pt>
                <c:pt idx="688">
                  <c:v>-5.9359045313530402E-2</c:v>
                </c:pt>
                <c:pt idx="689">
                  <c:v>-5.7524809965374298E-2</c:v>
                </c:pt>
                <c:pt idx="690">
                  <c:v>-5.56890249656481E-2</c:v>
                </c:pt>
                <c:pt idx="691">
                  <c:v>-5.38476561905189E-2</c:v>
                </c:pt>
                <c:pt idx="692">
                  <c:v>-5.1997742640104497E-2</c:v>
                </c:pt>
                <c:pt idx="693">
                  <c:v>-5.0135822367914203E-2</c:v>
                </c:pt>
                <c:pt idx="694">
                  <c:v>-4.8259041856275102E-2</c:v>
                </c:pt>
                <c:pt idx="695">
                  <c:v>-4.6376669140102501E-2</c:v>
                </c:pt>
                <c:pt idx="696">
                  <c:v>-4.4510174656285303E-2</c:v>
                </c:pt>
                <c:pt idx="697">
                  <c:v>-4.2671405373477099E-2</c:v>
                </c:pt>
                <c:pt idx="698">
                  <c:v>-4.0854552868847198E-2</c:v>
                </c:pt>
                <c:pt idx="699">
                  <c:v>-3.9057073050899199E-2</c:v>
                </c:pt>
                <c:pt idx="700">
                  <c:v>-3.7296537936264702E-2</c:v>
                </c:pt>
                <c:pt idx="701">
                  <c:v>-3.55754944561038E-2</c:v>
                </c:pt>
                <c:pt idx="702">
                  <c:v>-3.3873637971206502E-2</c:v>
                </c:pt>
                <c:pt idx="703">
                  <c:v>-3.2174019922691303E-2</c:v>
                </c:pt>
                <c:pt idx="704">
                  <c:v>-7.0935146991676903E-3</c:v>
                </c:pt>
                <c:pt idx="705">
                  <c:v>-5.2934161266562103E-3</c:v>
                </c:pt>
                <c:pt idx="706">
                  <c:v>-3.3521299767000899E-3</c:v>
                </c:pt>
                <c:pt idx="707">
                  <c:v>-1.43335791247823E-3</c:v>
                </c:pt>
                <c:pt idx="708">
                  <c:v>4.2663005876182901E-4</c:v>
                </c:pt>
                <c:pt idx="709">
                  <c:v>2.2883865669226199E-3</c:v>
                </c:pt>
                <c:pt idx="710">
                  <c:v>4.14109093851863E-3</c:v>
                </c:pt>
                <c:pt idx="711">
                  <c:v>5.9466641729937599E-3</c:v>
                </c:pt>
                <c:pt idx="712" formatCode="0.00E+00">
                  <c:v>-1.5676660900190299E-2</c:v>
                </c:pt>
                <c:pt idx="713">
                  <c:v>-1.40243154276766E-2</c:v>
                </c:pt>
                <c:pt idx="714">
                  <c:v>-1.25530644628041E-2</c:v>
                </c:pt>
                <c:pt idx="715">
                  <c:v>-1.1265487647657699E-2</c:v>
                </c:pt>
                <c:pt idx="716">
                  <c:v>-1.01302104109867E-2</c:v>
                </c:pt>
                <c:pt idx="717">
                  <c:v>1.4250119947691001E-2</c:v>
                </c:pt>
                <c:pt idx="718">
                  <c:v>1.52381267945936E-2</c:v>
                </c:pt>
                <c:pt idx="719">
                  <c:v>1.6326221071835501E-2</c:v>
                </c:pt>
                <c:pt idx="720">
                  <c:v>1.7480784177650401E-2</c:v>
                </c:pt>
                <c:pt idx="721">
                  <c:v>1.8630606795551501E-2</c:v>
                </c:pt>
                <c:pt idx="722">
                  <c:v>1.9782978246288399E-2</c:v>
                </c:pt>
                <c:pt idx="723">
                  <c:v>2.0926857230728201E-2</c:v>
                </c:pt>
                <c:pt idx="724">
                  <c:v>2.20233707136318E-2</c:v>
                </c:pt>
                <c:pt idx="725">
                  <c:v>2.3049314861593E-2</c:v>
                </c:pt>
                <c:pt idx="726">
                  <c:v>2.3974658985060501E-2</c:v>
                </c:pt>
                <c:pt idx="727">
                  <c:v>2.4776392782388398E-2</c:v>
                </c:pt>
                <c:pt idx="728">
                  <c:v>2.54469775804636E-2</c:v>
                </c:pt>
                <c:pt idx="729">
                  <c:v>2.6011180934803899E-2</c:v>
                </c:pt>
                <c:pt idx="730">
                  <c:v>3.1467306192215199E-3</c:v>
                </c:pt>
                <c:pt idx="731">
                  <c:v>2.6920315140106201E-2</c:v>
                </c:pt>
                <c:pt idx="732">
                  <c:v>2.7250474826339501E-2</c:v>
                </c:pt>
                <c:pt idx="733">
                  <c:v>2.7625106147886901E-2</c:v>
                </c:pt>
                <c:pt idx="734">
                  <c:v>2.8083219186852599E-2</c:v>
                </c:pt>
                <c:pt idx="735">
                  <c:v>2.8521559465201799E-2</c:v>
                </c:pt>
                <c:pt idx="736">
                  <c:v>2.8877965222080301E-2</c:v>
                </c:pt>
                <c:pt idx="737">
                  <c:v>2.9195624496812699E-2</c:v>
                </c:pt>
                <c:pt idx="738">
                  <c:v>2.94703292476108E-2</c:v>
                </c:pt>
                <c:pt idx="739">
                  <c:v>2.9714715450655401E-2</c:v>
                </c:pt>
                <c:pt idx="740">
                  <c:v>2.9955488731332001E-2</c:v>
                </c:pt>
                <c:pt idx="741">
                  <c:v>3.0221286159803198E-2</c:v>
                </c:pt>
                <c:pt idx="742">
                  <c:v>3.04582895968229E-2</c:v>
                </c:pt>
                <c:pt idx="743">
                  <c:v>3.0602344326315801E-2</c:v>
                </c:pt>
                <c:pt idx="744">
                  <c:v>3.06833754308759E-2</c:v>
                </c:pt>
                <c:pt idx="745">
                  <c:v>3.0725645198333901E-2</c:v>
                </c:pt>
                <c:pt idx="746">
                  <c:v>3.07303334826915E-2</c:v>
                </c:pt>
                <c:pt idx="747">
                  <c:v>3.0710048036164499E-2</c:v>
                </c:pt>
                <c:pt idx="748">
                  <c:v>3.068459616465E-2</c:v>
                </c:pt>
                <c:pt idx="749">
                  <c:v>3.0675566657306901E-2</c:v>
                </c:pt>
                <c:pt idx="750">
                  <c:v>3.0696128377005E-2</c:v>
                </c:pt>
                <c:pt idx="751">
                  <c:v>3.0754157710909599E-2</c:v>
                </c:pt>
                <c:pt idx="752">
                  <c:v>3.0837709215745499E-2</c:v>
                </c:pt>
                <c:pt idx="753">
                  <c:v>3.0923289058730902E-2</c:v>
                </c:pt>
                <c:pt idx="754">
                  <c:v>3.0989777504132902E-2</c:v>
                </c:pt>
                <c:pt idx="755">
                  <c:v>3.1036304890341902E-2</c:v>
                </c:pt>
                <c:pt idx="756">
                  <c:v>3.1044716326666302E-2</c:v>
                </c:pt>
                <c:pt idx="757">
                  <c:v>3.0995326200972201E-2</c:v>
                </c:pt>
                <c:pt idx="758">
                  <c:v>3.0918220021350199E-2</c:v>
                </c:pt>
                <c:pt idx="759">
                  <c:v>3.0843920541530401E-2</c:v>
                </c:pt>
                <c:pt idx="760">
                  <c:v>3.07988280012353E-2</c:v>
                </c:pt>
                <c:pt idx="761">
                  <c:v>3.07673893770238E-2</c:v>
                </c:pt>
                <c:pt idx="762">
                  <c:v>3.0716389703473901E-2</c:v>
                </c:pt>
                <c:pt idx="763">
                  <c:v>3.0655890405706099E-2</c:v>
                </c:pt>
                <c:pt idx="764">
                  <c:v>3.0583704320782001E-2</c:v>
                </c:pt>
                <c:pt idx="765">
                  <c:v>3.0482982197518299E-2</c:v>
                </c:pt>
                <c:pt idx="766">
                  <c:v>6.98221072845835E-3</c:v>
                </c:pt>
                <c:pt idx="767">
                  <c:v>6.76315832897859E-3</c:v>
                </c:pt>
                <c:pt idx="768">
                  <c:v>6.3967741748459997E-3</c:v>
                </c:pt>
                <c:pt idx="769">
                  <c:v>5.8945909499638098E-3</c:v>
                </c:pt>
                <c:pt idx="770">
                  <c:v>2.86400534736144E-2</c:v>
                </c:pt>
                <c:pt idx="771">
                  <c:v>2.7983865309456402E-2</c:v>
                </c:pt>
                <c:pt idx="772">
                  <c:v>2.7395105714969802E-2</c:v>
                </c:pt>
                <c:pt idx="773">
                  <c:v>2.6900001169987801E-2</c:v>
                </c:pt>
                <c:pt idx="774">
                  <c:v>2.6482538593750798E-2</c:v>
                </c:pt>
                <c:pt idx="775">
                  <c:v>2.6095926606691602E-2</c:v>
                </c:pt>
                <c:pt idx="776">
                  <c:v>2.5697175605051002E-2</c:v>
                </c:pt>
                <c:pt idx="777">
                  <c:v>2.5280775073296301E-2</c:v>
                </c:pt>
                <c:pt idx="778">
                  <c:v>2.4867319425882699E-2</c:v>
                </c:pt>
                <c:pt idx="779">
                  <c:v>1.0615546583178899E-3</c:v>
                </c:pt>
                <c:pt idx="780">
                  <c:v>5.1150196772143199E-4</c:v>
                </c:pt>
                <c:pt idx="781">
                  <c:v>-1.91502592607496E-4</c:v>
                </c:pt>
                <c:pt idx="782">
                  <c:v>-1.0145747837986799E-3</c:v>
                </c:pt>
                <c:pt idx="783">
                  <c:v>-1.92949319507575E-3</c:v>
                </c:pt>
                <c:pt idx="784">
                  <c:v>-2.9121069650458E-3</c:v>
                </c:pt>
                <c:pt idx="785">
                  <c:v>1.9413324516386901E-2</c:v>
                </c:pt>
                <c:pt idx="786">
                  <c:v>1.8370816263019299E-2</c:v>
                </c:pt>
                <c:pt idx="787">
                  <c:v>1.7378219984619199E-2</c:v>
                </c:pt>
                <c:pt idx="788">
                  <c:v>-6.9354443572121104E-3</c:v>
                </c:pt>
                <c:pt idx="789">
                  <c:v>1.54604889705216E-2</c:v>
                </c:pt>
                <c:pt idx="790">
                  <c:v>-8.9160261604974093E-3</c:v>
                </c:pt>
                <c:pt idx="791">
                  <c:v>-9.9411945236059906E-3</c:v>
                </c:pt>
                <c:pt idx="792">
                  <c:v>-1.1054556843653401E-2</c:v>
                </c:pt>
                <c:pt idx="793">
                  <c:v>-1.22691798698061E-2</c:v>
                </c:pt>
                <c:pt idx="794">
                  <c:v>-1.3595006035941401E-2</c:v>
                </c:pt>
                <c:pt idx="795">
                  <c:v>-1.5035836305103901E-2</c:v>
                </c:pt>
                <c:pt idx="796">
                  <c:v>-1.6571172302686201E-2</c:v>
                </c:pt>
                <c:pt idx="797">
                  <c:v>-1.8173865093022899E-2</c:v>
                </c:pt>
                <c:pt idx="798">
                  <c:v>-1.98187822611696E-2</c:v>
                </c:pt>
                <c:pt idx="799">
                  <c:v>-2.1487569288197499E-2</c:v>
                </c:pt>
                <c:pt idx="800">
                  <c:v>-2.3184243852737801E-2</c:v>
                </c:pt>
                <c:pt idx="801">
                  <c:v>-2.4906770076187398E-2</c:v>
                </c:pt>
                <c:pt idx="802">
                  <c:v>-2.6655501715933699E-2</c:v>
                </c:pt>
                <c:pt idx="803">
                  <c:v>-2.8445166398107902E-2</c:v>
                </c:pt>
                <c:pt idx="804">
                  <c:v>-3.0256772451606E-2</c:v>
                </c:pt>
                <c:pt idx="805">
                  <c:v>-8.6971284733374406E-3</c:v>
                </c:pt>
                <c:pt idx="806">
                  <c:v>-3.3784018300117298E-2</c:v>
                </c:pt>
                <c:pt idx="807">
                  <c:v>-1.200593241971E-2</c:v>
                </c:pt>
                <c:pt idx="808">
                  <c:v>-1.34734605027139E-2</c:v>
                </c:pt>
                <c:pt idx="809">
                  <c:v>-1.4765050461235499E-2</c:v>
                </c:pt>
                <c:pt idx="810">
                  <c:v>-1.5910173211915599E-2</c:v>
                </c:pt>
                <c:pt idx="811">
                  <c:v>-4.02945716564405E-2</c:v>
                </c:pt>
                <c:pt idx="812">
                  <c:v>-4.1234700897684003E-2</c:v>
                </c:pt>
                <c:pt idx="813">
                  <c:v>-4.2151575792530802E-2</c:v>
                </c:pt>
                <c:pt idx="814">
                  <c:v>-4.3028860603510702E-2</c:v>
                </c:pt>
                <c:pt idx="815">
                  <c:v>-2.0485287854152899E-2</c:v>
                </c:pt>
                <c:pt idx="816">
                  <c:v>-4.4548739434483398E-2</c:v>
                </c:pt>
                <c:pt idx="817">
                  <c:v>-2.17254313591757E-2</c:v>
                </c:pt>
                <c:pt idx="818">
                  <c:v>-2.21804168812628E-2</c:v>
                </c:pt>
                <c:pt idx="819">
                  <c:v>-4.5858095035835399E-2</c:v>
                </c:pt>
                <c:pt idx="820">
                  <c:v>-4.6084803368370501E-2</c:v>
                </c:pt>
                <c:pt idx="821">
                  <c:v>-4.6310002722453003E-2</c:v>
                </c:pt>
                <c:pt idx="822">
                  <c:v>-4.6524401930632897E-2</c:v>
                </c:pt>
                <c:pt idx="823">
                  <c:v>-4.6721766993976101E-2</c:v>
                </c:pt>
                <c:pt idx="824">
                  <c:v>-4.6895276091796403E-2</c:v>
                </c:pt>
                <c:pt idx="825">
                  <c:v>-4.7037685254446002E-2</c:v>
                </c:pt>
                <c:pt idx="826">
                  <c:v>-4.7145882601748498E-2</c:v>
                </c:pt>
                <c:pt idx="827">
                  <c:v>-4.7237200709081897E-2</c:v>
                </c:pt>
                <c:pt idx="828">
                  <c:v>-4.7329453625795798E-2</c:v>
                </c:pt>
                <c:pt idx="829">
                  <c:v>-4.7438494445207202E-2</c:v>
                </c:pt>
                <c:pt idx="830">
                  <c:v>-4.7586833059361601E-2</c:v>
                </c:pt>
                <c:pt idx="831">
                  <c:v>-4.7766106810315602E-2</c:v>
                </c:pt>
                <c:pt idx="832">
                  <c:v>-4.79601564807631E-2</c:v>
                </c:pt>
                <c:pt idx="833">
                  <c:v>-4.8161187549834297E-2</c:v>
                </c:pt>
                <c:pt idx="834" formatCode="0.00E+00">
                  <c:v>-4.8360946822044899E-2</c:v>
                </c:pt>
                <c:pt idx="835">
                  <c:v>-4.85539806488978E-2</c:v>
                </c:pt>
                <c:pt idx="836">
                  <c:v>-4.8732484072611999E-2</c:v>
                </c:pt>
                <c:pt idx="837">
                  <c:v>-4.8884515738201899E-2</c:v>
                </c:pt>
                <c:pt idx="838">
                  <c:v>-4.8996204065703097E-2</c:v>
                </c:pt>
                <c:pt idx="839">
                  <c:v>-4.90543875019194E-2</c:v>
                </c:pt>
                <c:pt idx="840">
                  <c:v>-4.9046153118274399E-2</c:v>
                </c:pt>
                <c:pt idx="841">
                  <c:v>-4.8961796217968298E-2</c:v>
                </c:pt>
                <c:pt idx="842">
                  <c:v>-4.8790663809681001E-2</c:v>
                </c:pt>
                <c:pt idx="843">
                  <c:v>-2.5153173887369099E-2</c:v>
                </c:pt>
                <c:pt idx="844">
                  <c:v>-2.4742187028198699E-2</c:v>
                </c:pt>
                <c:pt idx="845">
                  <c:v>-2.41040836773747E-2</c:v>
                </c:pt>
                <c:pt idx="846">
                  <c:v>-2.3234917636521801E-2</c:v>
                </c:pt>
                <c:pt idx="847">
                  <c:v>-2.21291077325288E-2</c:v>
                </c:pt>
                <c:pt idx="848">
                  <c:v>-2.0770281778224702E-2</c:v>
                </c:pt>
                <c:pt idx="849">
                  <c:v>-1.91392956072374E-2</c:v>
                </c:pt>
                <c:pt idx="850">
                  <c:v>-1.7220350097867598E-2</c:v>
                </c:pt>
                <c:pt idx="851">
                  <c:v>-1.50549109258089E-2</c:v>
                </c:pt>
                <c:pt idx="852">
                  <c:v>-1.27247269243729E-2</c:v>
                </c:pt>
                <c:pt idx="853">
                  <c:v>-1.0279566579983E-2</c:v>
                </c:pt>
                <c:pt idx="854">
                  <c:v>-7.7587284810881601E-3</c:v>
                </c:pt>
                <c:pt idx="855">
                  <c:v>-5.1677415093724297E-3</c:v>
                </c:pt>
                <c:pt idx="856">
                  <c:v>-2.5041032431009701E-3</c:v>
                </c:pt>
                <c:pt idx="857">
                  <c:v>2.0315756511928799E-4</c:v>
                </c:pt>
                <c:pt idx="858">
                  <c:v>2.9245383779590698E-3</c:v>
                </c:pt>
                <c:pt idx="859">
                  <c:v>5.6523577768052297E-3</c:v>
                </c:pt>
                <c:pt idx="860">
                  <c:v>8.3934188828972706E-3</c:v>
                </c:pt>
                <c:pt idx="861">
                  <c:v>1.1149608836528199E-2</c:v>
                </c:pt>
                <c:pt idx="862">
                  <c:v>-9.4353755838267692E-3</c:v>
                </c:pt>
                <c:pt idx="863">
                  <c:v>-6.6949427258552003E-3</c:v>
                </c:pt>
                <c:pt idx="864">
                  <c:v>-4.0883646138500599E-3</c:v>
                </c:pt>
                <c:pt idx="865">
                  <c:v>-1.6273143894424799E-3</c:v>
                </c:pt>
                <c:pt idx="866">
                  <c:v>6.7781665171613096E-4</c:v>
                </c:pt>
                <c:pt idx="867">
                  <c:v>2.8161263929330901E-3</c:v>
                </c:pt>
                <c:pt idx="868">
                  <c:v>4.7774367099035998E-3</c:v>
                </c:pt>
                <c:pt idx="869">
                  <c:v>6.5513239126869603E-3</c:v>
                </c:pt>
                <c:pt idx="870">
                  <c:v>8.1475856053461193E-3</c:v>
                </c:pt>
                <c:pt idx="871">
                  <c:v>9.6047870620829603E-3</c:v>
                </c:pt>
                <c:pt idx="872">
                  <c:v>1.09399769691705E-2</c:v>
                </c:pt>
                <c:pt idx="873">
                  <c:v>1.2142529840806099E-2</c:v>
                </c:pt>
                <c:pt idx="874">
                  <c:v>1.3223413834548701E-2</c:v>
                </c:pt>
                <c:pt idx="875">
                  <c:v>1.4174349204477899E-2</c:v>
                </c:pt>
                <c:pt idx="876">
                  <c:v>1.4970076849051E-2</c:v>
                </c:pt>
                <c:pt idx="877">
                  <c:v>1.56239118017943E-2</c:v>
                </c:pt>
                <c:pt idx="878">
                  <c:v>3.9511681845990701E-2</c:v>
                </c:pt>
                <c:pt idx="879">
                  <c:v>3.99468854480758E-2</c:v>
                </c:pt>
                <c:pt idx="880">
                  <c:v>4.0356847976970298E-2</c:v>
                </c:pt>
                <c:pt idx="881">
                  <c:v>4.0726879214820398E-2</c:v>
                </c:pt>
                <c:pt idx="882">
                  <c:v>4.1054136397903299E-2</c:v>
                </c:pt>
                <c:pt idx="883">
                  <c:v>4.1358554760197397E-2</c:v>
                </c:pt>
                <c:pt idx="884">
                  <c:v>4.1642942487594703E-2</c:v>
                </c:pt>
                <c:pt idx="885">
                  <c:v>4.1893207698288998E-2</c:v>
                </c:pt>
                <c:pt idx="886">
                  <c:v>4.2118953260237603E-2</c:v>
                </c:pt>
                <c:pt idx="887">
                  <c:v>4.2316412016749801E-2</c:v>
                </c:pt>
                <c:pt idx="888">
                  <c:v>4.2467654436219103E-2</c:v>
                </c:pt>
                <c:pt idx="889">
                  <c:v>4.2570952968797801E-2</c:v>
                </c:pt>
                <c:pt idx="890">
                  <c:v>4.2616874200659897E-2</c:v>
                </c:pt>
                <c:pt idx="891">
                  <c:v>4.2602107824940602E-2</c:v>
                </c:pt>
                <c:pt idx="892">
                  <c:v>4.2538009820083302E-2</c:v>
                </c:pt>
                <c:pt idx="893">
                  <c:v>4.2431824751269297E-2</c:v>
                </c:pt>
                <c:pt idx="894">
                  <c:v>4.2285254578509103E-2</c:v>
                </c:pt>
                <c:pt idx="895">
                  <c:v>4.2085444822307097E-2</c:v>
                </c:pt>
                <c:pt idx="896">
                  <c:v>4.1816867423670197E-2</c:v>
                </c:pt>
                <c:pt idx="897">
                  <c:v>1.8119372380390301E-2</c:v>
                </c:pt>
                <c:pt idx="898">
                  <c:v>1.7696576699035401E-2</c:v>
                </c:pt>
                <c:pt idx="899">
                  <c:v>4.0487101147595003E-2</c:v>
                </c:pt>
                <c:pt idx="900">
                  <c:v>3.98273469618999E-2</c:v>
                </c:pt>
                <c:pt idx="901">
                  <c:v>3.9169584900970403E-2</c:v>
                </c:pt>
                <c:pt idx="902">
                  <c:v>3.8516544075354001E-2</c:v>
                </c:pt>
                <c:pt idx="903">
                  <c:v>3.7870971403436503E-2</c:v>
                </c:pt>
                <c:pt idx="904">
                  <c:v>3.72334141284811E-2</c:v>
                </c:pt>
                <c:pt idx="905">
                  <c:v>3.6591856945076898E-2</c:v>
                </c:pt>
                <c:pt idx="906">
                  <c:v>3.5939821187901899E-2</c:v>
                </c:pt>
                <c:pt idx="907">
                  <c:v>3.5289918421854902E-2</c:v>
                </c:pt>
                <c:pt idx="908">
                  <c:v>3.4653427739231003E-2</c:v>
                </c:pt>
                <c:pt idx="909">
                  <c:v>3.4043295308776401E-2</c:v>
                </c:pt>
                <c:pt idx="910">
                  <c:v>3.3468722877646601E-2</c:v>
                </c:pt>
                <c:pt idx="911">
                  <c:v>3.2934093921247E-2</c:v>
                </c:pt>
                <c:pt idx="912">
                  <c:v>3.2455022929020201E-2</c:v>
                </c:pt>
                <c:pt idx="913">
                  <c:v>3.2042056852944201E-2</c:v>
                </c:pt>
                <c:pt idx="914">
                  <c:v>3.1701829679678203E-2</c:v>
                </c:pt>
                <c:pt idx="915">
                  <c:v>3.1409348461796202E-2</c:v>
                </c:pt>
                <c:pt idx="916">
                  <c:v>3.1124686404042399E-2</c:v>
                </c:pt>
                <c:pt idx="917">
                  <c:v>3.0841414304925902E-2</c:v>
                </c:pt>
                <c:pt idx="918">
                  <c:v>3.0548771331157201E-2</c:v>
                </c:pt>
                <c:pt idx="919">
                  <c:v>3.02392318996394E-2</c:v>
                </c:pt>
                <c:pt idx="920">
                  <c:v>2.99165347868149E-2</c:v>
                </c:pt>
                <c:pt idx="921">
                  <c:v>2.9592090353430401E-2</c:v>
                </c:pt>
                <c:pt idx="922">
                  <c:v>5.91130838195699E-3</c:v>
                </c:pt>
                <c:pt idx="923">
                  <c:v>5.5737709726030402E-3</c:v>
                </c:pt>
                <c:pt idx="924">
                  <c:v>2.8532359111318101E-2</c:v>
                </c:pt>
                <c:pt idx="925">
                  <c:v>4.7155907782476403E-3</c:v>
                </c:pt>
                <c:pt idx="926">
                  <c:v>4.2074497067148102E-3</c:v>
                </c:pt>
                <c:pt idx="927">
                  <c:v>3.5916071991607401E-3</c:v>
                </c:pt>
                <c:pt idx="928">
                  <c:v>2.6258133309970601E-2</c:v>
                </c:pt>
                <c:pt idx="929">
                  <c:v>2.5549367541175299E-2</c:v>
                </c:pt>
                <c:pt idx="930">
                  <c:v>1.5329730251692499E-3</c:v>
                </c:pt>
                <c:pt idx="931">
                  <c:v>8.2787955399846798E-4</c:v>
                </c:pt>
                <c:pt idx="932" formatCode="0.00E+00">
                  <c:v>-3.0561608936964703E-5</c:v>
                </c:pt>
                <c:pt idx="933">
                  <c:v>-9.9828189306762089E-4</c:v>
                </c:pt>
                <c:pt idx="934">
                  <c:v>-2.0429108475077001E-3</c:v>
                </c:pt>
                <c:pt idx="935">
                  <c:v>-3.15482317233541E-3</c:v>
                </c:pt>
                <c:pt idx="936">
                  <c:v>-4.3354215656908101E-3</c:v>
                </c:pt>
                <c:pt idx="937">
                  <c:v>-5.5998741290895103E-3</c:v>
                </c:pt>
                <c:pt idx="938">
                  <c:v>-6.9498752432996698E-3</c:v>
                </c:pt>
                <c:pt idx="939">
                  <c:v>-8.3775043699630593E-3</c:v>
                </c:pt>
                <c:pt idx="940">
                  <c:v>-9.8755543449686508E-3</c:v>
                </c:pt>
                <c:pt idx="941">
                  <c:v>-1.1435411673305701E-2</c:v>
                </c:pt>
                <c:pt idx="942">
                  <c:v>1.03193355005416E-2</c:v>
                </c:pt>
                <c:pt idx="943">
                  <c:v>-1.4636726162818E-2</c:v>
                </c:pt>
                <c:pt idx="944">
                  <c:v>-1.6174295502858701E-2</c:v>
                </c:pt>
                <c:pt idx="945">
                  <c:v>5.6465176922611097E-3</c:v>
                </c:pt>
                <c:pt idx="946">
                  <c:v>4.16180210966627E-3</c:v>
                </c:pt>
                <c:pt idx="947">
                  <c:v>2.85030124108277E-3</c:v>
                </c:pt>
                <c:pt idx="948">
                  <c:v>1.73605954792576E-3</c:v>
                </c:pt>
                <c:pt idx="949">
                  <c:v>7.6822932267519596E-4</c:v>
                </c:pt>
                <c:pt idx="950">
                  <c:v>-1.0678245103210801E-4</c:v>
                </c:pt>
                <c:pt idx="951">
                  <c:v>-2.4288022376388399E-2</c:v>
                </c:pt>
                <c:pt idx="952">
                  <c:v>-2.50993365354833E-2</c:v>
                </c:pt>
                <c:pt idx="953">
                  <c:v>-2.5956271826748301E-2</c:v>
                </c:pt>
                <c:pt idx="954">
                  <c:v>-2.6846704014979898E-2</c:v>
                </c:pt>
                <c:pt idx="955">
                  <c:v>-2.7750580078321901E-2</c:v>
                </c:pt>
                <c:pt idx="956">
                  <c:v>-2.86508558796515E-2</c:v>
                </c:pt>
                <c:pt idx="957">
                  <c:v>-2.9533261677491901E-2</c:v>
                </c:pt>
                <c:pt idx="958">
                  <c:v>-3.0387348232806099E-2</c:v>
                </c:pt>
                <c:pt idx="959">
                  <c:v>-3.1189314283020599E-2</c:v>
                </c:pt>
                <c:pt idx="960">
                  <c:v>-3.1956181701690102E-2</c:v>
                </c:pt>
                <c:pt idx="961">
                  <c:v>-3.2739969657776903E-2</c:v>
                </c:pt>
                <c:pt idx="962">
                  <c:v>-3.35388875698737E-2</c:v>
                </c:pt>
                <c:pt idx="963">
                  <c:v>-3.4356232220356699E-2</c:v>
                </c:pt>
                <c:pt idx="964">
                  <c:v>-3.5195492862799001E-2</c:v>
                </c:pt>
                <c:pt idx="965">
                  <c:v>-3.6033685153134702E-2</c:v>
                </c:pt>
                <c:pt idx="966">
                  <c:v>-3.6840745733135498E-2</c:v>
                </c:pt>
                <c:pt idx="967">
                  <c:v>-3.7569056006271397E-2</c:v>
                </c:pt>
                <c:pt idx="968">
                  <c:v>-3.8192769638584603E-2</c:v>
                </c:pt>
                <c:pt idx="969">
                  <c:v>-1.53257207311668E-2</c:v>
                </c:pt>
                <c:pt idx="970">
                  <c:v>-1.5628556427272001E-2</c:v>
                </c:pt>
                <c:pt idx="971">
                  <c:v>-1.5671531247782301E-2</c:v>
                </c:pt>
                <c:pt idx="972">
                  <c:v>-1.5487696658654701E-2</c:v>
                </c:pt>
                <c:pt idx="973">
                  <c:v>-1.5119058115384901E-2</c:v>
                </c:pt>
                <c:pt idx="974">
                  <c:v>-1.4594617540768301E-2</c:v>
                </c:pt>
                <c:pt idx="975">
                  <c:v>-1.39245259363927E-2</c:v>
                </c:pt>
                <c:pt idx="976">
                  <c:v>-1.30920419211268E-2</c:v>
                </c:pt>
                <c:pt idx="977">
                  <c:v>-1.20789814203053E-2</c:v>
                </c:pt>
                <c:pt idx="978">
                  <c:v>-1.08691320462562E-2</c:v>
                </c:pt>
                <c:pt idx="979">
                  <c:v>-9.4626750624573208E-3</c:v>
                </c:pt>
                <c:pt idx="980">
                  <c:v>-7.8968682761142005E-3</c:v>
                </c:pt>
                <c:pt idx="981">
                  <c:v>-6.1949678577158896E-3</c:v>
                </c:pt>
                <c:pt idx="982">
                  <c:v>-2.7726244821723901E-2</c:v>
                </c:pt>
                <c:pt idx="983">
                  <c:v>-2.58113318629664E-2</c:v>
                </c:pt>
                <c:pt idx="984">
                  <c:v>-5.2911528338987204E-4</c:v>
                </c:pt>
                <c:pt idx="985">
                  <c:v>-2.1932013908868401E-2</c:v>
                </c:pt>
                <c:pt idx="986">
                  <c:v>-1.9920177073444199E-2</c:v>
                </c:pt>
                <c:pt idx="987">
                  <c:v>-1.7947769938573301E-2</c:v>
                </c:pt>
                <c:pt idx="988">
                  <c:v>-1.6035789993018301E-2</c:v>
                </c:pt>
                <c:pt idx="989">
                  <c:v>-1.4209943286446199E-2</c:v>
                </c:pt>
                <c:pt idx="990">
                  <c:v>-1.24730334287952E-2</c:v>
                </c:pt>
                <c:pt idx="991">
                  <c:v>-1.08042744177502E-2</c:v>
                </c:pt>
                <c:pt idx="992">
                  <c:v>-9.1962438881385295E-3</c:v>
                </c:pt>
                <c:pt idx="993">
                  <c:v>-7.6455083347354196E-3</c:v>
                </c:pt>
                <c:pt idx="994">
                  <c:v>-6.1481291590054603E-3</c:v>
                </c:pt>
                <c:pt idx="995">
                  <c:v>-4.7094033552292696E-3</c:v>
                </c:pt>
                <c:pt idx="996">
                  <c:v>2.00300044710379E-2</c:v>
                </c:pt>
                <c:pt idx="997">
                  <c:v>2.1402610093907402E-2</c:v>
                </c:pt>
                <c:pt idx="998">
                  <c:v>2.2830891385538999E-2</c:v>
                </c:pt>
                <c:pt idx="999">
                  <c:v>8.9604560167433898E-4</c:v>
                </c:pt>
                <c:pt idx="1000">
                  <c:v>2.2530778093828902E-3</c:v>
                </c:pt>
                <c:pt idx="1001">
                  <c:v>3.4859016540710499E-3</c:v>
                </c:pt>
                <c:pt idx="1002">
                  <c:v>4.6111779158259404E-3</c:v>
                </c:pt>
                <c:pt idx="1003">
                  <c:v>5.6439917703153897E-3</c:v>
                </c:pt>
                <c:pt idx="1004">
                  <c:v>2.9960072511745501E-2</c:v>
                </c:pt>
                <c:pt idx="1005">
                  <c:v>3.0863058725725701E-2</c:v>
                </c:pt>
                <c:pt idx="1006">
                  <c:v>3.1767951126281897E-2</c:v>
                </c:pt>
                <c:pt idx="1007">
                  <c:v>9.2946982958499492E-3</c:v>
                </c:pt>
                <c:pt idx="1008">
                  <c:v>3.3491362274076501E-2</c:v>
                </c:pt>
                <c:pt idx="1009">
                  <c:v>1.0898019077489799E-2</c:v>
                </c:pt>
                <c:pt idx="1010">
                  <c:v>3.5016903547578297E-2</c:v>
                </c:pt>
                <c:pt idx="1011">
                  <c:v>3.5742521766718299E-2</c:v>
                </c:pt>
                <c:pt idx="1012">
                  <c:v>3.6513499650728302E-2</c:v>
                </c:pt>
                <c:pt idx="1013">
                  <c:v>3.7299464366919902E-2</c:v>
                </c:pt>
                <c:pt idx="1014">
                  <c:v>3.8070802712435597E-2</c:v>
                </c:pt>
                <c:pt idx="1015">
                  <c:v>3.8807618500263298E-2</c:v>
                </c:pt>
                <c:pt idx="1016">
                  <c:v>3.9504533671220497E-2</c:v>
                </c:pt>
                <c:pt idx="1017">
                  <c:v>1.6799756555780601E-2</c:v>
                </c:pt>
                <c:pt idx="1018">
                  <c:v>4.0747526093133701E-2</c:v>
                </c:pt>
                <c:pt idx="1019">
                  <c:v>1.7865237254010801E-2</c:v>
                </c:pt>
                <c:pt idx="1020">
                  <c:v>4.1659906781738802E-2</c:v>
                </c:pt>
                <c:pt idx="1021">
                  <c:v>4.1988049563690198E-2</c:v>
                </c:pt>
                <c:pt idx="1022">
                  <c:v>1.8904891955906E-2</c:v>
                </c:pt>
                <c:pt idx="1023">
                  <c:v>1.90794588355854E-2</c:v>
                </c:pt>
                <c:pt idx="1024">
                  <c:v>1.90660952463351E-2</c:v>
                </c:pt>
                <c:pt idx="1025">
                  <c:v>1.8883390926242201E-2</c:v>
                </c:pt>
                <c:pt idx="1026">
                  <c:v>4.1909934840919302E-2</c:v>
                </c:pt>
                <c:pt idx="1027">
                  <c:v>1.81114828265132E-2</c:v>
                </c:pt>
                <c:pt idx="1028">
                  <c:v>4.0973358334024497E-2</c:v>
                </c:pt>
                <c:pt idx="1029">
                  <c:v>1.6995328693276399E-2</c:v>
                </c:pt>
                <c:pt idx="1030">
                  <c:v>3.9693866321743203E-2</c:v>
                </c:pt>
                <c:pt idx="1031">
                  <c:v>3.8956927329423498E-2</c:v>
                </c:pt>
                <c:pt idx="1032">
                  <c:v>3.8246030124494498E-2</c:v>
                </c:pt>
                <c:pt idx="1033">
                  <c:v>3.7565135515468702E-2</c:v>
                </c:pt>
                <c:pt idx="1034">
                  <c:v>3.6904768130148202E-2</c:v>
                </c:pt>
                <c:pt idx="1035">
                  <c:v>3.6261245721538299E-2</c:v>
                </c:pt>
                <c:pt idx="1036">
                  <c:v>3.5644994360760303E-2</c:v>
                </c:pt>
                <c:pt idx="1037">
                  <c:v>3.50752906058436E-2</c:v>
                </c:pt>
                <c:pt idx="1038">
                  <c:v>3.4559378749848199E-2</c:v>
                </c:pt>
                <c:pt idx="1039">
                  <c:v>3.4069139736945898E-2</c:v>
                </c:pt>
                <c:pt idx="1040">
                  <c:v>3.3567580096958601E-2</c:v>
                </c:pt>
                <c:pt idx="1041">
                  <c:v>3.3033387020866403E-2</c:v>
                </c:pt>
                <c:pt idx="1042">
                  <c:v>9.0920098446666993E-3</c:v>
                </c:pt>
                <c:pt idx="1043">
                  <c:v>8.4455667838984998E-3</c:v>
                </c:pt>
                <c:pt idx="1044">
                  <c:v>7.6756251170795198E-3</c:v>
                </c:pt>
                <c:pt idx="1045">
                  <c:v>6.79649196724593E-3</c:v>
                </c:pt>
                <c:pt idx="1046">
                  <c:v>2.91848960287758E-2</c:v>
                </c:pt>
                <c:pt idx="1047">
                  <c:v>4.7900213881655997E-3</c:v>
                </c:pt>
                <c:pt idx="1048">
                  <c:v>3.71370858448735E-3</c:v>
                </c:pt>
                <c:pt idx="1049">
                  <c:v>2.50417611191008E-3</c:v>
                </c:pt>
                <c:pt idx="1050">
                  <c:v>1.1737693075031101E-3</c:v>
                </c:pt>
                <c:pt idx="1051">
                  <c:v>-2.5642697261933297E-4</c:v>
                </c:pt>
                <c:pt idx="1052">
                  <c:v>-1.76874134771034E-3</c:v>
                </c:pt>
                <c:pt idx="1053">
                  <c:v>2.0016052271872201E-2</c:v>
                </c:pt>
                <c:pt idx="1054">
                  <c:v>-4.9366252572966701E-3</c:v>
                </c:pt>
                <c:pt idx="1055">
                  <c:v>1.6843846368562999E-2</c:v>
                </c:pt>
                <c:pt idx="1056">
                  <c:v>-8.1218071883814701E-3</c:v>
                </c:pt>
                <c:pt idx="1057">
                  <c:v>-9.7211422664198292E-3</c:v>
                </c:pt>
                <c:pt idx="1058">
                  <c:v>-1.1397284636021901E-2</c:v>
                </c:pt>
                <c:pt idx="1059">
                  <c:v>-1.3126985643056499E-2</c:v>
                </c:pt>
                <c:pt idx="1060">
                  <c:v>-1.48847006932111E-2</c:v>
                </c:pt>
                <c:pt idx="1061">
                  <c:v>6.7094244578031698E-3</c:v>
                </c:pt>
                <c:pt idx="1062">
                  <c:v>5.0002169768333304E-3</c:v>
                </c:pt>
                <c:pt idx="1063">
                  <c:v>3.4431200276086801E-3</c:v>
                </c:pt>
                <c:pt idx="1064">
                  <c:v>2.0441618754687401E-3</c:v>
                </c:pt>
                <c:pt idx="1065">
                  <c:v>7.9087315209954898E-4</c:v>
                </c:pt>
                <c:pt idx="1066">
                  <c:v>-3.4416753303285699E-4</c:v>
                </c:pt>
                <c:pt idx="1067">
                  <c:v>-2.4767145781943199E-2</c:v>
                </c:pt>
                <c:pt idx="1068">
                  <c:v>-2.5807261247275899E-2</c:v>
                </c:pt>
                <c:pt idx="1069">
                  <c:v>-2.6872195287098902E-2</c:v>
                </c:pt>
                <c:pt idx="1070">
                  <c:v>-2.7942817117165199E-2</c:v>
                </c:pt>
                <c:pt idx="1071">
                  <c:v>-2.8997110894461001E-2</c:v>
                </c:pt>
                <c:pt idx="1072">
                  <c:v>-3.0009127562301698E-2</c:v>
                </c:pt>
                <c:pt idx="1073">
                  <c:v>-3.09715280198746E-2</c:v>
                </c:pt>
                <c:pt idx="1074">
                  <c:v>-3.1899301418698997E-2</c:v>
                </c:pt>
                <c:pt idx="1075">
                  <c:v>-9.4223089033327705E-3</c:v>
                </c:pt>
                <c:pt idx="1076">
                  <c:v>-1.02058144426115E-2</c:v>
                </c:pt>
                <c:pt idx="1077">
                  <c:v>-1.08145598461996E-2</c:v>
                </c:pt>
                <c:pt idx="1078">
                  <c:v>-3.4611341218190303E-2</c:v>
                </c:pt>
                <c:pt idx="1079">
                  <c:v>-1.1556137404072299E-2</c:v>
                </c:pt>
                <c:pt idx="1080">
                  <c:v>-3.5129755528502803E-2</c:v>
                </c:pt>
                <c:pt idx="1081">
                  <c:v>-1.1859698414470699E-2</c:v>
                </c:pt>
                <c:pt idx="1082">
                  <c:v>-3.5241952972234099E-2</c:v>
                </c:pt>
                <c:pt idx="1083">
                  <c:v>-3.5170217616029197E-2</c:v>
                </c:pt>
                <c:pt idx="1084">
                  <c:v>-3.5090759130645501E-2</c:v>
                </c:pt>
                <c:pt idx="1085">
                  <c:v>-3.49890895621792E-2</c:v>
                </c:pt>
                <c:pt idx="1086">
                  <c:v>-3.4851829687398903E-2</c:v>
                </c:pt>
                <c:pt idx="1087">
                  <c:v>-3.4667536291016897E-2</c:v>
                </c:pt>
                <c:pt idx="1088">
                  <c:v>-1.10867014937022E-2</c:v>
                </c:pt>
                <c:pt idx="1089">
                  <c:v>-3.41730715131622E-2</c:v>
                </c:pt>
                <c:pt idx="1090">
                  <c:v>-3.3809239300273998E-2</c:v>
                </c:pt>
                <c:pt idx="1091">
                  <c:v>-3.3442479774580001E-2</c:v>
                </c:pt>
                <c:pt idx="1092">
                  <c:v>-3.30698801598912E-2</c:v>
                </c:pt>
                <c:pt idx="1093">
                  <c:v>-3.2684038465814802E-2</c:v>
                </c:pt>
                <c:pt idx="1094">
                  <c:v>-3.22866861012183E-2</c:v>
                </c:pt>
                <c:pt idx="1095">
                  <c:v>-3.1878489304934199E-2</c:v>
                </c:pt>
                <c:pt idx="1096">
                  <c:v>-3.14538173323992E-2</c:v>
                </c:pt>
                <c:pt idx="1097">
                  <c:v>-3.1008792886752699E-2</c:v>
                </c:pt>
                <c:pt idx="1098">
                  <c:v>-3.05564250684419E-2</c:v>
                </c:pt>
                <c:pt idx="1099">
                  <c:v>-3.0101102578254602E-2</c:v>
                </c:pt>
                <c:pt idx="1100">
                  <c:v>-6.2673849281454398E-3</c:v>
                </c:pt>
                <c:pt idx="1101">
                  <c:v>-2.9073641844178599E-2</c:v>
                </c:pt>
                <c:pt idx="1102">
                  <c:v>-5.0167397701573902E-3</c:v>
                </c:pt>
                <c:pt idx="1103">
                  <c:v>-4.1971331837319104E-3</c:v>
                </c:pt>
                <c:pt idx="1104">
                  <c:v>-3.1779057238684599E-3</c:v>
                </c:pt>
                <c:pt idx="1105">
                  <c:v>-1.97328414668043E-3</c:v>
                </c:pt>
                <c:pt idx="1106">
                  <c:v>-6.0294428367677403E-4</c:v>
                </c:pt>
                <c:pt idx="1107">
                  <c:v>9.0312179730473699E-4</c:v>
                </c:pt>
                <c:pt idx="1108">
                  <c:v>2.5231659408163402E-3</c:v>
                </c:pt>
                <c:pt idx="1109">
                  <c:v>4.2403022521888501E-3</c:v>
                </c:pt>
                <c:pt idx="1110">
                  <c:v>6.0466399346100598E-3</c:v>
                </c:pt>
                <c:pt idx="1111">
                  <c:v>-1.54128910549721E-2</c:v>
                </c:pt>
                <c:pt idx="1112">
                  <c:v>9.8981128044513603E-3</c:v>
                </c:pt>
                <c:pt idx="1113">
                  <c:v>-1.14945844580725E-2</c:v>
                </c:pt>
                <c:pt idx="1114">
                  <c:v>1.3885124576025301E-2</c:v>
                </c:pt>
                <c:pt idx="1115">
                  <c:v>1.5903319903467401E-2</c:v>
                </c:pt>
                <c:pt idx="1116">
                  <c:v>-5.3837874868014604E-3</c:v>
                </c:pt>
                <c:pt idx="1117">
                  <c:v>-3.3200101709068399E-3</c:v>
                </c:pt>
                <c:pt idx="1118">
                  <c:v>-1.3691524156075E-3</c:v>
                </c:pt>
                <c:pt idx="1119">
                  <c:v>4.4733647574447902E-4</c:v>
                </c:pt>
                <c:pt idx="1120">
                  <c:v>2.1262809693367401E-3</c:v>
                </c:pt>
                <c:pt idx="1121">
                  <c:v>3.6762551800291802E-3</c:v>
                </c:pt>
                <c:pt idx="1122">
                  <c:v>5.1018220608504998E-3</c:v>
                </c:pt>
                <c:pt idx="1123">
                  <c:v>6.41008390480964E-3</c:v>
                </c:pt>
                <c:pt idx="1124">
                  <c:v>7.6067276894305003E-3</c:v>
                </c:pt>
                <c:pt idx="1125">
                  <c:v>8.6792703730857908E-3</c:v>
                </c:pt>
                <c:pt idx="1126">
                  <c:v>9.6064711381390906E-3</c:v>
                </c:pt>
                <c:pt idx="1127">
                  <c:v>1.0374280562731399E-2</c:v>
                </c:pt>
                <c:pt idx="1128">
                  <c:v>1.09808961454984E-2</c:v>
                </c:pt>
                <c:pt idx="1129">
                  <c:v>1.14320730422806E-2</c:v>
                </c:pt>
                <c:pt idx="1130">
                  <c:v>1.1727844179846699E-2</c:v>
                </c:pt>
                <c:pt idx="1131">
                  <c:v>1.1860205497344499E-2</c:v>
                </c:pt>
                <c:pt idx="1132">
                  <c:v>1.18199988843066E-2</c:v>
                </c:pt>
                <c:pt idx="1133">
                  <c:v>1.1607996291525801E-2</c:v>
                </c:pt>
                <c:pt idx="1134">
                  <c:v>1.12292987381042E-2</c:v>
                </c:pt>
                <c:pt idx="1135">
                  <c:v>1.06899061314682E-2</c:v>
                </c:pt>
                <c:pt idx="1136">
                  <c:v>9.99724005248517E-3</c:v>
                </c:pt>
                <c:pt idx="1137">
                  <c:v>9.1564682288828008E-3</c:v>
                </c:pt>
                <c:pt idx="1138">
                  <c:v>8.1761536840790298E-3</c:v>
                </c:pt>
                <c:pt idx="1139">
                  <c:v>7.0678122824963099E-3</c:v>
                </c:pt>
                <c:pt idx="1140">
                  <c:v>2.9229071109922899E-2</c:v>
                </c:pt>
                <c:pt idx="1141">
                  <c:v>2.8017426045474601E-2</c:v>
                </c:pt>
                <c:pt idx="1142">
                  <c:v>2.6885617692219501E-2</c:v>
                </c:pt>
                <c:pt idx="1143">
                  <c:v>2.58348465447263E-2</c:v>
                </c:pt>
                <c:pt idx="1144">
                  <c:v>2.48623778360983E-2</c:v>
                </c:pt>
                <c:pt idx="1145">
                  <c:v>2.3955557658045499E-2</c:v>
                </c:pt>
                <c:pt idx="1146">
                  <c:v>2.3086355268537799E-2</c:v>
                </c:pt>
                <c:pt idx="1147">
                  <c:v>2.2247909821188201E-2</c:v>
                </c:pt>
                <c:pt idx="1148">
                  <c:v>2.1440667921665501E-2</c:v>
                </c:pt>
                <c:pt idx="1149">
                  <c:v>2.0670670096804799E-2</c:v>
                </c:pt>
                <c:pt idx="1150">
                  <c:v>1.9950691736061E-2</c:v>
                </c:pt>
                <c:pt idx="1151">
                  <c:v>1.92874417153375E-2</c:v>
                </c:pt>
                <c:pt idx="1152">
                  <c:v>1.8685351476025298E-2</c:v>
                </c:pt>
                <c:pt idx="1153">
                  <c:v>-5.2090020686025897E-3</c:v>
                </c:pt>
                <c:pt idx="1154">
                  <c:v>1.76473621283668E-2</c:v>
                </c:pt>
                <c:pt idx="1155">
                  <c:v>1.7129272582916698E-2</c:v>
                </c:pt>
                <c:pt idx="1156">
                  <c:v>-6.6927557448214501E-3</c:v>
                </c:pt>
                <c:pt idx="1157">
                  <c:v>-7.1430169434835902E-3</c:v>
                </c:pt>
                <c:pt idx="1158">
                  <c:v>1.57087152050835E-2</c:v>
                </c:pt>
                <c:pt idx="1159">
                  <c:v>-8.16430670587707E-3</c:v>
                </c:pt>
                <c:pt idx="1160">
                  <c:v>1.4717457671566399E-2</c:v>
                </c:pt>
                <c:pt idx="1161">
                  <c:v>-9.1288092762364902E-3</c:v>
                </c:pt>
                <c:pt idx="1162">
                  <c:v>1.37597303724357E-2</c:v>
                </c:pt>
                <c:pt idx="1163">
                  <c:v>-1.00959639798123E-2</c:v>
                </c:pt>
                <c:pt idx="1164">
                  <c:v>-1.0564814509547301E-2</c:v>
                </c:pt>
                <c:pt idx="1165">
                  <c:v>1.22901154189836E-2</c:v>
                </c:pt>
                <c:pt idx="1166">
                  <c:v>-1.15653303285497E-2</c:v>
                </c:pt>
                <c:pt idx="1167">
                  <c:v>1.1328876406178899E-2</c:v>
                </c:pt>
                <c:pt idx="1168">
                  <c:v>-1.2519740048821001E-2</c:v>
                </c:pt>
                <c:pt idx="1169">
                  <c:v>-1.2996042780418901E-2</c:v>
                </c:pt>
                <c:pt idx="1170">
                  <c:v>-1.3523143723331601E-2</c:v>
                </c:pt>
                <c:pt idx="1171">
                  <c:v>-1.4088948859844699E-2</c:v>
                </c:pt>
                <c:pt idx="1172">
                  <c:v>8.6680446352602105E-3</c:v>
                </c:pt>
                <c:pt idx="1173">
                  <c:v>-1.52830771404998E-2</c:v>
                </c:pt>
                <c:pt idx="1174">
                  <c:v>-1.5822402599362E-2</c:v>
                </c:pt>
                <c:pt idx="1175">
                  <c:v>6.9719167943049403E-3</c:v>
                </c:pt>
                <c:pt idx="1176">
                  <c:v>-1.6931565829725399E-2</c:v>
                </c:pt>
                <c:pt idx="1177">
                  <c:v>5.9481447055101198E-3</c:v>
                </c:pt>
                <c:pt idx="1178">
                  <c:v>5.4991115606134603E-3</c:v>
                </c:pt>
                <c:pt idx="1179">
                  <c:v>-1.8192564192805499E-2</c:v>
                </c:pt>
                <c:pt idx="1180">
                  <c:v>4.9130158610056398E-3</c:v>
                </c:pt>
                <c:pt idx="1181">
                  <c:v>4.70320192133799E-3</c:v>
                </c:pt>
                <c:pt idx="1182">
                  <c:v>4.6220672114834502E-3</c:v>
                </c:pt>
                <c:pt idx="1183">
                  <c:v>-1.86856736726559E-2</c:v>
                </c:pt>
                <c:pt idx="1184">
                  <c:v>4.8212518200569099E-3</c:v>
                </c:pt>
                <c:pt idx="1185">
                  <c:v>5.0237757564338698E-3</c:v>
                </c:pt>
                <c:pt idx="1186">
                  <c:v>5.34792708308926E-3</c:v>
                </c:pt>
                <c:pt idx="1187">
                  <c:v>5.7813784837283501E-3</c:v>
                </c:pt>
                <c:pt idx="1188">
                  <c:v>-1.7048916911903099E-2</c:v>
                </c:pt>
                <c:pt idx="1189">
                  <c:v>6.8829803249856299E-3</c:v>
                </c:pt>
                <c:pt idx="1190">
                  <c:v>-1.5888372869756799E-2</c:v>
                </c:pt>
                <c:pt idx="1191">
                  <c:v>-1.5242310577720601E-2</c:v>
                </c:pt>
                <c:pt idx="1192">
                  <c:v>8.7171921011964595E-3</c:v>
                </c:pt>
                <c:pt idx="1193">
                  <c:v>-1.40759112110579E-2</c:v>
                </c:pt>
                <c:pt idx="1194">
                  <c:v>-1.35178033713699E-2</c:v>
                </c:pt>
                <c:pt idx="1195">
                  <c:v>-1.30454458151471E-2</c:v>
                </c:pt>
                <c:pt idx="1196">
                  <c:v>-1.26485609414954E-2</c:v>
                </c:pt>
                <c:pt idx="1197">
                  <c:v>-1.23037570450332E-2</c:v>
                </c:pt>
                <c:pt idx="1198">
                  <c:v>-1.1983903928568299E-2</c:v>
                </c:pt>
                <c:pt idx="1199">
                  <c:v>-1.1684092823049301E-2</c:v>
                </c:pt>
                <c:pt idx="1200">
                  <c:v>-1.14290942951019E-2</c:v>
                </c:pt>
                <c:pt idx="1201">
                  <c:v>1.2125176539194199E-2</c:v>
                </c:pt>
                <c:pt idx="1202">
                  <c:v>-1.1056345408669401E-2</c:v>
                </c:pt>
                <c:pt idx="1203">
                  <c:v>-1.0865072847902E-2</c:v>
                </c:pt>
                <c:pt idx="1204">
                  <c:v>-1.07563990509372E-2</c:v>
                </c:pt>
                <c:pt idx="1205">
                  <c:v>-1.0742144553849101E-2</c:v>
                </c:pt>
                <c:pt idx="1206">
                  <c:v>-1.0805792993331601E-2</c:v>
                </c:pt>
                <c:pt idx="1207">
                  <c:v>-1.0919586957086599E-2</c:v>
                </c:pt>
                <c:pt idx="1208">
                  <c:v>1.2282276944791601E-2</c:v>
                </c:pt>
                <c:pt idx="1209">
                  <c:v>-1.1234833954374E-2</c:v>
                </c:pt>
                <c:pt idx="1210">
                  <c:v>1.20085049078619E-2</c:v>
                </c:pt>
                <c:pt idx="1211">
                  <c:v>1.1900628602370801E-2</c:v>
                </c:pt>
                <c:pt idx="1212">
                  <c:v>-1.14702079409811E-2</c:v>
                </c:pt>
                <c:pt idx="1213">
                  <c:v>1.1936795607530601E-2</c:v>
                </c:pt>
                <c:pt idx="1214">
                  <c:v>1.19931436408431E-2</c:v>
                </c:pt>
                <c:pt idx="1215">
                  <c:v>1.2111725501374499E-2</c:v>
                </c:pt>
                <c:pt idx="1216">
                  <c:v>-1.10845585923909E-2</c:v>
                </c:pt>
                <c:pt idx="1217">
                  <c:v>-1.09192456640245E-2</c:v>
                </c:pt>
                <c:pt idx="1218">
                  <c:v>-1.0828229886014199E-2</c:v>
                </c:pt>
                <c:pt idx="1219">
                  <c:v>-1.08135259678813E-2</c:v>
                </c:pt>
                <c:pt idx="1220">
                  <c:v>-1.08781759381806E-2</c:v>
                </c:pt>
                <c:pt idx="1221">
                  <c:v>-1.10178227224615E-2</c:v>
                </c:pt>
                <c:pt idx="1222">
                  <c:v>-1.12182184332674E-2</c:v>
                </c:pt>
                <c:pt idx="1223">
                  <c:v>1.18961939809756E-2</c:v>
                </c:pt>
                <c:pt idx="1224">
                  <c:v>-1.1690457160914399E-2</c:v>
                </c:pt>
                <c:pt idx="1225">
                  <c:v>1.1505635888529301E-2</c:v>
                </c:pt>
                <c:pt idx="1226">
                  <c:v>1.13556974170389E-2</c:v>
                </c:pt>
                <c:pt idx="1227">
                  <c:v>1.1289001227398E-2</c:v>
                </c:pt>
                <c:pt idx="1228">
                  <c:v>1.12942698772023E-2</c:v>
                </c:pt>
                <c:pt idx="1229">
                  <c:v>-1.1999629028802999E-2</c:v>
                </c:pt>
                <c:pt idx="1230">
                  <c:v>-1.19247072340252E-2</c:v>
                </c:pt>
                <c:pt idx="1231">
                  <c:v>-1.1926061649163801E-2</c:v>
                </c:pt>
                <c:pt idx="1232">
                  <c:v>-1.19905106725083E-2</c:v>
                </c:pt>
                <c:pt idx="1233">
                  <c:v>1.12609463553211E-2</c:v>
                </c:pt>
                <c:pt idx="1234">
                  <c:v>-1.21891375089148E-2</c:v>
                </c:pt>
                <c:pt idx="1235">
                  <c:v>1.1154388710212799E-2</c:v>
                </c:pt>
                <c:pt idx="1236">
                  <c:v>1.11710089222274E-2</c:v>
                </c:pt>
                <c:pt idx="1237">
                  <c:v>1.1274596760150401E-2</c:v>
                </c:pt>
                <c:pt idx="1238">
                  <c:v>1.14486675544174E-2</c:v>
                </c:pt>
                <c:pt idx="1239">
                  <c:v>-1.1673741308219901E-2</c:v>
                </c:pt>
                <c:pt idx="1240">
                  <c:v>-1.14264211699845E-2</c:v>
                </c:pt>
                <c:pt idx="1241">
                  <c:v>-1.1257068274011101E-2</c:v>
                </c:pt>
                <c:pt idx="1242">
                  <c:v>-1.1167314284403601E-2</c:v>
                </c:pt>
                <c:pt idx="1243">
                  <c:v>-1.1158994482355101E-2</c:v>
                </c:pt>
                <c:pt idx="1244">
                  <c:v>-1.12337515537239E-2</c:v>
                </c:pt>
                <c:pt idx="1245">
                  <c:v>-1.13959004956024E-2</c:v>
                </c:pt>
                <c:pt idx="1246">
                  <c:v>-1.16478470821046E-2</c:v>
                </c:pt>
                <c:pt idx="1247">
                  <c:v>-1.19828740940571E-2</c:v>
                </c:pt>
                <c:pt idx="1248">
                  <c:v>-1.2397639974664299E-2</c:v>
                </c:pt>
                <c:pt idx="1249">
                  <c:v>-1.2889441848555099E-2</c:v>
                </c:pt>
                <c:pt idx="1250">
                  <c:v>-1.3445507603387599E-2</c:v>
                </c:pt>
                <c:pt idx="1251">
                  <c:v>-1.4051691732633501E-2</c:v>
                </c:pt>
                <c:pt idx="1252">
                  <c:v>-1.4698552948193101E-2</c:v>
                </c:pt>
                <c:pt idx="1253">
                  <c:v>-1.53861702573398E-2</c:v>
                </c:pt>
                <c:pt idx="1254">
                  <c:v>7.2392882159420004E-3</c:v>
                </c:pt>
                <c:pt idx="1255">
                  <c:v>-1.68615107271834E-2</c:v>
                </c:pt>
                <c:pt idx="1256">
                  <c:v>-1.7568791103001299E-2</c:v>
                </c:pt>
                <c:pt idx="1257">
                  <c:v>5.0564393289160804E-3</c:v>
                </c:pt>
                <c:pt idx="1258">
                  <c:v>4.3613946983639199E-3</c:v>
                </c:pt>
                <c:pt idx="1259">
                  <c:v>3.8098484940517702E-3</c:v>
                </c:pt>
                <c:pt idx="1260">
                  <c:v>3.4142802360344702E-3</c:v>
                </c:pt>
                <c:pt idx="1261">
                  <c:v>3.1757363155762398E-3</c:v>
                </c:pt>
                <c:pt idx="1262">
                  <c:v>3.0948552374491099E-3</c:v>
                </c:pt>
                <c:pt idx="1263">
                  <c:v>3.1645512065348901E-3</c:v>
                </c:pt>
                <c:pt idx="1264">
                  <c:v>3.3734236802306101E-3</c:v>
                </c:pt>
                <c:pt idx="1265">
                  <c:v>3.70569322569704E-3</c:v>
                </c:pt>
                <c:pt idx="1266">
                  <c:v>4.1377242414120099E-3</c:v>
                </c:pt>
                <c:pt idx="1267">
                  <c:v>4.6470182205264098E-3</c:v>
                </c:pt>
                <c:pt idx="1268">
                  <c:v>-1.81357272619199E-2</c:v>
                </c:pt>
                <c:pt idx="1269">
                  <c:v>-1.7541010754105298E-2</c:v>
                </c:pt>
                <c:pt idx="1270">
                  <c:v>-1.7009874114113501E-2</c:v>
                </c:pt>
                <c:pt idx="1271">
                  <c:v>-1.6539335482374001E-2</c:v>
                </c:pt>
                <c:pt idx="1272">
                  <c:v>-1.61242117026387E-2</c:v>
                </c:pt>
                <c:pt idx="1273">
                  <c:v>-1.57484048074303E-2</c:v>
                </c:pt>
                <c:pt idx="1274">
                  <c:v>-1.5391040960068599E-2</c:v>
                </c:pt>
                <c:pt idx="1275">
                  <c:v>8.3229588345811092E-3</c:v>
                </c:pt>
                <c:pt idx="1276">
                  <c:v>8.7277355980785593E-3</c:v>
                </c:pt>
                <c:pt idx="1277">
                  <c:v>9.2566979706336094E-3</c:v>
                </c:pt>
                <c:pt idx="1278">
                  <c:v>9.8895049292026908E-3</c:v>
                </c:pt>
                <c:pt idx="1279">
                  <c:v>1.06116803071528E-2</c:v>
                </c:pt>
                <c:pt idx="1280">
                  <c:v>1.14076856947345E-2</c:v>
                </c:pt>
                <c:pt idx="1281">
                  <c:v>-1.1100704247173399E-2</c:v>
                </c:pt>
                <c:pt idx="1282">
                  <c:v>-1.02534183144321E-2</c:v>
                </c:pt>
                <c:pt idx="1283">
                  <c:v>-9.4810130551613806E-3</c:v>
                </c:pt>
                <c:pt idx="1284">
                  <c:v>-8.7640467393320393E-3</c:v>
                </c:pt>
                <c:pt idx="1285">
                  <c:v>1.52702578983453E-2</c:v>
                </c:pt>
                <c:pt idx="1286">
                  <c:v>1.5961815175436201E-2</c:v>
                </c:pt>
                <c:pt idx="1287">
                  <c:v>1.6761474064524301E-2</c:v>
                </c:pt>
                <c:pt idx="1288">
                  <c:v>1.7663417812007101E-2</c:v>
                </c:pt>
                <c:pt idx="1289">
                  <c:v>1.8650337064073E-2</c:v>
                </c:pt>
                <c:pt idx="1290">
                  <c:v>1.97022731380798E-2</c:v>
                </c:pt>
                <c:pt idx="1291">
                  <c:v>2.0796430036504499E-2</c:v>
                </c:pt>
                <c:pt idx="1292">
                  <c:v>-1.4495800006732501E-3</c:v>
                </c:pt>
                <c:pt idx="1293">
                  <c:v>-3.8008538100842002E-4</c:v>
                </c:pt>
                <c:pt idx="1294">
                  <c:v>5.4624287741963202E-4</c:v>
                </c:pt>
                <c:pt idx="1295">
                  <c:v>1.3106239238793E-3</c:v>
                </c:pt>
                <c:pt idx="1296">
                  <c:v>1.90824587349127E-3</c:v>
                </c:pt>
                <c:pt idx="1297">
                  <c:v>2.3558576380559E-3</c:v>
                </c:pt>
                <c:pt idx="1298">
                  <c:v>2.6727709899732298E-3</c:v>
                </c:pt>
                <c:pt idx="1299">
                  <c:v>2.88837237843196E-3</c:v>
                </c:pt>
                <c:pt idx="1300">
                  <c:v>3.02631967332359E-3</c:v>
                </c:pt>
                <c:pt idx="1301">
                  <c:v>3.1011233317604602E-3</c:v>
                </c:pt>
                <c:pt idx="1302">
                  <c:v>2.6480059755778801E-2</c:v>
                </c:pt>
                <c:pt idx="1303">
                  <c:v>2.64669094796477E-2</c:v>
                </c:pt>
                <c:pt idx="1304">
                  <c:v>2.64920134567804E-2</c:v>
                </c:pt>
                <c:pt idx="1305">
                  <c:v>2.6556472332875499E-2</c:v>
                </c:pt>
                <c:pt idx="1306">
                  <c:v>2.6655834198665102E-2</c:v>
                </c:pt>
                <c:pt idx="1307">
                  <c:v>2.6775314755533401E-2</c:v>
                </c:pt>
                <c:pt idx="1308">
                  <c:v>3.53486310679806E-3</c:v>
                </c:pt>
                <c:pt idx="1309">
                  <c:v>2.6971497069476401E-2</c:v>
                </c:pt>
                <c:pt idx="1310">
                  <c:v>3.6185846946949602E-3</c:v>
                </c:pt>
                <c:pt idx="1311" formatCode="0.00E+00">
                  <c:v>2.6967609979928E-2</c:v>
                </c:pt>
                <c:pt idx="1312">
                  <c:v>2.69106078190605E-2</c:v>
                </c:pt>
                <c:pt idx="1313">
                  <c:v>2.6900986474240999E-2</c:v>
                </c:pt>
                <c:pt idx="1314">
                  <c:v>2.6948808320313999E-2</c:v>
                </c:pt>
                <c:pt idx="1315">
                  <c:v>2.7055831546815901E-2</c:v>
                </c:pt>
                <c:pt idx="1316">
                  <c:v>2.7205321020335699E-2</c:v>
                </c:pt>
                <c:pt idx="1317">
                  <c:v>2.7380827645457999E-2</c:v>
                </c:pt>
                <c:pt idx="1318">
                  <c:v>2.7569558926431901E-2</c:v>
                </c:pt>
                <c:pt idx="1319">
                  <c:v>4.3969652144626699E-3</c:v>
                </c:pt>
                <c:pt idx="1320">
                  <c:v>4.5340799366643796E-3</c:v>
                </c:pt>
                <c:pt idx="1321">
                  <c:v>4.5334403863275703E-3</c:v>
                </c:pt>
                <c:pt idx="1322">
                  <c:v>4.3885508333914199E-3</c:v>
                </c:pt>
                <c:pt idx="1323">
                  <c:v>4.0938488986798699E-3</c:v>
                </c:pt>
                <c:pt idx="1324">
                  <c:v>3.6514601134457498E-3</c:v>
                </c:pt>
                <c:pt idx="1325">
                  <c:v>3.0722491957498E-3</c:v>
                </c:pt>
                <c:pt idx="1326">
                  <c:v>2.3657705517163398E-3</c:v>
                </c:pt>
                <c:pt idx="1327">
                  <c:v>1.54122363151818E-3</c:v>
                </c:pt>
                <c:pt idx="1328">
                  <c:v>6.0431625573244795E-4</c:v>
                </c:pt>
                <c:pt idx="1329">
                  <c:v>-4.4167384164109499E-4</c:v>
                </c:pt>
                <c:pt idx="1330">
                  <c:v>2.17693740598425E-2</c:v>
                </c:pt>
                <c:pt idx="1331">
                  <c:v>-2.7908670490944601E-3</c:v>
                </c:pt>
                <c:pt idx="1332">
                  <c:v>1.9364419032733199E-2</c:v>
                </c:pt>
                <c:pt idx="1333">
                  <c:v>-5.2336807987694899E-3</c:v>
                </c:pt>
                <c:pt idx="1334">
                  <c:v>1.6892494377486099E-2</c:v>
                </c:pt>
                <c:pt idx="1335">
                  <c:v>-7.7385955129187804E-3</c:v>
                </c:pt>
                <c:pt idx="1336">
                  <c:v>-9.01226622557867E-3</c:v>
                </c:pt>
                <c:pt idx="1337">
                  <c:v>-1.0372842472195601E-2</c:v>
                </c:pt>
                <c:pt idx="1338">
                  <c:v>-1.18219894322924E-2</c:v>
                </c:pt>
                <c:pt idx="1339">
                  <c:v>-1.33521950456522E-2</c:v>
                </c:pt>
                <c:pt idx="1340">
                  <c:v>-1.49519439563427E-2</c:v>
                </c:pt>
                <c:pt idx="1341">
                  <c:v>-1.6616833673944498E-2</c:v>
                </c:pt>
                <c:pt idx="1342">
                  <c:v>-1.8348199124478499E-2</c:v>
                </c:pt>
                <c:pt idx="1343">
                  <c:v>-2.0146898357734401E-2</c:v>
                </c:pt>
                <c:pt idx="1344">
                  <c:v>-2.20127587575706E-2</c:v>
                </c:pt>
                <c:pt idx="1345">
                  <c:v>-2.39456685715662E-2</c:v>
                </c:pt>
                <c:pt idx="1346">
                  <c:v>-2.59360049496263E-2</c:v>
                </c:pt>
                <c:pt idx="1347">
                  <c:v>-2.7966390833840601E-2</c:v>
                </c:pt>
                <c:pt idx="1348">
                  <c:v>-3.0002996136361398E-2</c:v>
                </c:pt>
                <c:pt idx="1349">
                  <c:v>-3.2009812145029799E-2</c:v>
                </c:pt>
                <c:pt idx="1350">
                  <c:v>-3.3969603361620603E-2</c:v>
                </c:pt>
                <c:pt idx="1351">
                  <c:v>-1.25002249175356E-2</c:v>
                </c:pt>
                <c:pt idx="1352">
                  <c:v>-1.4273379064164799E-2</c:v>
                </c:pt>
                <c:pt idx="1353">
                  <c:v>-1.5853590570773599E-2</c:v>
                </c:pt>
                <c:pt idx="1354">
                  <c:v>-1.72428531989911E-2</c:v>
                </c:pt>
                <c:pt idx="1355">
                  <c:v>-1.8437298475978001E-2</c:v>
                </c:pt>
                <c:pt idx="1356">
                  <c:v>-1.9433252251482298E-2</c:v>
                </c:pt>
                <c:pt idx="1357">
                  <c:v>-2.0227756552856899E-2</c:v>
                </c:pt>
                <c:pt idx="1358">
                  <c:v>-2.08364418260478E-2</c:v>
                </c:pt>
                <c:pt idx="1359">
                  <c:v>-4.4648750782194803E-2</c:v>
                </c:pt>
                <c:pt idx="1360">
                  <c:v>-4.4993924229936699E-2</c:v>
                </c:pt>
                <c:pt idx="1361">
                  <c:v>-4.5318682085318203E-2</c:v>
                </c:pt>
                <c:pt idx="1362">
                  <c:v>-4.5604686110320501E-2</c:v>
                </c:pt>
                <c:pt idx="1363">
                  <c:v>-4.5832843243757602E-2</c:v>
                </c:pt>
                <c:pt idx="1364">
                  <c:v>-4.5988526781500803E-2</c:v>
                </c:pt>
                <c:pt idx="1365">
                  <c:v>-4.6054787403462902E-2</c:v>
                </c:pt>
                <c:pt idx="1366">
                  <c:v>-2.26565693414447E-2</c:v>
                </c:pt>
                <c:pt idx="1367">
                  <c:v>-2.24853921580455E-2</c:v>
                </c:pt>
                <c:pt idx="1368">
                  <c:v>-2.2110159647308E-2</c:v>
                </c:pt>
                <c:pt idx="1369">
                  <c:v>-2.15400420062168E-2</c:v>
                </c:pt>
                <c:pt idx="1370">
                  <c:v>-4.41495710881935E-2</c:v>
                </c:pt>
                <c:pt idx="1371">
                  <c:v>-1.9899829705415699E-2</c:v>
                </c:pt>
                <c:pt idx="1372">
                  <c:v>-4.2283186185483601E-2</c:v>
                </c:pt>
                <c:pt idx="1373">
                  <c:v>-4.1170433650903303E-2</c:v>
                </c:pt>
                <c:pt idx="1374">
                  <c:v>-1.6644534141134201E-2</c:v>
                </c:pt>
                <c:pt idx="1375">
                  <c:v>-3.8750845757168299E-2</c:v>
                </c:pt>
                <c:pt idx="1376">
                  <c:v>-1.4008337264278799E-2</c:v>
                </c:pt>
                <c:pt idx="1377">
                  <c:v>-3.5912699198871197E-2</c:v>
                </c:pt>
                <c:pt idx="1378">
                  <c:v>-1.0986473057706799E-2</c:v>
                </c:pt>
                <c:pt idx="1379">
                  <c:v>-3.2723181151188101E-2</c:v>
                </c:pt>
                <c:pt idx="1380">
                  <c:v>-3.1007154052943801E-2</c:v>
                </c:pt>
                <c:pt idx="1381">
                  <c:v>-5.9235453984244901E-3</c:v>
                </c:pt>
                <c:pt idx="1382">
                  <c:v>-2.7517933020082298E-2</c:v>
                </c:pt>
                <c:pt idx="1383">
                  <c:v>-2.32414352540782E-3</c:v>
                </c:pt>
                <c:pt idx="1384">
                  <c:v>-2.3837507186020901E-2</c:v>
                </c:pt>
                <c:pt idx="1385">
                  <c:v>-2.19579340849381E-2</c:v>
                </c:pt>
                <c:pt idx="1386">
                  <c:v>-2.0144808607620801E-2</c:v>
                </c:pt>
                <c:pt idx="1387">
                  <c:v>-1.8416351738604401E-2</c:v>
                </c:pt>
                <c:pt idx="1388">
                  <c:v>-1.67618344084281E-2</c:v>
                </c:pt>
                <c:pt idx="1389">
                  <c:v>-1.5154558116987901E-2</c:v>
                </c:pt>
                <c:pt idx="1390">
                  <c:v>-1.35892950986091E-2</c:v>
                </c:pt>
                <c:pt idx="1391">
                  <c:v>-1.20580428730085E-2</c:v>
                </c:pt>
                <c:pt idx="1392">
                  <c:v>1.28073776449326E-2</c:v>
                </c:pt>
                <c:pt idx="1393">
                  <c:v>1.4328340950871101E-2</c:v>
                </c:pt>
                <c:pt idx="1394">
                  <c:v>1.5929681121674401E-2</c:v>
                </c:pt>
                <c:pt idx="1395">
                  <c:v>1.7599033203081201E-2</c:v>
                </c:pt>
                <c:pt idx="1396">
                  <c:v>1.93313072777083E-2</c:v>
                </c:pt>
                <c:pt idx="1397">
                  <c:v>2.1118694603039799E-2</c:v>
                </c:pt>
                <c:pt idx="1398">
                  <c:v>2.2954073463892801E-2</c:v>
                </c:pt>
                <c:pt idx="1399">
                  <c:v>2.48255967255014E-2</c:v>
                </c:pt>
                <c:pt idx="1400">
                  <c:v>2.6713945011934401E-2</c:v>
                </c:pt>
                <c:pt idx="1401">
                  <c:v>2.8596008599716002E-2</c:v>
                </c:pt>
                <c:pt idx="1402">
                  <c:v>7.0915487814732997E-3</c:v>
                </c:pt>
                <c:pt idx="1403">
                  <c:v>8.8744344725800606E-3</c:v>
                </c:pt>
                <c:pt idx="1404">
                  <c:v>1.05027731635698E-2</c:v>
                </c:pt>
                <c:pt idx="1405">
                  <c:v>1.19711422508153E-2</c:v>
                </c:pt>
                <c:pt idx="1406">
                  <c:v>3.6638427070028498E-2</c:v>
                </c:pt>
                <c:pt idx="1407">
                  <c:v>1.4456544104412401E-2</c:v>
                </c:pt>
                <c:pt idx="1408">
                  <c:v>1.5541087289395201E-2</c:v>
                </c:pt>
                <c:pt idx="1409">
                  <c:v>1.6441139587000001E-2</c:v>
                </c:pt>
                <c:pt idx="1410">
                  <c:v>1.7152535185653999E-2</c:v>
                </c:pt>
                <c:pt idx="1411">
                  <c:v>1.76769946475526E-2</c:v>
                </c:pt>
                <c:pt idx="1412">
                  <c:v>4.1383233711891503E-2</c:v>
                </c:pt>
                <c:pt idx="1413">
                  <c:v>1.8239597375885298E-2</c:v>
                </c:pt>
                <c:pt idx="1414">
                  <c:v>4.1751107604106802E-2</c:v>
                </c:pt>
                <c:pt idx="1415">
                  <c:v>4.1790494345144799E-2</c:v>
                </c:pt>
                <c:pt idx="1416">
                  <c:v>4.1794821103766602E-2</c:v>
                </c:pt>
                <c:pt idx="1417">
                  <c:v>1.84019255493321E-2</c:v>
                </c:pt>
                <c:pt idx="1418">
                  <c:v>4.1657824350969701E-2</c:v>
                </c:pt>
                <c:pt idx="1419">
                  <c:v>4.1434011687448501E-2</c:v>
                </c:pt>
                <c:pt idx="1420">
                  <c:v>4.1174798740933501E-2</c:v>
                </c:pt>
                <c:pt idx="1421">
                  <c:v>4.0880491857616497E-2</c:v>
                </c:pt>
                <c:pt idx="1422">
                  <c:v>1.7186208962925099E-2</c:v>
                </c:pt>
                <c:pt idx="1423">
                  <c:v>4.01277247345408E-2</c:v>
                </c:pt>
                <c:pt idx="1424">
                  <c:v>1.6206554046003602E-2</c:v>
                </c:pt>
                <c:pt idx="1425">
                  <c:v>1.55390605826014E-2</c:v>
                </c:pt>
                <c:pt idx="1426">
                  <c:v>1.4679469973570201E-2</c:v>
                </c:pt>
                <c:pt idx="1427">
                  <c:v>1.36421981699737E-2</c:v>
                </c:pt>
                <c:pt idx="1428">
                  <c:v>3.5803279892626598E-2</c:v>
                </c:pt>
                <c:pt idx="1429">
                  <c:v>1.1134047358316501E-2</c:v>
                </c:pt>
                <c:pt idx="1430">
                  <c:v>3.3135599815614002E-2</c:v>
                </c:pt>
                <c:pt idx="1431">
                  <c:v>8.3359245574795796E-3</c:v>
                </c:pt>
                <c:pt idx="1432">
                  <c:v>3.0221877823424399E-2</c:v>
                </c:pt>
                <c:pt idx="1433">
                  <c:v>2.8676427651204501E-2</c:v>
                </c:pt>
                <c:pt idx="1434">
                  <c:v>2.71428931955499E-2</c:v>
                </c:pt>
                <c:pt idx="1435">
                  <c:v>2.25530135282073E-3</c:v>
                </c:pt>
                <c:pt idx="1436">
                  <c:v>2.4044826783869402E-2</c:v>
                </c:pt>
                <c:pt idx="1437">
                  <c:v>-9.6612348004141303E-4</c:v>
                </c:pt>
                <c:pt idx="1438">
                  <c:v>-2.6337496880417099E-3</c:v>
                </c:pt>
                <c:pt idx="1439">
                  <c:v>1.8989406840308601E-2</c:v>
                </c:pt>
                <c:pt idx="1440">
                  <c:v>1.72348359184352E-2</c:v>
                </c:pt>
                <c:pt idx="1441">
                  <c:v>1.5535137565389901E-2</c:v>
                </c:pt>
                <c:pt idx="1442">
                  <c:v>-9.4767464084252705E-3</c:v>
                </c:pt>
                <c:pt idx="1443">
                  <c:v>1.22287377195811E-2</c:v>
                </c:pt>
                <c:pt idx="1444">
                  <c:v>-1.2814309946837601E-2</c:v>
                </c:pt>
                <c:pt idx="1445">
                  <c:v>-1.4467767830617199E-2</c:v>
                </c:pt>
                <c:pt idx="1446">
                  <c:v>7.2028501970518603E-3</c:v>
                </c:pt>
                <c:pt idx="1447">
                  <c:v>5.53792871693013E-3</c:v>
                </c:pt>
                <c:pt idx="1448">
                  <c:v>3.9952004133284704E-3</c:v>
                </c:pt>
                <c:pt idx="1449">
                  <c:v>2.5831031105760698E-3</c:v>
                </c:pt>
                <c:pt idx="1450">
                  <c:v>1.28594800041053E-3</c:v>
                </c:pt>
                <c:pt idx="1451">
                  <c:v>-2.3274448367063098E-2</c:v>
                </c:pt>
                <c:pt idx="1452">
                  <c:v>-2.4438666431001298E-2</c:v>
                </c:pt>
                <c:pt idx="1453">
                  <c:v>-2.5654379701263198E-2</c:v>
                </c:pt>
                <c:pt idx="1454">
                  <c:v>-2.6901092143915499E-2</c:v>
                </c:pt>
                <c:pt idx="1455">
                  <c:v>-2.8157781266473701E-2</c:v>
                </c:pt>
                <c:pt idx="1456">
                  <c:v>-6.0404702469841701E-3</c:v>
                </c:pt>
                <c:pt idx="1457">
                  <c:v>-7.2115419601118799E-3</c:v>
                </c:pt>
                <c:pt idx="1458">
                  <c:v>-3.1598526347204801E-2</c:v>
                </c:pt>
                <c:pt idx="1459">
                  <c:v>-9.1707934587973196E-3</c:v>
                </c:pt>
                <c:pt idx="1460">
                  <c:v>-3.3418330596079598E-2</c:v>
                </c:pt>
                <c:pt idx="1461">
                  <c:v>-3.4233579306156101E-2</c:v>
                </c:pt>
                <c:pt idx="1462">
                  <c:v>-3.5070927730703298E-2</c:v>
                </c:pt>
                <c:pt idx="1463">
                  <c:v>-3.5943181526849999E-2</c:v>
                </c:pt>
                <c:pt idx="1464">
                  <c:v>-3.6843428009159601E-2</c:v>
                </c:pt>
                <c:pt idx="1465">
                  <c:v>-3.7738336964905903E-2</c:v>
                </c:pt>
                <c:pt idx="1466">
                  <c:v>-3.8597790704696301E-2</c:v>
                </c:pt>
                <c:pt idx="1467">
                  <c:v>-3.9391429336146401E-2</c:v>
                </c:pt>
                <c:pt idx="1468">
                  <c:v>-4.0088072098350198E-2</c:v>
                </c:pt>
                <c:pt idx="1469">
                  <c:v>-1.72998943868625E-2</c:v>
                </c:pt>
                <c:pt idx="1470">
                  <c:v>-1.7710225251398499E-2</c:v>
                </c:pt>
                <c:pt idx="1471">
                  <c:v>-1.7911623880653899E-2</c:v>
                </c:pt>
                <c:pt idx="1472">
                  <c:v>-1.7938060894280499E-2</c:v>
                </c:pt>
                <c:pt idx="1473">
                  <c:v>-1.7822756674575699E-2</c:v>
                </c:pt>
                <c:pt idx="1474">
                  <c:v>-1.7604371031097299E-2</c:v>
                </c:pt>
                <c:pt idx="1475">
                  <c:v>-4.0675420667699302E-2</c:v>
                </c:pt>
                <c:pt idx="1476">
                  <c:v>-4.0339858061907402E-2</c:v>
                </c:pt>
                <c:pt idx="1477">
                  <c:v>-4.00082888932339E-2</c:v>
                </c:pt>
                <c:pt idx="1478">
                  <c:v>-3.9658838012187898E-2</c:v>
                </c:pt>
                <c:pt idx="1479">
                  <c:v>-3.9262731005924298E-2</c:v>
                </c:pt>
                <c:pt idx="1480">
                  <c:v>-3.8797102292152899E-2</c:v>
                </c:pt>
                <c:pt idx="1481">
                  <c:v>-3.8268283744726801E-2</c:v>
                </c:pt>
                <c:pt idx="1482">
                  <c:v>-3.76952782706967E-2</c:v>
                </c:pt>
                <c:pt idx="1483">
                  <c:v>-3.70891249027617E-2</c:v>
                </c:pt>
                <c:pt idx="1484">
                  <c:v>-1.30873150820745E-2</c:v>
                </c:pt>
                <c:pt idx="1485">
                  <c:v>-1.23602310074187E-2</c:v>
                </c:pt>
                <c:pt idx="1486">
                  <c:v>-1.1456139825322099E-2</c:v>
                </c:pt>
                <c:pt idx="1487">
                  <c:v>-1.0368803820618101E-2</c:v>
                </c:pt>
                <c:pt idx="1488">
                  <c:v>-9.1059911701180003E-3</c:v>
                </c:pt>
                <c:pt idx="1489">
                  <c:v>-7.6745510182329698E-3</c:v>
                </c:pt>
                <c:pt idx="1490">
                  <c:v>-6.0739690045659199E-3</c:v>
                </c:pt>
                <c:pt idx="1491">
                  <c:v>-4.3070866147332104E-3</c:v>
                </c:pt>
                <c:pt idx="1492">
                  <c:v>-2.3808142500497901E-3</c:v>
                </c:pt>
                <c:pt idx="1493">
                  <c:v>-3.0975716715503799E-4</c:v>
                </c:pt>
                <c:pt idx="1494">
                  <c:v>1.8775743539952E-3</c:v>
                </c:pt>
                <c:pt idx="1495">
                  <c:v>4.1513994652904399E-3</c:v>
                </c:pt>
                <c:pt idx="1496">
                  <c:v>6.4923308321561497E-3</c:v>
                </c:pt>
                <c:pt idx="1497">
                  <c:v>-1.44720352606662E-2</c:v>
                </c:pt>
                <c:pt idx="1498">
                  <c:v>-1.2074660924601801E-2</c:v>
                </c:pt>
                <c:pt idx="1499">
                  <c:v>-9.7658115584098194E-3</c:v>
                </c:pt>
                <c:pt idx="1500">
                  <c:v>-7.5617555690284102E-3</c:v>
                </c:pt>
                <c:pt idx="1501">
                  <c:v>-5.4843031628496099E-3</c:v>
                </c:pt>
                <c:pt idx="1502">
                  <c:v>-3.5487783600799999E-3</c:v>
                </c:pt>
                <c:pt idx="1503">
                  <c:v>-1.76518228867458E-3</c:v>
                </c:pt>
                <c:pt idx="1504">
                  <c:v>-1.4527549334732501E-4</c:v>
                </c:pt>
                <c:pt idx="1505">
                  <c:v>1.3190611636442701E-3</c:v>
                </c:pt>
                <c:pt idx="1506">
                  <c:v>2.65388482880993E-3</c:v>
                </c:pt>
                <c:pt idx="1507">
                  <c:v>3.8810505618031201E-3</c:v>
                </c:pt>
                <c:pt idx="1508">
                  <c:v>5.0160637104743801E-3</c:v>
                </c:pt>
                <c:pt idx="1509">
                  <c:v>2.9423731916290601E-2</c:v>
                </c:pt>
                <c:pt idx="1510">
                  <c:v>3.04139119622335E-2</c:v>
                </c:pt>
                <c:pt idx="1511">
                  <c:v>3.1410901198243801E-2</c:v>
                </c:pt>
                <c:pt idx="1512">
                  <c:v>3.2404178998685501E-2</c:v>
                </c:pt>
                <c:pt idx="1513">
                  <c:v>3.3401647601555402E-2</c:v>
                </c:pt>
                <c:pt idx="1514">
                  <c:v>3.4422634516608402E-2</c:v>
                </c:pt>
                <c:pt idx="1515">
                  <c:v>3.5470145600301602E-2</c:v>
                </c:pt>
                <c:pt idx="1516">
                  <c:v>3.6523436172068602E-2</c:v>
                </c:pt>
                <c:pt idx="1517">
                  <c:v>3.7560155402720202E-2</c:v>
                </c:pt>
                <c:pt idx="1518">
                  <c:v>3.85663872943443E-2</c:v>
                </c:pt>
                <c:pt idx="1519">
                  <c:v>3.9534433014779199E-2</c:v>
                </c:pt>
                <c:pt idx="1520">
                  <c:v>4.0459244139008997E-2</c:v>
                </c:pt>
                <c:pt idx="1521">
                  <c:v>4.1322058777542102E-2</c:v>
                </c:pt>
                <c:pt idx="1522">
                  <c:v>1.8745233327199799E-2</c:v>
                </c:pt>
                <c:pt idx="1523">
                  <c:v>1.9405802503045601E-2</c:v>
                </c:pt>
                <c:pt idx="1524">
                  <c:v>1.9853966778496299E-2</c:v>
                </c:pt>
                <c:pt idx="1525">
                  <c:v>2.0071948109080199E-2</c:v>
                </c:pt>
                <c:pt idx="1526">
                  <c:v>2.0057691868709399E-2</c:v>
                </c:pt>
                <c:pt idx="1527">
                  <c:v>1.9846905149998598E-2</c:v>
                </c:pt>
                <c:pt idx="1528">
                  <c:v>1.9475627021008201E-2</c:v>
                </c:pt>
                <c:pt idx="1529">
                  <c:v>4.2331835270812503E-2</c:v>
                </c:pt>
                <c:pt idx="1530">
                  <c:v>4.17523221361287E-2</c:v>
                </c:pt>
                <c:pt idx="1531">
                  <c:v>4.11866891539227E-2</c:v>
                </c:pt>
                <c:pt idx="1532">
                  <c:v>4.0622932538339901E-2</c:v>
                </c:pt>
                <c:pt idx="1533">
                  <c:v>4.0050939752888398E-2</c:v>
                </c:pt>
                <c:pt idx="1534">
                  <c:v>3.9477693706264597E-2</c:v>
                </c:pt>
                <c:pt idx="1535">
                  <c:v>3.8917884783215902E-2</c:v>
                </c:pt>
                <c:pt idx="1536">
                  <c:v>3.8383719035926897E-2</c:v>
                </c:pt>
                <c:pt idx="1537">
                  <c:v>3.7887684252266997E-2</c:v>
                </c:pt>
                <c:pt idx="1538">
                  <c:v>3.7441153011197298E-2</c:v>
                </c:pt>
                <c:pt idx="1539">
                  <c:v>3.7051980608310997E-2</c:v>
                </c:pt>
                <c:pt idx="1540">
                  <c:v>3.6722620287743098E-2</c:v>
                </c:pt>
                <c:pt idx="1541">
                  <c:v>3.6448688240000297E-2</c:v>
                </c:pt>
                <c:pt idx="1542">
                  <c:v>3.62000552148352E-2</c:v>
                </c:pt>
                <c:pt idx="1543">
                  <c:v>3.59309879321442E-2</c:v>
                </c:pt>
                <c:pt idx="1544">
                  <c:v>3.5600241420171597E-2</c:v>
                </c:pt>
                <c:pt idx="1545">
                  <c:v>3.5172333756180799E-2</c:v>
                </c:pt>
                <c:pt idx="1546">
                  <c:v>3.4673506377152601E-2</c:v>
                </c:pt>
                <c:pt idx="1547">
                  <c:v>3.4156963276898399E-2</c:v>
                </c:pt>
                <c:pt idx="1548">
                  <c:v>1.02988571350446E-2</c:v>
                </c:pt>
                <c:pt idx="1549">
                  <c:v>3.3191490872740599E-2</c:v>
                </c:pt>
                <c:pt idx="1550">
                  <c:v>3.2730455377799103E-2</c:v>
                </c:pt>
                <c:pt idx="1551">
                  <c:v>3.2345654904428998E-2</c:v>
                </c:pt>
                <c:pt idx="1552">
                  <c:v>3.2009972195799E-2</c:v>
                </c:pt>
                <c:pt idx="1553">
                  <c:v>3.1702743408279797E-2</c:v>
                </c:pt>
                <c:pt idx="1554">
                  <c:v>3.1397242158695202E-2</c:v>
                </c:pt>
                <c:pt idx="1555">
                  <c:v>7.7260207643640496E-3</c:v>
                </c:pt>
                <c:pt idx="1556">
                  <c:v>7.4009832576816996E-3</c:v>
                </c:pt>
                <c:pt idx="1557">
                  <c:v>7.0027859974374999E-3</c:v>
                </c:pt>
                <c:pt idx="1558">
                  <c:v>2.99223113906271E-2</c:v>
                </c:pt>
                <c:pt idx="1559">
                  <c:v>2.9513501283976701E-2</c:v>
                </c:pt>
                <c:pt idx="1560">
                  <c:v>2.9234089121078902E-2</c:v>
                </c:pt>
                <c:pt idx="1561">
                  <c:v>2.9082293368083299E-2</c:v>
                </c:pt>
                <c:pt idx="1562">
                  <c:v>2.9048036008124899E-2</c:v>
                </c:pt>
                <c:pt idx="1563">
                  <c:v>2.9119569071475501E-2</c:v>
                </c:pt>
                <c:pt idx="1564">
                  <c:v>2.92855794557224E-2</c:v>
                </c:pt>
                <c:pt idx="1565">
                  <c:v>2.9537121618415301E-2</c:v>
                </c:pt>
                <c:pt idx="1566">
                  <c:v>2.9858245270539999E-2</c:v>
                </c:pt>
                <c:pt idx="1567">
                  <c:v>3.0216957737856501E-2</c:v>
                </c:pt>
                <c:pt idx="1568">
                  <c:v>3.0582623684097299E-2</c:v>
                </c:pt>
                <c:pt idx="1569">
                  <c:v>3.09227905974763E-2</c:v>
                </c:pt>
                <c:pt idx="1570">
                  <c:v>7.8449139862582506E-3</c:v>
                </c:pt>
                <c:pt idx="1571">
                  <c:v>8.0362967193972207E-3</c:v>
                </c:pt>
                <c:pt idx="1572">
                  <c:v>8.0610729025854706E-3</c:v>
                </c:pt>
                <c:pt idx="1573">
                  <c:v>7.9271273436657408E-3</c:v>
                </c:pt>
                <c:pt idx="1574">
                  <c:v>7.6535396686498204E-3</c:v>
                </c:pt>
                <c:pt idx="1575">
                  <c:v>7.2559154282454304E-3</c:v>
                </c:pt>
                <c:pt idx="1576">
                  <c:v>6.7391915428526199E-3</c:v>
                </c:pt>
                <c:pt idx="1577">
                  <c:v>6.1046586140034902E-3</c:v>
                </c:pt>
                <c:pt idx="1578">
                  <c:v>5.3595820822238604E-3</c:v>
                </c:pt>
                <c:pt idx="1579">
                  <c:v>4.5123258617472198E-3</c:v>
                </c:pt>
                <c:pt idx="1580">
                  <c:v>3.56654328729636E-3</c:v>
                </c:pt>
                <c:pt idx="1581">
                  <c:v>2.5237247345772E-3</c:v>
                </c:pt>
                <c:pt idx="1582">
                  <c:v>1.38797050004409E-3</c:v>
                </c:pt>
                <c:pt idx="1583">
                  <c:v>1.6513029325271501E-4</c:v>
                </c:pt>
                <c:pt idx="1584">
                  <c:v>-1.1381674392459799E-3</c:v>
                </c:pt>
                <c:pt idx="1585">
                  <c:v>-2.5215465987402401E-3</c:v>
                </c:pt>
                <c:pt idx="1586">
                  <c:v>-3.9890874047100698E-3</c:v>
                </c:pt>
                <c:pt idx="1587">
                  <c:v>-5.5412132629419301E-3</c:v>
                </c:pt>
                <c:pt idx="1588">
                  <c:v>-7.1728793504318503E-3</c:v>
                </c:pt>
                <c:pt idx="1589">
                  <c:v>-8.8772618453004607E-3</c:v>
                </c:pt>
                <c:pt idx="1590">
                  <c:v>-1.0644511355078099E-2</c:v>
                </c:pt>
                <c:pt idx="1591">
                  <c:v>-1.2459269037525599E-2</c:v>
                </c:pt>
                <c:pt idx="1592">
                  <c:v>-1.43058320182074E-2</c:v>
                </c:pt>
                <c:pt idx="1593">
                  <c:v>-1.6168927497637198E-2</c:v>
                </c:pt>
                <c:pt idx="1594">
                  <c:v>5.3265236260454296E-3</c:v>
                </c:pt>
                <c:pt idx="1595">
                  <c:v>3.5121106693259399E-3</c:v>
                </c:pt>
                <c:pt idx="1596">
                  <c:v>1.8261502360240301E-3</c:v>
                </c:pt>
                <c:pt idx="1597">
                  <c:v>2.6221739835689101E-4</c:v>
                </c:pt>
                <c:pt idx="1598">
                  <c:v>-1.18919003173695E-3</c:v>
                </c:pt>
                <c:pt idx="1599">
                  <c:v>-2.5332758645321002E-3</c:v>
                </c:pt>
                <c:pt idx="1600">
                  <c:v>-2.7127018403483E-2</c:v>
                </c:pt>
                <c:pt idx="1601">
                  <c:v>-4.9291152506740999E-3</c:v>
                </c:pt>
                <c:pt idx="1602">
                  <c:v>-2.9417440030778699E-2</c:v>
                </c:pt>
                <c:pt idx="1603">
                  <c:v>-3.0474715190642699E-2</c:v>
                </c:pt>
                <c:pt idx="1604">
                  <c:v>-3.15408552543434E-2</c:v>
                </c:pt>
                <c:pt idx="1605">
                  <c:v>-3.2597521854570599E-2</c:v>
                </c:pt>
                <c:pt idx="1606">
                  <c:v>-1.02662426421526E-2</c:v>
                </c:pt>
                <c:pt idx="1607">
                  <c:v>-1.1217159950254499E-2</c:v>
                </c:pt>
                <c:pt idx="1608">
                  <c:v>-3.5362687158892098E-2</c:v>
                </c:pt>
                <c:pt idx="1609">
                  <c:v>-1.2659446290484599E-2</c:v>
                </c:pt>
                <c:pt idx="1610">
                  <c:v>-1.32348705839637E-2</c:v>
                </c:pt>
                <c:pt idx="1611">
                  <c:v>-3.7020059625827703E-2</c:v>
                </c:pt>
                <c:pt idx="1612">
                  <c:v>-1.3979752164588599E-2</c:v>
                </c:pt>
                <c:pt idx="1613">
                  <c:v>-3.7604796667634201E-2</c:v>
                </c:pt>
                <c:pt idx="1614">
                  <c:v>-3.7770693343718797E-2</c:v>
                </c:pt>
                <c:pt idx="1615">
                  <c:v>-3.7912775421043002E-2</c:v>
                </c:pt>
                <c:pt idx="1616">
                  <c:v>-3.8026663342766401E-2</c:v>
                </c:pt>
                <c:pt idx="1617">
                  <c:v>-3.8114534371101703E-2</c:v>
                </c:pt>
                <c:pt idx="1618">
                  <c:v>-1.4820181281422999E-2</c:v>
                </c:pt>
                <c:pt idx="1619">
                  <c:v>-3.8188932387559098E-2</c:v>
                </c:pt>
                <c:pt idx="1620">
                  <c:v>-3.8099464541231198E-2</c:v>
                </c:pt>
                <c:pt idx="1621">
                  <c:v>-3.7996144007122097E-2</c:v>
                </c:pt>
                <c:pt idx="1622">
                  <c:v>-3.7874975728575302E-2</c:v>
                </c:pt>
                <c:pt idx="1623">
                  <c:v>-3.7731503476198497E-2</c:v>
                </c:pt>
                <c:pt idx="1624">
                  <c:v>-3.7569143985754602E-2</c:v>
                </c:pt>
                <c:pt idx="1625">
                  <c:v>-3.7396508392840401E-2</c:v>
                </c:pt>
                <c:pt idx="1626">
                  <c:v>-3.7219552651154099E-2</c:v>
                </c:pt>
                <c:pt idx="1627">
                  <c:v>-3.7040489316853602E-2</c:v>
                </c:pt>
                <c:pt idx="1628">
                  <c:v>-3.6866329187618299E-2</c:v>
                </c:pt>
                <c:pt idx="1629">
                  <c:v>-3.6700889605645597E-2</c:v>
                </c:pt>
                <c:pt idx="1630">
                  <c:v>-3.6536481850372497E-2</c:v>
                </c:pt>
                <c:pt idx="1631">
                  <c:v>-3.6363995487582103E-2</c:v>
                </c:pt>
                <c:pt idx="1632">
                  <c:v>-3.61734184548924E-2</c:v>
                </c:pt>
                <c:pt idx="1633">
                  <c:v>-3.5956863914663101E-2</c:v>
                </c:pt>
                <c:pt idx="1634">
                  <c:v>-3.57157498626108E-2</c:v>
                </c:pt>
                <c:pt idx="1635">
                  <c:v>-1.20982267542174E-2</c:v>
                </c:pt>
                <c:pt idx="1636">
                  <c:v>-3.5150837494260602E-2</c:v>
                </c:pt>
                <c:pt idx="1637">
                  <c:v>-3.4752310569164301E-2</c:v>
                </c:pt>
                <c:pt idx="1638">
                  <c:v>-1.09888715580174E-2</c:v>
                </c:pt>
                <c:pt idx="1639">
                  <c:v>-3.3907842221575397E-2</c:v>
                </c:pt>
                <c:pt idx="1640">
                  <c:v>-3.3395210006275898E-2</c:v>
                </c:pt>
                <c:pt idx="1641">
                  <c:v>-3.2902906087094001E-2</c:v>
                </c:pt>
                <c:pt idx="1642">
                  <c:v>-3.24373399680742E-2</c:v>
                </c:pt>
                <c:pt idx="1643">
                  <c:v>-3.1996789030685799E-2</c:v>
                </c:pt>
                <c:pt idx="1644">
                  <c:v>-3.1577721828812098E-2</c:v>
                </c:pt>
                <c:pt idx="1645">
                  <c:v>-3.1176390575088999E-2</c:v>
                </c:pt>
                <c:pt idx="1646">
                  <c:v>-3.0787371582916199E-2</c:v>
                </c:pt>
                <c:pt idx="1647">
                  <c:v>-3.04023285654344E-2</c:v>
                </c:pt>
                <c:pt idx="1648">
                  <c:v>-3.0008724905627199E-2</c:v>
                </c:pt>
                <c:pt idx="1649">
                  <c:v>-6.2365621668142397E-3</c:v>
                </c:pt>
                <c:pt idx="1650">
                  <c:v>-5.7613049694948803E-3</c:v>
                </c:pt>
                <c:pt idx="1651">
                  <c:v>-5.1428177162502397E-3</c:v>
                </c:pt>
                <c:pt idx="1652">
                  <c:v>-4.38994903900174E-3</c:v>
                </c:pt>
                <c:pt idx="1653">
                  <c:v>-2.6878039860983801E-2</c:v>
                </c:pt>
                <c:pt idx="1654">
                  <c:v>-2.58422225332296E-3</c:v>
                </c:pt>
                <c:pt idx="1655">
                  <c:v>-2.4998812112244102E-2</c:v>
                </c:pt>
                <c:pt idx="1656">
                  <c:v>-2.4012315263072199E-2</c:v>
                </c:pt>
                <c:pt idx="1657">
                  <c:v>2.8797175529276999E-4</c:v>
                </c:pt>
                <c:pt idx="1658">
                  <c:v>-2.21302650579564E-2</c:v>
                </c:pt>
                <c:pt idx="1659">
                  <c:v>-2.1144604857443901E-2</c:v>
                </c:pt>
                <c:pt idx="1660">
                  <c:v>3.1649853379222799E-3</c:v>
                </c:pt>
                <c:pt idx="1661">
                  <c:v>-1.9235287245586499E-2</c:v>
                </c:pt>
                <c:pt idx="1662">
                  <c:v>5.1357890090408297E-3</c:v>
                </c:pt>
                <c:pt idx="1663">
                  <c:v>6.1643925020430099E-3</c:v>
                </c:pt>
                <c:pt idx="1664">
                  <c:v>7.2931852798503701E-3</c:v>
                </c:pt>
                <c:pt idx="1665">
                  <c:v>8.5165520689412105E-3</c:v>
                </c:pt>
                <c:pt idx="1666">
                  <c:v>9.8192197429753606E-3</c:v>
                </c:pt>
                <c:pt idx="1667">
                  <c:v>-1.21750706496836E-2</c:v>
                </c:pt>
                <c:pt idx="1668">
                  <c:v>1.2550637291526201E-2</c:v>
                </c:pt>
                <c:pt idx="1669">
                  <c:v>-9.4973049643793592E-3</c:v>
                </c:pt>
                <c:pt idx="1670">
                  <c:v>-8.2038768411763999E-3</c:v>
                </c:pt>
                <c:pt idx="1671">
                  <c:v>1.63577354842783E-2</c:v>
                </c:pt>
                <c:pt idx="1672">
                  <c:v>-5.8427702786011098E-3</c:v>
                </c:pt>
                <c:pt idx="1673">
                  <c:v>1.86771776493216E-2</c:v>
                </c:pt>
                <c:pt idx="1674">
                  <c:v>1.9807628151219801E-2</c:v>
                </c:pt>
                <c:pt idx="1675">
                  <c:v>2.0984440104429299E-2</c:v>
                </c:pt>
                <c:pt idx="1676">
                  <c:v>-1.1665271833710899E-3</c:v>
                </c:pt>
                <c:pt idx="1677">
                  <c:v>2.3381912215713299E-2</c:v>
                </c:pt>
                <c:pt idx="1678">
                  <c:v>2.4504484701298401E-2</c:v>
                </c:pt>
                <c:pt idx="1679">
                  <c:v>2.56333570625197E-2</c:v>
                </c:pt>
                <c:pt idx="1680">
                  <c:v>3.40456011744055E-3</c:v>
                </c:pt>
                <c:pt idx="1681">
                  <c:v>2.7850950916670902E-2</c:v>
                </c:pt>
                <c:pt idx="1682">
                  <c:v>5.4893554469636497E-3</c:v>
                </c:pt>
                <c:pt idx="1683">
                  <c:v>2.9792585267182599E-2</c:v>
                </c:pt>
                <c:pt idx="1684">
                  <c:v>7.2728758631456104E-3</c:v>
                </c:pt>
                <c:pt idx="1685">
                  <c:v>3.1405717947936097E-2</c:v>
                </c:pt>
                <c:pt idx="1686">
                  <c:v>8.7137905372236396E-3</c:v>
                </c:pt>
                <c:pt idx="1687">
                  <c:v>3.2682326488194899E-2</c:v>
                </c:pt>
                <c:pt idx="1688">
                  <c:v>9.8285730666397807E-3</c:v>
                </c:pt>
                <c:pt idx="1689">
                  <c:v>3.3622579369143202E-2</c:v>
                </c:pt>
                <c:pt idx="1690">
                  <c:v>1.0572297345385E-2</c:v>
                </c:pt>
                <c:pt idx="1691">
                  <c:v>1.0789089991240499E-2</c:v>
                </c:pt>
                <c:pt idx="1692">
                  <c:v>3.41872929562907E-2</c:v>
                </c:pt>
                <c:pt idx="1693">
                  <c:v>1.07359210634984E-2</c:v>
                </c:pt>
                <c:pt idx="1694">
                  <c:v>1.05660694464094E-2</c:v>
                </c:pt>
                <c:pt idx="1695">
                  <c:v>3.3606592377646703E-2</c:v>
                </c:pt>
                <c:pt idx="1696">
                  <c:v>9.8321145601461893E-3</c:v>
                </c:pt>
                <c:pt idx="1697">
                  <c:v>3.2737950607352802E-2</c:v>
                </c:pt>
                <c:pt idx="1698">
                  <c:v>3.2212508886889701E-2</c:v>
                </c:pt>
                <c:pt idx="1699">
                  <c:v>3.1701031093231601E-2</c:v>
                </c:pt>
                <c:pt idx="1700">
                  <c:v>3.1203440226686599E-2</c:v>
                </c:pt>
                <c:pt idx="1701">
                  <c:v>3.0717879027721301E-2</c:v>
                </c:pt>
                <c:pt idx="1702">
                  <c:v>3.0236631644322599E-2</c:v>
                </c:pt>
                <c:pt idx="1703">
                  <c:v>2.9754215214922101E-2</c:v>
                </c:pt>
                <c:pt idx="1704">
                  <c:v>2.9270319513016101E-2</c:v>
                </c:pt>
                <c:pt idx="1705">
                  <c:v>2.8782012159513301E-2</c:v>
                </c:pt>
                <c:pt idx="1706">
                  <c:v>2.82857560499866E-2</c:v>
                </c:pt>
                <c:pt idx="1707">
                  <c:v>4.4189433743292801E-3</c:v>
                </c:pt>
                <c:pt idx="1708">
                  <c:v>2.7220653352476702E-2</c:v>
                </c:pt>
                <c:pt idx="1709">
                  <c:v>3.2157350915213399E-3</c:v>
                </c:pt>
                <c:pt idx="1710">
                  <c:v>2.5270011307653301E-3</c:v>
                </c:pt>
                <c:pt idx="1711">
                  <c:v>2.5076711821249299E-2</c:v>
                </c:pt>
                <c:pt idx="1712">
                  <c:v>8.2762137779669005E-4</c:v>
                </c:pt>
                <c:pt idx="1713">
                  <c:v>2.3254571770510601E-2</c:v>
                </c:pt>
                <c:pt idx="1714">
                  <c:v>-1.12177452045728E-3</c:v>
                </c:pt>
                <c:pt idx="1715">
                  <c:v>-2.1856942465392302E-3</c:v>
                </c:pt>
                <c:pt idx="1716">
                  <c:v>-3.3764821534729801E-3</c:v>
                </c:pt>
                <c:pt idx="1717">
                  <c:v>-4.6853006624609801E-3</c:v>
                </c:pt>
                <c:pt idx="1718">
                  <c:v>-6.1010529453910702E-3</c:v>
                </c:pt>
                <c:pt idx="1719">
                  <c:v>1.57555689554141E-2</c:v>
                </c:pt>
                <c:pt idx="1720">
                  <c:v>-9.1330375384274295E-3</c:v>
                </c:pt>
                <c:pt idx="1721">
                  <c:v>1.27186046481542E-2</c:v>
                </c:pt>
                <c:pt idx="1722">
                  <c:v>1.12046542857579E-2</c:v>
                </c:pt>
                <c:pt idx="1723">
                  <c:v>9.7673993084757202E-3</c:v>
                </c:pt>
                <c:pt idx="1724">
                  <c:v>8.4065298616682795E-3</c:v>
                </c:pt>
                <c:pt idx="1725">
                  <c:v>-1.6235460654729299E-2</c:v>
                </c:pt>
                <c:pt idx="1726">
                  <c:v>5.8833272698697696E-3</c:v>
                </c:pt>
                <c:pt idx="1727">
                  <c:v>4.6555430453000804E-3</c:v>
                </c:pt>
                <c:pt idx="1728">
                  <c:v>-1.9830138992681198E-2</c:v>
                </c:pt>
                <c:pt idx="1729">
                  <c:v>2.4618956740147298E-3</c:v>
                </c:pt>
                <c:pt idx="1730">
                  <c:v>1.4082480628266601E-3</c:v>
                </c:pt>
                <c:pt idx="1731">
                  <c:v>-2.2914537363837601E-2</c:v>
                </c:pt>
                <c:pt idx="1732">
                  <c:v>-4.7066890519473702E-4</c:v>
                </c:pt>
                <c:pt idx="1733">
                  <c:v>-2.4729729242078301E-2</c:v>
                </c:pt>
                <c:pt idx="1734">
                  <c:v>-2.5564170674391599E-2</c:v>
                </c:pt>
                <c:pt idx="1735">
                  <c:v>-3.0469320709960602E-3</c:v>
                </c:pt>
                <c:pt idx="1736">
                  <c:v>-3.8514426789188001E-3</c:v>
                </c:pt>
                <c:pt idx="1737">
                  <c:v>-2.7898897372958999E-2</c:v>
                </c:pt>
                <c:pt idx="1738">
                  <c:v>-5.1522874610300702E-3</c:v>
                </c:pt>
                <c:pt idx="1739">
                  <c:v>-2.90940251800706E-2</c:v>
                </c:pt>
                <c:pt idx="1740">
                  <c:v>-2.96053925946635E-2</c:v>
                </c:pt>
                <c:pt idx="1741">
                  <c:v>-6.7662807814423296E-3</c:v>
                </c:pt>
                <c:pt idx="1742">
                  <c:v>-3.0614988710808401E-2</c:v>
                </c:pt>
                <c:pt idx="1743">
                  <c:v>-3.10297392534137E-2</c:v>
                </c:pt>
                <c:pt idx="1744">
                  <c:v>-3.1453339886409699E-2</c:v>
                </c:pt>
                <c:pt idx="1745">
                  <c:v>-3.1887222378716197E-2</c:v>
                </c:pt>
                <c:pt idx="1746">
                  <c:v>-8.9642857383394493E-3</c:v>
                </c:pt>
                <c:pt idx="1747">
                  <c:v>-3.2714499674678099E-2</c:v>
                </c:pt>
                <c:pt idx="1748">
                  <c:v>-3.3008716166591998E-2</c:v>
                </c:pt>
                <c:pt idx="1749">
                  <c:v>-9.92204116456742E-3</c:v>
                </c:pt>
                <c:pt idx="1750">
                  <c:v>-1.0128544006541699E-2</c:v>
                </c:pt>
                <c:pt idx="1751">
                  <c:v>-3.3545025144349899E-2</c:v>
                </c:pt>
                <c:pt idx="1752">
                  <c:v>-1.0132619099121E-2</c:v>
                </c:pt>
                <c:pt idx="1753">
                  <c:v>-1.00170486763502E-2</c:v>
                </c:pt>
                <c:pt idx="1754">
                  <c:v>-3.3119683478890299E-2</c:v>
                </c:pt>
                <c:pt idx="1755">
                  <c:v>-9.3996493723750192E-3</c:v>
                </c:pt>
                <c:pt idx="1756">
                  <c:v>-8.9782108432217098E-3</c:v>
                </c:pt>
                <c:pt idx="1757">
                  <c:v>-3.1775687738426699E-2</c:v>
                </c:pt>
                <c:pt idx="1758">
                  <c:v>-7.7555091280714196E-3</c:v>
                </c:pt>
                <c:pt idx="1759">
                  <c:v>-3.04039949529472E-2</c:v>
                </c:pt>
                <c:pt idx="1760">
                  <c:v>-6.2441832063161E-3</c:v>
                </c:pt>
                <c:pt idx="1761">
                  <c:v>-2.8766397826894999E-2</c:v>
                </c:pt>
                <c:pt idx="1762">
                  <c:v>-4.4965257944380001E-3</c:v>
                </c:pt>
                <c:pt idx="1763">
                  <c:v>-2.6919394311297199E-2</c:v>
                </c:pt>
                <c:pt idx="1764">
                  <c:v>-2.5924367918626401E-2</c:v>
                </c:pt>
                <c:pt idx="1765">
                  <c:v>-2.4967352355467601E-2</c:v>
                </c:pt>
                <c:pt idx="1766">
                  <c:v>-2.4061084741783801E-2</c:v>
                </c:pt>
                <c:pt idx="1767">
                  <c:v>-2.32155050796303E-2</c:v>
                </c:pt>
                <c:pt idx="1768">
                  <c:v>-2.2432984691196398E-2</c:v>
                </c:pt>
                <c:pt idx="1769">
                  <c:v>-2.1708448635286301E-2</c:v>
                </c:pt>
                <c:pt idx="1770">
                  <c:v>-2.1036710317244599E-2</c:v>
                </c:pt>
                <c:pt idx="1771">
                  <c:v>-2.0407623438655799E-2</c:v>
                </c:pt>
                <c:pt idx="1772">
                  <c:v>-1.9809497990648801E-2</c:v>
                </c:pt>
                <c:pt idx="1773">
                  <c:v>4.1220074182039502E-3</c:v>
                </c:pt>
                <c:pt idx="1774">
                  <c:v>4.7090536731216603E-3</c:v>
                </c:pt>
                <c:pt idx="1775">
                  <c:v>-1.79684309960755E-2</c:v>
                </c:pt>
                <c:pt idx="1776">
                  <c:v>6.1247437456605699E-3</c:v>
                </c:pt>
                <c:pt idx="1777">
                  <c:v>6.8724824549975701E-3</c:v>
                </c:pt>
                <c:pt idx="1778">
                  <c:v>7.7189045716352898E-3</c:v>
                </c:pt>
                <c:pt idx="1779">
                  <c:v>8.6627608335223798E-3</c:v>
                </c:pt>
                <c:pt idx="1780">
                  <c:v>9.6949262829154493E-3</c:v>
                </c:pt>
                <c:pt idx="1781">
                  <c:v>1.08044675758961E-2</c:v>
                </c:pt>
                <c:pt idx="1782">
                  <c:v>-1.1380145575952801E-2</c:v>
                </c:pt>
                <c:pt idx="1783">
                  <c:v>1.3161623328220601E-2</c:v>
                </c:pt>
                <c:pt idx="1784">
                  <c:v>-9.0584426117227002E-3</c:v>
                </c:pt>
                <c:pt idx="1785">
                  <c:v>-7.9313844814700198E-3</c:v>
                </c:pt>
                <c:pt idx="1786">
                  <c:v>1.6453770308451899E-2</c:v>
                </c:pt>
                <c:pt idx="1787">
                  <c:v>-5.9429454736871301E-3</c:v>
                </c:pt>
                <c:pt idx="1788">
                  <c:v>-5.0029242576896098E-3</c:v>
                </c:pt>
                <c:pt idx="1789">
                  <c:v>-4.1653370592335199E-3</c:v>
                </c:pt>
                <c:pt idx="1790">
                  <c:v>-3.4290905402201899E-3</c:v>
                </c:pt>
                <c:pt idx="1791">
                  <c:v>2.05629670955624E-2</c:v>
                </c:pt>
                <c:pt idx="1792">
                  <c:v>-2.22890063814131E-3</c:v>
                </c:pt>
                <c:pt idx="1793">
                  <c:v>2.16725993190174E-2</c:v>
                </c:pt>
                <c:pt idx="1794">
                  <c:v>-1.2061047905890701E-3</c:v>
                </c:pt>
                <c:pt idx="1795">
                  <c:v>2.2614929139514999E-2</c:v>
                </c:pt>
                <c:pt idx="1796">
                  <c:v>-3.3989102989068697E-4</c:v>
                </c:pt>
                <c:pt idx="1797">
                  <c:v>2.3404360956769302E-2</c:v>
                </c:pt>
                <c:pt idx="1798">
                  <c:v>2.3727297302612801E-2</c:v>
                </c:pt>
                <c:pt idx="1799">
                  <c:v>7.0984751543228604E-4</c:v>
                </c:pt>
                <c:pt idx="1800">
                  <c:v>2.4392088071678E-2</c:v>
                </c:pt>
                <c:pt idx="1801">
                  <c:v>2.4659915022098199E-2</c:v>
                </c:pt>
                <c:pt idx="1802">
                  <c:v>2.4957575372108499E-2</c:v>
                </c:pt>
                <c:pt idx="1803">
                  <c:v>2.5289224482379899E-2</c:v>
                </c:pt>
                <c:pt idx="1804">
                  <c:v>2.5654496094370999E-2</c:v>
                </c:pt>
                <c:pt idx="1805">
                  <c:v>2.60479378886934E-2</c:v>
                </c:pt>
                <c:pt idx="1806">
                  <c:v>2.6464617237572399E-2</c:v>
                </c:pt>
                <c:pt idx="1807">
                  <c:v>2.6899628414515198E-2</c:v>
                </c:pt>
                <c:pt idx="1808">
                  <c:v>3.9921662095620397E-3</c:v>
                </c:pt>
                <c:pt idx="1809">
                  <c:v>2.7783411318569401E-2</c:v>
                </c:pt>
                <c:pt idx="1810">
                  <c:v>2.8156574513484401E-2</c:v>
                </c:pt>
                <c:pt idx="1811">
                  <c:v>2.8553708766341401E-2</c:v>
                </c:pt>
                <c:pt idx="1812">
                  <c:v>2.89675243318816E-2</c:v>
                </c:pt>
                <c:pt idx="1813">
                  <c:v>2.93873025963063E-2</c:v>
                </c:pt>
                <c:pt idx="1814">
                  <c:v>2.9801980259709499E-2</c:v>
                </c:pt>
                <c:pt idx="1815">
                  <c:v>6.8391374933099202E-3</c:v>
                </c:pt>
                <c:pt idx="1816">
                  <c:v>7.1655430382138001E-3</c:v>
                </c:pt>
                <c:pt idx="1817">
                  <c:v>7.3343447475200897E-3</c:v>
                </c:pt>
                <c:pt idx="1818">
                  <c:v>3.0714323617448702E-2</c:v>
                </c:pt>
                <c:pt idx="1819">
                  <c:v>7.2745233028163802E-3</c:v>
                </c:pt>
                <c:pt idx="1820">
                  <c:v>7.1445096701462296E-3</c:v>
                </c:pt>
                <c:pt idx="1821">
                  <c:v>3.0248608710339301E-2</c:v>
                </c:pt>
                <c:pt idx="1822">
                  <c:v>2.99029528586604E-2</c:v>
                </c:pt>
                <c:pt idx="1823">
                  <c:v>6.1846006413372404E-3</c:v>
                </c:pt>
                <c:pt idx="1824">
                  <c:v>2.9131878103575599E-2</c:v>
                </c:pt>
                <c:pt idx="1825">
                  <c:v>5.2648693532591504E-3</c:v>
                </c:pt>
                <c:pt idx="1826">
                  <c:v>4.7061890415794304E-3</c:v>
                </c:pt>
                <c:pt idx="1827">
                  <c:v>2.7378589388071799E-2</c:v>
                </c:pt>
                <c:pt idx="1828">
                  <c:v>3.24882334745423E-3</c:v>
                </c:pt>
                <c:pt idx="1829">
                  <c:v>2.5802514851022001E-2</c:v>
                </c:pt>
                <c:pt idx="1830">
                  <c:v>1.56814496633284E-3</c:v>
                </c:pt>
                <c:pt idx="1831">
                  <c:v>2.4031146839709899E-2</c:v>
                </c:pt>
                <c:pt idx="1832">
                  <c:v>2.3081238164763099E-2</c:v>
                </c:pt>
                <c:pt idx="1833">
                  <c:v>2.2168968561598501E-2</c:v>
                </c:pt>
                <c:pt idx="1834">
                  <c:v>-2.0551918795588598E-3</c:v>
                </c:pt>
                <c:pt idx="1835">
                  <c:v>2.0451325837606799E-2</c:v>
                </c:pt>
                <c:pt idx="1836">
                  <c:v>1.95721329048241E-2</c:v>
                </c:pt>
                <c:pt idx="1837">
                  <c:v>1.8743846833685299E-2</c:v>
                </c:pt>
                <c:pt idx="1838">
                  <c:v>1.7958167108228201E-2</c:v>
                </c:pt>
                <c:pt idx="1839">
                  <c:v>1.7211091146271701E-2</c:v>
                </c:pt>
                <c:pt idx="1840">
                  <c:v>-6.8546405951017304E-3</c:v>
                </c:pt>
                <c:pt idx="1841">
                  <c:v>1.5797750520234601E-2</c:v>
                </c:pt>
                <c:pt idx="1842">
                  <c:v>-8.3074459078420308E-3</c:v>
                </c:pt>
                <c:pt idx="1843">
                  <c:v>1.43050416258445E-2</c:v>
                </c:pt>
                <c:pt idx="1844">
                  <c:v>-9.8411512357318501E-3</c:v>
                </c:pt>
                <c:pt idx="1845">
                  <c:v>-1.0624679791531699E-2</c:v>
                </c:pt>
                <c:pt idx="1846">
                  <c:v>1.1881466105905E-2</c:v>
                </c:pt>
                <c:pt idx="1847">
                  <c:v>-1.2350849277887601E-2</c:v>
                </c:pt>
                <c:pt idx="1848">
                  <c:v>1.01578073112021E-2</c:v>
                </c:pt>
                <c:pt idx="1849">
                  <c:v>-1.4066030438492199E-2</c:v>
                </c:pt>
                <c:pt idx="1850">
                  <c:v>8.4570707936410996E-3</c:v>
                </c:pt>
                <c:pt idx="1851">
                  <c:v>-1.5743180388865199E-2</c:v>
                </c:pt>
                <c:pt idx="1852">
                  <c:v>6.8142103605098297E-3</c:v>
                </c:pt>
                <c:pt idx="1853">
                  <c:v>-1.7342613356946299E-2</c:v>
                </c:pt>
                <c:pt idx="1854">
                  <c:v>5.2658389898591297E-3</c:v>
                </c:pt>
                <c:pt idx="1855">
                  <c:v>-1.8832139071894599E-2</c:v>
                </c:pt>
                <c:pt idx="1856">
                  <c:v>3.8445044560019999E-3</c:v>
                </c:pt>
                <c:pt idx="1857">
                  <c:v>3.1827630254807398E-3</c:v>
                </c:pt>
                <c:pt idx="1858">
                  <c:v>2.6273826370961199E-3</c:v>
                </c:pt>
                <c:pt idx="1859">
                  <c:v>-2.11749821536149E-2</c:v>
                </c:pt>
                <c:pt idx="1860">
                  <c:v>1.81896122185213E-3</c:v>
                </c:pt>
                <c:pt idx="1861">
                  <c:v>1.49242346739883E-3</c:v>
                </c:pt>
                <c:pt idx="1862">
                  <c:v>1.28161045008284E-3</c:v>
                </c:pt>
                <c:pt idx="1863">
                  <c:v>1.17855518949378E-3</c:v>
                </c:pt>
                <c:pt idx="1864">
                  <c:v>-2.21854029934479E-2</c:v>
                </c:pt>
                <c:pt idx="1865">
                  <c:v>1.2242083544153201E-3</c:v>
                </c:pt>
                <c:pt idx="1866">
                  <c:v>-2.2069880945858801E-2</c:v>
                </c:pt>
                <c:pt idx="1867">
                  <c:v>-2.1951708708391499E-2</c:v>
                </c:pt>
                <c:pt idx="1868">
                  <c:v>1.4950787187602099E-3</c:v>
                </c:pt>
                <c:pt idx="1869">
                  <c:v>-2.17656071140091E-2</c:v>
                </c:pt>
                <c:pt idx="1870">
                  <c:v>-2.1611842454328001E-2</c:v>
                </c:pt>
                <c:pt idx="1871">
                  <c:v>1.8782064675817601E-3</c:v>
                </c:pt>
                <c:pt idx="1872">
                  <c:v>2.0308260508604399E-3</c:v>
                </c:pt>
                <c:pt idx="1873">
                  <c:v>-2.1068445557212899E-2</c:v>
                </c:pt>
                <c:pt idx="1874">
                  <c:v>2.6199507943475801E-3</c:v>
                </c:pt>
                <c:pt idx="1875">
                  <c:v>2.97429316218177E-3</c:v>
                </c:pt>
                <c:pt idx="1876">
                  <c:v>-1.99326738057789E-2</c:v>
                </c:pt>
                <c:pt idx="1877">
                  <c:v>3.9292216040506698E-3</c:v>
                </c:pt>
                <c:pt idx="1878">
                  <c:v>-1.89214590416109E-2</c:v>
                </c:pt>
                <c:pt idx="1879">
                  <c:v>4.9864248687306097E-3</c:v>
                </c:pt>
                <c:pt idx="1880">
                  <c:v>-1.78281913599036E-2</c:v>
                </c:pt>
                <c:pt idx="1881">
                  <c:v>-1.7248854995625701E-2</c:v>
                </c:pt>
                <c:pt idx="1882">
                  <c:v>6.6436943740899503E-3</c:v>
                </c:pt>
                <c:pt idx="1883">
                  <c:v>-1.6186515575695299E-2</c:v>
                </c:pt>
                <c:pt idx="1884">
                  <c:v>7.7357881190581804E-3</c:v>
                </c:pt>
                <c:pt idx="1885">
                  <c:v>-1.50663895253018E-2</c:v>
                </c:pt>
                <c:pt idx="1886">
                  <c:v>-1.44778793617976E-2</c:v>
                </c:pt>
                <c:pt idx="1887">
                  <c:v>9.4173492378736099E-3</c:v>
                </c:pt>
                <c:pt idx="1888">
                  <c:v>-1.34184995661816E-2</c:v>
                </c:pt>
                <c:pt idx="1889">
                  <c:v>1.0488352088678101E-2</c:v>
                </c:pt>
                <c:pt idx="1890">
                  <c:v>-1.23389652800092E-2</c:v>
                </c:pt>
                <c:pt idx="1891">
                  <c:v>1.1573742800339799E-2</c:v>
                </c:pt>
                <c:pt idx="1892">
                  <c:v>-1.1250034320524099E-2</c:v>
                </c:pt>
                <c:pt idx="1893">
                  <c:v>1.26660260932291E-2</c:v>
                </c:pt>
                <c:pt idx="1894">
                  <c:v>1.32062837114909E-2</c:v>
                </c:pt>
                <c:pt idx="1895">
                  <c:v>-9.5470528020949203E-3</c:v>
                </c:pt>
                <c:pt idx="1896">
                  <c:v>1.44419337171515E-2</c:v>
                </c:pt>
                <c:pt idx="1897">
                  <c:v>1.5053270959582201E-2</c:v>
                </c:pt>
                <c:pt idx="1898">
                  <c:v>-7.6369910608964104E-3</c:v>
                </c:pt>
                <c:pt idx="1899">
                  <c:v>1.6401217120243301E-2</c:v>
                </c:pt>
                <c:pt idx="1900">
                  <c:v>1.7044543782171101E-2</c:v>
                </c:pt>
                <c:pt idx="1901">
                  <c:v>-5.6317823225623398E-3</c:v>
                </c:pt>
                <c:pt idx="1902">
                  <c:v>-4.9573563983513601E-3</c:v>
                </c:pt>
                <c:pt idx="1903">
                  <c:v>1.8983078542621601E-2</c:v>
                </c:pt>
                <c:pt idx="1904">
                  <c:v>-3.8445266446201598E-3</c:v>
                </c:pt>
                <c:pt idx="1905">
                  <c:v>2.0038521986847399E-2</c:v>
                </c:pt>
                <c:pt idx="1906">
                  <c:v>-2.8434363224677899E-3</c:v>
                </c:pt>
                <c:pt idx="1907">
                  <c:v>2.0986197397952901E-2</c:v>
                </c:pt>
                <c:pt idx="1908">
                  <c:v>2.1409245611792999E-2</c:v>
                </c:pt>
                <c:pt idx="1909">
                  <c:v>-1.49491205490475E-3</c:v>
                </c:pt>
                <c:pt idx="1910">
                  <c:v>2.2307408136977298E-2</c:v>
                </c:pt>
                <c:pt idx="1911">
                  <c:v>-6.6407944780931105E-4</c:v>
                </c:pt>
                <c:pt idx="1912">
                  <c:v>2.3064721923378301E-2</c:v>
                </c:pt>
                <c:pt idx="1913" formatCode="0.00E+00">
                  <c:v>1.32739158403725E-5</c:v>
                </c:pt>
                <c:pt idx="1914">
                  <c:v>2.3657716724707602E-2</c:v>
                </c:pt>
                <c:pt idx="1915">
                  <c:v>2.38798564024667E-2</c:v>
                </c:pt>
                <c:pt idx="1916">
                  <c:v>7.6111306074126402E-4</c:v>
                </c:pt>
                <c:pt idx="1917">
                  <c:v>2.4338230624516101E-2</c:v>
                </c:pt>
                <c:pt idx="1918">
                  <c:v>1.1314191343751599E-3</c:v>
                </c:pt>
                <c:pt idx="1919">
                  <c:v>2.4617527008596599E-2</c:v>
                </c:pt>
                <c:pt idx="1920">
                  <c:v>1.31708484777962E-3</c:v>
                </c:pt>
                <c:pt idx="1921">
                  <c:v>2.47079336114303E-2</c:v>
                </c:pt>
                <c:pt idx="1922">
                  <c:v>1.3135187540615899E-3</c:v>
                </c:pt>
                <c:pt idx="1923">
                  <c:v>2.4614350404070801E-2</c:v>
                </c:pt>
                <c:pt idx="1924">
                  <c:v>1.1342805565456499E-3</c:v>
                </c:pt>
                <c:pt idx="1925">
                  <c:v>2.43540775116288E-2</c:v>
                </c:pt>
                <c:pt idx="1926">
                  <c:v>2.4155822933947399E-2</c:v>
                </c:pt>
                <c:pt idx="1927">
                  <c:v>6.2042609327216504E-4</c:v>
                </c:pt>
                <c:pt idx="1928">
                  <c:v>2.3782900696319598E-2</c:v>
                </c:pt>
                <c:pt idx="1929">
                  <c:v>1.6154815364994999E-4</c:v>
                </c:pt>
                <c:pt idx="1930">
                  <c:v>2.32324382381844E-2</c:v>
                </c:pt>
                <c:pt idx="1931">
                  <c:v>-4.8068821468645102E-4</c:v>
                </c:pt>
                <c:pt idx="1932">
                  <c:v>2.2502146237365701E-2</c:v>
                </c:pt>
                <c:pt idx="1933">
                  <c:v>-1.2979811750807801E-3</c:v>
                </c:pt>
                <c:pt idx="1934">
                  <c:v>-1.7659293181088601E-3</c:v>
                </c:pt>
                <c:pt idx="1935">
                  <c:v>2.1016590159207999E-2</c:v>
                </c:pt>
                <c:pt idx="1936">
                  <c:v>-2.9811698354998101E-3</c:v>
                </c:pt>
                <c:pt idx="1937">
                  <c:v>1.9725036987238001E-2</c:v>
                </c:pt>
                <c:pt idx="1938">
                  <c:v>-4.3366688002400297E-3</c:v>
                </c:pt>
                <c:pt idx="1939">
                  <c:v>-5.0452203185900298E-3</c:v>
                </c:pt>
                <c:pt idx="1940">
                  <c:v>1.75216155134163E-2</c:v>
                </c:pt>
                <c:pt idx="1941">
                  <c:v>-6.6681666906358399E-3</c:v>
                </c:pt>
                <c:pt idx="1942">
                  <c:v>1.5866169931525301E-2</c:v>
                </c:pt>
                <c:pt idx="1943">
                  <c:v>1.5014271239884899E-2</c:v>
                </c:pt>
                <c:pt idx="1944">
                  <c:v>-9.1364228727868202E-3</c:v>
                </c:pt>
                <c:pt idx="1945">
                  <c:v>1.34502958669668E-2</c:v>
                </c:pt>
                <c:pt idx="1946">
                  <c:v>-1.07025630755864E-2</c:v>
                </c:pt>
                <c:pt idx="1947">
                  <c:v>1.18803701613288E-2</c:v>
                </c:pt>
                <c:pt idx="1948">
                  <c:v>-1.22756617235199E-2</c:v>
                </c:pt>
                <c:pt idx="1949">
                  <c:v>1.0307587023872499E-2</c:v>
                </c:pt>
                <c:pt idx="1950">
                  <c:v>-1.38430533315058E-2</c:v>
                </c:pt>
                <c:pt idx="1951">
                  <c:v>8.7504392425491496E-3</c:v>
                </c:pt>
                <c:pt idx="1952">
                  <c:v>-1.53859871266952E-2</c:v>
                </c:pt>
                <c:pt idx="1953">
                  <c:v>-1.6136637380800602E-2</c:v>
                </c:pt>
                <c:pt idx="1954">
                  <c:v>6.4183862330089696E-3</c:v>
                </c:pt>
                <c:pt idx="1955">
                  <c:v>-1.7752142945497498E-2</c:v>
                </c:pt>
                <c:pt idx="1956">
                  <c:v>-1.8527551418690901E-2</c:v>
                </c:pt>
                <c:pt idx="1957">
                  <c:v>4.0148838997020996E-3</c:v>
                </c:pt>
                <c:pt idx="1958">
                  <c:v>-2.01573264018871E-2</c:v>
                </c:pt>
                <c:pt idx="1959">
                  <c:v>-2.09261237979823E-2</c:v>
                </c:pt>
                <c:pt idx="1960">
                  <c:v>1.6270265196335499E-3</c:v>
                </c:pt>
                <c:pt idx="1961">
                  <c:v>-2.2533716514977299E-2</c:v>
                </c:pt>
                <c:pt idx="1962">
                  <c:v>-2.3287148820496401E-2</c:v>
                </c:pt>
                <c:pt idx="1963">
                  <c:v>-2.4068959047100401E-2</c:v>
                </c:pt>
                <c:pt idx="1964">
                  <c:v>-1.5158648915541001E-3</c:v>
                </c:pt>
                <c:pt idx="1965">
                  <c:v>-2.5661950340471001E-2</c:v>
                </c:pt>
                <c:pt idx="1966">
                  <c:v>-2.6385594398551399E-2</c:v>
                </c:pt>
                <c:pt idx="1967">
                  <c:v>-2.71247135735108E-2</c:v>
                </c:pt>
                <c:pt idx="1968">
                  <c:v>-4.5151565002863898E-3</c:v>
                </c:pt>
                <c:pt idx="1969">
                  <c:v>-2.8587992251573199E-2</c:v>
                </c:pt>
                <c:pt idx="1970">
                  <c:v>-5.8562130270731396E-3</c:v>
                </c:pt>
                <c:pt idx="1971">
                  <c:v>-2.9793627800841601E-2</c:v>
                </c:pt>
                <c:pt idx="1972">
                  <c:v>-6.9143708805697399E-3</c:v>
                </c:pt>
                <c:pt idx="1973">
                  <c:v>-3.0694423530753301E-2</c:v>
                </c:pt>
                <c:pt idx="1974">
                  <c:v>-7.6518574628122501E-3</c:v>
                </c:pt>
                <c:pt idx="1975">
                  <c:v>-7.9101257500770999E-3</c:v>
                </c:pt>
                <c:pt idx="1976">
                  <c:v>-3.1389896546247603E-2</c:v>
                </c:pt>
                <c:pt idx="1977">
                  <c:v>-8.0538250621102099E-3</c:v>
                </c:pt>
                <c:pt idx="1978">
                  <c:v>-3.1387347678082898E-2</c:v>
                </c:pt>
                <c:pt idx="1979">
                  <c:v>-7.9147509976826499E-3</c:v>
                </c:pt>
                <c:pt idx="1980">
                  <c:v>-3.1122254340330498E-2</c:v>
                </c:pt>
                <c:pt idx="1981">
                  <c:v>-3.0890241347860701E-2</c:v>
                </c:pt>
                <c:pt idx="1982">
                  <c:v>-3.0662062705503999E-2</c:v>
                </c:pt>
                <c:pt idx="1983">
                  <c:v>-7.0803550678768196E-3</c:v>
                </c:pt>
                <c:pt idx="1984">
                  <c:v>-3.01893796501033E-2</c:v>
                </c:pt>
                <c:pt idx="1985">
                  <c:v>-2.98737881669679E-2</c:v>
                </c:pt>
                <c:pt idx="1986">
                  <c:v>-2.9577905637630901E-2</c:v>
                </c:pt>
                <c:pt idx="1987">
                  <c:v>-2.9298984630647298E-2</c:v>
                </c:pt>
                <c:pt idx="1988">
                  <c:v>-2.90337765249459E-2</c:v>
                </c:pt>
                <c:pt idx="1989">
                  <c:v>-2.8779462544151101E-2</c:v>
                </c:pt>
                <c:pt idx="1990">
                  <c:v>-2.8532247347854402E-2</c:v>
                </c:pt>
                <c:pt idx="1991">
                  <c:v>-4.9286611404665897E-3</c:v>
                </c:pt>
                <c:pt idx="1992">
                  <c:v>-2.8004148455845299E-2</c:v>
                </c:pt>
                <c:pt idx="1993">
                  <c:v>-4.2761135726693796E-3</c:v>
                </c:pt>
                <c:pt idx="1994">
                  <c:v>-3.8627509394920699E-3</c:v>
                </c:pt>
                <c:pt idx="1995">
                  <c:v>-2.6680802632717399E-2</c:v>
                </c:pt>
                <c:pt idx="1996">
                  <c:v>-2.6904816593867498E-3</c:v>
                </c:pt>
                <c:pt idx="1997">
                  <c:v>-2.0110013423137001E-3</c:v>
                </c:pt>
                <c:pt idx="1998">
                  <c:v>-1.20386963806632E-3</c:v>
                </c:pt>
                <c:pt idx="1999">
                  <c:v>-2.3633778878760999E-2</c:v>
                </c:pt>
                <c:pt idx="2000">
                  <c:v>7.2924657295174401E-4</c:v>
                </c:pt>
                <c:pt idx="2001">
                  <c:v>1.75900765579347E-3</c:v>
                </c:pt>
                <c:pt idx="2002">
                  <c:v>-2.0471307562449002E-2</c:v>
                </c:pt>
                <c:pt idx="2003">
                  <c:v>4.0631028571157298E-3</c:v>
                </c:pt>
                <c:pt idx="2004">
                  <c:v>-1.81269701721485E-2</c:v>
                </c:pt>
                <c:pt idx="2005">
                  <c:v>-1.69336135688677E-2</c:v>
                </c:pt>
                <c:pt idx="2006">
                  <c:v>7.5545276678756299E-3</c:v>
                </c:pt>
                <c:pt idx="2007">
                  <c:v>-1.47028377432826E-2</c:v>
                </c:pt>
                <c:pt idx="2008">
                  <c:v>-1.35915521665643E-2</c:v>
                </c:pt>
                <c:pt idx="2009">
                  <c:v>-1.25546105959251E-2</c:v>
                </c:pt>
                <c:pt idx="2010">
                  <c:v>-1.15925641296556E-2</c:v>
                </c:pt>
                <c:pt idx="2011">
                  <c:v>-1.0704975085324701E-2</c:v>
                </c:pt>
                <c:pt idx="2012">
                  <c:v>1.34676363043512E-2</c:v>
                </c:pt>
                <c:pt idx="2013">
                  <c:v>-9.1079160376793204E-3</c:v>
                </c:pt>
                <c:pt idx="2014">
                  <c:v>1.50460503890581E-2</c:v>
                </c:pt>
                <c:pt idx="2015">
                  <c:v>-7.5453053867451996E-3</c:v>
                </c:pt>
                <c:pt idx="2016">
                  <c:v>1.6592145155969601E-2</c:v>
                </c:pt>
                <c:pt idx="2017">
                  <c:v>1.7338522324706899E-2</c:v>
                </c:pt>
                <c:pt idx="2018">
                  <c:v>-5.2275425844928803E-3</c:v>
                </c:pt>
                <c:pt idx="2019">
                  <c:v>1.8927331948835901E-2</c:v>
                </c:pt>
                <c:pt idx="2020">
                  <c:v>1.9685351226586701E-2</c:v>
                </c:pt>
                <c:pt idx="2021">
                  <c:v>2.04843938450932E-2</c:v>
                </c:pt>
                <c:pt idx="2022">
                  <c:v>-2.03979698390345E-3</c:v>
                </c:pt>
                <c:pt idx="2023">
                  <c:v>2.2144243566426299E-2</c:v>
                </c:pt>
                <c:pt idx="2024">
                  <c:v>2.29122454554564E-2</c:v>
                </c:pt>
                <c:pt idx="2025">
                  <c:v>3.38417589502353E-4</c:v>
                </c:pt>
                <c:pt idx="2026">
                  <c:v>2.44530890976624E-2</c:v>
                </c:pt>
                <c:pt idx="2027">
                  <c:v>1.7718397040970501E-3</c:v>
                </c:pt>
                <c:pt idx="2028">
                  <c:v>2.4066435646352101E-3</c:v>
                </c:pt>
                <c:pt idx="2029">
                  <c:v>2.62726151737145E-2</c:v>
                </c:pt>
                <c:pt idx="2030">
                  <c:v>3.33423859444445E-3</c:v>
                </c:pt>
                <c:pt idx="2031">
                  <c:v>3.7135542836607199E-3</c:v>
                </c:pt>
                <c:pt idx="2032">
                  <c:v>2.7331775638733399E-2</c:v>
                </c:pt>
                <c:pt idx="2033">
                  <c:v>4.1512758443477101E-3</c:v>
                </c:pt>
                <c:pt idx="2034">
                  <c:v>2.76499249941447E-2</c:v>
                </c:pt>
                <c:pt idx="2035">
                  <c:v>4.34791025195801E-3</c:v>
                </c:pt>
                <c:pt idx="2036">
                  <c:v>2.77240577535986E-2</c:v>
                </c:pt>
                <c:pt idx="2037">
                  <c:v>2.7659218503401001E-2</c:v>
                </c:pt>
                <c:pt idx="2038">
                  <c:v>4.2363846888764699E-3</c:v>
                </c:pt>
                <c:pt idx="2039">
                  <c:v>2.74945531662046E-2</c:v>
                </c:pt>
                <c:pt idx="2040">
                  <c:v>3.9546476178626399E-3</c:v>
                </c:pt>
                <c:pt idx="2041">
                  <c:v>2.7096841878874799E-2</c:v>
                </c:pt>
                <c:pt idx="2042">
                  <c:v>3.4428452402556499E-3</c:v>
                </c:pt>
                <c:pt idx="2043">
                  <c:v>2.6472972997604999E-2</c:v>
                </c:pt>
                <c:pt idx="2044">
                  <c:v>2.7117556690653502E-3</c:v>
                </c:pt>
                <c:pt idx="2045">
                  <c:v>2.56433390953754E-2</c:v>
                </c:pt>
                <c:pt idx="2046">
                  <c:v>2.5153691814478501E-2</c:v>
                </c:pt>
                <c:pt idx="2047">
                  <c:v>1.3260281908535601E-3</c:v>
                </c:pt>
                <c:pt idx="2048">
                  <c:v>2.4195682060907001E-2</c:v>
                </c:pt>
                <c:pt idx="2049">
                  <c:v>2.3642417306284299E-2</c:v>
                </c:pt>
                <c:pt idx="2050">
                  <c:v>-2.5377205952034198E-4</c:v>
                </c:pt>
                <c:pt idx="2051">
                  <c:v>2.2542291247558702E-2</c:v>
                </c:pt>
                <c:pt idx="2052">
                  <c:v>-1.44653099958594E-3</c:v>
                </c:pt>
                <c:pt idx="2053">
                  <c:v>2.1259615732225099E-2</c:v>
                </c:pt>
                <c:pt idx="2054">
                  <c:v>-2.8139856387787302E-3</c:v>
                </c:pt>
                <c:pt idx="2055">
                  <c:v>-3.5469367817461302E-3</c:v>
                </c:pt>
                <c:pt idx="2056">
                  <c:v>1.8982469738595801E-2</c:v>
                </c:pt>
                <c:pt idx="2057">
                  <c:v>-5.2567587023052403E-3</c:v>
                </c:pt>
                <c:pt idx="2058">
                  <c:v>1.7217683427685201E-2</c:v>
                </c:pt>
                <c:pt idx="2059">
                  <c:v>-7.06457680108634E-3</c:v>
                </c:pt>
                <c:pt idx="2060">
                  <c:v>1.5377866691536001E-2</c:v>
                </c:pt>
                <c:pt idx="2061">
                  <c:v>-8.9274745924521597E-3</c:v>
                </c:pt>
                <c:pt idx="2062">
                  <c:v>1.3497909188921801E-2</c:v>
                </c:pt>
                <c:pt idx="2063">
                  <c:v>1.2540319610554599E-2</c:v>
                </c:pt>
                <c:pt idx="2064">
                  <c:v>-1.17151381407937E-2</c:v>
                </c:pt>
                <c:pt idx="2065">
                  <c:v>1.0771428077531099E-2</c:v>
                </c:pt>
                <c:pt idx="2066">
                  <c:v>-1.34713682669394E-2</c:v>
                </c:pt>
                <c:pt idx="2067">
                  <c:v>9.0364070450439302E-3</c:v>
                </c:pt>
                <c:pt idx="2068">
                  <c:v>-1.51772063224718E-2</c:v>
                </c:pt>
                <c:pt idx="2069">
                  <c:v>7.3657294854744598E-3</c:v>
                </c:pt>
                <c:pt idx="2070">
                  <c:v>6.5504743050965701E-3</c:v>
                </c:pt>
                <c:pt idx="2071">
                  <c:v>-1.7539476138710701E-2</c:v>
                </c:pt>
                <c:pt idx="2072">
                  <c:v>5.1348964224541696E-3</c:v>
                </c:pt>
                <c:pt idx="2073">
                  <c:v>-1.88986631812086E-2</c:v>
                </c:pt>
                <c:pt idx="2074">
                  <c:v>3.8395725619688498E-3</c:v>
                </c:pt>
                <c:pt idx="2075">
                  <c:v>3.2353530025580799E-3</c:v>
                </c:pt>
                <c:pt idx="2076">
                  <c:v>-2.0629178580371599E-2</c:v>
                </c:pt>
                <c:pt idx="2077">
                  <c:v>2.2822882617207201E-3</c:v>
                </c:pt>
                <c:pt idx="2078">
                  <c:v>-2.1506896376517901E-2</c:v>
                </c:pt>
                <c:pt idx="2079">
                  <c:v>1.4817032513181299E-3</c:v>
                </c:pt>
                <c:pt idx="2080">
                  <c:v>-2.22258777344768E-2</c:v>
                </c:pt>
                <c:pt idx="2081">
                  <c:v>8.5033748348303101E-4</c:v>
                </c:pt>
                <c:pt idx="2082">
                  <c:v>5.9491345575015796E-4</c:v>
                </c:pt>
                <c:pt idx="2083">
                  <c:v>-2.29086077316113E-2</c:v>
                </c:pt>
                <c:pt idx="2084">
                  <c:v>3.75720801889823E-4</c:v>
                </c:pt>
                <c:pt idx="2085">
                  <c:v>-2.3032350137785099E-2</c:v>
                </c:pt>
                <c:pt idx="2086">
                  <c:v>3.4251256053533099E-4</c:v>
                </c:pt>
                <c:pt idx="2087">
                  <c:v>-2.29797368448387E-2</c:v>
                </c:pt>
                <c:pt idx="2088">
                  <c:v>4.7581656965181302E-4</c:v>
                </c:pt>
                <c:pt idx="2089">
                  <c:v>-2.2770461736649501E-2</c:v>
                </c:pt>
                <c:pt idx="2090">
                  <c:v>7.5674080733616005E-4</c:v>
                </c:pt>
                <c:pt idx="2091">
                  <c:v>-2.24223271845377E-2</c:v>
                </c:pt>
                <c:pt idx="2092">
                  <c:v>-2.21924206669732E-2</c:v>
                </c:pt>
                <c:pt idx="2093">
                  <c:v>-2.19980359735336E-2</c:v>
                </c:pt>
                <c:pt idx="2094">
                  <c:v>1.51618845891016E-3</c:v>
                </c:pt>
                <c:pt idx="2095">
                  <c:v>-2.16898356652503E-2</c:v>
                </c:pt>
                <c:pt idx="2096">
                  <c:v>-2.1500935771430901E-2</c:v>
                </c:pt>
                <c:pt idx="2097">
                  <c:v>-2.13594278659789E-2</c:v>
                </c:pt>
                <c:pt idx="2098">
                  <c:v>-2.12664525609178E-2</c:v>
                </c:pt>
                <c:pt idx="2099">
                  <c:v>-2.1223107938409098E-2</c:v>
                </c:pt>
                <c:pt idx="2100">
                  <c:v>-2.1229376433461299E-2</c:v>
                </c:pt>
                <c:pt idx="2101">
                  <c:v>-2.1284390922148701E-2</c:v>
                </c:pt>
                <c:pt idx="2102">
                  <c:v>-2.1387235185828898E-2</c:v>
                </c:pt>
                <c:pt idx="2103">
                  <c:v>-2.1536901674370199E-2</c:v>
                </c:pt>
                <c:pt idx="2104">
                  <c:v>-2.1731004139280599E-2</c:v>
                </c:pt>
                <c:pt idx="2105">
                  <c:v>1.39404930867598E-3</c:v>
                </c:pt>
                <c:pt idx="2106">
                  <c:v>-2.2194143249968899E-2</c:v>
                </c:pt>
                <c:pt idx="2107">
                  <c:v>-2.2374901489462799E-2</c:v>
                </c:pt>
                <c:pt idx="2108">
                  <c:v>-2.2587988558787599E-2</c:v>
                </c:pt>
                <c:pt idx="2109">
                  <c:v>5.2697583912379405E-4</c:v>
                </c:pt>
                <c:pt idx="2110">
                  <c:v>-2.3065685066241501E-2</c:v>
                </c:pt>
                <c:pt idx="2111">
                  <c:v>-2.3245810316347801E-2</c:v>
                </c:pt>
                <c:pt idx="2112" formatCode="0.00E+00">
                  <c:v>-9.2597029907660598E-5</c:v>
                </c:pt>
                <c:pt idx="2113">
                  <c:v>-2.36413343750877E-2</c:v>
                </c:pt>
                <c:pt idx="2114">
                  <c:v>-4.1207964808668901E-4</c:v>
                </c:pt>
                <c:pt idx="2115">
                  <c:v>-2.3879787394675899E-2</c:v>
                </c:pt>
                <c:pt idx="2116">
                  <c:v>-5.6396779471222199E-4</c:v>
                </c:pt>
                <c:pt idx="2117">
                  <c:v>-2.3942369057930801E-2</c:v>
                </c:pt>
                <c:pt idx="2118">
                  <c:v>-5.3667442156197598E-4</c:v>
                </c:pt>
                <c:pt idx="2119">
                  <c:v>-2.3825425229547899E-2</c:v>
                </c:pt>
                <c:pt idx="2120">
                  <c:v>-3.3119783931128999E-4</c:v>
                </c:pt>
                <c:pt idx="2121">
                  <c:v>-2.35327885129436E-2</c:v>
                </c:pt>
                <c:pt idx="2122" formatCode="0.00E+00">
                  <c:v>4.6856330325637503E-5</c:v>
                </c:pt>
                <c:pt idx="2123">
                  <c:v>-2.30712569732828E-2</c:v>
                </c:pt>
                <c:pt idx="2124">
                  <c:v>5.9054827737912204E-4</c:v>
                </c:pt>
                <c:pt idx="2125">
                  <c:v>-2.2445038517940601E-2</c:v>
                </c:pt>
                <c:pt idx="2126">
                  <c:v>1.30004090704622E-3</c:v>
                </c:pt>
                <c:pt idx="2127">
                  <c:v>-2.1651119998975999E-2</c:v>
                </c:pt>
                <c:pt idx="2128">
                  <c:v>2.17939979230759E-3</c:v>
                </c:pt>
                <c:pt idx="2129">
                  <c:v>2.67382963607445E-3</c:v>
                </c:pt>
                <c:pt idx="2130">
                  <c:v>-2.0086374405780601E-2</c:v>
                </c:pt>
                <c:pt idx="2131">
                  <c:v>3.9330680559522902E-3</c:v>
                </c:pt>
                <c:pt idx="2132">
                  <c:v>4.6112422411078401E-3</c:v>
                </c:pt>
                <c:pt idx="2133">
                  <c:v>5.3856323794986101E-3</c:v>
                </c:pt>
                <c:pt idx="2134">
                  <c:v>-1.71063289869967E-2</c:v>
                </c:pt>
                <c:pt idx="2135">
                  <c:v>7.1657079150614601E-3</c:v>
                </c:pt>
                <c:pt idx="2136">
                  <c:v>8.0778257158314205E-3</c:v>
                </c:pt>
                <c:pt idx="2137">
                  <c:v>-1.4294678339803E-2</c:v>
                </c:pt>
                <c:pt idx="2138">
                  <c:v>1.0078320106020401E-2</c:v>
                </c:pt>
                <c:pt idx="2139">
                  <c:v>-1.22820380953351E-2</c:v>
                </c:pt>
                <c:pt idx="2140">
                  <c:v>1.2097600165979E-2</c:v>
                </c:pt>
                <c:pt idx="2141">
                  <c:v>-1.02610441449697E-2</c:v>
                </c:pt>
                <c:pt idx="2142">
                  <c:v>1.41151406672907E-2</c:v>
                </c:pt>
                <c:pt idx="2143">
                  <c:v>1.51069923820996E-2</c:v>
                </c:pt>
                <c:pt idx="2144">
                  <c:v>-7.2060018198697399E-3</c:v>
                </c:pt>
                <c:pt idx="2145">
                  <c:v>1.72100679013261E-2</c:v>
                </c:pt>
                <c:pt idx="2146">
                  <c:v>1.82363959623363E-2</c:v>
                </c:pt>
                <c:pt idx="2147">
                  <c:v>-4.0489062142747096E-3</c:v>
                </c:pt>
                <c:pt idx="2148">
                  <c:v>2.03849742172393E-2</c:v>
                </c:pt>
                <c:pt idx="2149">
                  <c:v>2.1416168216158001E-2</c:v>
                </c:pt>
                <c:pt idx="2150">
                  <c:v>2.2481669616054599E-2</c:v>
                </c:pt>
                <c:pt idx="2151">
                  <c:v>2.18697593851107E-4</c:v>
                </c:pt>
                <c:pt idx="2152">
                  <c:v>2.4660723666105999E-2</c:v>
                </c:pt>
                <c:pt idx="2153">
                  <c:v>2.5686034264639401E-2</c:v>
                </c:pt>
                <c:pt idx="2154">
                  <c:v>2.6730109485529199E-2</c:v>
                </c:pt>
                <c:pt idx="2155">
                  <c:v>4.4268970233618298E-3</c:v>
                </c:pt>
                <c:pt idx="2156">
                  <c:v>2.8808694907918101E-2</c:v>
                </c:pt>
                <c:pt idx="2157">
                  <c:v>2.9750032435452298E-2</c:v>
                </c:pt>
                <c:pt idx="2158">
                  <c:v>7.3272502293127203E-3</c:v>
                </c:pt>
                <c:pt idx="2159">
                  <c:v>3.15756382871656E-2</c:v>
                </c:pt>
                <c:pt idx="2160">
                  <c:v>9.0096936096919194E-3</c:v>
                </c:pt>
                <c:pt idx="2161">
                  <c:v>3.31090647416541E-2</c:v>
                </c:pt>
                <c:pt idx="2162">
                  <c:v>3.3751988640941401E-2</c:v>
                </c:pt>
                <c:pt idx="2163">
                  <c:v>1.1019409490608201E-2</c:v>
                </c:pt>
                <c:pt idx="2164">
                  <c:v>3.4952866625407399E-2</c:v>
                </c:pt>
                <c:pt idx="2165">
                  <c:v>3.5430007395726999E-2</c:v>
                </c:pt>
                <c:pt idx="2166">
                  <c:v>1.25323452076215E-2</c:v>
                </c:pt>
                <c:pt idx="2167">
                  <c:v>3.6299489334606999E-2</c:v>
                </c:pt>
                <c:pt idx="2168">
                  <c:v>3.6602590916222602E-2</c:v>
                </c:pt>
                <c:pt idx="2169">
                  <c:v>3.6879634095374002E-2</c:v>
                </c:pt>
                <c:pt idx="2170">
                  <c:v>1.3764857063130201E-2</c:v>
                </c:pt>
                <c:pt idx="2171">
                  <c:v>3.7296619654294497E-2</c:v>
                </c:pt>
                <c:pt idx="2172">
                  <c:v>1.39869102190914E-2</c:v>
                </c:pt>
                <c:pt idx="2173">
                  <c:v>3.7324146700197902E-2</c:v>
                </c:pt>
                <c:pt idx="2174">
                  <c:v>1.3825463591838999E-2</c:v>
                </c:pt>
                <c:pt idx="2175">
                  <c:v>3.6979605351087103E-2</c:v>
                </c:pt>
                <c:pt idx="2176">
                  <c:v>3.6664153924109301E-2</c:v>
                </c:pt>
                <c:pt idx="2177">
                  <c:v>1.2961820483579901E-2</c:v>
                </c:pt>
                <c:pt idx="2178">
                  <c:v>3.5917138242806797E-2</c:v>
                </c:pt>
                <c:pt idx="2179">
                  <c:v>1.2046919278896E-2</c:v>
                </c:pt>
                <c:pt idx="2180">
                  <c:v>3.48388567389014E-2</c:v>
                </c:pt>
                <c:pt idx="2181">
                  <c:v>3.4173372496544299E-2</c:v>
                </c:pt>
                <c:pt idx="2182">
                  <c:v>3.3496877810022398E-2</c:v>
                </c:pt>
                <c:pt idx="2183">
                  <c:v>9.4529317048929803E-3</c:v>
                </c:pt>
                <c:pt idx="2184">
                  <c:v>3.20866857070864E-2</c:v>
                </c:pt>
                <c:pt idx="2185">
                  <c:v>3.1279450190552498E-2</c:v>
                </c:pt>
                <c:pt idx="2186">
                  <c:v>3.04757668110405E-2</c:v>
                </c:pt>
                <c:pt idx="2187">
                  <c:v>6.31840319444614E-3</c:v>
                </c:pt>
                <c:pt idx="2188">
                  <c:v>2.8849735047096699E-2</c:v>
                </c:pt>
                <c:pt idx="2189">
                  <c:v>2.7952124689970499E-2</c:v>
                </c:pt>
                <c:pt idx="2190">
                  <c:v>2.7068430749928301E-2</c:v>
                </c:pt>
                <c:pt idx="2191">
                  <c:v>2.8365990079784699E-3</c:v>
                </c:pt>
                <c:pt idx="2192">
                  <c:v>2.5292397378104101E-2</c:v>
                </c:pt>
                <c:pt idx="2193">
                  <c:v>9.5744907423731603E-4</c:v>
                </c:pt>
                <c:pt idx="2194">
                  <c:v>2.3312555292816901E-2</c:v>
                </c:pt>
                <c:pt idx="2195">
                  <c:v>-1.1185758178331999E-3</c:v>
                </c:pt>
                <c:pt idx="2196">
                  <c:v>2.1142369547978601E-2</c:v>
                </c:pt>
                <c:pt idx="2197">
                  <c:v>-3.3816414031827501E-3</c:v>
                </c:pt>
                <c:pt idx="2198">
                  <c:v>-4.5687897880659E-3</c:v>
                </c:pt>
                <c:pt idx="2199">
                  <c:v>-5.8539389208226199E-3</c:v>
                </c:pt>
                <c:pt idx="2200">
                  <c:v>1.6127037540886201E-2</c:v>
                </c:pt>
                <c:pt idx="2201">
                  <c:v>-8.6556900363808694E-3</c:v>
                </c:pt>
                <c:pt idx="2202">
                  <c:v>-1.00790401679096E-2</c:v>
                </c:pt>
                <c:pt idx="2203">
                  <c:v>-1.15771417606839E-2</c:v>
                </c:pt>
                <c:pt idx="2204">
                  <c:v>1.0214552621964801E-2</c:v>
                </c:pt>
                <c:pt idx="2205">
                  <c:v>-1.47337032673013E-2</c:v>
                </c:pt>
                <c:pt idx="2206">
                  <c:v>-1.6299220504301399E-2</c:v>
                </c:pt>
                <c:pt idx="2207">
                  <c:v>5.4425370800298099E-3</c:v>
                </c:pt>
                <c:pt idx="2208">
                  <c:v>-1.9538154061881301E-2</c:v>
                </c:pt>
                <c:pt idx="2209">
                  <c:v>-2.1115828909011199E-2</c:v>
                </c:pt>
                <c:pt idx="2210">
                  <c:v>6.3800407891929901E-4</c:v>
                </c:pt>
                <c:pt idx="2211">
                  <c:v>-2.4305633912450601E-2</c:v>
                </c:pt>
                <c:pt idx="2212">
                  <c:v>-2.4639379035332398E-3</c:v>
                </c:pt>
                <c:pt idx="2213">
                  <c:v>-2.7310476103492499E-2</c:v>
                </c:pt>
                <c:pt idx="2214">
                  <c:v>-2.8721558000781699E-2</c:v>
                </c:pt>
                <c:pt idx="2215">
                  <c:v>-6.77361237197223E-3</c:v>
                </c:pt>
                <c:pt idx="2216">
                  <c:v>-3.1500367769935499E-2</c:v>
                </c:pt>
                <c:pt idx="2217">
                  <c:v>-9.4143724791481403E-3</c:v>
                </c:pt>
                <c:pt idx="2218">
                  <c:v>-3.3991699094474699E-2</c:v>
                </c:pt>
                <c:pt idx="2219">
                  <c:v>-3.5104697326164301E-2</c:v>
                </c:pt>
                <c:pt idx="2220">
                  <c:v>-1.2829344333112599E-2</c:v>
                </c:pt>
                <c:pt idx="2221">
                  <c:v>-3.7205155081577498E-2</c:v>
                </c:pt>
                <c:pt idx="2222">
                  <c:v>-1.47445118593578E-2</c:v>
                </c:pt>
                <c:pt idx="2223">
                  <c:v>-3.8931550056880697E-2</c:v>
                </c:pt>
                <c:pt idx="2224">
                  <c:v>-1.6278178344080501E-2</c:v>
                </c:pt>
                <c:pt idx="2225">
                  <c:v>-4.0270719924857902E-2</c:v>
                </c:pt>
                <c:pt idx="2226">
                  <c:v>-4.0781409169616201E-2</c:v>
                </c:pt>
                <c:pt idx="2227">
                  <c:v>-1.7888199188174501E-2</c:v>
                </c:pt>
                <c:pt idx="2228">
                  <c:v>-4.1634294431471E-2</c:v>
                </c:pt>
                <c:pt idx="2229">
                  <c:v>-4.1890373718994303E-2</c:v>
                </c:pt>
                <c:pt idx="2230">
                  <c:v>-1.87355131575507E-2</c:v>
                </c:pt>
                <c:pt idx="2231">
                  <c:v>-4.2214404773781501E-2</c:v>
                </c:pt>
                <c:pt idx="2232">
                  <c:v>-1.8835707623806201E-2</c:v>
                </c:pt>
                <c:pt idx="2233">
                  <c:v>-4.2089394762708399E-2</c:v>
                </c:pt>
                <c:pt idx="2234">
                  <c:v>-4.1847419448652702E-2</c:v>
                </c:pt>
                <c:pt idx="2235">
                  <c:v>-1.8191472253629E-2</c:v>
                </c:pt>
                <c:pt idx="2236">
                  <c:v>-4.1168054669430298E-2</c:v>
                </c:pt>
                <c:pt idx="2237">
                  <c:v>-1.7286584365437702E-2</c:v>
                </c:pt>
                <c:pt idx="2238">
                  <c:v>-1.66724927974942E-2</c:v>
                </c:pt>
                <c:pt idx="2239">
                  <c:v>-3.9246813065294497E-2</c:v>
                </c:pt>
                <c:pt idx="2240">
                  <c:v>-1.49718170637924E-2</c:v>
                </c:pt>
                <c:pt idx="2241">
                  <c:v>-3.7341114465567503E-2</c:v>
                </c:pt>
                <c:pt idx="2242">
                  <c:v>-1.2874372462734301E-2</c:v>
                </c:pt>
                <c:pt idx="2243">
                  <c:v>-3.5063831362594597E-2</c:v>
                </c:pt>
                <c:pt idx="2244">
                  <c:v>-3.3792189963383498E-2</c:v>
                </c:pt>
                <c:pt idx="2245">
                  <c:v>-9.1484367922294498E-3</c:v>
                </c:pt>
                <c:pt idx="2246">
                  <c:v>-3.11802883912751E-2</c:v>
                </c:pt>
                <c:pt idx="2247">
                  <c:v>-2.9770815197443099E-2</c:v>
                </c:pt>
                <c:pt idx="2248">
                  <c:v>-5.0057785202472904E-3</c:v>
                </c:pt>
                <c:pt idx="2249">
                  <c:v>-2.6928370345883301E-2</c:v>
                </c:pt>
                <c:pt idx="2250">
                  <c:v>-2.54221035538818E-2</c:v>
                </c:pt>
                <c:pt idx="2251">
                  <c:v>-5.7232482406438501E-4</c:v>
                </c:pt>
                <c:pt idx="2252">
                  <c:v>-2.2419873358261601E-2</c:v>
                </c:pt>
                <c:pt idx="2253">
                  <c:v>2.5103140659396002E-3</c:v>
                </c:pt>
                <c:pt idx="2254">
                  <c:v>-1.9262644447292299E-2</c:v>
                </c:pt>
                <c:pt idx="2255">
                  <c:v>5.7319008300707299E-3</c:v>
                </c:pt>
                <c:pt idx="2256">
                  <c:v>-1.59891471289728E-2</c:v>
                </c:pt>
                <c:pt idx="2257">
                  <c:v>9.0438569136193706E-3</c:v>
                </c:pt>
                <c:pt idx="2258">
                  <c:v>-1.26516784888881E-2</c:v>
                </c:pt>
                <c:pt idx="2259">
                  <c:v>1.23932304826475E-2</c:v>
                </c:pt>
                <c:pt idx="2260">
                  <c:v>-9.30360249324815E-3</c:v>
                </c:pt>
                <c:pt idx="2261">
                  <c:v>1.57267466655081E-2</c:v>
                </c:pt>
                <c:pt idx="2262">
                  <c:v>-5.9977177190321503E-3</c:v>
                </c:pt>
                <c:pt idx="2263">
                  <c:v>1.89940885577011E-2</c:v>
                </c:pt>
                <c:pt idx="2264">
                  <c:v>-2.7781521814575199E-3</c:v>
                </c:pt>
                <c:pt idx="2265">
                  <c:v>2.2157542917242E-2</c:v>
                </c:pt>
                <c:pt idx="2266">
                  <c:v>2.3677943611200802E-2</c:v>
                </c:pt>
                <c:pt idx="2267">
                  <c:v>1.8576280938337199E-3</c:v>
                </c:pt>
                <c:pt idx="2268">
                  <c:v>2.6728550765533099E-2</c:v>
                </c:pt>
                <c:pt idx="2269">
                  <c:v>4.8075312160756802E-3</c:v>
                </c:pt>
                <c:pt idx="2270">
                  <c:v>2.95696032539568E-2</c:v>
                </c:pt>
                <c:pt idx="2271">
                  <c:v>3.0890848724640499E-2</c:v>
                </c:pt>
                <c:pt idx="2272">
                  <c:v>8.84778904577865E-3</c:v>
                </c:pt>
                <c:pt idx="2273">
                  <c:v>3.3474554955167303E-2</c:v>
                </c:pt>
                <c:pt idx="2274">
                  <c:v>3.46427613783509E-2</c:v>
                </c:pt>
                <c:pt idx="2275">
                  <c:v>1.2426961441991201E-2</c:v>
                </c:pt>
                <c:pt idx="2276">
                  <c:v>3.6863087644996698E-2</c:v>
                </c:pt>
                <c:pt idx="2277">
                  <c:v>1.44601929748137E-2</c:v>
                </c:pt>
                <c:pt idx="2278">
                  <c:v>3.8698597002666098E-2</c:v>
                </c:pt>
                <c:pt idx="2279">
                  <c:v>1.60885742433639E-2</c:v>
                </c:pt>
                <c:pt idx="2280">
                  <c:v>4.0116388449230198E-2</c:v>
                </c:pt>
                <c:pt idx="2281">
                  <c:v>1.7293032794124402E-2</c:v>
                </c:pt>
                <c:pt idx="2282">
                  <c:v>4.1106000135942899E-2</c:v>
                </c:pt>
                <c:pt idx="2283">
                  <c:v>1.8065183013579501E-2</c:v>
                </c:pt>
                <c:pt idx="2284">
                  <c:v>4.16591217707587E-2</c:v>
                </c:pt>
                <c:pt idx="2285">
                  <c:v>1.83980609128103E-2</c:v>
                </c:pt>
                <c:pt idx="2286">
                  <c:v>4.1772159947138003E-2</c:v>
                </c:pt>
                <c:pt idx="2287">
                  <c:v>4.1654637480227699E-2</c:v>
                </c:pt>
                <c:pt idx="2288">
                  <c:v>1.8127916003798601E-2</c:v>
                </c:pt>
                <c:pt idx="2289">
                  <c:v>4.12394154151089E-2</c:v>
                </c:pt>
                <c:pt idx="2290">
                  <c:v>1.7501308704559099E-2</c:v>
                </c:pt>
                <c:pt idx="2291">
                  <c:v>4.0404941831367197E-2</c:v>
                </c:pt>
                <c:pt idx="2292">
                  <c:v>3.9825808825358702E-2</c:v>
                </c:pt>
                <c:pt idx="2293">
                  <c:v>1.58483124336459E-2</c:v>
                </c:pt>
                <c:pt idx="2294">
                  <c:v>3.8518295449282001E-2</c:v>
                </c:pt>
                <c:pt idx="2295">
                  <c:v>3.77103974490062E-2</c:v>
                </c:pt>
                <c:pt idx="2296">
                  <c:v>1.3507660722344699E-2</c:v>
                </c:pt>
                <c:pt idx="2297">
                  <c:v>3.5954350734358098E-2</c:v>
                </c:pt>
                <c:pt idx="2298">
                  <c:v>1.1566501822355401E-2</c:v>
                </c:pt>
                <c:pt idx="2299">
                  <c:v>3.3830636932899102E-2</c:v>
                </c:pt>
                <c:pt idx="2300">
                  <c:v>9.2652233412028797E-3</c:v>
                </c:pt>
                <c:pt idx="2301">
                  <c:v>7.9956821075813297E-3</c:v>
                </c:pt>
                <c:pt idx="2302">
                  <c:v>2.9943349872411901E-2</c:v>
                </c:pt>
                <c:pt idx="2303">
                  <c:v>5.0730806403055696E-3</c:v>
                </c:pt>
                <c:pt idx="2304">
                  <c:v>3.5104042840363101E-3</c:v>
                </c:pt>
                <c:pt idx="2305">
                  <c:v>2.5178200045825799E-2</c:v>
                </c:pt>
                <c:pt idx="2306" formatCode="0.00E+00">
                  <c:v>4.4060949686020303E-5</c:v>
                </c:pt>
                <c:pt idx="2307">
                  <c:v>-1.76753961796309E-3</c:v>
                </c:pt>
                <c:pt idx="2308">
                  <c:v>-3.69039864418095E-3</c:v>
                </c:pt>
                <c:pt idx="2309">
                  <c:v>1.76434524089337E-2</c:v>
                </c:pt>
                <c:pt idx="2310">
                  <c:v>-7.7919154000271303E-3</c:v>
                </c:pt>
                <c:pt idx="2311">
                  <c:v>-9.8669862164891906E-3</c:v>
                </c:pt>
                <c:pt idx="2312">
                  <c:v>1.1349048336034799E-2</c:v>
                </c:pt>
                <c:pt idx="2313">
                  <c:v>-1.4169070733902899E-2</c:v>
                </c:pt>
                <c:pt idx="2314">
                  <c:v>7.0642699244490197E-3</c:v>
                </c:pt>
                <c:pt idx="2315">
                  <c:v>-1.84168053910586E-2</c:v>
                </c:pt>
                <c:pt idx="2316">
                  <c:v>2.87210442542132E-3</c:v>
                </c:pt>
                <c:pt idx="2317">
                  <c:v>8.2167677303009905E-4</c:v>
                </c:pt>
                <c:pt idx="2318">
                  <c:v>-2.44801335413809E-2</c:v>
                </c:pt>
                <c:pt idx="2319">
                  <c:v>-2.99049549387264E-3</c:v>
                </c:pt>
                <c:pt idx="2320">
                  <c:v>-2.8182558355330001E-2</c:v>
                </c:pt>
                <c:pt idx="2321">
                  <c:v>-6.5726921048948001E-3</c:v>
                </c:pt>
                <c:pt idx="2322">
                  <c:v>-3.1637250737500698E-2</c:v>
                </c:pt>
                <c:pt idx="2323">
                  <c:v>-9.8913015420341397E-3</c:v>
                </c:pt>
                <c:pt idx="2324">
                  <c:v>-3.4813718812058997E-2</c:v>
                </c:pt>
                <c:pt idx="2325">
                  <c:v>-3.6277036552452298E-2</c:v>
                </c:pt>
                <c:pt idx="2326">
                  <c:v>-1.4353677642873999E-2</c:v>
                </c:pt>
                <c:pt idx="2327">
                  <c:v>-3.9079550178439802E-2</c:v>
                </c:pt>
                <c:pt idx="2328">
                  <c:v>-4.0323726681336797E-2</c:v>
                </c:pt>
                <c:pt idx="2329">
                  <c:v>-1.8161140831452101E-2</c:v>
                </c:pt>
                <c:pt idx="2330">
                  <c:v>-4.2632970442857201E-2</c:v>
                </c:pt>
                <c:pt idx="2331">
                  <c:v>-2.0245157223853401E-2</c:v>
                </c:pt>
                <c:pt idx="2332">
                  <c:v>-4.44850946301465E-2</c:v>
                </c:pt>
                <c:pt idx="2333">
                  <c:v>-2.18575512931534E-2</c:v>
                </c:pt>
                <c:pt idx="2334">
                  <c:v>-4.5852644015351898E-2</c:v>
                </c:pt>
                <c:pt idx="2335">
                  <c:v>-4.6337874811780901E-2</c:v>
                </c:pt>
                <c:pt idx="2336">
                  <c:v>-2.3392183970162801E-2</c:v>
                </c:pt>
                <c:pt idx="2337">
                  <c:v>-4.7064030136654403E-2</c:v>
                </c:pt>
                <c:pt idx="2338">
                  <c:v>-2.3857343732428499E-2</c:v>
                </c:pt>
                <c:pt idx="2339">
                  <c:v>-4.7267498693654403E-2</c:v>
                </c:pt>
                <c:pt idx="2340">
                  <c:v>-2.37991636349652E-2</c:v>
                </c:pt>
                <c:pt idx="2341">
                  <c:v>-4.6948859678164902E-2</c:v>
                </c:pt>
                <c:pt idx="2342">
                  <c:v>-2.3222400342709799E-2</c:v>
                </c:pt>
                <c:pt idx="2343">
                  <c:v>-4.6116790048243698E-2</c:v>
                </c:pt>
                <c:pt idx="2344">
                  <c:v>-4.5501848378150897E-2</c:v>
                </c:pt>
                <c:pt idx="2345">
                  <c:v>-2.1459915667998701E-2</c:v>
                </c:pt>
                <c:pt idx="2346">
                  <c:v>-4.4040768557552103E-2</c:v>
                </c:pt>
                <c:pt idx="2347">
                  <c:v>-1.97530576905279E-2</c:v>
                </c:pt>
                <c:pt idx="2348">
                  <c:v>-4.2090977175621401E-2</c:v>
                </c:pt>
                <c:pt idx="2349">
                  <c:v>-1.7566312574207502E-2</c:v>
                </c:pt>
                <c:pt idx="2350">
                  <c:v>-3.9673278497395402E-2</c:v>
                </c:pt>
                <c:pt idx="2351">
                  <c:v>-1.49284644163025E-2</c:v>
                </c:pt>
                <c:pt idx="2352">
                  <c:v>-1.34637209602136E-2</c:v>
                </c:pt>
                <c:pt idx="2353">
                  <c:v>-3.5202901045196799E-2</c:v>
                </c:pt>
                <c:pt idx="2354">
                  <c:v>-1.01107694678802E-2</c:v>
                </c:pt>
                <c:pt idx="2355">
                  <c:v>-3.1678731222294997E-2</c:v>
                </c:pt>
                <c:pt idx="2356">
                  <c:v>-6.4316679219079903E-3</c:v>
                </c:pt>
                <c:pt idx="2357">
                  <c:v>-2.7859121657825399E-2</c:v>
                </c:pt>
                <c:pt idx="2358">
                  <c:v>-2.4887813030368901E-3</c:v>
                </c:pt>
                <c:pt idx="2359">
                  <c:v>-2.3808548670270501E-2</c:v>
                </c:pt>
                <c:pt idx="2360">
                  <c:v>1.6522413641763599E-3</c:v>
                </c:pt>
                <c:pt idx="2361">
                  <c:v>-1.9591197526855599E-2</c:v>
                </c:pt>
                <c:pt idx="2362">
                  <c:v>5.9307821621129696E-3</c:v>
                </c:pt>
                <c:pt idx="2363">
                  <c:v>-1.5265248083996499E-2</c:v>
                </c:pt>
                <c:pt idx="2364">
                  <c:v>1.02905532474558E-2</c:v>
                </c:pt>
                <c:pt idx="2365">
                  <c:v>-1.0884343205991499E-2</c:v>
                </c:pt>
                <c:pt idx="2366">
                  <c:v>1.46784039257966E-2</c:v>
                </c:pt>
                <c:pt idx="2367">
                  <c:v>-6.5037845821658497E-3</c:v>
                </c:pt>
                <c:pt idx="2368">
                  <c:v>1.9037862080697299E-2</c:v>
                </c:pt>
                <c:pt idx="2369">
                  <c:v>2.1179349917049201E-2</c:v>
                </c:pt>
                <c:pt idx="2370" formatCode="0.00E+00">
                  <c:v>-5.3687787111986196E-6</c:v>
                </c:pt>
                <c:pt idx="2371">
                  <c:v>2.5513073463367598E-2</c:v>
                </c:pt>
                <c:pt idx="2372">
                  <c:v>2.7608731189557499E-2</c:v>
                </c:pt>
                <c:pt idx="2373">
                  <c:v>2.9714462648763301E-2</c:v>
                </c:pt>
                <c:pt idx="2374">
                  <c:v>8.4587318243715803E-3</c:v>
                </c:pt>
                <c:pt idx="2375">
                  <c:v>3.3870346006950401E-2</c:v>
                </c:pt>
                <c:pt idx="2376">
                  <c:v>1.24597844374853E-2</c:v>
                </c:pt>
                <c:pt idx="2377">
                  <c:v>3.7703385584405599E-2</c:v>
                </c:pt>
                <c:pt idx="2378">
                  <c:v>3.9470463701299197E-2</c:v>
                </c:pt>
                <c:pt idx="2379">
                  <c:v>1.78345637198861E-2</c:v>
                </c:pt>
                <c:pt idx="2380">
                  <c:v>4.2834035637961197E-2</c:v>
                </c:pt>
                <c:pt idx="2381">
                  <c:v>2.0972083070077599E-2</c:v>
                </c:pt>
                <c:pt idx="2382">
                  <c:v>4.5733546874523197E-2</c:v>
                </c:pt>
                <c:pt idx="2383">
                  <c:v>2.3619517211803401E-2</c:v>
                </c:pt>
                <c:pt idx="2384">
                  <c:v>4.8118643581963799E-2</c:v>
                </c:pt>
                <c:pt idx="2385">
                  <c:v>2.5730303700593701E-2</c:v>
                </c:pt>
                <c:pt idx="2386">
                  <c:v>4.9949121684257303E-2</c:v>
                </c:pt>
                <c:pt idx="2387">
                  <c:v>2.72763003918093E-2</c:v>
                </c:pt>
                <c:pt idx="2388">
                  <c:v>5.1210121966661901E-2</c:v>
                </c:pt>
                <c:pt idx="2389">
                  <c:v>5.1615842437363398E-2</c:v>
                </c:pt>
                <c:pt idx="2390">
                  <c:v>2.8574789714665198E-2</c:v>
                </c:pt>
                <c:pt idx="2391">
                  <c:v>5.2141672770236201E-2</c:v>
                </c:pt>
                <c:pt idx="2392">
                  <c:v>5.2179744813246297E-2</c:v>
                </c:pt>
                <c:pt idx="2393">
                  <c:v>2.8770326050144499E-2</c:v>
                </c:pt>
                <c:pt idx="2394">
                  <c:v>5.1968969827313902E-2</c:v>
                </c:pt>
                <c:pt idx="2395">
                  <c:v>5.1640469928354998E-2</c:v>
                </c:pt>
                <c:pt idx="2396">
                  <c:v>2.7868503144680298E-2</c:v>
                </c:pt>
                <c:pt idx="2397">
                  <c:v>5.0709763048421702E-2</c:v>
                </c:pt>
                <c:pt idx="2398">
                  <c:v>5.0031464665330302E-2</c:v>
                </c:pt>
                <c:pt idx="2399">
                  <c:v>4.9283162253377998E-2</c:v>
                </c:pt>
                <c:pt idx="2400">
                  <c:v>2.5103450030694498E-2</c:v>
                </c:pt>
                <c:pt idx="2401">
                  <c:v>4.7546874684937297E-2</c:v>
                </c:pt>
                <c:pt idx="2402">
                  <c:v>4.6481853485122397E-2</c:v>
                </c:pt>
                <c:pt idx="2403">
                  <c:v>2.1992310670664698E-2</c:v>
                </c:pt>
                <c:pt idx="2404">
                  <c:v>4.4129834946419297E-2</c:v>
                </c:pt>
                <c:pt idx="2405">
                  <c:v>1.9404172448752501E-2</c:v>
                </c:pt>
                <c:pt idx="2406">
                  <c:v>4.1312126716208902E-2</c:v>
                </c:pt>
                <c:pt idx="2407">
                  <c:v>3.9729759069662599E-2</c:v>
                </c:pt>
                <c:pt idx="2408">
                  <c:v>1.47446134212417E-2</c:v>
                </c:pt>
                <c:pt idx="2409">
                  <c:v>3.6406304668081702E-2</c:v>
                </c:pt>
                <c:pt idx="2410">
                  <c:v>1.12338395605789E-2</c:v>
                </c:pt>
                <c:pt idx="2411">
                  <c:v>3.2718844724481902E-2</c:v>
                </c:pt>
                <c:pt idx="2412">
                  <c:v>7.3851528610953997E-3</c:v>
                </c:pt>
                <c:pt idx="2413">
                  <c:v>2.8724519928356E-2</c:v>
                </c:pt>
                <c:pt idx="2414">
                  <c:v>3.2659750183812401E-3</c:v>
                </c:pt>
                <c:pt idx="2415">
                  <c:v>2.4499874717632399E-2</c:v>
                </c:pt>
                <c:pt idx="2416">
                  <c:v>-1.04313132989341E-3</c:v>
                </c:pt>
                <c:pt idx="2417">
                  <c:v>2.01224732182665E-2</c:v>
                </c:pt>
                <c:pt idx="2418">
                  <c:v>1.7885695392149101E-2</c:v>
                </c:pt>
                <c:pt idx="2419">
                  <c:v>-7.6640620049053003E-3</c:v>
                </c:pt>
                <c:pt idx="2420">
                  <c:v>1.35161945056774E-2</c:v>
                </c:pt>
                <c:pt idx="2421">
                  <c:v>-1.2041923658644199E-2</c:v>
                </c:pt>
                <c:pt idx="2422">
                  <c:v>9.1446471477323304E-3</c:v>
                </c:pt>
                <c:pt idx="2423">
                  <c:v>-1.6392557480301401E-2</c:v>
                </c:pt>
                <c:pt idx="2424">
                  <c:v>4.8279768900053302E-3</c:v>
                </c:pt>
                <c:pt idx="2425">
                  <c:v>-2.0664468774496701E-2</c:v>
                </c:pt>
                <c:pt idx="2426">
                  <c:v>6.1207898176508996E-4</c:v>
                </c:pt>
                <c:pt idx="2427">
                  <c:v>-2.4811849026932498E-2</c:v>
                </c:pt>
                <c:pt idx="2428">
                  <c:v>-2.6809840852782801E-2</c:v>
                </c:pt>
                <c:pt idx="2429">
                  <c:v>-5.4547771557058398E-3</c:v>
                </c:pt>
                <c:pt idx="2430">
                  <c:v>-3.0777249013050099E-2</c:v>
                </c:pt>
                <c:pt idx="2431">
                  <c:v>-9.2892130918510694E-3</c:v>
                </c:pt>
                <c:pt idx="2432">
                  <c:v>-3.4465009031508301E-2</c:v>
                </c:pt>
                <c:pt idx="2433">
                  <c:v>-3.6176957119491301E-2</c:v>
                </c:pt>
                <c:pt idx="2434">
                  <c:v>-1.4499595803788999E-2</c:v>
                </c:pt>
                <c:pt idx="2435">
                  <c:v>-3.9470374381744402E-2</c:v>
                </c:pt>
                <c:pt idx="2436">
                  <c:v>-4.09594766738186E-2</c:v>
                </c:pt>
                <c:pt idx="2437">
                  <c:v>-1.9041943345639099E-2</c:v>
                </c:pt>
                <c:pt idx="2438">
                  <c:v>-4.3758548422621599E-2</c:v>
                </c:pt>
                <c:pt idx="2439">
                  <c:v>-4.4976655262071299E-2</c:v>
                </c:pt>
                <c:pt idx="2440">
                  <c:v>-2.27720321084426E-2</c:v>
                </c:pt>
                <c:pt idx="2441">
                  <c:v>-4.7190116607986103E-2</c:v>
                </c:pt>
                <c:pt idx="2442">
                  <c:v>-4.8097575119491302E-2</c:v>
                </c:pt>
                <c:pt idx="2443">
                  <c:v>-2.5572277007238499E-2</c:v>
                </c:pt>
                <c:pt idx="2444">
                  <c:v>-4.9663561561635303E-2</c:v>
                </c:pt>
                <c:pt idx="2445">
                  <c:v>-5.0236646487324198E-2</c:v>
                </c:pt>
                <c:pt idx="2446">
                  <c:v>-2.7370319485041799E-2</c:v>
                </c:pt>
                <c:pt idx="2447">
                  <c:v>-5.11160765502221E-2</c:v>
                </c:pt>
                <c:pt idx="2448">
                  <c:v>-5.1338106834308297E-2</c:v>
                </c:pt>
                <c:pt idx="2449">
                  <c:v>-5.1481573636570598E-2</c:v>
                </c:pt>
                <c:pt idx="2450">
                  <c:v>-2.81809144875141E-2</c:v>
                </c:pt>
                <c:pt idx="2451">
                  <c:v>-5.1490442385484399E-2</c:v>
                </c:pt>
                <c:pt idx="2452">
                  <c:v>-5.1276327882431798E-2</c:v>
                </c:pt>
                <c:pt idx="2453">
                  <c:v>-5.09870720595628E-2</c:v>
                </c:pt>
                <c:pt idx="2454">
                  <c:v>-2.72602664664282E-2</c:v>
                </c:pt>
                <c:pt idx="2455">
                  <c:v>-5.01516695413909E-2</c:v>
                </c:pt>
                <c:pt idx="2456">
                  <c:v>-4.9528276385893397E-2</c:v>
                </c:pt>
                <c:pt idx="2457">
                  <c:v>-4.8838358799305398E-2</c:v>
                </c:pt>
                <c:pt idx="2458">
                  <c:v>-2.4720080147160001E-2</c:v>
                </c:pt>
                <c:pt idx="2459">
                  <c:v>-4.7225926483509602E-2</c:v>
                </c:pt>
                <c:pt idx="2460">
                  <c:v>-4.6224486967187797E-2</c:v>
                </c:pt>
                <c:pt idx="2461">
                  <c:v>-4.5162989784086498E-2</c:v>
                </c:pt>
                <c:pt idx="2462">
                  <c:v>-2.0680562317123299E-2</c:v>
                </c:pt>
                <c:pt idx="2463">
                  <c:v>-4.2829213752718698E-2</c:v>
                </c:pt>
                <c:pt idx="2464">
                  <c:v>-4.14840268202194E-2</c:v>
                </c:pt>
                <c:pt idx="2465">
                  <c:v>-1.6731916278706401E-2</c:v>
                </c:pt>
                <c:pt idx="2466">
                  <c:v>-3.8623245978392499E-2</c:v>
                </c:pt>
                <c:pt idx="2467">
                  <c:v>-1.3674631344474299E-2</c:v>
                </c:pt>
                <c:pt idx="2468">
                  <c:v>-3.5377453271892699E-2</c:v>
                </c:pt>
                <c:pt idx="2469">
                  <c:v>-1.02516280693807E-2</c:v>
                </c:pt>
                <c:pt idx="2470">
                  <c:v>-3.1787672548424399E-2</c:v>
                </c:pt>
                <c:pt idx="2471">
                  <c:v>-6.5093728158514197E-3</c:v>
                </c:pt>
                <c:pt idx="2472">
                  <c:v>-2.79054000432255E-2</c:v>
                </c:pt>
                <c:pt idx="2473">
                  <c:v>-2.5023433334171001E-3</c:v>
                </c:pt>
                <c:pt idx="2474">
                  <c:v>-2.3786802044400202E-2</c:v>
                </c:pt>
                <c:pt idx="2475">
                  <c:v>1.71343371401056E-3</c:v>
                </c:pt>
                <c:pt idx="2476">
                  <c:v>-1.9485848639342902E-2</c:v>
                </c:pt>
                <c:pt idx="2477">
                  <c:v>6.0857921442933702E-3</c:v>
                </c:pt>
                <c:pt idx="2478">
                  <c:v>-1.5055381127870301E-2</c:v>
                </c:pt>
                <c:pt idx="2479">
                  <c:v>1.0558582656459901E-2</c:v>
                </c:pt>
                <c:pt idx="2480">
                  <c:v>1.28027750773802E-2</c:v>
                </c:pt>
                <c:pt idx="2481">
                  <c:v>-8.2495217977133807E-3</c:v>
                </c:pt>
                <c:pt idx="2482">
                  <c:v>1.74289350312429E-2</c:v>
                </c:pt>
                <c:pt idx="2483">
                  <c:v>1.97130586567556E-2</c:v>
                </c:pt>
                <c:pt idx="2484">
                  <c:v>-1.32438782810376E-3</c:v>
                </c:pt>
                <c:pt idx="2485">
                  <c:v>2.4344861487371899E-2</c:v>
                </c:pt>
                <c:pt idx="2486">
                  <c:v>2.6594679874456399E-2</c:v>
                </c:pt>
                <c:pt idx="2487">
                  <c:v>5.4976303492147603E-3</c:v>
                </c:pt>
                <c:pt idx="2488">
                  <c:v>3.10844046766015E-2</c:v>
                </c:pt>
                <c:pt idx="2489">
                  <c:v>3.3226300237444398E-2</c:v>
                </c:pt>
                <c:pt idx="2490">
                  <c:v>3.5355586574182599E-2</c:v>
                </c:pt>
                <c:pt idx="2491">
                  <c:v>1.41024475416311E-2</c:v>
                </c:pt>
                <c:pt idx="2492">
                  <c:v>3.9502492711107499E-2</c:v>
                </c:pt>
                <c:pt idx="2493">
                  <c:v>4.1424286526435199E-2</c:v>
                </c:pt>
                <c:pt idx="2494">
                  <c:v>1.9940995819882401E-2</c:v>
                </c:pt>
                <c:pt idx="2495">
                  <c:v>4.5093306453305802E-2</c:v>
                </c:pt>
                <c:pt idx="2496">
                  <c:v>4.6746369255700602E-2</c:v>
                </c:pt>
                <c:pt idx="2497">
                  <c:v>2.49734345863395E-2</c:v>
                </c:pt>
                <c:pt idx="2498">
                  <c:v>4.9819621526274102E-2</c:v>
                </c:pt>
                <c:pt idx="2499">
                  <c:v>5.1147335028682503E-2</c:v>
                </c:pt>
                <c:pt idx="2500">
                  <c:v>2.9031971699241699E-2</c:v>
                </c:pt>
                <c:pt idx="2501">
                  <c:v>5.3524364376486701E-2</c:v>
                </c:pt>
                <c:pt idx="2502">
                  <c:v>5.4484312335711202E-2</c:v>
                </c:pt>
                <c:pt idx="2503">
                  <c:v>5.5354510589585799E-2</c:v>
                </c:pt>
                <c:pt idx="2504">
                  <c:v>3.27643433499719E-2</c:v>
                </c:pt>
                <c:pt idx="2505">
                  <c:v>5.6769554410994703E-2</c:v>
                </c:pt>
                <c:pt idx="2506">
                  <c:v>5.7227104433883798E-2</c:v>
                </c:pt>
                <c:pt idx="2507">
                  <c:v>3.4215994271446198E-2</c:v>
                </c:pt>
                <c:pt idx="2508">
                  <c:v>5.7795624607495301E-2</c:v>
                </c:pt>
                <c:pt idx="2509">
                  <c:v>5.7822935631663401E-2</c:v>
                </c:pt>
                <c:pt idx="2510">
                  <c:v>3.4378428687746598E-2</c:v>
                </c:pt>
                <c:pt idx="2511">
                  <c:v>5.7522415510487097E-2</c:v>
                </c:pt>
                <c:pt idx="2512">
                  <c:v>3.3745115701454498E-2</c:v>
                </c:pt>
                <c:pt idx="2513">
                  <c:v>5.6556238154439498E-2</c:v>
                </c:pt>
                <c:pt idx="2514">
                  <c:v>5.58149020522457E-2</c:v>
                </c:pt>
                <c:pt idx="2515">
                  <c:v>3.1604683201457699E-2</c:v>
                </c:pt>
                <c:pt idx="2516">
                  <c:v>5.3985806718236697E-2</c:v>
                </c:pt>
                <c:pt idx="2517">
                  <c:v>2.9455764178593299E-2</c:v>
                </c:pt>
                <c:pt idx="2518">
                  <c:v>5.15241044411631E-2</c:v>
                </c:pt>
                <c:pt idx="2519">
                  <c:v>2.6695012628951999E-2</c:v>
                </c:pt>
                <c:pt idx="2520">
                  <c:v>4.8475957969599498E-2</c:v>
                </c:pt>
                <c:pt idx="2521">
                  <c:v>2.3375088101171702E-2</c:v>
                </c:pt>
                <c:pt idx="2522">
                  <c:v>4.4895591496161603E-2</c:v>
                </c:pt>
                <c:pt idx="2523">
                  <c:v>1.9549498648354799E-2</c:v>
                </c:pt>
                <c:pt idx="2524">
                  <c:v>4.0836944170564903E-2</c:v>
                </c:pt>
                <c:pt idx="2525">
                  <c:v>1.52747908843004E-2</c:v>
                </c:pt>
                <c:pt idx="2526">
                  <c:v>3.6359982054043102E-2</c:v>
                </c:pt>
                <c:pt idx="2527">
                  <c:v>1.0614060715071601E-2</c:v>
                </c:pt>
                <c:pt idx="2528">
                  <c:v>3.1530805748645099E-2</c:v>
                </c:pt>
                <c:pt idx="2529">
                  <c:v>2.8996046472111101E-2</c:v>
                </c:pt>
                <c:pt idx="2530">
                  <c:v>3.1014098656807002E-3</c:v>
                </c:pt>
                <c:pt idx="2531">
                  <c:v>2.3894742388009201E-2</c:v>
                </c:pt>
                <c:pt idx="2532">
                  <c:v>-2.09332008149142E-3</c:v>
                </c:pt>
                <c:pt idx="2533">
                  <c:v>1.8625166800970601E-2</c:v>
                </c:pt>
                <c:pt idx="2534">
                  <c:v>-7.4157789661766097E-3</c:v>
                </c:pt>
                <c:pt idx="2535">
                  <c:v>1.32712494719952E-2</c:v>
                </c:pt>
                <c:pt idx="2536">
                  <c:v>-1.27789081900582E-2</c:v>
                </c:pt>
                <c:pt idx="2537">
                  <c:v>7.9191289499710993E-3</c:v>
                </c:pt>
                <c:pt idx="2538">
                  <c:v>-1.8100733106462399E-2</c:v>
                </c:pt>
                <c:pt idx="2539">
                  <c:v>2.6470328792732199E-3</c:v>
                </c:pt>
                <c:pt idx="2540">
                  <c:v>-2.33042739000557E-2</c:v>
                </c:pt>
                <c:pt idx="2541">
                  <c:v>-2.4669688995978601E-3</c:v>
                </c:pt>
                <c:pt idx="2542">
                  <c:v>-2.8308340575760999E-2</c:v>
                </c:pt>
                <c:pt idx="2543">
                  <c:v>-7.3413615106201402E-3</c:v>
                </c:pt>
                <c:pt idx="2544">
                  <c:v>-3.30393573954023E-2</c:v>
                </c:pt>
                <c:pt idx="2545">
                  <c:v>-1.1913717333797799E-2</c:v>
                </c:pt>
                <c:pt idx="2546">
                  <c:v>-3.74410465382915E-2</c:v>
                </c:pt>
                <c:pt idx="2547">
                  <c:v>-1.6129851851873399E-2</c:v>
                </c:pt>
                <c:pt idx="2548">
                  <c:v>-4.1458877654141003E-2</c:v>
                </c:pt>
                <c:pt idx="2549">
                  <c:v>-1.9933272238656E-2</c:v>
                </c:pt>
                <c:pt idx="2550">
                  <c:v>-4.5036493411968498E-2</c:v>
                </c:pt>
                <c:pt idx="2551">
                  <c:v>-4.66353647567695E-2</c:v>
                </c:pt>
                <c:pt idx="2552">
                  <c:v>-2.4805616566142399E-2</c:v>
                </c:pt>
                <c:pt idx="2553">
                  <c:v>-4.9593425140822399E-2</c:v>
                </c:pt>
                <c:pt idx="2554">
                  <c:v>-5.08620433491732E-2</c:v>
                </c:pt>
                <c:pt idx="2555">
                  <c:v>-2.8687385614579699E-2</c:v>
                </c:pt>
                <c:pt idx="2556">
                  <c:v>-5.3119925582479202E-2</c:v>
                </c:pt>
                <c:pt idx="2557">
                  <c:v>-5.4021246521695002E-2</c:v>
                </c:pt>
                <c:pt idx="2558">
                  <c:v>-5.48374614889547E-2</c:v>
                </c:pt>
                <c:pt idx="2559">
                  <c:v>-5.5568663244940801E-2</c:v>
                </c:pt>
                <c:pt idx="2560">
                  <c:v>-3.2846470544160802E-2</c:v>
                </c:pt>
                <c:pt idx="2561">
                  <c:v>-5.6727290194866997E-2</c:v>
                </c:pt>
                <c:pt idx="2562">
                  <c:v>-5.7069617158674098E-2</c:v>
                </c:pt>
                <c:pt idx="2563">
                  <c:v>-5.7319957589569301E-2</c:v>
                </c:pt>
                <c:pt idx="2564">
                  <c:v>-5.7476793616210199E-2</c:v>
                </c:pt>
                <c:pt idx="2565">
                  <c:v>-5.7538905440289403E-2</c:v>
                </c:pt>
                <c:pt idx="2566">
                  <c:v>-3.4138607514299799E-2</c:v>
                </c:pt>
                <c:pt idx="2567">
                  <c:v>-5.7336751869119199E-2</c:v>
                </c:pt>
                <c:pt idx="2568">
                  <c:v>-5.6992124326860301E-2</c:v>
                </c:pt>
                <c:pt idx="2569">
                  <c:v>-5.65545068763013E-2</c:v>
                </c:pt>
                <c:pt idx="2570">
                  <c:v>-5.6025446974914697E-2</c:v>
                </c:pt>
                <c:pt idx="2571">
                  <c:v>-3.2039010952697497E-2</c:v>
                </c:pt>
                <c:pt idx="2572">
                  <c:v>-5.4653995072651597E-2</c:v>
                </c:pt>
                <c:pt idx="2573">
                  <c:v>-5.3731184594847298E-2</c:v>
                </c:pt>
                <c:pt idx="2574">
                  <c:v>-5.2719625389310402E-2</c:v>
                </c:pt>
                <c:pt idx="2575">
                  <c:v>-2.8255378412534601E-2</c:v>
                </c:pt>
                <c:pt idx="2576">
                  <c:v>-5.0395391159405403E-2</c:v>
                </c:pt>
                <c:pt idx="2577">
                  <c:v>-2.56433155623624E-2</c:v>
                </c:pt>
                <c:pt idx="2578">
                  <c:v>-4.7505817470136401E-2</c:v>
                </c:pt>
                <c:pt idx="2579">
                  <c:v>-2.2492569387384E-2</c:v>
                </c:pt>
                <c:pt idx="2580">
                  <c:v>-4.4107378485686403E-2</c:v>
                </c:pt>
                <c:pt idx="2581">
                  <c:v>-4.2227423923967798E-2</c:v>
                </c:pt>
                <c:pt idx="2582">
                  <c:v>-1.6943825550145598E-2</c:v>
                </c:pt>
                <c:pt idx="2583">
                  <c:v>-3.8309708736049101E-2</c:v>
                </c:pt>
                <c:pt idx="2584">
                  <c:v>-3.6205177078798299E-2</c:v>
                </c:pt>
                <c:pt idx="2585">
                  <c:v>-1.07206693532626E-2</c:v>
                </c:pt>
                <c:pt idx="2586">
                  <c:v>-3.19058571516629E-2</c:v>
                </c:pt>
                <c:pt idx="2587">
                  <c:v>-2.9645452424947101E-2</c:v>
                </c:pt>
                <c:pt idx="2588">
                  <c:v>-4.0300244134316501E-3</c:v>
                </c:pt>
                <c:pt idx="2589">
                  <c:v>-2.5106582770537698E-2</c:v>
                </c:pt>
                <c:pt idx="2590">
                  <c:v>5.9598477041785595E-4</c:v>
                </c:pt>
                <c:pt idx="2591">
                  <c:v>-2.0408481488219801E-2</c:v>
                </c:pt>
                <c:pt idx="2592">
                  <c:v>-1.80084604944073E-2</c:v>
                </c:pt>
                <c:pt idx="2593">
                  <c:v>7.7070921259410202E-3</c:v>
                </c:pt>
                <c:pt idx="2594">
                  <c:v>-1.3304494782476599E-2</c:v>
                </c:pt>
                <c:pt idx="2595">
                  <c:v>1.2425334366414201E-2</c:v>
                </c:pt>
                <c:pt idx="2596">
                  <c:v>-8.5872649006095893E-3</c:v>
                </c:pt>
                <c:pt idx="2597">
                  <c:v>1.7125279343000899E-2</c:v>
                </c:pt>
                <c:pt idx="2598">
                  <c:v>1.9438074024665599E-2</c:v>
                </c:pt>
                <c:pt idx="2599">
                  <c:v>-1.57566007382327E-3</c:v>
                </c:pt>
                <c:pt idx="2600">
                  <c:v>2.4113427634739702E-2</c:v>
                </c:pt>
                <c:pt idx="2601">
                  <c:v>3.0211133863293398E-3</c:v>
                </c:pt>
                <c:pt idx="2602">
                  <c:v>2.86187005094105E-2</c:v>
                </c:pt>
                <c:pt idx="2603">
                  <c:v>3.0780615129224E-2</c:v>
                </c:pt>
                <c:pt idx="2604">
                  <c:v>3.2940472371976198E-2</c:v>
                </c:pt>
                <c:pt idx="2605">
                  <c:v>1.1730051933292501E-2</c:v>
                </c:pt>
                <c:pt idx="2606">
                  <c:v>3.71836393004659E-2</c:v>
                </c:pt>
                <c:pt idx="2607">
                  <c:v>3.9171447922766403E-2</c:v>
                </c:pt>
                <c:pt idx="2608">
                  <c:v>4.11288084757854E-2</c:v>
                </c:pt>
                <c:pt idx="2609">
                  <c:v>4.30485284570499E-2</c:v>
                </c:pt>
                <c:pt idx="2610">
                  <c:v>2.1560365028640401E-2</c:v>
                </c:pt>
                <c:pt idx="2611">
                  <c:v>4.6705408849495499E-2</c:v>
                </c:pt>
                <c:pt idx="2612">
                  <c:v>4.8347722353092898E-2</c:v>
                </c:pt>
                <c:pt idx="2613">
                  <c:v>4.9925351789067998E-2</c:v>
                </c:pt>
                <c:pt idx="2614">
                  <c:v>5.1432266786114601E-2</c:v>
                </c:pt>
                <c:pt idx="2615">
                  <c:v>2.94972477575852E-2</c:v>
                </c:pt>
                <c:pt idx="2616">
                  <c:v>5.4169817887748398E-2</c:v>
                </c:pt>
                <c:pt idx="2617">
                  <c:v>5.5308504552943998E-2</c:v>
                </c:pt>
                <c:pt idx="2618">
                  <c:v>5.63554045097584E-2</c:v>
                </c:pt>
                <c:pt idx="2619">
                  <c:v>3.3939520639497303E-2</c:v>
                </c:pt>
                <c:pt idx="2620">
                  <c:v>5.8117204179759102E-2</c:v>
                </c:pt>
                <c:pt idx="2621">
                  <c:v>5.8744302454802298E-2</c:v>
                </c:pt>
                <c:pt idx="2622">
                  <c:v>5.9266609020564902E-2</c:v>
                </c:pt>
                <c:pt idx="2623">
                  <c:v>3.6314239947928102E-2</c:v>
                </c:pt>
                <c:pt idx="2624">
                  <c:v>5.99482999997187E-2</c:v>
                </c:pt>
                <c:pt idx="2625">
                  <c:v>6.0023682595363198E-2</c:v>
                </c:pt>
                <c:pt idx="2626">
                  <c:v>5.9989704762539502E-2</c:v>
                </c:pt>
                <c:pt idx="2627">
                  <c:v>3.6479153982235897E-2</c:v>
                </c:pt>
                <c:pt idx="2628">
                  <c:v>5.9556391142344303E-2</c:v>
                </c:pt>
                <c:pt idx="2629">
                  <c:v>5.9078426186035898E-2</c:v>
                </c:pt>
                <c:pt idx="2630">
                  <c:v>5.8495697934689901E-2</c:v>
                </c:pt>
                <c:pt idx="2631">
                  <c:v>3.4441804077564697E-2</c:v>
                </c:pt>
                <c:pt idx="2632">
                  <c:v>5.69794872402105E-2</c:v>
                </c:pt>
                <c:pt idx="2633">
                  <c:v>5.5968243418707903E-2</c:v>
                </c:pt>
                <c:pt idx="2634">
                  <c:v>3.14929136699224E-2</c:v>
                </c:pt>
                <c:pt idx="2635">
                  <c:v>5.3615031888603198E-2</c:v>
                </c:pt>
                <c:pt idx="2636">
                  <c:v>5.2200006128212698E-2</c:v>
                </c:pt>
                <c:pt idx="2637">
                  <c:v>2.7336146647858901E-2</c:v>
                </c:pt>
                <c:pt idx="2638">
                  <c:v>4.90833449168444E-2</c:v>
                </c:pt>
                <c:pt idx="2639">
                  <c:v>2.3948838053695101E-2</c:v>
                </c:pt>
                <c:pt idx="2640">
                  <c:v>4.5437795398969402E-2</c:v>
                </c:pt>
                <c:pt idx="2641">
                  <c:v>4.3425847781702699E-2</c:v>
                </c:pt>
                <c:pt idx="2642">
                  <c:v>1.8003945204884901E-2</c:v>
                </c:pt>
                <c:pt idx="2643">
                  <c:v>3.9226368408662199E-2</c:v>
                </c:pt>
                <c:pt idx="2644">
                  <c:v>3.6973749191072401E-2</c:v>
                </c:pt>
                <c:pt idx="2645">
                  <c:v>1.1338749813196601E-2</c:v>
                </c:pt>
                <c:pt idx="2646">
                  <c:v>3.2373793067944703E-2</c:v>
                </c:pt>
                <c:pt idx="2647">
                  <c:v>2.9965700443796501E-2</c:v>
                </c:pt>
                <c:pt idx="2648">
                  <c:v>4.2059461961980399E-3</c:v>
                </c:pt>
                <c:pt idx="2649">
                  <c:v>2.5140138464136499E-2</c:v>
                </c:pt>
                <c:pt idx="2650">
                  <c:v>2.2655320923216801E-2</c:v>
                </c:pt>
                <c:pt idx="2651">
                  <c:v>-3.1591406790915598E-3</c:v>
                </c:pt>
                <c:pt idx="2652">
                  <c:v>1.7740368291478199E-2</c:v>
                </c:pt>
                <c:pt idx="2653">
                  <c:v>1.5243154582619101E-2</c:v>
                </c:pt>
                <c:pt idx="2654">
                  <c:v>-1.05619906075417E-2</c:v>
                </c:pt>
                <c:pt idx="2655">
                  <c:v>-1.29904557493502E-2</c:v>
                </c:pt>
                <c:pt idx="2656">
                  <c:v>7.88462031436412E-3</c:v>
                </c:pt>
                <c:pt idx="2657">
                  <c:v>-1.7964396667495001E-2</c:v>
                </c:pt>
                <c:pt idx="2658">
                  <c:v>2.9454797589650401E-3</c:v>
                </c:pt>
                <c:pt idx="2659">
                  <c:v>-2.2854854326523299E-2</c:v>
                </c:pt>
                <c:pt idx="2660">
                  <c:v>-2.52397777241056E-2</c:v>
                </c:pt>
                <c:pt idx="2661">
                  <c:v>-4.2817107287616302E-3</c:v>
                </c:pt>
                <c:pt idx="2662">
                  <c:v>-3.00106094976638E-2</c:v>
                </c:pt>
                <c:pt idx="2663">
                  <c:v>-3.22989747764982E-2</c:v>
                </c:pt>
                <c:pt idx="2664">
                  <c:v>-3.4579891899191903E-2</c:v>
                </c:pt>
                <c:pt idx="2665">
                  <c:v>-1.3484432732952901E-2</c:v>
                </c:pt>
                <c:pt idx="2666">
                  <c:v>-3.9047275042739103E-2</c:v>
                </c:pt>
                <c:pt idx="2667">
                  <c:v>-4.1136876820467502E-2</c:v>
                </c:pt>
                <c:pt idx="2668">
                  <c:v>-4.3188049801138099E-2</c:v>
                </c:pt>
                <c:pt idx="2669">
                  <c:v>-4.5193294719249301E-2</c:v>
                </c:pt>
                <c:pt idx="2670">
                  <c:v>-2.3781728948669801E-2</c:v>
                </c:pt>
                <c:pt idx="2671">
                  <c:v>-4.8996519545276798E-2</c:v>
                </c:pt>
                <c:pt idx="2672">
                  <c:v>-5.0700467264507998E-2</c:v>
                </c:pt>
                <c:pt idx="2673">
                  <c:v>-5.2332740535585197E-2</c:v>
                </c:pt>
                <c:pt idx="2674">
                  <c:v>-5.3887899675856402E-2</c:v>
                </c:pt>
                <c:pt idx="2675">
                  <c:v>-3.1994536123668198E-2</c:v>
                </c:pt>
                <c:pt idx="2676">
                  <c:v>-5.6704820514747199E-2</c:v>
                </c:pt>
                <c:pt idx="2677">
                  <c:v>-5.7874559914168899E-2</c:v>
                </c:pt>
                <c:pt idx="2678">
                  <c:v>-5.8946722543225603E-2</c:v>
                </c:pt>
                <c:pt idx="2679">
                  <c:v>-5.9917319129364703E-2</c:v>
                </c:pt>
                <c:pt idx="2680">
                  <c:v>-6.0783138453748602E-2</c:v>
                </c:pt>
                <c:pt idx="2681">
                  <c:v>-3.8172655791723999E-2</c:v>
                </c:pt>
                <c:pt idx="2682">
                  <c:v>-6.2148377385622303E-2</c:v>
                </c:pt>
                <c:pt idx="2683">
                  <c:v>-6.2562127497168996E-2</c:v>
                </c:pt>
                <c:pt idx="2684">
                  <c:v>-6.2862619398484199E-2</c:v>
                </c:pt>
                <c:pt idx="2685">
                  <c:v>-6.3048912730104795E-2</c:v>
                </c:pt>
                <c:pt idx="2686">
                  <c:v>-6.3119951385897793E-2</c:v>
                </c:pt>
                <c:pt idx="2687">
                  <c:v>-3.9705614037670603E-2</c:v>
                </c:pt>
                <c:pt idx="2688">
                  <c:v>-6.2873135590815601E-2</c:v>
                </c:pt>
                <c:pt idx="2689">
                  <c:v>-6.2474174182452401E-2</c:v>
                </c:pt>
                <c:pt idx="2690">
                  <c:v>-6.1960235997406701E-2</c:v>
                </c:pt>
                <c:pt idx="2691">
                  <c:v>-6.1332436432182197E-2</c:v>
                </c:pt>
                <c:pt idx="2692">
                  <c:v>-3.7223762132801499E-2</c:v>
                </c:pt>
                <c:pt idx="2693">
                  <c:v>-5.9700729144264601E-2</c:v>
                </c:pt>
                <c:pt idx="2694">
                  <c:v>-5.8619964777453397E-2</c:v>
                </c:pt>
                <c:pt idx="2695">
                  <c:v>-3.40683119865468E-2</c:v>
                </c:pt>
                <c:pt idx="2696">
                  <c:v>-5.61121240979853E-2</c:v>
                </c:pt>
                <c:pt idx="2697">
                  <c:v>-5.4614243898923102E-2</c:v>
                </c:pt>
                <c:pt idx="2698">
                  <c:v>-2.96636458789768E-2</c:v>
                </c:pt>
                <c:pt idx="2699">
                  <c:v>-5.13226298706356E-2</c:v>
                </c:pt>
                <c:pt idx="2700">
                  <c:v>-4.9458211057886801E-2</c:v>
                </c:pt>
                <c:pt idx="2701">
                  <c:v>-2.4159196246030301E-2</c:v>
                </c:pt>
                <c:pt idx="2702">
                  <c:v>-4.5484314984586702E-2</c:v>
                </c:pt>
                <c:pt idx="2703">
                  <c:v>-4.3308307060499103E-2</c:v>
                </c:pt>
                <c:pt idx="2704">
                  <c:v>-1.7722167072887901E-2</c:v>
                </c:pt>
                <c:pt idx="2705">
                  <c:v>-3.8780759302284001E-2</c:v>
                </c:pt>
                <c:pt idx="2706">
                  <c:v>-1.30033587444962E-2</c:v>
                </c:pt>
                <c:pt idx="2707">
                  <c:v>-3.3885937321699297E-2</c:v>
                </c:pt>
                <c:pt idx="2708">
                  <c:v>-3.1312062490575103E-2</c:v>
                </c:pt>
                <c:pt idx="2709">
                  <c:v>-5.3729920274387302E-3</c:v>
                </c:pt>
                <c:pt idx="2710">
                  <c:v>-2.6116902924112399E-2</c:v>
                </c:pt>
                <c:pt idx="2711" formatCode="0.00E+00">
                  <c:v>-7.2617607400728794E-5</c:v>
                </c:pt>
                <c:pt idx="2712">
                  <c:v>-2.07293399179991E-2</c:v>
                </c:pt>
                <c:pt idx="2713">
                  <c:v>5.3800829807456596E-3</c:v>
                </c:pt>
                <c:pt idx="2714">
                  <c:v>-1.5231828655690499E-2</c:v>
                </c:pt>
                <c:pt idx="2715">
                  <c:v>1.0900449282036401E-2</c:v>
                </c:pt>
                <c:pt idx="2716">
                  <c:v>-9.70894058950382E-3</c:v>
                </c:pt>
                <c:pt idx="2717">
                  <c:v>1.6406367574962E-2</c:v>
                </c:pt>
                <c:pt idx="2718">
                  <c:v>-4.2386815410164402E-3</c:v>
                </c:pt>
                <c:pt idx="2719">
                  <c:v>2.1822153220630899E-2</c:v>
                </c:pt>
                <c:pt idx="2720">
                  <c:v>1.1025175546524901E-3</c:v>
                </c:pt>
                <c:pt idx="2721">
                  <c:v>2.7069914516937601E-2</c:v>
                </c:pt>
                <c:pt idx="2722">
                  <c:v>6.2367617714723499E-3</c:v>
                </c:pt>
                <c:pt idx="2723">
                  <c:v>3.2073730299465801E-2</c:v>
                </c:pt>
                <c:pt idx="2724">
                  <c:v>3.4452548289463397E-2</c:v>
                </c:pt>
                <c:pt idx="2725">
                  <c:v>1.3445002435750201E-2</c:v>
                </c:pt>
                <c:pt idx="2726">
                  <c:v>3.9084371137970801E-2</c:v>
                </c:pt>
                <c:pt idx="2727">
                  <c:v>1.7876273805750999E-2</c:v>
                </c:pt>
                <c:pt idx="2728">
                  <c:v>4.3299795813729898E-2</c:v>
                </c:pt>
                <c:pt idx="2729">
                  <c:v>4.5221491714567297E-2</c:v>
                </c:pt>
                <c:pt idx="2730">
                  <c:v>2.3714964869777599E-2</c:v>
                </c:pt>
                <c:pt idx="2731">
                  <c:v>4.8823421710582203E-2</c:v>
                </c:pt>
                <c:pt idx="2732">
                  <c:v>2.7046147282818501E-2</c:v>
                </c:pt>
                <c:pt idx="2733">
                  <c:v>5.1875216159614997E-2</c:v>
                </c:pt>
                <c:pt idx="2734">
                  <c:v>5.31724495048592E-2</c:v>
                </c:pt>
                <c:pt idx="2735">
                  <c:v>3.10135840733958E-2</c:v>
                </c:pt>
                <c:pt idx="2736">
                  <c:v>5.5450752519862499E-2</c:v>
                </c:pt>
                <c:pt idx="2737">
                  <c:v>5.6343021265145302E-2</c:v>
                </c:pt>
                <c:pt idx="2738">
                  <c:v>5.7136053545965099E-2</c:v>
                </c:pt>
                <c:pt idx="2739">
                  <c:v>3.4462799763497302E-2</c:v>
                </c:pt>
                <c:pt idx="2740">
                  <c:v>5.8383017349126702E-2</c:v>
                </c:pt>
                <c:pt idx="2741">
                  <c:v>5.8754273560183201E-2</c:v>
                </c:pt>
                <c:pt idx="2742">
                  <c:v>5.9023686660030598E-2</c:v>
                </c:pt>
                <c:pt idx="2743">
                  <c:v>5.9190730368256297E-2</c:v>
                </c:pt>
                <c:pt idx="2744">
                  <c:v>3.5887460836817701E-2</c:v>
                </c:pt>
                <c:pt idx="2745">
                  <c:v>5.9175888999273299E-2</c:v>
                </c:pt>
                <c:pt idx="2746">
                  <c:v>5.8913589296122497E-2</c:v>
                </c:pt>
                <c:pt idx="2747">
                  <c:v>5.8550443697923199E-2</c:v>
                </c:pt>
                <c:pt idx="2748">
                  <c:v>5.8086716238485402E-2</c:v>
                </c:pt>
                <c:pt idx="2749">
                  <c:v>5.7522922200428303E-2</c:v>
                </c:pt>
                <c:pt idx="2750">
                  <c:v>3.3493189872187398E-2</c:v>
                </c:pt>
                <c:pt idx="2751">
                  <c:v>5.6059279344372603E-2</c:v>
                </c:pt>
                <c:pt idx="2752">
                  <c:v>5.5083524081140603E-2</c:v>
                </c:pt>
                <c:pt idx="2753">
                  <c:v>5.4017906928127302E-2</c:v>
                </c:pt>
                <c:pt idx="2754">
                  <c:v>2.95010039398905E-2</c:v>
                </c:pt>
                <c:pt idx="2755">
                  <c:v>5.1593118594372801E-2</c:v>
                </c:pt>
                <c:pt idx="2756">
                  <c:v>5.0161089905287302E-2</c:v>
                </c:pt>
                <c:pt idx="2757">
                  <c:v>4.8655478102473997E-2</c:v>
                </c:pt>
                <c:pt idx="2758">
                  <c:v>2.3716574233284202E-2</c:v>
                </c:pt>
                <c:pt idx="2759">
                  <c:v>4.5399348683257401E-2</c:v>
                </c:pt>
                <c:pt idx="2760">
                  <c:v>2.0214079957878699E-2</c:v>
                </c:pt>
                <c:pt idx="2761">
                  <c:v>4.1661318883747502E-2</c:v>
                </c:pt>
                <c:pt idx="2762">
                  <c:v>3.9619925142855998E-2</c:v>
                </c:pt>
                <c:pt idx="2763">
                  <c:v>1.41807884785449E-2</c:v>
                </c:pt>
                <c:pt idx="2764">
                  <c:v>3.5395613395301097E-2</c:v>
                </c:pt>
                <c:pt idx="2765">
                  <c:v>9.7860463912138405E-3</c:v>
                </c:pt>
                <c:pt idx="2766">
                  <c:v>3.08440968102816E-2</c:v>
                </c:pt>
                <c:pt idx="2767">
                  <c:v>2.8455214275524599E-2</c:v>
                </c:pt>
                <c:pt idx="2768">
                  <c:v>2.70994398677776E-3</c:v>
                </c:pt>
                <c:pt idx="2769">
                  <c:v>2.3654737167938401E-2</c:v>
                </c:pt>
                <c:pt idx="2770">
                  <c:v>-2.1807636643572099E-3</c:v>
                </c:pt>
                <c:pt idx="2771">
                  <c:v>1.86899944077537E-2</c:v>
                </c:pt>
                <c:pt idx="2772">
                  <c:v>-7.2005879011245704E-3</c:v>
                </c:pt>
                <c:pt idx="2773">
                  <c:v>1.3633064992463501E-2</c:v>
                </c:pt>
                <c:pt idx="2774">
                  <c:v>-1.22755460164622E-2</c:v>
                </c:pt>
                <c:pt idx="2775">
                  <c:v>8.5585835755721592E-3</c:v>
                </c:pt>
                <c:pt idx="2776">
                  <c:v>-1.73309617151251E-2</c:v>
                </c:pt>
                <c:pt idx="2777">
                  <c:v>3.5405894448544599E-3</c:v>
                </c:pt>
                <c:pt idx="2778">
                  <c:v>-2.2294139449047099E-2</c:v>
                </c:pt>
                <c:pt idx="2779">
                  <c:v>-1.34959898624908E-3</c:v>
                </c:pt>
                <c:pt idx="2780">
                  <c:v>-2.7094101303050299E-2</c:v>
                </c:pt>
                <c:pt idx="2781">
                  <c:v>-6.0397997900609301E-3</c:v>
                </c:pt>
                <c:pt idx="2782">
                  <c:v>-3.1657244160075003E-2</c:v>
                </c:pt>
                <c:pt idx="2783">
                  <c:v>-3.3817299409961199E-2</c:v>
                </c:pt>
                <c:pt idx="2784">
                  <c:v>-1.25915192358952E-2</c:v>
                </c:pt>
                <c:pt idx="2785">
                  <c:v>-3.8013725649521102E-2</c:v>
                </c:pt>
                <c:pt idx="2786">
                  <c:v>-1.6592366444985299E-2</c:v>
                </c:pt>
                <c:pt idx="2787">
                  <c:v>-4.1808796906699898E-2</c:v>
                </c:pt>
                <c:pt idx="2788">
                  <c:v>-2.0169199871793601E-2</c:v>
                </c:pt>
                <c:pt idx="2789">
                  <c:v>-4.5159011875211798E-2</c:v>
                </c:pt>
                <c:pt idx="2790">
                  <c:v>-4.6645620944400001E-2</c:v>
                </c:pt>
                <c:pt idx="2791">
                  <c:v>-2.4704097061940399E-2</c:v>
                </c:pt>
                <c:pt idx="2792">
                  <c:v>-4.9377898940913802E-2</c:v>
                </c:pt>
                <c:pt idx="2793">
                  <c:v>-2.7163614304345999E-2</c:v>
                </c:pt>
                <c:pt idx="2794">
                  <c:v>-5.1553125276697302E-2</c:v>
                </c:pt>
                <c:pt idx="2795">
                  <c:v>-5.2408106358192597E-2</c:v>
                </c:pt>
                <c:pt idx="2796">
                  <c:v>-2.98098313473453E-2</c:v>
                </c:pt>
                <c:pt idx="2797">
                  <c:v>-5.3814985333563603E-2</c:v>
                </c:pt>
                <c:pt idx="2798">
                  <c:v>-5.4288298224861101E-2</c:v>
                </c:pt>
                <c:pt idx="2799">
                  <c:v>-3.1308713283058003E-2</c:v>
                </c:pt>
                <c:pt idx="2800">
                  <c:v>-5.49248322859879E-2</c:v>
                </c:pt>
                <c:pt idx="2801">
                  <c:v>-5.4990714700336597E-2</c:v>
                </c:pt>
                <c:pt idx="2802">
                  <c:v>-3.1581051038406097E-2</c:v>
                </c:pt>
                <c:pt idx="2803">
                  <c:v>-5.4753582361177999E-2</c:v>
                </c:pt>
                <c:pt idx="2804">
                  <c:v>-3.1012449661025801E-2</c:v>
                </c:pt>
                <c:pt idx="2805">
                  <c:v>-5.3866441367668202E-2</c:v>
                </c:pt>
                <c:pt idx="2806">
                  <c:v>-2.98126478257278E-2</c:v>
                </c:pt>
                <c:pt idx="2807">
                  <c:v>-5.2356436888214598E-2</c:v>
                </c:pt>
                <c:pt idx="2808">
                  <c:v>-2.8002125943595899E-2</c:v>
                </c:pt>
                <c:pt idx="2809">
                  <c:v>-5.0263263579897098E-2</c:v>
                </c:pt>
                <c:pt idx="2810">
                  <c:v>-4.9017576638233799E-2</c:v>
                </c:pt>
                <c:pt idx="2811">
                  <c:v>-4.7715556544657797E-2</c:v>
                </c:pt>
                <c:pt idx="2812">
                  <c:v>-4.6349689125820902E-2</c:v>
                </c:pt>
                <c:pt idx="2813">
                  <c:v>-2.15507811110974E-2</c:v>
                </c:pt>
                <c:pt idx="2814">
                  <c:v>-4.3371615808499797E-2</c:v>
                </c:pt>
                <c:pt idx="2815">
                  <c:v>-1.8330647567304601E-2</c:v>
                </c:pt>
                <c:pt idx="2816">
                  <c:v>-3.9929227263634397E-2</c:v>
                </c:pt>
                <c:pt idx="2817">
                  <c:v>-3.8050870445907901E-2</c:v>
                </c:pt>
                <c:pt idx="2818">
                  <c:v>-1.27888720083111E-2</c:v>
                </c:pt>
                <c:pt idx="2819">
                  <c:v>-3.4187710121577203E-2</c:v>
                </c:pt>
                <c:pt idx="2820">
                  <c:v>-3.2121269523642401E-2</c:v>
                </c:pt>
                <c:pt idx="2821">
                  <c:v>-6.6738141564515203E-3</c:v>
                </c:pt>
                <c:pt idx="2822">
                  <c:v>-4.5356167288844399E-3</c:v>
                </c:pt>
                <c:pt idx="2823">
                  <c:v>-2.56388688129944E-2</c:v>
                </c:pt>
                <c:pt idx="2824" formatCode="0.00E+00">
                  <c:v>4.6684952472181403E-5</c:v>
                </c:pt>
                <c:pt idx="2825">
                  <c:v>-2.09610697581659E-2</c:v>
                </c:pt>
                <c:pt idx="2826">
                  <c:v>4.8085222768302002E-3</c:v>
                </c:pt>
                <c:pt idx="2827">
                  <c:v>-1.61330477815574E-2</c:v>
                </c:pt>
                <c:pt idx="2828">
                  <c:v>9.6790106239055401E-3</c:v>
                </c:pt>
                <c:pt idx="2829">
                  <c:v>-1.1240669974595699E-2</c:v>
                </c:pt>
                <c:pt idx="2830">
                  <c:v>1.4574959806061501E-2</c:v>
                </c:pt>
                <c:pt idx="2831">
                  <c:v>-6.3596861752276603E-3</c:v>
                </c:pt>
                <c:pt idx="2832">
                  <c:v>1.9420441806580899E-2</c:v>
                </c:pt>
                <c:pt idx="2833">
                  <c:v>-1.5716143605058099E-3</c:v>
                </c:pt>
                <c:pt idx="2834">
                  <c:v>2.41323944758421E-2</c:v>
                </c:pt>
                <c:pt idx="2835">
                  <c:v>3.0499092135206499E-3</c:v>
                </c:pt>
                <c:pt idx="2836">
                  <c:v>2.8654173721925399E-2</c:v>
                </c:pt>
                <c:pt idx="2837">
                  <c:v>3.0820741007097498E-2</c:v>
                </c:pt>
                <c:pt idx="2838">
                  <c:v>9.6257730714767592E-3</c:v>
                </c:pt>
                <c:pt idx="2839">
                  <c:v>3.5101239470415699E-2</c:v>
                </c:pt>
                <c:pt idx="2840">
                  <c:v>3.7109318894854602E-2</c:v>
                </c:pt>
                <c:pt idx="2841">
                  <c:v>1.5715648141031699E-2</c:v>
                </c:pt>
                <c:pt idx="2842">
                  <c:v>4.0957994897757199E-2</c:v>
                </c:pt>
                <c:pt idx="2843">
                  <c:v>1.9346102764292199E-2</c:v>
                </c:pt>
                <c:pt idx="2844">
                  <c:v>4.4366189107579203E-2</c:v>
                </c:pt>
                <c:pt idx="2845">
                  <c:v>2.2525213003527798E-2</c:v>
                </c:pt>
                <c:pt idx="2846">
                  <c:v>4.7312469945608497E-2</c:v>
                </c:pt>
                <c:pt idx="2847">
                  <c:v>4.85905501327797E-2</c:v>
                </c:pt>
                <c:pt idx="2848">
                  <c:v>2.6433334274398101E-2</c:v>
                </c:pt>
                <c:pt idx="2849">
                  <c:v>5.0888722423726503E-2</c:v>
                </c:pt>
                <c:pt idx="2850">
                  <c:v>5.1820099818520399E-2</c:v>
                </c:pt>
                <c:pt idx="2851">
                  <c:v>5.26708427483231E-2</c:v>
                </c:pt>
                <c:pt idx="2852">
                  <c:v>3.0073071042929601E-2</c:v>
                </c:pt>
                <c:pt idx="2853">
                  <c:v>5.4080051190643401E-2</c:v>
                </c:pt>
                <c:pt idx="2854">
                  <c:v>5.4551066749039798E-2</c:v>
                </c:pt>
                <c:pt idx="2855">
                  <c:v>3.1564514191623899E-2</c:v>
                </c:pt>
                <c:pt idx="2856">
                  <c:v>5.5175505663551401E-2</c:v>
                </c:pt>
                <c:pt idx="2857">
                  <c:v>5.5242237190979898E-2</c:v>
                </c:pt>
                <c:pt idx="2858">
                  <c:v>3.1843375997254397E-2</c:v>
                </c:pt>
                <c:pt idx="2859">
                  <c:v>5.5036161088165302E-2</c:v>
                </c:pt>
                <c:pt idx="2860">
                  <c:v>3.1317810027534698E-2</c:v>
                </c:pt>
                <c:pt idx="2861">
                  <c:v>5.4197850364832802E-2</c:v>
                </c:pt>
                <c:pt idx="2862">
                  <c:v>5.3541511031728599E-2</c:v>
                </c:pt>
                <c:pt idx="2863">
                  <c:v>2.9435987393340201E-2</c:v>
                </c:pt>
                <c:pt idx="2864">
                  <c:v>5.1940928542248702E-2</c:v>
                </c:pt>
                <c:pt idx="2865">
                  <c:v>5.0918941474207099E-2</c:v>
                </c:pt>
                <c:pt idx="2866">
                  <c:v>2.6452235444146498E-2</c:v>
                </c:pt>
                <c:pt idx="2867">
                  <c:v>4.8594612900466697E-2</c:v>
                </c:pt>
                <c:pt idx="2868">
                  <c:v>4.7215862005316502E-2</c:v>
                </c:pt>
                <c:pt idx="2869">
                  <c:v>2.2408571601189999E-2</c:v>
                </c:pt>
                <c:pt idx="2870">
                  <c:v>4.4232402815403402E-2</c:v>
                </c:pt>
                <c:pt idx="2871">
                  <c:v>4.2563334992868899E-2</c:v>
                </c:pt>
                <c:pt idx="2872">
                  <c:v>1.7488346270260802E-2</c:v>
                </c:pt>
                <c:pt idx="2873">
                  <c:v>3.9058132227446397E-2</c:v>
                </c:pt>
                <c:pt idx="2874">
                  <c:v>1.37901974801893E-2</c:v>
                </c:pt>
                <c:pt idx="2875">
                  <c:v>3.5181685003129202E-2</c:v>
                </c:pt>
                <c:pt idx="2876">
                  <c:v>3.3117227846143703E-2</c:v>
                </c:pt>
                <c:pt idx="2877">
                  <c:v>3.1046645693549198E-2</c:v>
                </c:pt>
                <c:pt idx="2878">
                  <c:v>5.61714394841995E-3</c:v>
                </c:pt>
                <c:pt idx="2879">
                  <c:v>2.6875388931047E-2</c:v>
                </c:pt>
                <c:pt idx="2880">
                  <c:v>2.4707914092606101E-2</c:v>
                </c:pt>
                <c:pt idx="2881">
                  <c:v>-7.9637097934285705E-4</c:v>
                </c:pt>
                <c:pt idx="2882">
                  <c:v>2.0405679264448098E-2</c:v>
                </c:pt>
                <c:pt idx="2883">
                  <c:v>-5.1570690929872397E-3</c:v>
                </c:pt>
                <c:pt idx="2884">
                  <c:v>1.5998372818483798E-2</c:v>
                </c:pt>
                <c:pt idx="2885">
                  <c:v>-9.5986597890677598E-3</c:v>
                </c:pt>
                <c:pt idx="2886">
                  <c:v>1.15331150455922E-2</c:v>
                </c:pt>
                <c:pt idx="2887">
                  <c:v>-1.4074858833143401E-2</c:v>
                </c:pt>
                <c:pt idx="2888">
                  <c:v>7.0623025079407003E-3</c:v>
                </c:pt>
                <c:pt idx="2889">
                  <c:v>-1.8522755372283001E-2</c:v>
                </c:pt>
                <c:pt idx="2890">
                  <c:v>-2.0705793958475601E-2</c:v>
                </c:pt>
                <c:pt idx="2891">
                  <c:v>4.3983129473128599E-4</c:v>
                </c:pt>
                <c:pt idx="2892">
                  <c:v>-2.51135863819935E-2</c:v>
                </c:pt>
                <c:pt idx="2893">
                  <c:v>-2.7237456236379999E-2</c:v>
                </c:pt>
                <c:pt idx="2894">
                  <c:v>-6.0021449462291298E-3</c:v>
                </c:pt>
                <c:pt idx="2895">
                  <c:v>-3.1436180839370803E-2</c:v>
                </c:pt>
                <c:pt idx="2896">
                  <c:v>-1.0049322784423199E-2</c:v>
                </c:pt>
                <c:pt idx="2897">
                  <c:v>-3.5316715699218001E-2</c:v>
                </c:pt>
                <c:pt idx="2898">
                  <c:v>-1.3749703178241E-2</c:v>
                </c:pt>
                <c:pt idx="2899">
                  <c:v>-3.8827005580382698E-2</c:v>
                </c:pt>
                <c:pt idx="2900">
                  <c:v>-1.7056729287950101E-2</c:v>
                </c:pt>
                <c:pt idx="2901">
                  <c:v>-4.1919808261621998E-2</c:v>
                </c:pt>
                <c:pt idx="2902">
                  <c:v>-1.99220410260996E-2</c:v>
                </c:pt>
                <c:pt idx="2903">
                  <c:v>-4.45496463883229E-2</c:v>
                </c:pt>
                <c:pt idx="2904">
                  <c:v>-2.2309522346985501E-2</c:v>
                </c:pt>
                <c:pt idx="2905">
                  <c:v>-4.6692441026837297E-2</c:v>
                </c:pt>
                <c:pt idx="2906">
                  <c:v>-4.7566195051165203E-2</c:v>
                </c:pt>
                <c:pt idx="2907">
                  <c:v>-2.5007783627065499E-2</c:v>
                </c:pt>
                <c:pt idx="2908">
                  <c:v>-4.90650583538665E-2</c:v>
                </c:pt>
                <c:pt idx="2909">
                  <c:v>-4.9604413934126297E-2</c:v>
                </c:pt>
                <c:pt idx="2910">
                  <c:v>-2.6706543471938099E-2</c:v>
                </c:pt>
                <c:pt idx="2911">
                  <c:v>-5.0423997306032503E-2</c:v>
                </c:pt>
                <c:pt idx="2912">
                  <c:v>-5.0623513685465103E-2</c:v>
                </c:pt>
                <c:pt idx="2913">
                  <c:v>-5.0750685348310898E-2</c:v>
                </c:pt>
                <c:pt idx="2914">
                  <c:v>-5.08033716719163E-2</c:v>
                </c:pt>
                <c:pt idx="2915">
                  <c:v>-2.7415050135105E-2</c:v>
                </c:pt>
                <c:pt idx="2916">
                  <c:v>-5.0637976296315799E-2</c:v>
                </c:pt>
                <c:pt idx="2917">
                  <c:v>-5.0338447721580699E-2</c:v>
                </c:pt>
                <c:pt idx="2918">
                  <c:v>-2.6600766610311799E-2</c:v>
                </c:pt>
                <c:pt idx="2919">
                  <c:v>-4.9480385817537498E-2</c:v>
                </c:pt>
                <c:pt idx="2920">
                  <c:v>-4.8846129289969002E-2</c:v>
                </c:pt>
                <c:pt idx="2921">
                  <c:v>-4.8146036174480697E-2</c:v>
                </c:pt>
                <c:pt idx="2922">
                  <c:v>-2.4018421746050098E-2</c:v>
                </c:pt>
                <c:pt idx="2923">
                  <c:v>-4.6516695500018301E-2</c:v>
                </c:pt>
                <c:pt idx="2924">
                  <c:v>-4.5512902638765403E-2</c:v>
                </c:pt>
                <c:pt idx="2925">
                  <c:v>-4.4458038910317403E-2</c:v>
                </c:pt>
                <c:pt idx="2926">
                  <c:v>-1.9995115859144399E-2</c:v>
                </c:pt>
                <c:pt idx="2927">
                  <c:v>-4.2177803894086499E-2</c:v>
                </c:pt>
                <c:pt idx="2928">
                  <c:v>-4.0882054444119499E-2</c:v>
                </c:pt>
                <c:pt idx="2929">
                  <c:v>-3.9556389119264103E-2</c:v>
                </c:pt>
                <c:pt idx="2930">
                  <c:v>-3.8204714088900298E-2</c:v>
                </c:pt>
                <c:pt idx="2931">
                  <c:v>-3.6829706871856001E-2</c:v>
                </c:pt>
                <c:pt idx="2932">
                  <c:v>-1.2073306387593999E-2</c:v>
                </c:pt>
                <c:pt idx="2933">
                  <c:v>-3.3981130592637403E-2</c:v>
                </c:pt>
                <c:pt idx="2934">
                  <c:v>-3.24332343283079E-2</c:v>
                </c:pt>
                <c:pt idx="2935">
                  <c:v>-7.51776865024994E-3</c:v>
                </c:pt>
                <c:pt idx="2936">
                  <c:v>-2.92812014548583E-2</c:v>
                </c:pt>
                <c:pt idx="2937">
                  <c:v>-2.7608296565867701E-2</c:v>
                </c:pt>
                <c:pt idx="2938">
                  <c:v>-2.5877375120363201E-3</c:v>
                </c:pt>
                <c:pt idx="2939">
                  <c:v>-2.4264215300027099E-2</c:v>
                </c:pt>
                <c:pt idx="2940">
                  <c:v>8.3430652678409003E-4</c:v>
                </c:pt>
                <c:pt idx="2941">
                  <c:v>-2.0776234916215799E-2</c:v>
                </c:pt>
                <c:pt idx="2942">
                  <c:v>-1.89821916373316E-2</c:v>
                </c:pt>
                <c:pt idx="2943">
                  <c:v>6.1298728570181203E-3</c:v>
                </c:pt>
                <c:pt idx="2944">
                  <c:v>-1.5481468157793899E-2</c:v>
                </c:pt>
                <c:pt idx="2945">
                  <c:v>9.6543721972040201E-3</c:v>
                </c:pt>
              </c:numCache>
            </c:numRef>
          </c:yVal>
          <c:smooth val="1"/>
          <c:extLst xmlns:c16r2="http://schemas.microsoft.com/office/drawing/2015/06/chart">
            <c:ext xmlns:c16="http://schemas.microsoft.com/office/drawing/2014/chart" uri="{C3380CC4-5D6E-409C-BE32-E72D297353CC}">
              <c16:uniqueId val="{00000000-7F2B-417D-A872-A83E2F7241AB}"/>
            </c:ext>
          </c:extLst>
        </c:ser>
        <c:ser>
          <c:idx val="1"/>
          <c:order val="1"/>
          <c:tx>
            <c:strRef>
              <c:f>Sheet1!$C$1</c:f>
              <c:strCache>
                <c:ptCount val="1"/>
                <c:pt idx="0">
                  <c:v>Non-isoltion</c:v>
                </c:pt>
              </c:strCache>
            </c:strRef>
          </c:tx>
          <c:spPr>
            <a:ln w="3175">
              <a:prstDash val="sysDot"/>
            </a:ln>
          </c:spPr>
          <c:marker>
            <c:symbol val="none"/>
          </c:marker>
          <c:xVal>
            <c:numRef>
              <c:f>Sheet1!$A$2:$A$2947</c:f>
              <c:numCache>
                <c:formatCode>General</c:formatCode>
                <c:ptCount val="2946"/>
                <c:pt idx="0">
                  <c:v>0</c:v>
                </c:pt>
                <c:pt idx="1">
                  <c:v>0.02</c:v>
                </c:pt>
                <c:pt idx="2">
                  <c:v>0.04</c:v>
                </c:pt>
                <c:pt idx="3">
                  <c:v>0.06</c:v>
                </c:pt>
                <c:pt idx="4">
                  <c:v>0.08</c:v>
                </c:pt>
                <c:pt idx="5">
                  <c:v>0.1</c:v>
                </c:pt>
                <c:pt idx="6">
                  <c:v>0.12</c:v>
                </c:pt>
                <c:pt idx="7">
                  <c:v>0.14000000000000001</c:v>
                </c:pt>
                <c:pt idx="8">
                  <c:v>0.16</c:v>
                </c:pt>
                <c:pt idx="9">
                  <c:v>0.18</c:v>
                </c:pt>
                <c:pt idx="10">
                  <c:v>0.2</c:v>
                </c:pt>
                <c:pt idx="11">
                  <c:v>0.22</c:v>
                </c:pt>
                <c:pt idx="12">
                  <c:v>0.24</c:v>
                </c:pt>
                <c:pt idx="13">
                  <c:v>0.26</c:v>
                </c:pt>
                <c:pt idx="14">
                  <c:v>0.28000000000000003</c:v>
                </c:pt>
                <c:pt idx="15">
                  <c:v>0.3</c:v>
                </c:pt>
                <c:pt idx="16">
                  <c:v>0.32</c:v>
                </c:pt>
                <c:pt idx="17">
                  <c:v>0.34</c:v>
                </c:pt>
                <c:pt idx="18">
                  <c:v>0.36</c:v>
                </c:pt>
                <c:pt idx="19">
                  <c:v>0.38</c:v>
                </c:pt>
                <c:pt idx="20">
                  <c:v>0.4</c:v>
                </c:pt>
                <c:pt idx="21">
                  <c:v>0.42</c:v>
                </c:pt>
                <c:pt idx="22">
                  <c:v>0.44</c:v>
                </c:pt>
                <c:pt idx="23">
                  <c:v>0.46</c:v>
                </c:pt>
                <c:pt idx="24">
                  <c:v>0.48</c:v>
                </c:pt>
                <c:pt idx="25">
                  <c:v>0.5</c:v>
                </c:pt>
                <c:pt idx="26">
                  <c:v>0.52</c:v>
                </c:pt>
                <c:pt idx="27">
                  <c:v>0.54</c:v>
                </c:pt>
                <c:pt idx="28">
                  <c:v>0.56000000000000005</c:v>
                </c:pt>
                <c:pt idx="29">
                  <c:v>0.57999999999999996</c:v>
                </c:pt>
                <c:pt idx="30">
                  <c:v>0.6</c:v>
                </c:pt>
                <c:pt idx="31">
                  <c:v>0.62</c:v>
                </c:pt>
                <c:pt idx="32">
                  <c:v>0.64</c:v>
                </c:pt>
                <c:pt idx="33">
                  <c:v>0.66</c:v>
                </c:pt>
                <c:pt idx="34">
                  <c:v>0.68</c:v>
                </c:pt>
                <c:pt idx="35">
                  <c:v>0.7</c:v>
                </c:pt>
                <c:pt idx="36">
                  <c:v>0.72</c:v>
                </c:pt>
                <c:pt idx="37">
                  <c:v>0.74</c:v>
                </c:pt>
                <c:pt idx="38">
                  <c:v>0.76</c:v>
                </c:pt>
                <c:pt idx="39">
                  <c:v>0.78</c:v>
                </c:pt>
                <c:pt idx="40">
                  <c:v>0.8</c:v>
                </c:pt>
                <c:pt idx="41">
                  <c:v>0.82</c:v>
                </c:pt>
                <c:pt idx="42">
                  <c:v>0.84</c:v>
                </c:pt>
                <c:pt idx="43">
                  <c:v>0.86</c:v>
                </c:pt>
                <c:pt idx="44">
                  <c:v>0.88</c:v>
                </c:pt>
                <c:pt idx="45">
                  <c:v>0.9</c:v>
                </c:pt>
                <c:pt idx="46">
                  <c:v>0.92</c:v>
                </c:pt>
                <c:pt idx="47">
                  <c:v>0.94</c:v>
                </c:pt>
                <c:pt idx="48">
                  <c:v>0.96</c:v>
                </c:pt>
                <c:pt idx="49">
                  <c:v>0.98</c:v>
                </c:pt>
                <c:pt idx="50">
                  <c:v>1</c:v>
                </c:pt>
                <c:pt idx="51">
                  <c:v>1.02</c:v>
                </c:pt>
                <c:pt idx="52">
                  <c:v>1.04</c:v>
                </c:pt>
                <c:pt idx="53">
                  <c:v>1.06</c:v>
                </c:pt>
                <c:pt idx="54">
                  <c:v>1.08</c:v>
                </c:pt>
                <c:pt idx="55">
                  <c:v>1.1000000000000001</c:v>
                </c:pt>
                <c:pt idx="56">
                  <c:v>1.1200000000000001</c:v>
                </c:pt>
                <c:pt idx="57">
                  <c:v>1.1399999999999999</c:v>
                </c:pt>
                <c:pt idx="58">
                  <c:v>1.1599999999999999</c:v>
                </c:pt>
                <c:pt idx="59">
                  <c:v>1.18</c:v>
                </c:pt>
                <c:pt idx="60">
                  <c:v>1.2</c:v>
                </c:pt>
                <c:pt idx="61">
                  <c:v>1.22</c:v>
                </c:pt>
                <c:pt idx="62">
                  <c:v>1.24</c:v>
                </c:pt>
                <c:pt idx="63">
                  <c:v>1.26</c:v>
                </c:pt>
                <c:pt idx="64">
                  <c:v>1.28</c:v>
                </c:pt>
                <c:pt idx="65">
                  <c:v>1.3</c:v>
                </c:pt>
                <c:pt idx="66">
                  <c:v>1.32</c:v>
                </c:pt>
                <c:pt idx="67">
                  <c:v>1.34</c:v>
                </c:pt>
                <c:pt idx="68">
                  <c:v>1.36</c:v>
                </c:pt>
                <c:pt idx="69">
                  <c:v>1.38</c:v>
                </c:pt>
                <c:pt idx="70">
                  <c:v>1.4</c:v>
                </c:pt>
                <c:pt idx="71">
                  <c:v>1.42</c:v>
                </c:pt>
                <c:pt idx="72">
                  <c:v>1.44</c:v>
                </c:pt>
                <c:pt idx="73">
                  <c:v>1.46</c:v>
                </c:pt>
                <c:pt idx="74">
                  <c:v>1.48</c:v>
                </c:pt>
                <c:pt idx="75">
                  <c:v>1.5</c:v>
                </c:pt>
                <c:pt idx="76">
                  <c:v>1.52</c:v>
                </c:pt>
                <c:pt idx="77">
                  <c:v>1.54</c:v>
                </c:pt>
                <c:pt idx="78">
                  <c:v>1.56</c:v>
                </c:pt>
                <c:pt idx="79">
                  <c:v>1.58</c:v>
                </c:pt>
                <c:pt idx="80">
                  <c:v>1.6</c:v>
                </c:pt>
                <c:pt idx="81">
                  <c:v>1.62</c:v>
                </c:pt>
                <c:pt idx="82">
                  <c:v>1.64</c:v>
                </c:pt>
                <c:pt idx="83">
                  <c:v>1.66</c:v>
                </c:pt>
                <c:pt idx="84">
                  <c:v>1.68</c:v>
                </c:pt>
                <c:pt idx="85">
                  <c:v>1.7</c:v>
                </c:pt>
                <c:pt idx="86">
                  <c:v>1.72</c:v>
                </c:pt>
                <c:pt idx="87">
                  <c:v>1.74</c:v>
                </c:pt>
                <c:pt idx="88">
                  <c:v>1.76</c:v>
                </c:pt>
                <c:pt idx="89">
                  <c:v>1.78</c:v>
                </c:pt>
                <c:pt idx="90">
                  <c:v>1.8</c:v>
                </c:pt>
                <c:pt idx="91">
                  <c:v>1.82</c:v>
                </c:pt>
                <c:pt idx="92">
                  <c:v>1.84</c:v>
                </c:pt>
                <c:pt idx="93">
                  <c:v>1.86</c:v>
                </c:pt>
                <c:pt idx="94">
                  <c:v>1.88</c:v>
                </c:pt>
                <c:pt idx="95">
                  <c:v>1.9</c:v>
                </c:pt>
                <c:pt idx="96">
                  <c:v>1.92</c:v>
                </c:pt>
                <c:pt idx="97">
                  <c:v>1.94</c:v>
                </c:pt>
                <c:pt idx="98">
                  <c:v>1.96</c:v>
                </c:pt>
                <c:pt idx="99">
                  <c:v>1.98</c:v>
                </c:pt>
                <c:pt idx="100">
                  <c:v>2</c:v>
                </c:pt>
                <c:pt idx="101">
                  <c:v>2.02</c:v>
                </c:pt>
                <c:pt idx="102">
                  <c:v>2.04</c:v>
                </c:pt>
                <c:pt idx="103">
                  <c:v>2.06</c:v>
                </c:pt>
                <c:pt idx="104">
                  <c:v>2.08</c:v>
                </c:pt>
                <c:pt idx="105">
                  <c:v>2.1</c:v>
                </c:pt>
                <c:pt idx="106">
                  <c:v>2.12</c:v>
                </c:pt>
                <c:pt idx="107">
                  <c:v>2.14</c:v>
                </c:pt>
                <c:pt idx="108">
                  <c:v>2.16</c:v>
                </c:pt>
                <c:pt idx="109">
                  <c:v>2.1800000000000002</c:v>
                </c:pt>
                <c:pt idx="110">
                  <c:v>2.2000000000000002</c:v>
                </c:pt>
                <c:pt idx="111">
                  <c:v>2.2200000000000002</c:v>
                </c:pt>
                <c:pt idx="112">
                  <c:v>2.2400000000000002</c:v>
                </c:pt>
                <c:pt idx="113">
                  <c:v>2.2599999999999998</c:v>
                </c:pt>
                <c:pt idx="114">
                  <c:v>2.2799999999999998</c:v>
                </c:pt>
                <c:pt idx="115">
                  <c:v>2.2999999999999998</c:v>
                </c:pt>
                <c:pt idx="116">
                  <c:v>2.3199999999999998</c:v>
                </c:pt>
                <c:pt idx="117">
                  <c:v>2.34</c:v>
                </c:pt>
                <c:pt idx="118">
                  <c:v>2.36</c:v>
                </c:pt>
                <c:pt idx="119">
                  <c:v>2.38</c:v>
                </c:pt>
                <c:pt idx="120">
                  <c:v>2.4</c:v>
                </c:pt>
                <c:pt idx="121">
                  <c:v>2.42</c:v>
                </c:pt>
                <c:pt idx="122">
                  <c:v>2.44</c:v>
                </c:pt>
                <c:pt idx="123">
                  <c:v>2.46</c:v>
                </c:pt>
                <c:pt idx="124">
                  <c:v>2.48</c:v>
                </c:pt>
                <c:pt idx="125">
                  <c:v>2.5</c:v>
                </c:pt>
                <c:pt idx="126">
                  <c:v>2.52</c:v>
                </c:pt>
                <c:pt idx="127">
                  <c:v>2.54</c:v>
                </c:pt>
                <c:pt idx="128">
                  <c:v>2.56</c:v>
                </c:pt>
                <c:pt idx="129">
                  <c:v>2.58</c:v>
                </c:pt>
                <c:pt idx="130">
                  <c:v>2.6</c:v>
                </c:pt>
                <c:pt idx="131">
                  <c:v>2.62</c:v>
                </c:pt>
                <c:pt idx="132">
                  <c:v>2.64</c:v>
                </c:pt>
                <c:pt idx="133">
                  <c:v>2.66</c:v>
                </c:pt>
                <c:pt idx="134">
                  <c:v>2.68</c:v>
                </c:pt>
                <c:pt idx="135">
                  <c:v>2.7</c:v>
                </c:pt>
                <c:pt idx="136">
                  <c:v>2.72</c:v>
                </c:pt>
                <c:pt idx="137">
                  <c:v>2.74</c:v>
                </c:pt>
                <c:pt idx="138">
                  <c:v>2.76</c:v>
                </c:pt>
                <c:pt idx="139">
                  <c:v>2.78</c:v>
                </c:pt>
                <c:pt idx="140">
                  <c:v>2.8</c:v>
                </c:pt>
                <c:pt idx="141">
                  <c:v>2.82</c:v>
                </c:pt>
                <c:pt idx="142">
                  <c:v>2.84</c:v>
                </c:pt>
                <c:pt idx="143">
                  <c:v>2.86</c:v>
                </c:pt>
                <c:pt idx="144">
                  <c:v>2.88</c:v>
                </c:pt>
                <c:pt idx="145">
                  <c:v>2.9</c:v>
                </c:pt>
                <c:pt idx="146">
                  <c:v>2.92</c:v>
                </c:pt>
                <c:pt idx="147">
                  <c:v>2.94</c:v>
                </c:pt>
                <c:pt idx="148">
                  <c:v>2.96</c:v>
                </c:pt>
                <c:pt idx="149">
                  <c:v>2.98</c:v>
                </c:pt>
                <c:pt idx="150">
                  <c:v>3</c:v>
                </c:pt>
                <c:pt idx="151">
                  <c:v>3.02</c:v>
                </c:pt>
                <c:pt idx="152">
                  <c:v>3.04</c:v>
                </c:pt>
                <c:pt idx="153">
                  <c:v>3.06</c:v>
                </c:pt>
                <c:pt idx="154">
                  <c:v>3.08</c:v>
                </c:pt>
                <c:pt idx="155">
                  <c:v>3.1</c:v>
                </c:pt>
                <c:pt idx="156">
                  <c:v>3.12</c:v>
                </c:pt>
                <c:pt idx="157">
                  <c:v>3.14</c:v>
                </c:pt>
                <c:pt idx="158">
                  <c:v>3.16</c:v>
                </c:pt>
                <c:pt idx="159">
                  <c:v>3.18</c:v>
                </c:pt>
                <c:pt idx="160">
                  <c:v>3.2</c:v>
                </c:pt>
                <c:pt idx="161">
                  <c:v>3.22</c:v>
                </c:pt>
                <c:pt idx="162">
                  <c:v>3.24</c:v>
                </c:pt>
                <c:pt idx="163">
                  <c:v>3.26</c:v>
                </c:pt>
                <c:pt idx="164">
                  <c:v>3.28</c:v>
                </c:pt>
                <c:pt idx="165">
                  <c:v>3.3</c:v>
                </c:pt>
                <c:pt idx="166">
                  <c:v>3.32</c:v>
                </c:pt>
                <c:pt idx="167">
                  <c:v>3.34</c:v>
                </c:pt>
                <c:pt idx="168">
                  <c:v>3.36</c:v>
                </c:pt>
                <c:pt idx="169">
                  <c:v>3.38</c:v>
                </c:pt>
                <c:pt idx="170">
                  <c:v>3.4</c:v>
                </c:pt>
                <c:pt idx="171">
                  <c:v>3.42</c:v>
                </c:pt>
                <c:pt idx="172">
                  <c:v>3.44</c:v>
                </c:pt>
                <c:pt idx="173">
                  <c:v>3.46</c:v>
                </c:pt>
                <c:pt idx="174">
                  <c:v>3.48</c:v>
                </c:pt>
                <c:pt idx="175">
                  <c:v>3.5</c:v>
                </c:pt>
                <c:pt idx="176">
                  <c:v>3.52</c:v>
                </c:pt>
                <c:pt idx="177">
                  <c:v>3.54</c:v>
                </c:pt>
                <c:pt idx="178">
                  <c:v>3.56</c:v>
                </c:pt>
                <c:pt idx="179">
                  <c:v>3.58</c:v>
                </c:pt>
                <c:pt idx="180">
                  <c:v>3.6</c:v>
                </c:pt>
                <c:pt idx="181">
                  <c:v>3.62</c:v>
                </c:pt>
                <c:pt idx="182">
                  <c:v>3.64</c:v>
                </c:pt>
                <c:pt idx="183">
                  <c:v>3.66</c:v>
                </c:pt>
                <c:pt idx="184">
                  <c:v>3.68</c:v>
                </c:pt>
                <c:pt idx="185">
                  <c:v>3.7</c:v>
                </c:pt>
                <c:pt idx="186">
                  <c:v>3.72</c:v>
                </c:pt>
                <c:pt idx="187">
                  <c:v>3.74</c:v>
                </c:pt>
                <c:pt idx="188">
                  <c:v>3.76</c:v>
                </c:pt>
                <c:pt idx="189">
                  <c:v>3.78</c:v>
                </c:pt>
                <c:pt idx="190">
                  <c:v>3.8</c:v>
                </c:pt>
                <c:pt idx="191">
                  <c:v>3.82</c:v>
                </c:pt>
                <c:pt idx="192">
                  <c:v>3.84</c:v>
                </c:pt>
                <c:pt idx="193">
                  <c:v>3.86</c:v>
                </c:pt>
                <c:pt idx="194">
                  <c:v>3.88</c:v>
                </c:pt>
                <c:pt idx="195">
                  <c:v>3.9</c:v>
                </c:pt>
                <c:pt idx="196">
                  <c:v>3.92</c:v>
                </c:pt>
                <c:pt idx="197">
                  <c:v>3.94</c:v>
                </c:pt>
                <c:pt idx="198">
                  <c:v>3.96</c:v>
                </c:pt>
                <c:pt idx="199">
                  <c:v>3.98</c:v>
                </c:pt>
                <c:pt idx="200">
                  <c:v>4</c:v>
                </c:pt>
                <c:pt idx="201">
                  <c:v>4.0199999999999996</c:v>
                </c:pt>
                <c:pt idx="202">
                  <c:v>4.04</c:v>
                </c:pt>
                <c:pt idx="203">
                  <c:v>4.0599999999999996</c:v>
                </c:pt>
                <c:pt idx="204">
                  <c:v>4.08</c:v>
                </c:pt>
                <c:pt idx="205">
                  <c:v>4.0999999999999996</c:v>
                </c:pt>
                <c:pt idx="206">
                  <c:v>4.12</c:v>
                </c:pt>
                <c:pt idx="207">
                  <c:v>4.1399999999999997</c:v>
                </c:pt>
                <c:pt idx="208">
                  <c:v>4.16</c:v>
                </c:pt>
                <c:pt idx="209">
                  <c:v>4.18</c:v>
                </c:pt>
                <c:pt idx="210">
                  <c:v>4.2</c:v>
                </c:pt>
                <c:pt idx="211">
                  <c:v>4.22</c:v>
                </c:pt>
                <c:pt idx="212">
                  <c:v>4.24</c:v>
                </c:pt>
                <c:pt idx="213">
                  <c:v>4.26</c:v>
                </c:pt>
                <c:pt idx="214">
                  <c:v>4.28</c:v>
                </c:pt>
                <c:pt idx="215">
                  <c:v>4.3</c:v>
                </c:pt>
                <c:pt idx="216">
                  <c:v>4.32</c:v>
                </c:pt>
                <c:pt idx="217">
                  <c:v>4.34</c:v>
                </c:pt>
                <c:pt idx="218">
                  <c:v>4.3600000000000003</c:v>
                </c:pt>
                <c:pt idx="219">
                  <c:v>4.38</c:v>
                </c:pt>
                <c:pt idx="220">
                  <c:v>4.4000000000000004</c:v>
                </c:pt>
                <c:pt idx="221">
                  <c:v>4.42</c:v>
                </c:pt>
                <c:pt idx="222">
                  <c:v>4.4400000000000004</c:v>
                </c:pt>
                <c:pt idx="223">
                  <c:v>4.46</c:v>
                </c:pt>
                <c:pt idx="224">
                  <c:v>4.4800000000000004</c:v>
                </c:pt>
                <c:pt idx="225">
                  <c:v>4.5</c:v>
                </c:pt>
                <c:pt idx="226">
                  <c:v>4.5199999999999996</c:v>
                </c:pt>
                <c:pt idx="227">
                  <c:v>4.54</c:v>
                </c:pt>
                <c:pt idx="228">
                  <c:v>4.5599999999999996</c:v>
                </c:pt>
                <c:pt idx="229">
                  <c:v>4.58</c:v>
                </c:pt>
                <c:pt idx="230">
                  <c:v>4.5999999999999996</c:v>
                </c:pt>
                <c:pt idx="231">
                  <c:v>4.62</c:v>
                </c:pt>
                <c:pt idx="232">
                  <c:v>4.6399999999999997</c:v>
                </c:pt>
                <c:pt idx="233">
                  <c:v>4.66</c:v>
                </c:pt>
                <c:pt idx="234">
                  <c:v>4.68</c:v>
                </c:pt>
                <c:pt idx="235">
                  <c:v>4.7</c:v>
                </c:pt>
                <c:pt idx="236">
                  <c:v>4.72</c:v>
                </c:pt>
                <c:pt idx="237">
                  <c:v>4.74</c:v>
                </c:pt>
                <c:pt idx="238">
                  <c:v>4.76</c:v>
                </c:pt>
                <c:pt idx="239">
                  <c:v>4.78</c:v>
                </c:pt>
                <c:pt idx="240">
                  <c:v>4.8</c:v>
                </c:pt>
                <c:pt idx="241">
                  <c:v>4.82</c:v>
                </c:pt>
                <c:pt idx="242">
                  <c:v>4.84</c:v>
                </c:pt>
                <c:pt idx="243">
                  <c:v>4.8600000000000003</c:v>
                </c:pt>
                <c:pt idx="244">
                  <c:v>4.88</c:v>
                </c:pt>
                <c:pt idx="245">
                  <c:v>4.9000000000000004</c:v>
                </c:pt>
                <c:pt idx="246">
                  <c:v>4.92</c:v>
                </c:pt>
                <c:pt idx="247">
                  <c:v>4.9400000000000004</c:v>
                </c:pt>
                <c:pt idx="248">
                  <c:v>4.96</c:v>
                </c:pt>
                <c:pt idx="249">
                  <c:v>4.9800000000000004</c:v>
                </c:pt>
                <c:pt idx="250">
                  <c:v>5</c:v>
                </c:pt>
                <c:pt idx="251">
                  <c:v>5.0199999999999996</c:v>
                </c:pt>
                <c:pt idx="252">
                  <c:v>5.04</c:v>
                </c:pt>
                <c:pt idx="253">
                  <c:v>5.0599999999999996</c:v>
                </c:pt>
                <c:pt idx="254">
                  <c:v>5.08</c:v>
                </c:pt>
                <c:pt idx="255">
                  <c:v>5.0999999999999996</c:v>
                </c:pt>
                <c:pt idx="256">
                  <c:v>5.12</c:v>
                </c:pt>
                <c:pt idx="257">
                  <c:v>5.14</c:v>
                </c:pt>
                <c:pt idx="258">
                  <c:v>5.16</c:v>
                </c:pt>
                <c:pt idx="259">
                  <c:v>5.18</c:v>
                </c:pt>
                <c:pt idx="260">
                  <c:v>5.2</c:v>
                </c:pt>
                <c:pt idx="261">
                  <c:v>5.22</c:v>
                </c:pt>
                <c:pt idx="262">
                  <c:v>5.24</c:v>
                </c:pt>
                <c:pt idx="263">
                  <c:v>5.26</c:v>
                </c:pt>
                <c:pt idx="264">
                  <c:v>5.28</c:v>
                </c:pt>
                <c:pt idx="265">
                  <c:v>5.3</c:v>
                </c:pt>
                <c:pt idx="266">
                  <c:v>5.32</c:v>
                </c:pt>
                <c:pt idx="267">
                  <c:v>5.34</c:v>
                </c:pt>
                <c:pt idx="268">
                  <c:v>5.36</c:v>
                </c:pt>
                <c:pt idx="269">
                  <c:v>5.38</c:v>
                </c:pt>
                <c:pt idx="270">
                  <c:v>5.4</c:v>
                </c:pt>
                <c:pt idx="271">
                  <c:v>5.42</c:v>
                </c:pt>
                <c:pt idx="272">
                  <c:v>5.44</c:v>
                </c:pt>
                <c:pt idx="273">
                  <c:v>5.46</c:v>
                </c:pt>
                <c:pt idx="274">
                  <c:v>5.48</c:v>
                </c:pt>
                <c:pt idx="275">
                  <c:v>5.5</c:v>
                </c:pt>
                <c:pt idx="276">
                  <c:v>5.52</c:v>
                </c:pt>
                <c:pt idx="277">
                  <c:v>5.54</c:v>
                </c:pt>
                <c:pt idx="278">
                  <c:v>5.56</c:v>
                </c:pt>
                <c:pt idx="279">
                  <c:v>5.58</c:v>
                </c:pt>
                <c:pt idx="280">
                  <c:v>5.6</c:v>
                </c:pt>
                <c:pt idx="281">
                  <c:v>5.62</c:v>
                </c:pt>
                <c:pt idx="282">
                  <c:v>5.64</c:v>
                </c:pt>
                <c:pt idx="283">
                  <c:v>5.66</c:v>
                </c:pt>
                <c:pt idx="284">
                  <c:v>5.68</c:v>
                </c:pt>
                <c:pt idx="285">
                  <c:v>5.7</c:v>
                </c:pt>
                <c:pt idx="286">
                  <c:v>5.72</c:v>
                </c:pt>
                <c:pt idx="287">
                  <c:v>5.74</c:v>
                </c:pt>
                <c:pt idx="288">
                  <c:v>5.76</c:v>
                </c:pt>
                <c:pt idx="289">
                  <c:v>5.78</c:v>
                </c:pt>
                <c:pt idx="290">
                  <c:v>5.8</c:v>
                </c:pt>
                <c:pt idx="291">
                  <c:v>5.82</c:v>
                </c:pt>
                <c:pt idx="292">
                  <c:v>5.84</c:v>
                </c:pt>
                <c:pt idx="293">
                  <c:v>5.86</c:v>
                </c:pt>
                <c:pt idx="294">
                  <c:v>5.88</c:v>
                </c:pt>
                <c:pt idx="295">
                  <c:v>5.9</c:v>
                </c:pt>
                <c:pt idx="296">
                  <c:v>5.92</c:v>
                </c:pt>
                <c:pt idx="297">
                  <c:v>5.94</c:v>
                </c:pt>
                <c:pt idx="298">
                  <c:v>5.96</c:v>
                </c:pt>
                <c:pt idx="299">
                  <c:v>5.98</c:v>
                </c:pt>
                <c:pt idx="300">
                  <c:v>6</c:v>
                </c:pt>
                <c:pt idx="301">
                  <c:v>6.02</c:v>
                </c:pt>
                <c:pt idx="302">
                  <c:v>6.04</c:v>
                </c:pt>
                <c:pt idx="303">
                  <c:v>6.06</c:v>
                </c:pt>
                <c:pt idx="304">
                  <c:v>6.08</c:v>
                </c:pt>
                <c:pt idx="305">
                  <c:v>6.1</c:v>
                </c:pt>
                <c:pt idx="306">
                  <c:v>6.12</c:v>
                </c:pt>
                <c:pt idx="307">
                  <c:v>6.14</c:v>
                </c:pt>
                <c:pt idx="308">
                  <c:v>6.16</c:v>
                </c:pt>
                <c:pt idx="309">
                  <c:v>6.18</c:v>
                </c:pt>
                <c:pt idx="310">
                  <c:v>6.2</c:v>
                </c:pt>
                <c:pt idx="311">
                  <c:v>6.22</c:v>
                </c:pt>
                <c:pt idx="312">
                  <c:v>6.24</c:v>
                </c:pt>
                <c:pt idx="313">
                  <c:v>6.26</c:v>
                </c:pt>
                <c:pt idx="314">
                  <c:v>6.28</c:v>
                </c:pt>
                <c:pt idx="315">
                  <c:v>6.3</c:v>
                </c:pt>
                <c:pt idx="316">
                  <c:v>6.32</c:v>
                </c:pt>
                <c:pt idx="317">
                  <c:v>6.34</c:v>
                </c:pt>
                <c:pt idx="318">
                  <c:v>6.36</c:v>
                </c:pt>
                <c:pt idx="319">
                  <c:v>6.38</c:v>
                </c:pt>
                <c:pt idx="320">
                  <c:v>6.4</c:v>
                </c:pt>
                <c:pt idx="321">
                  <c:v>6.42</c:v>
                </c:pt>
                <c:pt idx="322">
                  <c:v>6.44</c:v>
                </c:pt>
                <c:pt idx="323">
                  <c:v>6.46</c:v>
                </c:pt>
                <c:pt idx="324">
                  <c:v>6.48</c:v>
                </c:pt>
                <c:pt idx="325">
                  <c:v>6.5</c:v>
                </c:pt>
                <c:pt idx="326">
                  <c:v>6.52</c:v>
                </c:pt>
                <c:pt idx="327">
                  <c:v>6.54</c:v>
                </c:pt>
                <c:pt idx="328">
                  <c:v>6.56</c:v>
                </c:pt>
                <c:pt idx="329">
                  <c:v>6.58</c:v>
                </c:pt>
                <c:pt idx="330">
                  <c:v>6.6</c:v>
                </c:pt>
                <c:pt idx="331">
                  <c:v>6.62</c:v>
                </c:pt>
                <c:pt idx="332">
                  <c:v>6.64</c:v>
                </c:pt>
                <c:pt idx="333">
                  <c:v>6.66</c:v>
                </c:pt>
                <c:pt idx="334">
                  <c:v>6.68</c:v>
                </c:pt>
                <c:pt idx="335">
                  <c:v>6.7</c:v>
                </c:pt>
                <c:pt idx="336">
                  <c:v>6.72</c:v>
                </c:pt>
                <c:pt idx="337">
                  <c:v>6.74</c:v>
                </c:pt>
                <c:pt idx="338">
                  <c:v>6.76</c:v>
                </c:pt>
                <c:pt idx="339">
                  <c:v>6.78</c:v>
                </c:pt>
                <c:pt idx="340">
                  <c:v>6.8</c:v>
                </c:pt>
                <c:pt idx="341">
                  <c:v>6.82</c:v>
                </c:pt>
                <c:pt idx="342">
                  <c:v>6.84</c:v>
                </c:pt>
                <c:pt idx="343">
                  <c:v>6.86</c:v>
                </c:pt>
                <c:pt idx="344">
                  <c:v>6.88</c:v>
                </c:pt>
                <c:pt idx="345">
                  <c:v>6.9</c:v>
                </c:pt>
                <c:pt idx="346">
                  <c:v>6.92</c:v>
                </c:pt>
                <c:pt idx="347">
                  <c:v>6.94</c:v>
                </c:pt>
                <c:pt idx="348">
                  <c:v>6.96</c:v>
                </c:pt>
                <c:pt idx="349">
                  <c:v>6.98</c:v>
                </c:pt>
                <c:pt idx="350">
                  <c:v>7</c:v>
                </c:pt>
                <c:pt idx="351">
                  <c:v>7.02</c:v>
                </c:pt>
                <c:pt idx="352">
                  <c:v>7.04</c:v>
                </c:pt>
                <c:pt idx="353">
                  <c:v>7.06</c:v>
                </c:pt>
                <c:pt idx="354">
                  <c:v>7.08</c:v>
                </c:pt>
                <c:pt idx="355">
                  <c:v>7.1</c:v>
                </c:pt>
                <c:pt idx="356">
                  <c:v>7.12</c:v>
                </c:pt>
                <c:pt idx="357">
                  <c:v>7.14</c:v>
                </c:pt>
                <c:pt idx="358">
                  <c:v>7.16</c:v>
                </c:pt>
                <c:pt idx="359">
                  <c:v>7.18</c:v>
                </c:pt>
                <c:pt idx="360">
                  <c:v>7.2</c:v>
                </c:pt>
                <c:pt idx="361">
                  <c:v>7.22</c:v>
                </c:pt>
                <c:pt idx="362">
                  <c:v>7.24</c:v>
                </c:pt>
                <c:pt idx="363">
                  <c:v>7.26</c:v>
                </c:pt>
                <c:pt idx="364">
                  <c:v>7.28</c:v>
                </c:pt>
                <c:pt idx="365">
                  <c:v>7.3</c:v>
                </c:pt>
                <c:pt idx="366">
                  <c:v>7.32</c:v>
                </c:pt>
                <c:pt idx="367">
                  <c:v>7.34</c:v>
                </c:pt>
                <c:pt idx="368">
                  <c:v>7.36</c:v>
                </c:pt>
                <c:pt idx="369">
                  <c:v>7.38</c:v>
                </c:pt>
                <c:pt idx="370">
                  <c:v>7.4</c:v>
                </c:pt>
                <c:pt idx="371">
                  <c:v>7.42</c:v>
                </c:pt>
                <c:pt idx="372">
                  <c:v>7.44</c:v>
                </c:pt>
                <c:pt idx="373">
                  <c:v>7.46</c:v>
                </c:pt>
                <c:pt idx="374">
                  <c:v>7.48</c:v>
                </c:pt>
                <c:pt idx="375">
                  <c:v>7.5</c:v>
                </c:pt>
                <c:pt idx="376">
                  <c:v>7.52</c:v>
                </c:pt>
                <c:pt idx="377">
                  <c:v>7.54</c:v>
                </c:pt>
                <c:pt idx="378">
                  <c:v>7.56</c:v>
                </c:pt>
                <c:pt idx="379">
                  <c:v>7.58</c:v>
                </c:pt>
                <c:pt idx="380">
                  <c:v>7.6</c:v>
                </c:pt>
                <c:pt idx="381">
                  <c:v>7.62</c:v>
                </c:pt>
                <c:pt idx="382">
                  <c:v>7.64</c:v>
                </c:pt>
                <c:pt idx="383">
                  <c:v>7.66</c:v>
                </c:pt>
                <c:pt idx="384">
                  <c:v>7.68</c:v>
                </c:pt>
                <c:pt idx="385">
                  <c:v>7.7</c:v>
                </c:pt>
                <c:pt idx="386">
                  <c:v>7.72</c:v>
                </c:pt>
                <c:pt idx="387">
                  <c:v>7.74</c:v>
                </c:pt>
                <c:pt idx="388">
                  <c:v>7.76</c:v>
                </c:pt>
                <c:pt idx="389">
                  <c:v>7.78</c:v>
                </c:pt>
                <c:pt idx="390">
                  <c:v>7.8</c:v>
                </c:pt>
                <c:pt idx="391">
                  <c:v>7.82</c:v>
                </c:pt>
                <c:pt idx="392">
                  <c:v>7.84</c:v>
                </c:pt>
                <c:pt idx="393">
                  <c:v>7.86</c:v>
                </c:pt>
                <c:pt idx="394">
                  <c:v>7.88</c:v>
                </c:pt>
                <c:pt idx="395">
                  <c:v>7.9</c:v>
                </c:pt>
                <c:pt idx="396">
                  <c:v>7.92</c:v>
                </c:pt>
                <c:pt idx="397">
                  <c:v>7.94</c:v>
                </c:pt>
                <c:pt idx="398">
                  <c:v>7.96</c:v>
                </c:pt>
                <c:pt idx="399">
                  <c:v>7.98</c:v>
                </c:pt>
                <c:pt idx="400">
                  <c:v>8</c:v>
                </c:pt>
                <c:pt idx="401">
                  <c:v>8.02</c:v>
                </c:pt>
                <c:pt idx="402">
                  <c:v>8.0399999999999991</c:v>
                </c:pt>
                <c:pt idx="403">
                  <c:v>8.06</c:v>
                </c:pt>
                <c:pt idx="404">
                  <c:v>8.08</c:v>
                </c:pt>
                <c:pt idx="405">
                  <c:v>8.1</c:v>
                </c:pt>
                <c:pt idx="406">
                  <c:v>8.1199999999999992</c:v>
                </c:pt>
                <c:pt idx="407">
                  <c:v>8.14</c:v>
                </c:pt>
                <c:pt idx="408">
                  <c:v>8.16</c:v>
                </c:pt>
                <c:pt idx="409">
                  <c:v>8.18</c:v>
                </c:pt>
                <c:pt idx="410">
                  <c:v>8.1999999999999993</c:v>
                </c:pt>
                <c:pt idx="411">
                  <c:v>8.2200000000000006</c:v>
                </c:pt>
                <c:pt idx="412">
                  <c:v>8.24</c:v>
                </c:pt>
                <c:pt idx="413">
                  <c:v>8.26</c:v>
                </c:pt>
                <c:pt idx="414">
                  <c:v>8.2799999999999994</c:v>
                </c:pt>
                <c:pt idx="415">
                  <c:v>8.3000000000000007</c:v>
                </c:pt>
                <c:pt idx="416">
                  <c:v>8.32</c:v>
                </c:pt>
                <c:pt idx="417">
                  <c:v>8.34</c:v>
                </c:pt>
                <c:pt idx="418">
                  <c:v>8.36</c:v>
                </c:pt>
                <c:pt idx="419">
                  <c:v>8.3800000000000008</c:v>
                </c:pt>
                <c:pt idx="420">
                  <c:v>8.4</c:v>
                </c:pt>
                <c:pt idx="421">
                  <c:v>8.42</c:v>
                </c:pt>
                <c:pt idx="422">
                  <c:v>8.44</c:v>
                </c:pt>
                <c:pt idx="423">
                  <c:v>8.4600000000000009</c:v>
                </c:pt>
                <c:pt idx="424">
                  <c:v>8.48</c:v>
                </c:pt>
                <c:pt idx="425">
                  <c:v>8.5</c:v>
                </c:pt>
                <c:pt idx="426">
                  <c:v>8.52</c:v>
                </c:pt>
                <c:pt idx="427">
                  <c:v>8.5399999999999991</c:v>
                </c:pt>
                <c:pt idx="428">
                  <c:v>8.56</c:v>
                </c:pt>
                <c:pt idx="429">
                  <c:v>8.58</c:v>
                </c:pt>
                <c:pt idx="430">
                  <c:v>8.6</c:v>
                </c:pt>
                <c:pt idx="431">
                  <c:v>8.6199999999999992</c:v>
                </c:pt>
                <c:pt idx="432">
                  <c:v>8.64</c:v>
                </c:pt>
                <c:pt idx="433">
                  <c:v>8.66</c:v>
                </c:pt>
                <c:pt idx="434">
                  <c:v>8.68</c:v>
                </c:pt>
                <c:pt idx="435">
                  <c:v>8.6999999999999993</c:v>
                </c:pt>
                <c:pt idx="436">
                  <c:v>8.7200000000000006</c:v>
                </c:pt>
                <c:pt idx="437">
                  <c:v>8.74</c:v>
                </c:pt>
                <c:pt idx="438">
                  <c:v>8.76</c:v>
                </c:pt>
                <c:pt idx="439">
                  <c:v>8.7799999999999994</c:v>
                </c:pt>
                <c:pt idx="440">
                  <c:v>8.8000000000000007</c:v>
                </c:pt>
                <c:pt idx="441">
                  <c:v>8.82</c:v>
                </c:pt>
                <c:pt idx="442">
                  <c:v>8.84</c:v>
                </c:pt>
                <c:pt idx="443">
                  <c:v>8.86</c:v>
                </c:pt>
                <c:pt idx="444">
                  <c:v>8.8800000000000008</c:v>
                </c:pt>
                <c:pt idx="445">
                  <c:v>8.9</c:v>
                </c:pt>
                <c:pt idx="446">
                  <c:v>8.92</c:v>
                </c:pt>
                <c:pt idx="447">
                  <c:v>8.94</c:v>
                </c:pt>
                <c:pt idx="448">
                  <c:v>8.9600000000000009</c:v>
                </c:pt>
                <c:pt idx="449">
                  <c:v>8.98</c:v>
                </c:pt>
                <c:pt idx="450">
                  <c:v>9</c:v>
                </c:pt>
                <c:pt idx="451">
                  <c:v>9.02</c:v>
                </c:pt>
                <c:pt idx="452">
                  <c:v>9.0399999999999991</c:v>
                </c:pt>
                <c:pt idx="453">
                  <c:v>9.06</c:v>
                </c:pt>
                <c:pt idx="454">
                  <c:v>9.08</c:v>
                </c:pt>
                <c:pt idx="455">
                  <c:v>9.1</c:v>
                </c:pt>
                <c:pt idx="456">
                  <c:v>9.1199999999999992</c:v>
                </c:pt>
                <c:pt idx="457">
                  <c:v>9.14</c:v>
                </c:pt>
                <c:pt idx="458">
                  <c:v>9.16</c:v>
                </c:pt>
                <c:pt idx="459">
                  <c:v>9.18</c:v>
                </c:pt>
                <c:pt idx="460">
                  <c:v>9.1999999999999993</c:v>
                </c:pt>
                <c:pt idx="461">
                  <c:v>9.2200000000000006</c:v>
                </c:pt>
                <c:pt idx="462">
                  <c:v>9.24</c:v>
                </c:pt>
                <c:pt idx="463">
                  <c:v>9.26</c:v>
                </c:pt>
                <c:pt idx="464">
                  <c:v>9.2799999999999994</c:v>
                </c:pt>
                <c:pt idx="465">
                  <c:v>9.3000000000000007</c:v>
                </c:pt>
                <c:pt idx="466">
                  <c:v>9.32</c:v>
                </c:pt>
                <c:pt idx="467">
                  <c:v>9.34</c:v>
                </c:pt>
                <c:pt idx="468">
                  <c:v>9.36</c:v>
                </c:pt>
                <c:pt idx="469">
                  <c:v>9.3800000000000008</c:v>
                </c:pt>
                <c:pt idx="470">
                  <c:v>9.4</c:v>
                </c:pt>
                <c:pt idx="471">
                  <c:v>9.42</c:v>
                </c:pt>
                <c:pt idx="472">
                  <c:v>9.44</c:v>
                </c:pt>
                <c:pt idx="473">
                  <c:v>9.4600000000000009</c:v>
                </c:pt>
                <c:pt idx="474">
                  <c:v>9.48</c:v>
                </c:pt>
                <c:pt idx="475">
                  <c:v>9.5</c:v>
                </c:pt>
                <c:pt idx="476">
                  <c:v>9.52</c:v>
                </c:pt>
                <c:pt idx="477">
                  <c:v>9.5399999999999991</c:v>
                </c:pt>
                <c:pt idx="478">
                  <c:v>9.56</c:v>
                </c:pt>
                <c:pt idx="479">
                  <c:v>9.58</c:v>
                </c:pt>
                <c:pt idx="480">
                  <c:v>9.6</c:v>
                </c:pt>
                <c:pt idx="481">
                  <c:v>9.6199999999999992</c:v>
                </c:pt>
                <c:pt idx="482">
                  <c:v>9.64</c:v>
                </c:pt>
                <c:pt idx="483">
                  <c:v>9.66</c:v>
                </c:pt>
                <c:pt idx="484">
                  <c:v>9.68</c:v>
                </c:pt>
                <c:pt idx="485">
                  <c:v>9.6999999999999993</c:v>
                </c:pt>
                <c:pt idx="486">
                  <c:v>9.7200000000000006</c:v>
                </c:pt>
                <c:pt idx="487">
                  <c:v>9.74</c:v>
                </c:pt>
                <c:pt idx="488">
                  <c:v>9.76</c:v>
                </c:pt>
                <c:pt idx="489">
                  <c:v>9.7799999999999994</c:v>
                </c:pt>
                <c:pt idx="490">
                  <c:v>9.8000000000000007</c:v>
                </c:pt>
                <c:pt idx="491">
                  <c:v>9.82</c:v>
                </c:pt>
                <c:pt idx="492">
                  <c:v>9.84</c:v>
                </c:pt>
                <c:pt idx="493">
                  <c:v>9.86</c:v>
                </c:pt>
                <c:pt idx="494">
                  <c:v>9.8800000000000008</c:v>
                </c:pt>
                <c:pt idx="495">
                  <c:v>9.9</c:v>
                </c:pt>
                <c:pt idx="496">
                  <c:v>9.92</c:v>
                </c:pt>
                <c:pt idx="497">
                  <c:v>9.94</c:v>
                </c:pt>
                <c:pt idx="498">
                  <c:v>9.9600000000000009</c:v>
                </c:pt>
                <c:pt idx="499">
                  <c:v>9.98</c:v>
                </c:pt>
                <c:pt idx="500">
                  <c:v>10</c:v>
                </c:pt>
                <c:pt idx="501">
                  <c:v>10.02</c:v>
                </c:pt>
                <c:pt idx="502">
                  <c:v>10.039999999999999</c:v>
                </c:pt>
                <c:pt idx="503">
                  <c:v>10.06</c:v>
                </c:pt>
                <c:pt idx="504">
                  <c:v>10.08</c:v>
                </c:pt>
                <c:pt idx="505">
                  <c:v>10.1</c:v>
                </c:pt>
                <c:pt idx="506">
                  <c:v>10.119999999999999</c:v>
                </c:pt>
                <c:pt idx="507">
                  <c:v>10.14</c:v>
                </c:pt>
                <c:pt idx="508">
                  <c:v>10.16</c:v>
                </c:pt>
                <c:pt idx="509">
                  <c:v>10.18</c:v>
                </c:pt>
                <c:pt idx="510">
                  <c:v>10.199999999999999</c:v>
                </c:pt>
                <c:pt idx="511">
                  <c:v>10.220000000000001</c:v>
                </c:pt>
                <c:pt idx="512">
                  <c:v>10.24</c:v>
                </c:pt>
                <c:pt idx="513">
                  <c:v>10.26</c:v>
                </c:pt>
                <c:pt idx="514">
                  <c:v>10.28</c:v>
                </c:pt>
                <c:pt idx="515">
                  <c:v>10.3</c:v>
                </c:pt>
                <c:pt idx="516">
                  <c:v>10.32</c:v>
                </c:pt>
                <c:pt idx="517">
                  <c:v>10.34</c:v>
                </c:pt>
                <c:pt idx="518">
                  <c:v>10.36</c:v>
                </c:pt>
                <c:pt idx="519">
                  <c:v>10.38</c:v>
                </c:pt>
                <c:pt idx="520">
                  <c:v>10.4</c:v>
                </c:pt>
                <c:pt idx="521">
                  <c:v>10.42</c:v>
                </c:pt>
                <c:pt idx="522">
                  <c:v>10.44</c:v>
                </c:pt>
                <c:pt idx="523">
                  <c:v>10.46</c:v>
                </c:pt>
                <c:pt idx="524">
                  <c:v>10.48</c:v>
                </c:pt>
                <c:pt idx="525">
                  <c:v>10.5</c:v>
                </c:pt>
                <c:pt idx="526">
                  <c:v>10.52</c:v>
                </c:pt>
                <c:pt idx="527">
                  <c:v>10.54</c:v>
                </c:pt>
                <c:pt idx="528">
                  <c:v>10.56</c:v>
                </c:pt>
                <c:pt idx="529">
                  <c:v>10.58</c:v>
                </c:pt>
                <c:pt idx="530">
                  <c:v>10.6</c:v>
                </c:pt>
                <c:pt idx="531">
                  <c:v>10.62</c:v>
                </c:pt>
                <c:pt idx="532">
                  <c:v>10.64</c:v>
                </c:pt>
                <c:pt idx="533">
                  <c:v>10.66</c:v>
                </c:pt>
                <c:pt idx="534">
                  <c:v>10.68</c:v>
                </c:pt>
                <c:pt idx="535">
                  <c:v>10.7</c:v>
                </c:pt>
                <c:pt idx="536">
                  <c:v>10.72</c:v>
                </c:pt>
                <c:pt idx="537">
                  <c:v>10.74</c:v>
                </c:pt>
                <c:pt idx="538">
                  <c:v>10.76</c:v>
                </c:pt>
                <c:pt idx="539">
                  <c:v>10.78</c:v>
                </c:pt>
                <c:pt idx="540">
                  <c:v>10.8</c:v>
                </c:pt>
                <c:pt idx="541">
                  <c:v>10.82</c:v>
                </c:pt>
                <c:pt idx="542">
                  <c:v>10.84</c:v>
                </c:pt>
                <c:pt idx="543">
                  <c:v>10.86</c:v>
                </c:pt>
                <c:pt idx="544">
                  <c:v>10.88</c:v>
                </c:pt>
                <c:pt idx="545">
                  <c:v>10.9</c:v>
                </c:pt>
                <c:pt idx="546">
                  <c:v>10.92</c:v>
                </c:pt>
                <c:pt idx="547">
                  <c:v>10.94</c:v>
                </c:pt>
                <c:pt idx="548">
                  <c:v>10.96</c:v>
                </c:pt>
                <c:pt idx="549">
                  <c:v>10.98</c:v>
                </c:pt>
                <c:pt idx="550">
                  <c:v>11</c:v>
                </c:pt>
                <c:pt idx="551">
                  <c:v>11.02</c:v>
                </c:pt>
                <c:pt idx="552">
                  <c:v>11.04</c:v>
                </c:pt>
                <c:pt idx="553">
                  <c:v>11.06</c:v>
                </c:pt>
                <c:pt idx="554">
                  <c:v>11.08</c:v>
                </c:pt>
                <c:pt idx="555">
                  <c:v>11.1</c:v>
                </c:pt>
                <c:pt idx="556">
                  <c:v>11.12</c:v>
                </c:pt>
                <c:pt idx="557">
                  <c:v>11.14</c:v>
                </c:pt>
                <c:pt idx="558">
                  <c:v>11.16</c:v>
                </c:pt>
                <c:pt idx="559">
                  <c:v>11.18</c:v>
                </c:pt>
                <c:pt idx="560">
                  <c:v>11.2</c:v>
                </c:pt>
                <c:pt idx="561">
                  <c:v>11.22</c:v>
                </c:pt>
                <c:pt idx="562">
                  <c:v>11.24</c:v>
                </c:pt>
                <c:pt idx="563">
                  <c:v>11.26</c:v>
                </c:pt>
                <c:pt idx="564">
                  <c:v>11.28</c:v>
                </c:pt>
                <c:pt idx="565">
                  <c:v>11.3</c:v>
                </c:pt>
                <c:pt idx="566">
                  <c:v>11.32</c:v>
                </c:pt>
                <c:pt idx="567">
                  <c:v>11.34</c:v>
                </c:pt>
                <c:pt idx="568">
                  <c:v>11.36</c:v>
                </c:pt>
                <c:pt idx="569">
                  <c:v>11.38</c:v>
                </c:pt>
                <c:pt idx="570">
                  <c:v>11.4</c:v>
                </c:pt>
                <c:pt idx="571">
                  <c:v>11.42</c:v>
                </c:pt>
                <c:pt idx="572">
                  <c:v>11.44</c:v>
                </c:pt>
                <c:pt idx="573">
                  <c:v>11.46</c:v>
                </c:pt>
                <c:pt idx="574">
                  <c:v>11.48</c:v>
                </c:pt>
                <c:pt idx="575">
                  <c:v>11.5</c:v>
                </c:pt>
                <c:pt idx="576">
                  <c:v>11.52</c:v>
                </c:pt>
                <c:pt idx="577">
                  <c:v>11.54</c:v>
                </c:pt>
                <c:pt idx="578">
                  <c:v>11.56</c:v>
                </c:pt>
                <c:pt idx="579">
                  <c:v>11.58</c:v>
                </c:pt>
                <c:pt idx="580">
                  <c:v>11.6</c:v>
                </c:pt>
                <c:pt idx="581">
                  <c:v>11.62</c:v>
                </c:pt>
                <c:pt idx="582">
                  <c:v>11.64</c:v>
                </c:pt>
                <c:pt idx="583">
                  <c:v>11.66</c:v>
                </c:pt>
                <c:pt idx="584">
                  <c:v>11.68</c:v>
                </c:pt>
                <c:pt idx="585">
                  <c:v>11.7</c:v>
                </c:pt>
                <c:pt idx="586">
                  <c:v>11.72</c:v>
                </c:pt>
                <c:pt idx="587">
                  <c:v>11.74</c:v>
                </c:pt>
                <c:pt idx="588">
                  <c:v>11.76</c:v>
                </c:pt>
                <c:pt idx="589">
                  <c:v>11.78</c:v>
                </c:pt>
                <c:pt idx="590">
                  <c:v>11.8</c:v>
                </c:pt>
                <c:pt idx="591">
                  <c:v>11.82</c:v>
                </c:pt>
                <c:pt idx="592">
                  <c:v>11.84</c:v>
                </c:pt>
                <c:pt idx="593">
                  <c:v>11.86</c:v>
                </c:pt>
                <c:pt idx="594">
                  <c:v>11.88</c:v>
                </c:pt>
                <c:pt idx="595">
                  <c:v>11.9</c:v>
                </c:pt>
                <c:pt idx="596">
                  <c:v>11.92</c:v>
                </c:pt>
                <c:pt idx="597">
                  <c:v>11.94</c:v>
                </c:pt>
                <c:pt idx="598">
                  <c:v>11.96</c:v>
                </c:pt>
                <c:pt idx="599">
                  <c:v>11.98</c:v>
                </c:pt>
                <c:pt idx="600">
                  <c:v>12</c:v>
                </c:pt>
                <c:pt idx="601">
                  <c:v>12.02</c:v>
                </c:pt>
                <c:pt idx="602">
                  <c:v>12.04</c:v>
                </c:pt>
                <c:pt idx="603">
                  <c:v>12.06</c:v>
                </c:pt>
                <c:pt idx="604">
                  <c:v>12.08</c:v>
                </c:pt>
                <c:pt idx="605">
                  <c:v>12.1</c:v>
                </c:pt>
                <c:pt idx="606">
                  <c:v>12.12</c:v>
                </c:pt>
                <c:pt idx="607">
                  <c:v>12.14</c:v>
                </c:pt>
                <c:pt idx="608">
                  <c:v>12.16</c:v>
                </c:pt>
                <c:pt idx="609">
                  <c:v>12.18</c:v>
                </c:pt>
                <c:pt idx="610">
                  <c:v>12.2</c:v>
                </c:pt>
                <c:pt idx="611">
                  <c:v>12.22</c:v>
                </c:pt>
                <c:pt idx="612">
                  <c:v>12.24</c:v>
                </c:pt>
                <c:pt idx="613">
                  <c:v>12.26</c:v>
                </c:pt>
                <c:pt idx="614">
                  <c:v>12.28</c:v>
                </c:pt>
                <c:pt idx="615">
                  <c:v>12.3</c:v>
                </c:pt>
                <c:pt idx="616">
                  <c:v>12.32</c:v>
                </c:pt>
                <c:pt idx="617">
                  <c:v>12.34</c:v>
                </c:pt>
                <c:pt idx="618">
                  <c:v>12.36</c:v>
                </c:pt>
                <c:pt idx="619">
                  <c:v>12.38</c:v>
                </c:pt>
                <c:pt idx="620">
                  <c:v>12.4</c:v>
                </c:pt>
                <c:pt idx="621">
                  <c:v>12.42</c:v>
                </c:pt>
                <c:pt idx="622">
                  <c:v>12.44</c:v>
                </c:pt>
                <c:pt idx="623">
                  <c:v>12.46</c:v>
                </c:pt>
                <c:pt idx="624">
                  <c:v>12.48</c:v>
                </c:pt>
                <c:pt idx="625">
                  <c:v>12.5</c:v>
                </c:pt>
                <c:pt idx="626">
                  <c:v>12.52</c:v>
                </c:pt>
                <c:pt idx="627">
                  <c:v>12.54</c:v>
                </c:pt>
                <c:pt idx="628">
                  <c:v>12.56</c:v>
                </c:pt>
                <c:pt idx="629">
                  <c:v>12.58</c:v>
                </c:pt>
                <c:pt idx="630">
                  <c:v>12.6</c:v>
                </c:pt>
                <c:pt idx="631">
                  <c:v>12.62</c:v>
                </c:pt>
                <c:pt idx="632">
                  <c:v>12.64</c:v>
                </c:pt>
                <c:pt idx="633">
                  <c:v>12.66</c:v>
                </c:pt>
                <c:pt idx="634">
                  <c:v>12.68</c:v>
                </c:pt>
                <c:pt idx="635">
                  <c:v>12.7</c:v>
                </c:pt>
                <c:pt idx="636">
                  <c:v>12.72</c:v>
                </c:pt>
                <c:pt idx="637">
                  <c:v>12.74</c:v>
                </c:pt>
                <c:pt idx="638">
                  <c:v>12.76</c:v>
                </c:pt>
                <c:pt idx="639">
                  <c:v>12.78</c:v>
                </c:pt>
                <c:pt idx="640">
                  <c:v>12.8</c:v>
                </c:pt>
                <c:pt idx="641">
                  <c:v>12.82</c:v>
                </c:pt>
                <c:pt idx="642">
                  <c:v>12.84</c:v>
                </c:pt>
                <c:pt idx="643">
                  <c:v>12.86</c:v>
                </c:pt>
                <c:pt idx="644">
                  <c:v>12.88</c:v>
                </c:pt>
                <c:pt idx="645">
                  <c:v>12.9</c:v>
                </c:pt>
                <c:pt idx="646">
                  <c:v>12.92</c:v>
                </c:pt>
                <c:pt idx="647">
                  <c:v>12.94</c:v>
                </c:pt>
                <c:pt idx="648">
                  <c:v>12.96</c:v>
                </c:pt>
                <c:pt idx="649">
                  <c:v>12.98</c:v>
                </c:pt>
                <c:pt idx="650">
                  <c:v>13</c:v>
                </c:pt>
                <c:pt idx="651">
                  <c:v>13.02</c:v>
                </c:pt>
                <c:pt idx="652">
                  <c:v>13.04</c:v>
                </c:pt>
                <c:pt idx="653">
                  <c:v>13.06</c:v>
                </c:pt>
                <c:pt idx="654">
                  <c:v>13.08</c:v>
                </c:pt>
                <c:pt idx="655">
                  <c:v>13.1</c:v>
                </c:pt>
                <c:pt idx="656">
                  <c:v>13.12</c:v>
                </c:pt>
                <c:pt idx="657">
                  <c:v>13.14</c:v>
                </c:pt>
                <c:pt idx="658">
                  <c:v>13.16</c:v>
                </c:pt>
                <c:pt idx="659">
                  <c:v>13.18</c:v>
                </c:pt>
                <c:pt idx="660">
                  <c:v>13.2</c:v>
                </c:pt>
                <c:pt idx="661">
                  <c:v>13.22</c:v>
                </c:pt>
                <c:pt idx="662">
                  <c:v>13.24</c:v>
                </c:pt>
                <c:pt idx="663">
                  <c:v>13.26</c:v>
                </c:pt>
                <c:pt idx="664">
                  <c:v>13.28</c:v>
                </c:pt>
                <c:pt idx="665">
                  <c:v>13.3</c:v>
                </c:pt>
                <c:pt idx="666">
                  <c:v>13.32</c:v>
                </c:pt>
                <c:pt idx="667">
                  <c:v>13.34</c:v>
                </c:pt>
                <c:pt idx="668">
                  <c:v>13.36</c:v>
                </c:pt>
                <c:pt idx="669">
                  <c:v>13.38</c:v>
                </c:pt>
                <c:pt idx="670">
                  <c:v>13.4</c:v>
                </c:pt>
                <c:pt idx="671">
                  <c:v>13.42</c:v>
                </c:pt>
                <c:pt idx="672">
                  <c:v>13.44</c:v>
                </c:pt>
                <c:pt idx="673">
                  <c:v>13.46</c:v>
                </c:pt>
                <c:pt idx="674">
                  <c:v>13.48</c:v>
                </c:pt>
                <c:pt idx="675">
                  <c:v>13.5</c:v>
                </c:pt>
                <c:pt idx="676">
                  <c:v>13.52</c:v>
                </c:pt>
                <c:pt idx="677">
                  <c:v>13.54</c:v>
                </c:pt>
                <c:pt idx="678">
                  <c:v>13.56</c:v>
                </c:pt>
                <c:pt idx="679">
                  <c:v>13.58</c:v>
                </c:pt>
                <c:pt idx="680">
                  <c:v>13.6</c:v>
                </c:pt>
                <c:pt idx="681">
                  <c:v>13.62</c:v>
                </c:pt>
                <c:pt idx="682">
                  <c:v>13.64</c:v>
                </c:pt>
                <c:pt idx="683">
                  <c:v>13.66</c:v>
                </c:pt>
                <c:pt idx="684">
                  <c:v>13.68</c:v>
                </c:pt>
                <c:pt idx="685">
                  <c:v>13.7</c:v>
                </c:pt>
                <c:pt idx="686">
                  <c:v>13.72</c:v>
                </c:pt>
                <c:pt idx="687">
                  <c:v>13.74</c:v>
                </c:pt>
                <c:pt idx="688">
                  <c:v>13.76</c:v>
                </c:pt>
                <c:pt idx="689">
                  <c:v>13.78</c:v>
                </c:pt>
                <c:pt idx="690">
                  <c:v>13.8</c:v>
                </c:pt>
                <c:pt idx="691">
                  <c:v>13.82</c:v>
                </c:pt>
                <c:pt idx="692">
                  <c:v>13.84</c:v>
                </c:pt>
                <c:pt idx="693">
                  <c:v>13.86</c:v>
                </c:pt>
                <c:pt idx="694">
                  <c:v>13.88</c:v>
                </c:pt>
                <c:pt idx="695">
                  <c:v>13.9</c:v>
                </c:pt>
                <c:pt idx="696">
                  <c:v>13.92</c:v>
                </c:pt>
                <c:pt idx="697">
                  <c:v>13.94</c:v>
                </c:pt>
                <c:pt idx="698">
                  <c:v>13.96</c:v>
                </c:pt>
                <c:pt idx="699">
                  <c:v>13.98</c:v>
                </c:pt>
                <c:pt idx="700">
                  <c:v>14</c:v>
                </c:pt>
                <c:pt idx="701">
                  <c:v>14.02</c:v>
                </c:pt>
                <c:pt idx="702">
                  <c:v>14.04</c:v>
                </c:pt>
                <c:pt idx="703">
                  <c:v>14.06</c:v>
                </c:pt>
                <c:pt idx="704">
                  <c:v>14.08</c:v>
                </c:pt>
                <c:pt idx="705">
                  <c:v>14.1</c:v>
                </c:pt>
                <c:pt idx="706">
                  <c:v>14.12</c:v>
                </c:pt>
                <c:pt idx="707">
                  <c:v>14.14</c:v>
                </c:pt>
                <c:pt idx="708">
                  <c:v>14.16</c:v>
                </c:pt>
                <c:pt idx="709">
                  <c:v>14.18</c:v>
                </c:pt>
                <c:pt idx="710">
                  <c:v>14.2</c:v>
                </c:pt>
                <c:pt idx="711">
                  <c:v>14.22</c:v>
                </c:pt>
                <c:pt idx="712">
                  <c:v>14.24</c:v>
                </c:pt>
                <c:pt idx="713">
                  <c:v>14.26</c:v>
                </c:pt>
                <c:pt idx="714">
                  <c:v>14.28</c:v>
                </c:pt>
                <c:pt idx="715">
                  <c:v>14.3</c:v>
                </c:pt>
                <c:pt idx="716">
                  <c:v>14.32</c:v>
                </c:pt>
                <c:pt idx="717">
                  <c:v>14.34</c:v>
                </c:pt>
                <c:pt idx="718">
                  <c:v>14.36</c:v>
                </c:pt>
                <c:pt idx="719">
                  <c:v>14.38</c:v>
                </c:pt>
                <c:pt idx="720">
                  <c:v>14.4</c:v>
                </c:pt>
                <c:pt idx="721">
                  <c:v>14.42</c:v>
                </c:pt>
                <c:pt idx="722">
                  <c:v>14.44</c:v>
                </c:pt>
                <c:pt idx="723">
                  <c:v>14.46</c:v>
                </c:pt>
                <c:pt idx="724">
                  <c:v>14.48</c:v>
                </c:pt>
                <c:pt idx="725">
                  <c:v>14.5</c:v>
                </c:pt>
                <c:pt idx="726">
                  <c:v>14.52</c:v>
                </c:pt>
                <c:pt idx="727">
                  <c:v>14.54</c:v>
                </c:pt>
                <c:pt idx="728">
                  <c:v>14.56</c:v>
                </c:pt>
                <c:pt idx="729">
                  <c:v>14.58</c:v>
                </c:pt>
                <c:pt idx="730">
                  <c:v>14.6</c:v>
                </c:pt>
                <c:pt idx="731">
                  <c:v>14.62</c:v>
                </c:pt>
                <c:pt idx="732">
                  <c:v>14.64</c:v>
                </c:pt>
                <c:pt idx="733">
                  <c:v>14.66</c:v>
                </c:pt>
                <c:pt idx="734">
                  <c:v>14.68</c:v>
                </c:pt>
                <c:pt idx="735">
                  <c:v>14.7</c:v>
                </c:pt>
                <c:pt idx="736">
                  <c:v>14.72</c:v>
                </c:pt>
                <c:pt idx="737">
                  <c:v>14.74</c:v>
                </c:pt>
                <c:pt idx="738">
                  <c:v>14.76</c:v>
                </c:pt>
                <c:pt idx="739">
                  <c:v>14.78</c:v>
                </c:pt>
                <c:pt idx="740">
                  <c:v>14.8</c:v>
                </c:pt>
                <c:pt idx="741">
                  <c:v>14.82</c:v>
                </c:pt>
                <c:pt idx="742">
                  <c:v>14.84</c:v>
                </c:pt>
                <c:pt idx="743">
                  <c:v>14.86</c:v>
                </c:pt>
                <c:pt idx="744">
                  <c:v>14.88</c:v>
                </c:pt>
                <c:pt idx="745">
                  <c:v>14.9</c:v>
                </c:pt>
                <c:pt idx="746">
                  <c:v>14.92</c:v>
                </c:pt>
                <c:pt idx="747">
                  <c:v>14.94</c:v>
                </c:pt>
                <c:pt idx="748">
                  <c:v>14.96</c:v>
                </c:pt>
                <c:pt idx="749">
                  <c:v>14.98</c:v>
                </c:pt>
                <c:pt idx="750">
                  <c:v>15</c:v>
                </c:pt>
                <c:pt idx="751">
                  <c:v>15.02</c:v>
                </c:pt>
                <c:pt idx="752">
                  <c:v>15.04</c:v>
                </c:pt>
                <c:pt idx="753">
                  <c:v>15.06</c:v>
                </c:pt>
                <c:pt idx="754">
                  <c:v>15.08</c:v>
                </c:pt>
                <c:pt idx="755">
                  <c:v>15.1</c:v>
                </c:pt>
                <c:pt idx="756">
                  <c:v>15.12</c:v>
                </c:pt>
                <c:pt idx="757">
                  <c:v>15.14</c:v>
                </c:pt>
                <c:pt idx="758">
                  <c:v>15.16</c:v>
                </c:pt>
                <c:pt idx="759">
                  <c:v>15.18</c:v>
                </c:pt>
                <c:pt idx="760">
                  <c:v>15.2</c:v>
                </c:pt>
                <c:pt idx="761">
                  <c:v>15.22</c:v>
                </c:pt>
                <c:pt idx="762">
                  <c:v>15.24</c:v>
                </c:pt>
                <c:pt idx="763">
                  <c:v>15.26</c:v>
                </c:pt>
                <c:pt idx="764">
                  <c:v>15.28</c:v>
                </c:pt>
                <c:pt idx="765">
                  <c:v>15.3</c:v>
                </c:pt>
                <c:pt idx="766">
                  <c:v>15.32</c:v>
                </c:pt>
                <c:pt idx="767">
                  <c:v>15.34</c:v>
                </c:pt>
                <c:pt idx="768">
                  <c:v>15.36</c:v>
                </c:pt>
                <c:pt idx="769">
                  <c:v>15.38</c:v>
                </c:pt>
                <c:pt idx="770">
                  <c:v>15.4</c:v>
                </c:pt>
                <c:pt idx="771">
                  <c:v>15.42</c:v>
                </c:pt>
                <c:pt idx="772">
                  <c:v>15.44</c:v>
                </c:pt>
                <c:pt idx="773">
                  <c:v>15.46</c:v>
                </c:pt>
                <c:pt idx="774">
                  <c:v>15.48</c:v>
                </c:pt>
                <c:pt idx="775">
                  <c:v>15.5</c:v>
                </c:pt>
                <c:pt idx="776">
                  <c:v>15.52</c:v>
                </c:pt>
                <c:pt idx="777">
                  <c:v>15.54</c:v>
                </c:pt>
                <c:pt idx="778">
                  <c:v>15.56</c:v>
                </c:pt>
                <c:pt idx="779">
                  <c:v>15.58</c:v>
                </c:pt>
                <c:pt idx="780">
                  <c:v>15.6</c:v>
                </c:pt>
                <c:pt idx="781">
                  <c:v>15.62</c:v>
                </c:pt>
                <c:pt idx="782">
                  <c:v>15.64</c:v>
                </c:pt>
                <c:pt idx="783">
                  <c:v>15.66</c:v>
                </c:pt>
                <c:pt idx="784">
                  <c:v>15.68</c:v>
                </c:pt>
                <c:pt idx="785">
                  <c:v>15.7</c:v>
                </c:pt>
                <c:pt idx="786">
                  <c:v>15.72</c:v>
                </c:pt>
                <c:pt idx="787">
                  <c:v>15.74</c:v>
                </c:pt>
                <c:pt idx="788">
                  <c:v>15.76</c:v>
                </c:pt>
                <c:pt idx="789">
                  <c:v>15.78</c:v>
                </c:pt>
                <c:pt idx="790">
                  <c:v>15.8</c:v>
                </c:pt>
                <c:pt idx="791">
                  <c:v>15.82</c:v>
                </c:pt>
                <c:pt idx="792">
                  <c:v>15.84</c:v>
                </c:pt>
                <c:pt idx="793">
                  <c:v>15.86</c:v>
                </c:pt>
                <c:pt idx="794">
                  <c:v>15.88</c:v>
                </c:pt>
                <c:pt idx="795">
                  <c:v>15.9</c:v>
                </c:pt>
                <c:pt idx="796">
                  <c:v>15.92</c:v>
                </c:pt>
                <c:pt idx="797">
                  <c:v>15.94</c:v>
                </c:pt>
                <c:pt idx="798">
                  <c:v>15.96</c:v>
                </c:pt>
                <c:pt idx="799">
                  <c:v>15.98</c:v>
                </c:pt>
                <c:pt idx="800">
                  <c:v>16</c:v>
                </c:pt>
                <c:pt idx="801">
                  <c:v>16.02</c:v>
                </c:pt>
                <c:pt idx="802">
                  <c:v>16.04</c:v>
                </c:pt>
                <c:pt idx="803">
                  <c:v>16.059999999999999</c:v>
                </c:pt>
                <c:pt idx="804">
                  <c:v>16.079999999999998</c:v>
                </c:pt>
                <c:pt idx="805">
                  <c:v>16.100000000000001</c:v>
                </c:pt>
                <c:pt idx="806">
                  <c:v>16.12</c:v>
                </c:pt>
                <c:pt idx="807">
                  <c:v>16.14</c:v>
                </c:pt>
                <c:pt idx="808">
                  <c:v>16.16</c:v>
                </c:pt>
                <c:pt idx="809">
                  <c:v>16.18</c:v>
                </c:pt>
                <c:pt idx="810">
                  <c:v>16.2</c:v>
                </c:pt>
                <c:pt idx="811">
                  <c:v>16.22</c:v>
                </c:pt>
                <c:pt idx="812">
                  <c:v>16.239999999999998</c:v>
                </c:pt>
                <c:pt idx="813">
                  <c:v>16.260000000000002</c:v>
                </c:pt>
                <c:pt idx="814">
                  <c:v>16.28</c:v>
                </c:pt>
                <c:pt idx="815">
                  <c:v>16.3</c:v>
                </c:pt>
                <c:pt idx="816">
                  <c:v>16.32</c:v>
                </c:pt>
                <c:pt idx="817">
                  <c:v>16.34</c:v>
                </c:pt>
                <c:pt idx="818">
                  <c:v>16.36</c:v>
                </c:pt>
                <c:pt idx="819">
                  <c:v>16.38</c:v>
                </c:pt>
                <c:pt idx="820">
                  <c:v>16.399999999999999</c:v>
                </c:pt>
                <c:pt idx="821">
                  <c:v>16.420000000000002</c:v>
                </c:pt>
                <c:pt idx="822">
                  <c:v>16.440000000000001</c:v>
                </c:pt>
                <c:pt idx="823">
                  <c:v>16.46</c:v>
                </c:pt>
                <c:pt idx="824">
                  <c:v>16.48</c:v>
                </c:pt>
                <c:pt idx="825">
                  <c:v>16.5</c:v>
                </c:pt>
                <c:pt idx="826">
                  <c:v>16.52</c:v>
                </c:pt>
                <c:pt idx="827">
                  <c:v>16.54</c:v>
                </c:pt>
                <c:pt idx="828">
                  <c:v>16.559999999999999</c:v>
                </c:pt>
                <c:pt idx="829">
                  <c:v>16.579999999999998</c:v>
                </c:pt>
                <c:pt idx="830">
                  <c:v>16.600000000000001</c:v>
                </c:pt>
                <c:pt idx="831">
                  <c:v>16.62</c:v>
                </c:pt>
                <c:pt idx="832">
                  <c:v>16.64</c:v>
                </c:pt>
                <c:pt idx="833">
                  <c:v>16.66</c:v>
                </c:pt>
                <c:pt idx="834">
                  <c:v>16.68</c:v>
                </c:pt>
                <c:pt idx="835">
                  <c:v>16.7</c:v>
                </c:pt>
                <c:pt idx="836">
                  <c:v>16.72</c:v>
                </c:pt>
                <c:pt idx="837">
                  <c:v>16.739999999999998</c:v>
                </c:pt>
                <c:pt idx="838">
                  <c:v>16.760000000000002</c:v>
                </c:pt>
                <c:pt idx="839">
                  <c:v>16.78</c:v>
                </c:pt>
                <c:pt idx="840">
                  <c:v>16.8</c:v>
                </c:pt>
                <c:pt idx="841">
                  <c:v>16.82</c:v>
                </c:pt>
                <c:pt idx="842">
                  <c:v>16.84</c:v>
                </c:pt>
                <c:pt idx="843">
                  <c:v>16.86</c:v>
                </c:pt>
                <c:pt idx="844">
                  <c:v>16.88</c:v>
                </c:pt>
                <c:pt idx="845">
                  <c:v>16.899999999999999</c:v>
                </c:pt>
                <c:pt idx="846">
                  <c:v>16.920000000000002</c:v>
                </c:pt>
                <c:pt idx="847">
                  <c:v>16.940000000000001</c:v>
                </c:pt>
                <c:pt idx="848">
                  <c:v>16.96</c:v>
                </c:pt>
                <c:pt idx="849">
                  <c:v>16.98</c:v>
                </c:pt>
                <c:pt idx="850">
                  <c:v>17</c:v>
                </c:pt>
                <c:pt idx="851">
                  <c:v>17.02</c:v>
                </c:pt>
                <c:pt idx="852">
                  <c:v>17.04</c:v>
                </c:pt>
                <c:pt idx="853">
                  <c:v>17.059999999999999</c:v>
                </c:pt>
                <c:pt idx="854">
                  <c:v>17.079999999999998</c:v>
                </c:pt>
                <c:pt idx="855">
                  <c:v>17.100000000000001</c:v>
                </c:pt>
                <c:pt idx="856">
                  <c:v>17.12</c:v>
                </c:pt>
                <c:pt idx="857">
                  <c:v>17.14</c:v>
                </c:pt>
                <c:pt idx="858">
                  <c:v>17.16</c:v>
                </c:pt>
                <c:pt idx="859">
                  <c:v>17.18</c:v>
                </c:pt>
                <c:pt idx="860">
                  <c:v>17.2</c:v>
                </c:pt>
                <c:pt idx="861">
                  <c:v>17.22</c:v>
                </c:pt>
                <c:pt idx="862">
                  <c:v>17.239999999999998</c:v>
                </c:pt>
                <c:pt idx="863">
                  <c:v>17.260000000000002</c:v>
                </c:pt>
                <c:pt idx="864">
                  <c:v>17.28</c:v>
                </c:pt>
                <c:pt idx="865">
                  <c:v>17.3</c:v>
                </c:pt>
                <c:pt idx="866">
                  <c:v>17.32</c:v>
                </c:pt>
                <c:pt idx="867">
                  <c:v>17.34</c:v>
                </c:pt>
                <c:pt idx="868">
                  <c:v>17.36</c:v>
                </c:pt>
                <c:pt idx="869">
                  <c:v>17.38</c:v>
                </c:pt>
                <c:pt idx="870">
                  <c:v>17.399999999999999</c:v>
                </c:pt>
                <c:pt idx="871">
                  <c:v>17.420000000000002</c:v>
                </c:pt>
                <c:pt idx="872">
                  <c:v>17.440000000000001</c:v>
                </c:pt>
                <c:pt idx="873">
                  <c:v>17.46</c:v>
                </c:pt>
                <c:pt idx="874">
                  <c:v>17.48</c:v>
                </c:pt>
                <c:pt idx="875">
                  <c:v>17.5</c:v>
                </c:pt>
                <c:pt idx="876">
                  <c:v>17.52</c:v>
                </c:pt>
                <c:pt idx="877">
                  <c:v>17.54</c:v>
                </c:pt>
                <c:pt idx="878">
                  <c:v>17.559999999999999</c:v>
                </c:pt>
                <c:pt idx="879">
                  <c:v>17.579999999999998</c:v>
                </c:pt>
                <c:pt idx="880">
                  <c:v>17.600000000000001</c:v>
                </c:pt>
                <c:pt idx="881">
                  <c:v>17.62</c:v>
                </c:pt>
                <c:pt idx="882">
                  <c:v>17.64</c:v>
                </c:pt>
                <c:pt idx="883">
                  <c:v>17.66</c:v>
                </c:pt>
                <c:pt idx="884">
                  <c:v>17.68</c:v>
                </c:pt>
                <c:pt idx="885">
                  <c:v>17.7</c:v>
                </c:pt>
                <c:pt idx="886">
                  <c:v>17.72</c:v>
                </c:pt>
                <c:pt idx="887">
                  <c:v>17.739999999999998</c:v>
                </c:pt>
                <c:pt idx="888">
                  <c:v>17.760000000000002</c:v>
                </c:pt>
                <c:pt idx="889">
                  <c:v>17.78</c:v>
                </c:pt>
                <c:pt idx="890">
                  <c:v>17.8</c:v>
                </c:pt>
                <c:pt idx="891">
                  <c:v>17.82</c:v>
                </c:pt>
                <c:pt idx="892">
                  <c:v>17.84</c:v>
                </c:pt>
                <c:pt idx="893">
                  <c:v>17.86</c:v>
                </c:pt>
                <c:pt idx="894">
                  <c:v>17.88</c:v>
                </c:pt>
                <c:pt idx="895">
                  <c:v>17.899999999999999</c:v>
                </c:pt>
                <c:pt idx="896">
                  <c:v>17.920000000000002</c:v>
                </c:pt>
                <c:pt idx="897">
                  <c:v>17.940000000000001</c:v>
                </c:pt>
                <c:pt idx="898">
                  <c:v>17.96</c:v>
                </c:pt>
                <c:pt idx="899">
                  <c:v>17.98</c:v>
                </c:pt>
                <c:pt idx="900">
                  <c:v>18</c:v>
                </c:pt>
                <c:pt idx="901">
                  <c:v>18.02</c:v>
                </c:pt>
                <c:pt idx="902">
                  <c:v>18.04</c:v>
                </c:pt>
                <c:pt idx="903">
                  <c:v>18.059999999999999</c:v>
                </c:pt>
                <c:pt idx="904">
                  <c:v>18.079999999999998</c:v>
                </c:pt>
                <c:pt idx="905">
                  <c:v>18.100000000000001</c:v>
                </c:pt>
                <c:pt idx="906">
                  <c:v>18.12</c:v>
                </c:pt>
                <c:pt idx="907">
                  <c:v>18.14</c:v>
                </c:pt>
                <c:pt idx="908">
                  <c:v>18.16</c:v>
                </c:pt>
                <c:pt idx="909">
                  <c:v>18.18</c:v>
                </c:pt>
                <c:pt idx="910">
                  <c:v>18.2</c:v>
                </c:pt>
                <c:pt idx="911">
                  <c:v>18.22</c:v>
                </c:pt>
                <c:pt idx="912">
                  <c:v>18.239999999999998</c:v>
                </c:pt>
                <c:pt idx="913">
                  <c:v>18.260000000000002</c:v>
                </c:pt>
                <c:pt idx="914">
                  <c:v>18.28</c:v>
                </c:pt>
                <c:pt idx="915">
                  <c:v>18.3</c:v>
                </c:pt>
                <c:pt idx="916">
                  <c:v>18.32</c:v>
                </c:pt>
                <c:pt idx="917">
                  <c:v>18.34</c:v>
                </c:pt>
                <c:pt idx="918">
                  <c:v>18.36</c:v>
                </c:pt>
                <c:pt idx="919">
                  <c:v>18.38</c:v>
                </c:pt>
                <c:pt idx="920">
                  <c:v>18.399999999999999</c:v>
                </c:pt>
                <c:pt idx="921">
                  <c:v>18.420000000000002</c:v>
                </c:pt>
                <c:pt idx="922">
                  <c:v>18.440000000000001</c:v>
                </c:pt>
                <c:pt idx="923">
                  <c:v>18.46</c:v>
                </c:pt>
                <c:pt idx="924">
                  <c:v>18.48</c:v>
                </c:pt>
                <c:pt idx="925">
                  <c:v>18.5</c:v>
                </c:pt>
                <c:pt idx="926">
                  <c:v>18.52</c:v>
                </c:pt>
                <c:pt idx="927">
                  <c:v>18.54</c:v>
                </c:pt>
                <c:pt idx="928">
                  <c:v>18.559999999999999</c:v>
                </c:pt>
                <c:pt idx="929">
                  <c:v>18.579999999999998</c:v>
                </c:pt>
                <c:pt idx="930">
                  <c:v>18.600000000000001</c:v>
                </c:pt>
                <c:pt idx="931">
                  <c:v>18.62</c:v>
                </c:pt>
                <c:pt idx="932">
                  <c:v>18.64</c:v>
                </c:pt>
                <c:pt idx="933">
                  <c:v>18.66</c:v>
                </c:pt>
                <c:pt idx="934">
                  <c:v>18.68</c:v>
                </c:pt>
                <c:pt idx="935">
                  <c:v>18.7</c:v>
                </c:pt>
                <c:pt idx="936">
                  <c:v>18.72</c:v>
                </c:pt>
                <c:pt idx="937">
                  <c:v>18.739999999999998</c:v>
                </c:pt>
                <c:pt idx="938">
                  <c:v>18.760000000000002</c:v>
                </c:pt>
                <c:pt idx="939">
                  <c:v>18.78</c:v>
                </c:pt>
                <c:pt idx="940">
                  <c:v>18.8</c:v>
                </c:pt>
                <c:pt idx="941">
                  <c:v>18.82</c:v>
                </c:pt>
                <c:pt idx="942">
                  <c:v>18.84</c:v>
                </c:pt>
                <c:pt idx="943">
                  <c:v>18.86</c:v>
                </c:pt>
                <c:pt idx="944">
                  <c:v>18.88</c:v>
                </c:pt>
                <c:pt idx="945">
                  <c:v>18.899999999999999</c:v>
                </c:pt>
                <c:pt idx="946">
                  <c:v>18.920000000000002</c:v>
                </c:pt>
                <c:pt idx="947">
                  <c:v>18.940000000000001</c:v>
                </c:pt>
                <c:pt idx="948">
                  <c:v>18.96</c:v>
                </c:pt>
                <c:pt idx="949">
                  <c:v>18.98</c:v>
                </c:pt>
                <c:pt idx="950">
                  <c:v>19</c:v>
                </c:pt>
                <c:pt idx="951">
                  <c:v>19.02</c:v>
                </c:pt>
                <c:pt idx="952">
                  <c:v>19.04</c:v>
                </c:pt>
                <c:pt idx="953">
                  <c:v>19.059999999999999</c:v>
                </c:pt>
                <c:pt idx="954">
                  <c:v>19.079999999999998</c:v>
                </c:pt>
                <c:pt idx="955">
                  <c:v>19.100000000000001</c:v>
                </c:pt>
                <c:pt idx="956">
                  <c:v>19.12</c:v>
                </c:pt>
                <c:pt idx="957">
                  <c:v>19.14</c:v>
                </c:pt>
                <c:pt idx="958">
                  <c:v>19.16</c:v>
                </c:pt>
                <c:pt idx="959">
                  <c:v>19.18</c:v>
                </c:pt>
                <c:pt idx="960">
                  <c:v>19.2</c:v>
                </c:pt>
                <c:pt idx="961">
                  <c:v>19.22</c:v>
                </c:pt>
                <c:pt idx="962">
                  <c:v>19.239999999999998</c:v>
                </c:pt>
                <c:pt idx="963">
                  <c:v>19.260000000000002</c:v>
                </c:pt>
                <c:pt idx="964">
                  <c:v>19.28</c:v>
                </c:pt>
                <c:pt idx="965">
                  <c:v>19.3</c:v>
                </c:pt>
                <c:pt idx="966">
                  <c:v>19.32</c:v>
                </c:pt>
                <c:pt idx="967">
                  <c:v>19.34</c:v>
                </c:pt>
                <c:pt idx="968">
                  <c:v>19.36</c:v>
                </c:pt>
                <c:pt idx="969">
                  <c:v>19.38</c:v>
                </c:pt>
                <c:pt idx="970">
                  <c:v>19.399999999999999</c:v>
                </c:pt>
                <c:pt idx="971">
                  <c:v>19.420000000000002</c:v>
                </c:pt>
                <c:pt idx="972">
                  <c:v>19.440000000000001</c:v>
                </c:pt>
                <c:pt idx="973">
                  <c:v>19.46</c:v>
                </c:pt>
                <c:pt idx="974">
                  <c:v>19.48</c:v>
                </c:pt>
                <c:pt idx="975">
                  <c:v>19.5</c:v>
                </c:pt>
                <c:pt idx="976">
                  <c:v>19.52</c:v>
                </c:pt>
                <c:pt idx="977">
                  <c:v>19.54</c:v>
                </c:pt>
                <c:pt idx="978">
                  <c:v>19.559999999999999</c:v>
                </c:pt>
                <c:pt idx="979">
                  <c:v>19.579999999999998</c:v>
                </c:pt>
                <c:pt idx="980">
                  <c:v>19.600000000000001</c:v>
                </c:pt>
                <c:pt idx="981">
                  <c:v>19.62</c:v>
                </c:pt>
                <c:pt idx="982">
                  <c:v>19.64</c:v>
                </c:pt>
                <c:pt idx="983">
                  <c:v>19.66</c:v>
                </c:pt>
                <c:pt idx="984">
                  <c:v>19.68</c:v>
                </c:pt>
                <c:pt idx="985">
                  <c:v>19.7</c:v>
                </c:pt>
                <c:pt idx="986">
                  <c:v>19.72</c:v>
                </c:pt>
                <c:pt idx="987">
                  <c:v>19.739999999999998</c:v>
                </c:pt>
                <c:pt idx="988">
                  <c:v>19.760000000000002</c:v>
                </c:pt>
                <c:pt idx="989">
                  <c:v>19.78</c:v>
                </c:pt>
                <c:pt idx="990">
                  <c:v>19.8</c:v>
                </c:pt>
                <c:pt idx="991">
                  <c:v>19.82</c:v>
                </c:pt>
                <c:pt idx="992">
                  <c:v>19.84</c:v>
                </c:pt>
                <c:pt idx="993">
                  <c:v>19.86</c:v>
                </c:pt>
                <c:pt idx="994">
                  <c:v>19.88</c:v>
                </c:pt>
                <c:pt idx="995">
                  <c:v>19.899999999999999</c:v>
                </c:pt>
                <c:pt idx="996">
                  <c:v>19.920000000000002</c:v>
                </c:pt>
                <c:pt idx="997">
                  <c:v>19.940000000000001</c:v>
                </c:pt>
                <c:pt idx="998">
                  <c:v>19.96</c:v>
                </c:pt>
                <c:pt idx="999">
                  <c:v>19.98</c:v>
                </c:pt>
                <c:pt idx="1000">
                  <c:v>20</c:v>
                </c:pt>
                <c:pt idx="1001">
                  <c:v>20.02</c:v>
                </c:pt>
                <c:pt idx="1002">
                  <c:v>20.04</c:v>
                </c:pt>
                <c:pt idx="1003">
                  <c:v>20.059999999999999</c:v>
                </c:pt>
                <c:pt idx="1004">
                  <c:v>20.079999999999998</c:v>
                </c:pt>
                <c:pt idx="1005">
                  <c:v>20.100000000000001</c:v>
                </c:pt>
                <c:pt idx="1006">
                  <c:v>20.12</c:v>
                </c:pt>
                <c:pt idx="1007">
                  <c:v>20.14</c:v>
                </c:pt>
                <c:pt idx="1008">
                  <c:v>20.16</c:v>
                </c:pt>
                <c:pt idx="1009">
                  <c:v>20.18</c:v>
                </c:pt>
                <c:pt idx="1010">
                  <c:v>20.2</c:v>
                </c:pt>
                <c:pt idx="1011">
                  <c:v>20.22</c:v>
                </c:pt>
                <c:pt idx="1012">
                  <c:v>20.239999999999998</c:v>
                </c:pt>
                <c:pt idx="1013">
                  <c:v>20.260000000000002</c:v>
                </c:pt>
                <c:pt idx="1014">
                  <c:v>20.28</c:v>
                </c:pt>
                <c:pt idx="1015">
                  <c:v>20.3</c:v>
                </c:pt>
                <c:pt idx="1016">
                  <c:v>20.32</c:v>
                </c:pt>
                <c:pt idx="1017">
                  <c:v>20.34</c:v>
                </c:pt>
                <c:pt idx="1018">
                  <c:v>20.36</c:v>
                </c:pt>
                <c:pt idx="1019">
                  <c:v>20.38</c:v>
                </c:pt>
                <c:pt idx="1020">
                  <c:v>20.399999999999999</c:v>
                </c:pt>
                <c:pt idx="1021">
                  <c:v>20.420000000000002</c:v>
                </c:pt>
                <c:pt idx="1022">
                  <c:v>20.440000000000001</c:v>
                </c:pt>
                <c:pt idx="1023">
                  <c:v>20.46</c:v>
                </c:pt>
                <c:pt idx="1024">
                  <c:v>20.48</c:v>
                </c:pt>
                <c:pt idx="1025">
                  <c:v>20.5</c:v>
                </c:pt>
                <c:pt idx="1026">
                  <c:v>20.52</c:v>
                </c:pt>
                <c:pt idx="1027">
                  <c:v>20.54</c:v>
                </c:pt>
                <c:pt idx="1028">
                  <c:v>20.56</c:v>
                </c:pt>
                <c:pt idx="1029">
                  <c:v>20.58</c:v>
                </c:pt>
                <c:pt idx="1030">
                  <c:v>20.6</c:v>
                </c:pt>
                <c:pt idx="1031">
                  <c:v>20.62</c:v>
                </c:pt>
                <c:pt idx="1032">
                  <c:v>20.64</c:v>
                </c:pt>
                <c:pt idx="1033">
                  <c:v>20.66</c:v>
                </c:pt>
                <c:pt idx="1034">
                  <c:v>20.68</c:v>
                </c:pt>
                <c:pt idx="1035">
                  <c:v>20.7</c:v>
                </c:pt>
                <c:pt idx="1036">
                  <c:v>20.72</c:v>
                </c:pt>
                <c:pt idx="1037">
                  <c:v>20.74</c:v>
                </c:pt>
                <c:pt idx="1038">
                  <c:v>20.76</c:v>
                </c:pt>
                <c:pt idx="1039">
                  <c:v>20.78</c:v>
                </c:pt>
                <c:pt idx="1040">
                  <c:v>20.8</c:v>
                </c:pt>
                <c:pt idx="1041">
                  <c:v>20.82</c:v>
                </c:pt>
                <c:pt idx="1042">
                  <c:v>20.84</c:v>
                </c:pt>
                <c:pt idx="1043">
                  <c:v>20.86</c:v>
                </c:pt>
                <c:pt idx="1044">
                  <c:v>20.88</c:v>
                </c:pt>
                <c:pt idx="1045">
                  <c:v>20.9</c:v>
                </c:pt>
                <c:pt idx="1046">
                  <c:v>20.92</c:v>
                </c:pt>
                <c:pt idx="1047">
                  <c:v>20.94</c:v>
                </c:pt>
                <c:pt idx="1048">
                  <c:v>20.96</c:v>
                </c:pt>
                <c:pt idx="1049">
                  <c:v>20.98</c:v>
                </c:pt>
                <c:pt idx="1050">
                  <c:v>21</c:v>
                </c:pt>
                <c:pt idx="1051">
                  <c:v>21.02</c:v>
                </c:pt>
                <c:pt idx="1052">
                  <c:v>21.04</c:v>
                </c:pt>
                <c:pt idx="1053">
                  <c:v>21.06</c:v>
                </c:pt>
                <c:pt idx="1054">
                  <c:v>21.08</c:v>
                </c:pt>
                <c:pt idx="1055">
                  <c:v>21.1</c:v>
                </c:pt>
                <c:pt idx="1056">
                  <c:v>21.12</c:v>
                </c:pt>
                <c:pt idx="1057">
                  <c:v>21.14</c:v>
                </c:pt>
                <c:pt idx="1058">
                  <c:v>21.16</c:v>
                </c:pt>
                <c:pt idx="1059">
                  <c:v>21.18</c:v>
                </c:pt>
                <c:pt idx="1060">
                  <c:v>21.2</c:v>
                </c:pt>
                <c:pt idx="1061">
                  <c:v>21.22</c:v>
                </c:pt>
                <c:pt idx="1062">
                  <c:v>21.24</c:v>
                </c:pt>
                <c:pt idx="1063">
                  <c:v>21.26</c:v>
                </c:pt>
                <c:pt idx="1064">
                  <c:v>21.28</c:v>
                </c:pt>
                <c:pt idx="1065">
                  <c:v>21.3</c:v>
                </c:pt>
                <c:pt idx="1066">
                  <c:v>21.32</c:v>
                </c:pt>
                <c:pt idx="1067">
                  <c:v>21.34</c:v>
                </c:pt>
                <c:pt idx="1068">
                  <c:v>21.36</c:v>
                </c:pt>
                <c:pt idx="1069">
                  <c:v>21.38</c:v>
                </c:pt>
                <c:pt idx="1070">
                  <c:v>21.4</c:v>
                </c:pt>
                <c:pt idx="1071">
                  <c:v>21.42</c:v>
                </c:pt>
                <c:pt idx="1072">
                  <c:v>21.44</c:v>
                </c:pt>
                <c:pt idx="1073">
                  <c:v>21.46</c:v>
                </c:pt>
                <c:pt idx="1074">
                  <c:v>21.48</c:v>
                </c:pt>
                <c:pt idx="1075">
                  <c:v>21.5</c:v>
                </c:pt>
                <c:pt idx="1076">
                  <c:v>21.52</c:v>
                </c:pt>
                <c:pt idx="1077">
                  <c:v>21.54</c:v>
                </c:pt>
                <c:pt idx="1078">
                  <c:v>21.56</c:v>
                </c:pt>
                <c:pt idx="1079">
                  <c:v>21.58</c:v>
                </c:pt>
                <c:pt idx="1080">
                  <c:v>21.6</c:v>
                </c:pt>
                <c:pt idx="1081">
                  <c:v>21.62</c:v>
                </c:pt>
                <c:pt idx="1082">
                  <c:v>21.64</c:v>
                </c:pt>
                <c:pt idx="1083">
                  <c:v>21.66</c:v>
                </c:pt>
                <c:pt idx="1084">
                  <c:v>21.68</c:v>
                </c:pt>
                <c:pt idx="1085">
                  <c:v>21.7</c:v>
                </c:pt>
                <c:pt idx="1086">
                  <c:v>21.72</c:v>
                </c:pt>
                <c:pt idx="1087">
                  <c:v>21.74</c:v>
                </c:pt>
                <c:pt idx="1088">
                  <c:v>21.76</c:v>
                </c:pt>
                <c:pt idx="1089">
                  <c:v>21.78</c:v>
                </c:pt>
                <c:pt idx="1090">
                  <c:v>21.8</c:v>
                </c:pt>
                <c:pt idx="1091">
                  <c:v>21.82</c:v>
                </c:pt>
                <c:pt idx="1092">
                  <c:v>21.84</c:v>
                </c:pt>
                <c:pt idx="1093">
                  <c:v>21.86</c:v>
                </c:pt>
                <c:pt idx="1094">
                  <c:v>21.88</c:v>
                </c:pt>
                <c:pt idx="1095">
                  <c:v>21.9</c:v>
                </c:pt>
                <c:pt idx="1096">
                  <c:v>21.92</c:v>
                </c:pt>
                <c:pt idx="1097">
                  <c:v>21.94</c:v>
                </c:pt>
                <c:pt idx="1098">
                  <c:v>21.96</c:v>
                </c:pt>
                <c:pt idx="1099">
                  <c:v>21.98</c:v>
                </c:pt>
                <c:pt idx="1100">
                  <c:v>22</c:v>
                </c:pt>
                <c:pt idx="1101">
                  <c:v>22.02</c:v>
                </c:pt>
                <c:pt idx="1102">
                  <c:v>22.04</c:v>
                </c:pt>
                <c:pt idx="1103">
                  <c:v>22.06</c:v>
                </c:pt>
                <c:pt idx="1104">
                  <c:v>22.08</c:v>
                </c:pt>
                <c:pt idx="1105">
                  <c:v>22.1</c:v>
                </c:pt>
                <c:pt idx="1106">
                  <c:v>22.12</c:v>
                </c:pt>
                <c:pt idx="1107">
                  <c:v>22.14</c:v>
                </c:pt>
                <c:pt idx="1108">
                  <c:v>22.16</c:v>
                </c:pt>
                <c:pt idx="1109">
                  <c:v>22.18</c:v>
                </c:pt>
                <c:pt idx="1110">
                  <c:v>22.2</c:v>
                </c:pt>
                <c:pt idx="1111">
                  <c:v>22.22</c:v>
                </c:pt>
                <c:pt idx="1112">
                  <c:v>22.24</c:v>
                </c:pt>
                <c:pt idx="1113">
                  <c:v>22.26</c:v>
                </c:pt>
                <c:pt idx="1114">
                  <c:v>22.28</c:v>
                </c:pt>
                <c:pt idx="1115">
                  <c:v>22.3</c:v>
                </c:pt>
                <c:pt idx="1116">
                  <c:v>22.32</c:v>
                </c:pt>
                <c:pt idx="1117">
                  <c:v>22.34</c:v>
                </c:pt>
                <c:pt idx="1118">
                  <c:v>22.36</c:v>
                </c:pt>
                <c:pt idx="1119">
                  <c:v>22.38</c:v>
                </c:pt>
                <c:pt idx="1120">
                  <c:v>22.4</c:v>
                </c:pt>
                <c:pt idx="1121">
                  <c:v>22.42</c:v>
                </c:pt>
                <c:pt idx="1122">
                  <c:v>22.44</c:v>
                </c:pt>
                <c:pt idx="1123">
                  <c:v>22.46</c:v>
                </c:pt>
                <c:pt idx="1124">
                  <c:v>22.48</c:v>
                </c:pt>
                <c:pt idx="1125">
                  <c:v>22.5</c:v>
                </c:pt>
                <c:pt idx="1126">
                  <c:v>22.52</c:v>
                </c:pt>
                <c:pt idx="1127">
                  <c:v>22.54</c:v>
                </c:pt>
                <c:pt idx="1128">
                  <c:v>22.56</c:v>
                </c:pt>
                <c:pt idx="1129">
                  <c:v>22.58</c:v>
                </c:pt>
                <c:pt idx="1130">
                  <c:v>22.6</c:v>
                </c:pt>
                <c:pt idx="1131">
                  <c:v>22.62</c:v>
                </c:pt>
                <c:pt idx="1132">
                  <c:v>22.64</c:v>
                </c:pt>
                <c:pt idx="1133">
                  <c:v>22.66</c:v>
                </c:pt>
                <c:pt idx="1134">
                  <c:v>22.68</c:v>
                </c:pt>
                <c:pt idx="1135">
                  <c:v>22.7</c:v>
                </c:pt>
                <c:pt idx="1136">
                  <c:v>22.72</c:v>
                </c:pt>
                <c:pt idx="1137">
                  <c:v>22.74</c:v>
                </c:pt>
                <c:pt idx="1138">
                  <c:v>22.76</c:v>
                </c:pt>
                <c:pt idx="1139">
                  <c:v>22.78</c:v>
                </c:pt>
                <c:pt idx="1140">
                  <c:v>22.8</c:v>
                </c:pt>
                <c:pt idx="1141">
                  <c:v>22.82</c:v>
                </c:pt>
                <c:pt idx="1142">
                  <c:v>22.84</c:v>
                </c:pt>
                <c:pt idx="1143">
                  <c:v>22.86</c:v>
                </c:pt>
                <c:pt idx="1144">
                  <c:v>22.88</c:v>
                </c:pt>
                <c:pt idx="1145">
                  <c:v>22.9</c:v>
                </c:pt>
                <c:pt idx="1146">
                  <c:v>22.92</c:v>
                </c:pt>
                <c:pt idx="1147">
                  <c:v>22.94</c:v>
                </c:pt>
                <c:pt idx="1148">
                  <c:v>22.96</c:v>
                </c:pt>
                <c:pt idx="1149">
                  <c:v>22.98</c:v>
                </c:pt>
                <c:pt idx="1150">
                  <c:v>23</c:v>
                </c:pt>
                <c:pt idx="1151">
                  <c:v>23.02</c:v>
                </c:pt>
                <c:pt idx="1152">
                  <c:v>23.04</c:v>
                </c:pt>
                <c:pt idx="1153">
                  <c:v>23.06</c:v>
                </c:pt>
                <c:pt idx="1154">
                  <c:v>23.08</c:v>
                </c:pt>
                <c:pt idx="1155">
                  <c:v>23.1</c:v>
                </c:pt>
                <c:pt idx="1156">
                  <c:v>23.12</c:v>
                </c:pt>
                <c:pt idx="1157">
                  <c:v>23.14</c:v>
                </c:pt>
                <c:pt idx="1158">
                  <c:v>23.16</c:v>
                </c:pt>
                <c:pt idx="1159">
                  <c:v>23.18</c:v>
                </c:pt>
                <c:pt idx="1160">
                  <c:v>23.2</c:v>
                </c:pt>
                <c:pt idx="1161">
                  <c:v>23.22</c:v>
                </c:pt>
                <c:pt idx="1162">
                  <c:v>23.24</c:v>
                </c:pt>
                <c:pt idx="1163">
                  <c:v>23.26</c:v>
                </c:pt>
                <c:pt idx="1164">
                  <c:v>23.28</c:v>
                </c:pt>
                <c:pt idx="1165">
                  <c:v>23.3</c:v>
                </c:pt>
                <c:pt idx="1166">
                  <c:v>23.32</c:v>
                </c:pt>
                <c:pt idx="1167">
                  <c:v>23.34</c:v>
                </c:pt>
                <c:pt idx="1168">
                  <c:v>23.36</c:v>
                </c:pt>
                <c:pt idx="1169">
                  <c:v>23.38</c:v>
                </c:pt>
                <c:pt idx="1170">
                  <c:v>23.4</c:v>
                </c:pt>
                <c:pt idx="1171">
                  <c:v>23.42</c:v>
                </c:pt>
                <c:pt idx="1172">
                  <c:v>23.44</c:v>
                </c:pt>
                <c:pt idx="1173">
                  <c:v>23.46</c:v>
                </c:pt>
                <c:pt idx="1174">
                  <c:v>23.48</c:v>
                </c:pt>
                <c:pt idx="1175">
                  <c:v>23.5</c:v>
                </c:pt>
                <c:pt idx="1176">
                  <c:v>23.52</c:v>
                </c:pt>
                <c:pt idx="1177">
                  <c:v>23.54</c:v>
                </c:pt>
                <c:pt idx="1178">
                  <c:v>23.56</c:v>
                </c:pt>
                <c:pt idx="1179">
                  <c:v>23.58</c:v>
                </c:pt>
                <c:pt idx="1180">
                  <c:v>23.6</c:v>
                </c:pt>
                <c:pt idx="1181">
                  <c:v>23.62</c:v>
                </c:pt>
                <c:pt idx="1182">
                  <c:v>23.64</c:v>
                </c:pt>
                <c:pt idx="1183">
                  <c:v>23.66</c:v>
                </c:pt>
                <c:pt idx="1184">
                  <c:v>23.68</c:v>
                </c:pt>
                <c:pt idx="1185">
                  <c:v>23.7</c:v>
                </c:pt>
                <c:pt idx="1186">
                  <c:v>23.72</c:v>
                </c:pt>
                <c:pt idx="1187">
                  <c:v>23.74</c:v>
                </c:pt>
                <c:pt idx="1188">
                  <c:v>23.76</c:v>
                </c:pt>
                <c:pt idx="1189">
                  <c:v>23.78</c:v>
                </c:pt>
                <c:pt idx="1190">
                  <c:v>23.8</c:v>
                </c:pt>
                <c:pt idx="1191">
                  <c:v>23.82</c:v>
                </c:pt>
                <c:pt idx="1192">
                  <c:v>23.84</c:v>
                </c:pt>
                <c:pt idx="1193">
                  <c:v>23.86</c:v>
                </c:pt>
                <c:pt idx="1194">
                  <c:v>23.88</c:v>
                </c:pt>
                <c:pt idx="1195">
                  <c:v>23.9</c:v>
                </c:pt>
                <c:pt idx="1196">
                  <c:v>23.92</c:v>
                </c:pt>
                <c:pt idx="1197">
                  <c:v>23.94</c:v>
                </c:pt>
                <c:pt idx="1198">
                  <c:v>23.96</c:v>
                </c:pt>
                <c:pt idx="1199">
                  <c:v>23.98</c:v>
                </c:pt>
                <c:pt idx="1200">
                  <c:v>24</c:v>
                </c:pt>
                <c:pt idx="1201">
                  <c:v>24.02</c:v>
                </c:pt>
                <c:pt idx="1202">
                  <c:v>24.04</c:v>
                </c:pt>
                <c:pt idx="1203">
                  <c:v>24.06</c:v>
                </c:pt>
                <c:pt idx="1204">
                  <c:v>24.08</c:v>
                </c:pt>
                <c:pt idx="1205">
                  <c:v>24.1</c:v>
                </c:pt>
                <c:pt idx="1206">
                  <c:v>24.12</c:v>
                </c:pt>
                <c:pt idx="1207">
                  <c:v>24.14</c:v>
                </c:pt>
                <c:pt idx="1208">
                  <c:v>24.16</c:v>
                </c:pt>
                <c:pt idx="1209">
                  <c:v>24.18</c:v>
                </c:pt>
                <c:pt idx="1210">
                  <c:v>24.2</c:v>
                </c:pt>
                <c:pt idx="1211">
                  <c:v>24.22</c:v>
                </c:pt>
                <c:pt idx="1212">
                  <c:v>24.24</c:v>
                </c:pt>
                <c:pt idx="1213">
                  <c:v>24.26</c:v>
                </c:pt>
                <c:pt idx="1214">
                  <c:v>24.28</c:v>
                </c:pt>
                <c:pt idx="1215">
                  <c:v>24.3</c:v>
                </c:pt>
                <c:pt idx="1216">
                  <c:v>24.32</c:v>
                </c:pt>
                <c:pt idx="1217">
                  <c:v>24.34</c:v>
                </c:pt>
                <c:pt idx="1218">
                  <c:v>24.36</c:v>
                </c:pt>
                <c:pt idx="1219">
                  <c:v>24.38</c:v>
                </c:pt>
                <c:pt idx="1220">
                  <c:v>24.4</c:v>
                </c:pt>
                <c:pt idx="1221">
                  <c:v>24.42</c:v>
                </c:pt>
                <c:pt idx="1222">
                  <c:v>24.44</c:v>
                </c:pt>
                <c:pt idx="1223">
                  <c:v>24.46</c:v>
                </c:pt>
                <c:pt idx="1224">
                  <c:v>24.48</c:v>
                </c:pt>
                <c:pt idx="1225">
                  <c:v>24.5</c:v>
                </c:pt>
                <c:pt idx="1226">
                  <c:v>24.52</c:v>
                </c:pt>
                <c:pt idx="1227">
                  <c:v>24.54</c:v>
                </c:pt>
                <c:pt idx="1228">
                  <c:v>24.56</c:v>
                </c:pt>
                <c:pt idx="1229">
                  <c:v>24.58</c:v>
                </c:pt>
                <c:pt idx="1230">
                  <c:v>24.6</c:v>
                </c:pt>
                <c:pt idx="1231">
                  <c:v>24.62</c:v>
                </c:pt>
                <c:pt idx="1232">
                  <c:v>24.64</c:v>
                </c:pt>
                <c:pt idx="1233">
                  <c:v>24.66</c:v>
                </c:pt>
                <c:pt idx="1234">
                  <c:v>24.68</c:v>
                </c:pt>
                <c:pt idx="1235">
                  <c:v>24.7</c:v>
                </c:pt>
                <c:pt idx="1236">
                  <c:v>24.72</c:v>
                </c:pt>
                <c:pt idx="1237">
                  <c:v>24.74</c:v>
                </c:pt>
                <c:pt idx="1238">
                  <c:v>24.76</c:v>
                </c:pt>
                <c:pt idx="1239">
                  <c:v>24.78</c:v>
                </c:pt>
                <c:pt idx="1240">
                  <c:v>24.8</c:v>
                </c:pt>
                <c:pt idx="1241">
                  <c:v>24.82</c:v>
                </c:pt>
                <c:pt idx="1242">
                  <c:v>24.84</c:v>
                </c:pt>
                <c:pt idx="1243">
                  <c:v>24.86</c:v>
                </c:pt>
                <c:pt idx="1244">
                  <c:v>24.88</c:v>
                </c:pt>
                <c:pt idx="1245">
                  <c:v>24.9</c:v>
                </c:pt>
                <c:pt idx="1246">
                  <c:v>24.92</c:v>
                </c:pt>
                <c:pt idx="1247">
                  <c:v>24.94</c:v>
                </c:pt>
                <c:pt idx="1248">
                  <c:v>24.96</c:v>
                </c:pt>
                <c:pt idx="1249">
                  <c:v>24.98</c:v>
                </c:pt>
                <c:pt idx="1250">
                  <c:v>25</c:v>
                </c:pt>
                <c:pt idx="1251">
                  <c:v>25.02</c:v>
                </c:pt>
                <c:pt idx="1252">
                  <c:v>25.04</c:v>
                </c:pt>
                <c:pt idx="1253">
                  <c:v>25.06</c:v>
                </c:pt>
                <c:pt idx="1254">
                  <c:v>25.08</c:v>
                </c:pt>
                <c:pt idx="1255">
                  <c:v>25.1</c:v>
                </c:pt>
                <c:pt idx="1256">
                  <c:v>25.12</c:v>
                </c:pt>
                <c:pt idx="1257">
                  <c:v>25.14</c:v>
                </c:pt>
                <c:pt idx="1258">
                  <c:v>25.16</c:v>
                </c:pt>
                <c:pt idx="1259">
                  <c:v>25.18</c:v>
                </c:pt>
                <c:pt idx="1260">
                  <c:v>25.2</c:v>
                </c:pt>
                <c:pt idx="1261">
                  <c:v>25.22</c:v>
                </c:pt>
                <c:pt idx="1262">
                  <c:v>25.24</c:v>
                </c:pt>
                <c:pt idx="1263">
                  <c:v>25.26</c:v>
                </c:pt>
                <c:pt idx="1264">
                  <c:v>25.28</c:v>
                </c:pt>
                <c:pt idx="1265">
                  <c:v>25.3</c:v>
                </c:pt>
                <c:pt idx="1266">
                  <c:v>25.32</c:v>
                </c:pt>
                <c:pt idx="1267">
                  <c:v>25.34</c:v>
                </c:pt>
                <c:pt idx="1268">
                  <c:v>25.36</c:v>
                </c:pt>
                <c:pt idx="1269">
                  <c:v>25.38</c:v>
                </c:pt>
                <c:pt idx="1270">
                  <c:v>25.4</c:v>
                </c:pt>
                <c:pt idx="1271">
                  <c:v>25.42</c:v>
                </c:pt>
                <c:pt idx="1272">
                  <c:v>25.44</c:v>
                </c:pt>
                <c:pt idx="1273">
                  <c:v>25.46</c:v>
                </c:pt>
                <c:pt idx="1274">
                  <c:v>25.48</c:v>
                </c:pt>
                <c:pt idx="1275">
                  <c:v>25.5</c:v>
                </c:pt>
                <c:pt idx="1276">
                  <c:v>25.52</c:v>
                </c:pt>
                <c:pt idx="1277">
                  <c:v>25.54</c:v>
                </c:pt>
                <c:pt idx="1278">
                  <c:v>25.56</c:v>
                </c:pt>
                <c:pt idx="1279">
                  <c:v>25.58</c:v>
                </c:pt>
                <c:pt idx="1280">
                  <c:v>25.6</c:v>
                </c:pt>
                <c:pt idx="1281">
                  <c:v>25.62</c:v>
                </c:pt>
                <c:pt idx="1282">
                  <c:v>25.64</c:v>
                </c:pt>
                <c:pt idx="1283">
                  <c:v>25.66</c:v>
                </c:pt>
                <c:pt idx="1284">
                  <c:v>25.68</c:v>
                </c:pt>
                <c:pt idx="1285">
                  <c:v>25.7</c:v>
                </c:pt>
                <c:pt idx="1286">
                  <c:v>25.72</c:v>
                </c:pt>
                <c:pt idx="1287">
                  <c:v>25.74</c:v>
                </c:pt>
                <c:pt idx="1288">
                  <c:v>25.76</c:v>
                </c:pt>
                <c:pt idx="1289">
                  <c:v>25.78</c:v>
                </c:pt>
                <c:pt idx="1290">
                  <c:v>25.8</c:v>
                </c:pt>
                <c:pt idx="1291">
                  <c:v>25.82</c:v>
                </c:pt>
                <c:pt idx="1292">
                  <c:v>25.84</c:v>
                </c:pt>
                <c:pt idx="1293">
                  <c:v>25.86</c:v>
                </c:pt>
                <c:pt idx="1294">
                  <c:v>25.88</c:v>
                </c:pt>
                <c:pt idx="1295">
                  <c:v>25.9</c:v>
                </c:pt>
                <c:pt idx="1296">
                  <c:v>25.92</c:v>
                </c:pt>
                <c:pt idx="1297">
                  <c:v>25.94</c:v>
                </c:pt>
                <c:pt idx="1298">
                  <c:v>25.96</c:v>
                </c:pt>
                <c:pt idx="1299">
                  <c:v>25.98</c:v>
                </c:pt>
                <c:pt idx="1300">
                  <c:v>26</c:v>
                </c:pt>
                <c:pt idx="1301">
                  <c:v>26.02</c:v>
                </c:pt>
                <c:pt idx="1302">
                  <c:v>26.04</c:v>
                </c:pt>
                <c:pt idx="1303">
                  <c:v>26.06</c:v>
                </c:pt>
                <c:pt idx="1304">
                  <c:v>26.08</c:v>
                </c:pt>
                <c:pt idx="1305">
                  <c:v>26.1</c:v>
                </c:pt>
                <c:pt idx="1306">
                  <c:v>26.12</c:v>
                </c:pt>
                <c:pt idx="1307">
                  <c:v>26.14</c:v>
                </c:pt>
                <c:pt idx="1308">
                  <c:v>26.16</c:v>
                </c:pt>
                <c:pt idx="1309">
                  <c:v>26.18</c:v>
                </c:pt>
                <c:pt idx="1310">
                  <c:v>26.2</c:v>
                </c:pt>
                <c:pt idx="1311">
                  <c:v>26.22</c:v>
                </c:pt>
                <c:pt idx="1312">
                  <c:v>26.24</c:v>
                </c:pt>
                <c:pt idx="1313">
                  <c:v>26.26</c:v>
                </c:pt>
                <c:pt idx="1314">
                  <c:v>26.28</c:v>
                </c:pt>
                <c:pt idx="1315">
                  <c:v>26.3</c:v>
                </c:pt>
                <c:pt idx="1316">
                  <c:v>26.32</c:v>
                </c:pt>
                <c:pt idx="1317">
                  <c:v>26.34</c:v>
                </c:pt>
                <c:pt idx="1318">
                  <c:v>26.36</c:v>
                </c:pt>
                <c:pt idx="1319">
                  <c:v>26.38</c:v>
                </c:pt>
                <c:pt idx="1320">
                  <c:v>26.4</c:v>
                </c:pt>
                <c:pt idx="1321">
                  <c:v>26.42</c:v>
                </c:pt>
                <c:pt idx="1322">
                  <c:v>26.44</c:v>
                </c:pt>
                <c:pt idx="1323">
                  <c:v>26.46</c:v>
                </c:pt>
                <c:pt idx="1324">
                  <c:v>26.48</c:v>
                </c:pt>
                <c:pt idx="1325">
                  <c:v>26.5</c:v>
                </c:pt>
                <c:pt idx="1326">
                  <c:v>26.52</c:v>
                </c:pt>
                <c:pt idx="1327">
                  <c:v>26.54</c:v>
                </c:pt>
                <c:pt idx="1328">
                  <c:v>26.56</c:v>
                </c:pt>
                <c:pt idx="1329">
                  <c:v>26.58</c:v>
                </c:pt>
                <c:pt idx="1330">
                  <c:v>26.6</c:v>
                </c:pt>
                <c:pt idx="1331">
                  <c:v>26.62</c:v>
                </c:pt>
                <c:pt idx="1332">
                  <c:v>26.64</c:v>
                </c:pt>
                <c:pt idx="1333">
                  <c:v>26.66</c:v>
                </c:pt>
                <c:pt idx="1334">
                  <c:v>26.68</c:v>
                </c:pt>
                <c:pt idx="1335">
                  <c:v>26.7</c:v>
                </c:pt>
                <c:pt idx="1336">
                  <c:v>26.72</c:v>
                </c:pt>
                <c:pt idx="1337">
                  <c:v>26.74</c:v>
                </c:pt>
                <c:pt idx="1338">
                  <c:v>26.76</c:v>
                </c:pt>
                <c:pt idx="1339">
                  <c:v>26.78</c:v>
                </c:pt>
                <c:pt idx="1340">
                  <c:v>26.8</c:v>
                </c:pt>
                <c:pt idx="1341">
                  <c:v>26.82</c:v>
                </c:pt>
                <c:pt idx="1342">
                  <c:v>26.84</c:v>
                </c:pt>
                <c:pt idx="1343">
                  <c:v>26.86</c:v>
                </c:pt>
                <c:pt idx="1344">
                  <c:v>26.88</c:v>
                </c:pt>
                <c:pt idx="1345">
                  <c:v>26.9</c:v>
                </c:pt>
                <c:pt idx="1346">
                  <c:v>26.92</c:v>
                </c:pt>
                <c:pt idx="1347">
                  <c:v>26.94</c:v>
                </c:pt>
                <c:pt idx="1348">
                  <c:v>26.96</c:v>
                </c:pt>
                <c:pt idx="1349">
                  <c:v>26.98</c:v>
                </c:pt>
                <c:pt idx="1350">
                  <c:v>27</c:v>
                </c:pt>
                <c:pt idx="1351">
                  <c:v>27.02</c:v>
                </c:pt>
                <c:pt idx="1352">
                  <c:v>27.04</c:v>
                </c:pt>
                <c:pt idx="1353">
                  <c:v>27.06</c:v>
                </c:pt>
                <c:pt idx="1354">
                  <c:v>27.08</c:v>
                </c:pt>
                <c:pt idx="1355">
                  <c:v>27.1</c:v>
                </c:pt>
                <c:pt idx="1356">
                  <c:v>27.12</c:v>
                </c:pt>
                <c:pt idx="1357">
                  <c:v>27.14</c:v>
                </c:pt>
                <c:pt idx="1358">
                  <c:v>27.16</c:v>
                </c:pt>
                <c:pt idx="1359">
                  <c:v>27.18</c:v>
                </c:pt>
                <c:pt idx="1360">
                  <c:v>27.2</c:v>
                </c:pt>
                <c:pt idx="1361">
                  <c:v>27.22</c:v>
                </c:pt>
                <c:pt idx="1362">
                  <c:v>27.24</c:v>
                </c:pt>
                <c:pt idx="1363">
                  <c:v>27.26</c:v>
                </c:pt>
                <c:pt idx="1364">
                  <c:v>27.28</c:v>
                </c:pt>
                <c:pt idx="1365">
                  <c:v>27.3</c:v>
                </c:pt>
                <c:pt idx="1366">
                  <c:v>27.32</c:v>
                </c:pt>
                <c:pt idx="1367">
                  <c:v>27.34</c:v>
                </c:pt>
                <c:pt idx="1368">
                  <c:v>27.36</c:v>
                </c:pt>
                <c:pt idx="1369">
                  <c:v>27.38</c:v>
                </c:pt>
                <c:pt idx="1370">
                  <c:v>27.4</c:v>
                </c:pt>
                <c:pt idx="1371">
                  <c:v>27.42</c:v>
                </c:pt>
                <c:pt idx="1372">
                  <c:v>27.44</c:v>
                </c:pt>
                <c:pt idx="1373">
                  <c:v>27.46</c:v>
                </c:pt>
                <c:pt idx="1374">
                  <c:v>27.48</c:v>
                </c:pt>
                <c:pt idx="1375">
                  <c:v>27.5</c:v>
                </c:pt>
                <c:pt idx="1376">
                  <c:v>27.52</c:v>
                </c:pt>
                <c:pt idx="1377">
                  <c:v>27.54</c:v>
                </c:pt>
                <c:pt idx="1378">
                  <c:v>27.56</c:v>
                </c:pt>
                <c:pt idx="1379">
                  <c:v>27.58</c:v>
                </c:pt>
                <c:pt idx="1380">
                  <c:v>27.6</c:v>
                </c:pt>
                <c:pt idx="1381">
                  <c:v>27.62</c:v>
                </c:pt>
                <c:pt idx="1382">
                  <c:v>27.64</c:v>
                </c:pt>
                <c:pt idx="1383">
                  <c:v>27.66</c:v>
                </c:pt>
                <c:pt idx="1384">
                  <c:v>27.68</c:v>
                </c:pt>
                <c:pt idx="1385">
                  <c:v>27.7</c:v>
                </c:pt>
                <c:pt idx="1386">
                  <c:v>27.72</c:v>
                </c:pt>
                <c:pt idx="1387">
                  <c:v>27.74</c:v>
                </c:pt>
                <c:pt idx="1388">
                  <c:v>27.76</c:v>
                </c:pt>
                <c:pt idx="1389">
                  <c:v>27.78</c:v>
                </c:pt>
                <c:pt idx="1390">
                  <c:v>27.8</c:v>
                </c:pt>
                <c:pt idx="1391">
                  <c:v>27.82</c:v>
                </c:pt>
                <c:pt idx="1392">
                  <c:v>27.84</c:v>
                </c:pt>
                <c:pt idx="1393">
                  <c:v>27.86</c:v>
                </c:pt>
                <c:pt idx="1394">
                  <c:v>27.88</c:v>
                </c:pt>
                <c:pt idx="1395">
                  <c:v>27.9</c:v>
                </c:pt>
                <c:pt idx="1396">
                  <c:v>27.92</c:v>
                </c:pt>
                <c:pt idx="1397">
                  <c:v>27.94</c:v>
                </c:pt>
                <c:pt idx="1398">
                  <c:v>27.96</c:v>
                </c:pt>
                <c:pt idx="1399">
                  <c:v>27.98</c:v>
                </c:pt>
                <c:pt idx="1400">
                  <c:v>28</c:v>
                </c:pt>
                <c:pt idx="1401">
                  <c:v>28.02</c:v>
                </c:pt>
                <c:pt idx="1402">
                  <c:v>28.04</c:v>
                </c:pt>
                <c:pt idx="1403">
                  <c:v>28.06</c:v>
                </c:pt>
                <c:pt idx="1404">
                  <c:v>28.08</c:v>
                </c:pt>
                <c:pt idx="1405">
                  <c:v>28.1</c:v>
                </c:pt>
                <c:pt idx="1406">
                  <c:v>28.12</c:v>
                </c:pt>
                <c:pt idx="1407">
                  <c:v>28.14</c:v>
                </c:pt>
                <c:pt idx="1408">
                  <c:v>28.16</c:v>
                </c:pt>
                <c:pt idx="1409">
                  <c:v>28.18</c:v>
                </c:pt>
                <c:pt idx="1410">
                  <c:v>28.2</c:v>
                </c:pt>
                <c:pt idx="1411">
                  <c:v>28.22</c:v>
                </c:pt>
                <c:pt idx="1412">
                  <c:v>28.24</c:v>
                </c:pt>
                <c:pt idx="1413">
                  <c:v>28.26</c:v>
                </c:pt>
                <c:pt idx="1414">
                  <c:v>28.28</c:v>
                </c:pt>
                <c:pt idx="1415">
                  <c:v>28.3</c:v>
                </c:pt>
                <c:pt idx="1416">
                  <c:v>28.32</c:v>
                </c:pt>
                <c:pt idx="1417">
                  <c:v>28.34</c:v>
                </c:pt>
                <c:pt idx="1418">
                  <c:v>28.36</c:v>
                </c:pt>
                <c:pt idx="1419">
                  <c:v>28.38</c:v>
                </c:pt>
                <c:pt idx="1420">
                  <c:v>28.4</c:v>
                </c:pt>
                <c:pt idx="1421">
                  <c:v>28.42</c:v>
                </c:pt>
                <c:pt idx="1422">
                  <c:v>28.44</c:v>
                </c:pt>
                <c:pt idx="1423">
                  <c:v>28.46</c:v>
                </c:pt>
                <c:pt idx="1424">
                  <c:v>28.48</c:v>
                </c:pt>
                <c:pt idx="1425">
                  <c:v>28.5</c:v>
                </c:pt>
                <c:pt idx="1426">
                  <c:v>28.52</c:v>
                </c:pt>
                <c:pt idx="1427">
                  <c:v>28.54</c:v>
                </c:pt>
                <c:pt idx="1428">
                  <c:v>28.56</c:v>
                </c:pt>
                <c:pt idx="1429">
                  <c:v>28.58</c:v>
                </c:pt>
                <c:pt idx="1430">
                  <c:v>28.6</c:v>
                </c:pt>
                <c:pt idx="1431">
                  <c:v>28.62</c:v>
                </c:pt>
                <c:pt idx="1432">
                  <c:v>28.64</c:v>
                </c:pt>
                <c:pt idx="1433">
                  <c:v>28.66</c:v>
                </c:pt>
                <c:pt idx="1434">
                  <c:v>28.68</c:v>
                </c:pt>
                <c:pt idx="1435">
                  <c:v>28.7</c:v>
                </c:pt>
                <c:pt idx="1436">
                  <c:v>28.72</c:v>
                </c:pt>
                <c:pt idx="1437">
                  <c:v>28.74</c:v>
                </c:pt>
                <c:pt idx="1438">
                  <c:v>28.76</c:v>
                </c:pt>
                <c:pt idx="1439">
                  <c:v>28.78</c:v>
                </c:pt>
                <c:pt idx="1440">
                  <c:v>28.8</c:v>
                </c:pt>
                <c:pt idx="1441">
                  <c:v>28.82</c:v>
                </c:pt>
                <c:pt idx="1442">
                  <c:v>28.84</c:v>
                </c:pt>
                <c:pt idx="1443">
                  <c:v>28.86</c:v>
                </c:pt>
                <c:pt idx="1444">
                  <c:v>28.88</c:v>
                </c:pt>
                <c:pt idx="1445">
                  <c:v>28.9</c:v>
                </c:pt>
                <c:pt idx="1446">
                  <c:v>28.92</c:v>
                </c:pt>
                <c:pt idx="1447">
                  <c:v>28.94</c:v>
                </c:pt>
                <c:pt idx="1448">
                  <c:v>28.96</c:v>
                </c:pt>
                <c:pt idx="1449">
                  <c:v>28.98</c:v>
                </c:pt>
                <c:pt idx="1450">
                  <c:v>29</c:v>
                </c:pt>
                <c:pt idx="1451">
                  <c:v>29.02</c:v>
                </c:pt>
                <c:pt idx="1452">
                  <c:v>29.04</c:v>
                </c:pt>
                <c:pt idx="1453">
                  <c:v>29.06</c:v>
                </c:pt>
                <c:pt idx="1454">
                  <c:v>29.08</c:v>
                </c:pt>
                <c:pt idx="1455">
                  <c:v>29.1</c:v>
                </c:pt>
                <c:pt idx="1456">
                  <c:v>29.12</c:v>
                </c:pt>
                <c:pt idx="1457">
                  <c:v>29.14</c:v>
                </c:pt>
                <c:pt idx="1458">
                  <c:v>29.16</c:v>
                </c:pt>
                <c:pt idx="1459">
                  <c:v>29.18</c:v>
                </c:pt>
                <c:pt idx="1460">
                  <c:v>29.2</c:v>
                </c:pt>
                <c:pt idx="1461">
                  <c:v>29.22</c:v>
                </c:pt>
                <c:pt idx="1462">
                  <c:v>29.24</c:v>
                </c:pt>
                <c:pt idx="1463">
                  <c:v>29.26</c:v>
                </c:pt>
                <c:pt idx="1464">
                  <c:v>29.28</c:v>
                </c:pt>
                <c:pt idx="1465">
                  <c:v>29.3</c:v>
                </c:pt>
                <c:pt idx="1466">
                  <c:v>29.32</c:v>
                </c:pt>
                <c:pt idx="1467">
                  <c:v>29.34</c:v>
                </c:pt>
                <c:pt idx="1468">
                  <c:v>29.36</c:v>
                </c:pt>
                <c:pt idx="1469">
                  <c:v>29.38</c:v>
                </c:pt>
                <c:pt idx="1470">
                  <c:v>29.4</c:v>
                </c:pt>
                <c:pt idx="1471">
                  <c:v>29.42</c:v>
                </c:pt>
                <c:pt idx="1472">
                  <c:v>29.44</c:v>
                </c:pt>
                <c:pt idx="1473">
                  <c:v>29.46</c:v>
                </c:pt>
                <c:pt idx="1474">
                  <c:v>29.48</c:v>
                </c:pt>
                <c:pt idx="1475">
                  <c:v>29.5</c:v>
                </c:pt>
                <c:pt idx="1476">
                  <c:v>29.52</c:v>
                </c:pt>
                <c:pt idx="1477">
                  <c:v>29.54</c:v>
                </c:pt>
                <c:pt idx="1478">
                  <c:v>29.56</c:v>
                </c:pt>
                <c:pt idx="1479">
                  <c:v>29.58</c:v>
                </c:pt>
                <c:pt idx="1480">
                  <c:v>29.6</c:v>
                </c:pt>
                <c:pt idx="1481">
                  <c:v>29.62</c:v>
                </c:pt>
                <c:pt idx="1482">
                  <c:v>29.64</c:v>
                </c:pt>
                <c:pt idx="1483">
                  <c:v>29.66</c:v>
                </c:pt>
                <c:pt idx="1484">
                  <c:v>29.68</c:v>
                </c:pt>
                <c:pt idx="1485">
                  <c:v>29.7</c:v>
                </c:pt>
                <c:pt idx="1486">
                  <c:v>29.72</c:v>
                </c:pt>
                <c:pt idx="1487">
                  <c:v>29.74</c:v>
                </c:pt>
                <c:pt idx="1488">
                  <c:v>29.76</c:v>
                </c:pt>
                <c:pt idx="1489">
                  <c:v>29.78</c:v>
                </c:pt>
                <c:pt idx="1490">
                  <c:v>29.8</c:v>
                </c:pt>
                <c:pt idx="1491">
                  <c:v>29.82</c:v>
                </c:pt>
                <c:pt idx="1492">
                  <c:v>29.84</c:v>
                </c:pt>
                <c:pt idx="1493">
                  <c:v>29.86</c:v>
                </c:pt>
                <c:pt idx="1494">
                  <c:v>29.88</c:v>
                </c:pt>
                <c:pt idx="1495">
                  <c:v>29.9</c:v>
                </c:pt>
                <c:pt idx="1496">
                  <c:v>29.92</c:v>
                </c:pt>
                <c:pt idx="1497">
                  <c:v>29.94</c:v>
                </c:pt>
                <c:pt idx="1498">
                  <c:v>29.96</c:v>
                </c:pt>
                <c:pt idx="1499">
                  <c:v>29.98</c:v>
                </c:pt>
                <c:pt idx="1500">
                  <c:v>30</c:v>
                </c:pt>
                <c:pt idx="1501">
                  <c:v>30.02</c:v>
                </c:pt>
                <c:pt idx="1502">
                  <c:v>30.04</c:v>
                </c:pt>
                <c:pt idx="1503">
                  <c:v>30.06</c:v>
                </c:pt>
                <c:pt idx="1504">
                  <c:v>30.08</c:v>
                </c:pt>
                <c:pt idx="1505">
                  <c:v>30.1</c:v>
                </c:pt>
                <c:pt idx="1506">
                  <c:v>30.12</c:v>
                </c:pt>
                <c:pt idx="1507">
                  <c:v>30.14</c:v>
                </c:pt>
                <c:pt idx="1508">
                  <c:v>30.16</c:v>
                </c:pt>
                <c:pt idx="1509">
                  <c:v>30.18</c:v>
                </c:pt>
                <c:pt idx="1510">
                  <c:v>30.2</c:v>
                </c:pt>
                <c:pt idx="1511">
                  <c:v>30.22</c:v>
                </c:pt>
                <c:pt idx="1512">
                  <c:v>30.24</c:v>
                </c:pt>
                <c:pt idx="1513">
                  <c:v>30.26</c:v>
                </c:pt>
                <c:pt idx="1514">
                  <c:v>30.28</c:v>
                </c:pt>
                <c:pt idx="1515">
                  <c:v>30.3</c:v>
                </c:pt>
                <c:pt idx="1516">
                  <c:v>30.32</c:v>
                </c:pt>
                <c:pt idx="1517">
                  <c:v>30.34</c:v>
                </c:pt>
                <c:pt idx="1518">
                  <c:v>30.36</c:v>
                </c:pt>
                <c:pt idx="1519">
                  <c:v>30.38</c:v>
                </c:pt>
                <c:pt idx="1520">
                  <c:v>30.4</c:v>
                </c:pt>
                <c:pt idx="1521">
                  <c:v>30.42</c:v>
                </c:pt>
                <c:pt idx="1522">
                  <c:v>30.44</c:v>
                </c:pt>
                <c:pt idx="1523">
                  <c:v>30.46</c:v>
                </c:pt>
                <c:pt idx="1524">
                  <c:v>30.48</c:v>
                </c:pt>
                <c:pt idx="1525">
                  <c:v>30.5</c:v>
                </c:pt>
                <c:pt idx="1526">
                  <c:v>30.52</c:v>
                </c:pt>
                <c:pt idx="1527">
                  <c:v>30.54</c:v>
                </c:pt>
                <c:pt idx="1528">
                  <c:v>30.56</c:v>
                </c:pt>
                <c:pt idx="1529">
                  <c:v>30.58</c:v>
                </c:pt>
                <c:pt idx="1530">
                  <c:v>30.6</c:v>
                </c:pt>
                <c:pt idx="1531">
                  <c:v>30.62</c:v>
                </c:pt>
                <c:pt idx="1532">
                  <c:v>30.64</c:v>
                </c:pt>
                <c:pt idx="1533">
                  <c:v>30.66</c:v>
                </c:pt>
                <c:pt idx="1534">
                  <c:v>30.68</c:v>
                </c:pt>
                <c:pt idx="1535">
                  <c:v>30.7</c:v>
                </c:pt>
                <c:pt idx="1536">
                  <c:v>30.72</c:v>
                </c:pt>
                <c:pt idx="1537">
                  <c:v>30.74</c:v>
                </c:pt>
                <c:pt idx="1538">
                  <c:v>30.76</c:v>
                </c:pt>
                <c:pt idx="1539">
                  <c:v>30.78</c:v>
                </c:pt>
                <c:pt idx="1540">
                  <c:v>30.8</c:v>
                </c:pt>
                <c:pt idx="1541">
                  <c:v>30.82</c:v>
                </c:pt>
                <c:pt idx="1542">
                  <c:v>30.84</c:v>
                </c:pt>
                <c:pt idx="1543">
                  <c:v>30.86</c:v>
                </c:pt>
                <c:pt idx="1544">
                  <c:v>30.88</c:v>
                </c:pt>
                <c:pt idx="1545">
                  <c:v>30.9</c:v>
                </c:pt>
                <c:pt idx="1546">
                  <c:v>30.92</c:v>
                </c:pt>
                <c:pt idx="1547">
                  <c:v>30.94</c:v>
                </c:pt>
                <c:pt idx="1548">
                  <c:v>30.96</c:v>
                </c:pt>
                <c:pt idx="1549">
                  <c:v>30.98</c:v>
                </c:pt>
                <c:pt idx="1550">
                  <c:v>31</c:v>
                </c:pt>
                <c:pt idx="1551">
                  <c:v>31.02</c:v>
                </c:pt>
                <c:pt idx="1552">
                  <c:v>31.04</c:v>
                </c:pt>
                <c:pt idx="1553">
                  <c:v>31.06</c:v>
                </c:pt>
                <c:pt idx="1554">
                  <c:v>31.08</c:v>
                </c:pt>
                <c:pt idx="1555">
                  <c:v>31.1</c:v>
                </c:pt>
                <c:pt idx="1556">
                  <c:v>31.12</c:v>
                </c:pt>
                <c:pt idx="1557">
                  <c:v>31.14</c:v>
                </c:pt>
                <c:pt idx="1558">
                  <c:v>31.16</c:v>
                </c:pt>
                <c:pt idx="1559">
                  <c:v>31.18</c:v>
                </c:pt>
                <c:pt idx="1560">
                  <c:v>31.2</c:v>
                </c:pt>
                <c:pt idx="1561">
                  <c:v>31.22</c:v>
                </c:pt>
                <c:pt idx="1562">
                  <c:v>31.24</c:v>
                </c:pt>
                <c:pt idx="1563">
                  <c:v>31.26</c:v>
                </c:pt>
                <c:pt idx="1564">
                  <c:v>31.28</c:v>
                </c:pt>
                <c:pt idx="1565">
                  <c:v>31.3</c:v>
                </c:pt>
                <c:pt idx="1566">
                  <c:v>31.32</c:v>
                </c:pt>
                <c:pt idx="1567">
                  <c:v>31.34</c:v>
                </c:pt>
                <c:pt idx="1568">
                  <c:v>31.36</c:v>
                </c:pt>
                <c:pt idx="1569">
                  <c:v>31.38</c:v>
                </c:pt>
                <c:pt idx="1570">
                  <c:v>31.4</c:v>
                </c:pt>
                <c:pt idx="1571">
                  <c:v>31.42</c:v>
                </c:pt>
                <c:pt idx="1572">
                  <c:v>31.44</c:v>
                </c:pt>
                <c:pt idx="1573">
                  <c:v>31.46</c:v>
                </c:pt>
                <c:pt idx="1574">
                  <c:v>31.48</c:v>
                </c:pt>
                <c:pt idx="1575">
                  <c:v>31.5</c:v>
                </c:pt>
                <c:pt idx="1576">
                  <c:v>31.52</c:v>
                </c:pt>
                <c:pt idx="1577">
                  <c:v>31.54</c:v>
                </c:pt>
                <c:pt idx="1578">
                  <c:v>31.56</c:v>
                </c:pt>
                <c:pt idx="1579">
                  <c:v>31.58</c:v>
                </c:pt>
                <c:pt idx="1580">
                  <c:v>31.6</c:v>
                </c:pt>
                <c:pt idx="1581">
                  <c:v>31.62</c:v>
                </c:pt>
                <c:pt idx="1582">
                  <c:v>31.64</c:v>
                </c:pt>
                <c:pt idx="1583">
                  <c:v>31.66</c:v>
                </c:pt>
                <c:pt idx="1584">
                  <c:v>31.68</c:v>
                </c:pt>
                <c:pt idx="1585">
                  <c:v>31.7</c:v>
                </c:pt>
                <c:pt idx="1586">
                  <c:v>31.72</c:v>
                </c:pt>
                <c:pt idx="1587">
                  <c:v>31.74</c:v>
                </c:pt>
                <c:pt idx="1588">
                  <c:v>31.76</c:v>
                </c:pt>
                <c:pt idx="1589">
                  <c:v>31.78</c:v>
                </c:pt>
                <c:pt idx="1590">
                  <c:v>31.8</c:v>
                </c:pt>
                <c:pt idx="1591">
                  <c:v>31.82</c:v>
                </c:pt>
                <c:pt idx="1592">
                  <c:v>31.84</c:v>
                </c:pt>
                <c:pt idx="1593">
                  <c:v>31.86</c:v>
                </c:pt>
                <c:pt idx="1594">
                  <c:v>31.88</c:v>
                </c:pt>
                <c:pt idx="1595">
                  <c:v>31.9</c:v>
                </c:pt>
                <c:pt idx="1596">
                  <c:v>31.92</c:v>
                </c:pt>
                <c:pt idx="1597">
                  <c:v>31.94</c:v>
                </c:pt>
                <c:pt idx="1598">
                  <c:v>31.96</c:v>
                </c:pt>
                <c:pt idx="1599">
                  <c:v>31.98</c:v>
                </c:pt>
                <c:pt idx="1600">
                  <c:v>32</c:v>
                </c:pt>
                <c:pt idx="1601">
                  <c:v>32.020000000000003</c:v>
                </c:pt>
                <c:pt idx="1602">
                  <c:v>32.04</c:v>
                </c:pt>
                <c:pt idx="1603">
                  <c:v>32.06</c:v>
                </c:pt>
                <c:pt idx="1604">
                  <c:v>32.08</c:v>
                </c:pt>
                <c:pt idx="1605">
                  <c:v>32.1</c:v>
                </c:pt>
                <c:pt idx="1606">
                  <c:v>32.119999999999997</c:v>
                </c:pt>
                <c:pt idx="1607">
                  <c:v>32.14</c:v>
                </c:pt>
                <c:pt idx="1608">
                  <c:v>32.159999999999997</c:v>
                </c:pt>
                <c:pt idx="1609">
                  <c:v>32.18</c:v>
                </c:pt>
                <c:pt idx="1610">
                  <c:v>32.200000000000003</c:v>
                </c:pt>
                <c:pt idx="1611">
                  <c:v>32.22</c:v>
                </c:pt>
                <c:pt idx="1612">
                  <c:v>32.24</c:v>
                </c:pt>
                <c:pt idx="1613">
                  <c:v>32.26</c:v>
                </c:pt>
                <c:pt idx="1614">
                  <c:v>32.28</c:v>
                </c:pt>
                <c:pt idx="1615">
                  <c:v>32.299999999999997</c:v>
                </c:pt>
                <c:pt idx="1616">
                  <c:v>32.32</c:v>
                </c:pt>
                <c:pt idx="1617">
                  <c:v>32.340000000000003</c:v>
                </c:pt>
                <c:pt idx="1618">
                  <c:v>32.36</c:v>
                </c:pt>
                <c:pt idx="1619">
                  <c:v>32.380000000000003</c:v>
                </c:pt>
                <c:pt idx="1620">
                  <c:v>32.4</c:v>
                </c:pt>
                <c:pt idx="1621">
                  <c:v>32.42</c:v>
                </c:pt>
                <c:pt idx="1622">
                  <c:v>32.44</c:v>
                </c:pt>
                <c:pt idx="1623">
                  <c:v>32.46</c:v>
                </c:pt>
                <c:pt idx="1624">
                  <c:v>32.479999999999997</c:v>
                </c:pt>
                <c:pt idx="1625">
                  <c:v>32.5</c:v>
                </c:pt>
                <c:pt idx="1626">
                  <c:v>32.520000000000003</c:v>
                </c:pt>
                <c:pt idx="1627">
                  <c:v>32.54</c:v>
                </c:pt>
                <c:pt idx="1628">
                  <c:v>32.56</c:v>
                </c:pt>
                <c:pt idx="1629">
                  <c:v>32.58</c:v>
                </c:pt>
                <c:pt idx="1630">
                  <c:v>32.6</c:v>
                </c:pt>
                <c:pt idx="1631">
                  <c:v>32.619999999999997</c:v>
                </c:pt>
                <c:pt idx="1632">
                  <c:v>32.64</c:v>
                </c:pt>
                <c:pt idx="1633">
                  <c:v>32.659999999999997</c:v>
                </c:pt>
                <c:pt idx="1634">
                  <c:v>32.68</c:v>
                </c:pt>
                <c:pt idx="1635">
                  <c:v>32.700000000000003</c:v>
                </c:pt>
                <c:pt idx="1636">
                  <c:v>32.72</c:v>
                </c:pt>
                <c:pt idx="1637">
                  <c:v>32.74</c:v>
                </c:pt>
                <c:pt idx="1638">
                  <c:v>32.76</c:v>
                </c:pt>
                <c:pt idx="1639">
                  <c:v>32.78</c:v>
                </c:pt>
                <c:pt idx="1640">
                  <c:v>32.799999999999997</c:v>
                </c:pt>
                <c:pt idx="1641">
                  <c:v>32.82</c:v>
                </c:pt>
                <c:pt idx="1642">
                  <c:v>32.840000000000003</c:v>
                </c:pt>
                <c:pt idx="1643">
                  <c:v>32.86</c:v>
                </c:pt>
                <c:pt idx="1644">
                  <c:v>32.880000000000003</c:v>
                </c:pt>
                <c:pt idx="1645">
                  <c:v>32.9</c:v>
                </c:pt>
                <c:pt idx="1646">
                  <c:v>32.92</c:v>
                </c:pt>
                <c:pt idx="1647">
                  <c:v>32.94</c:v>
                </c:pt>
                <c:pt idx="1648">
                  <c:v>32.96</c:v>
                </c:pt>
                <c:pt idx="1649">
                  <c:v>32.979999999999997</c:v>
                </c:pt>
                <c:pt idx="1650">
                  <c:v>33</c:v>
                </c:pt>
                <c:pt idx="1651">
                  <c:v>33.020000000000003</c:v>
                </c:pt>
                <c:pt idx="1652">
                  <c:v>33.04</c:v>
                </c:pt>
                <c:pt idx="1653">
                  <c:v>33.06</c:v>
                </c:pt>
                <c:pt idx="1654">
                  <c:v>33.08</c:v>
                </c:pt>
                <c:pt idx="1655">
                  <c:v>33.1</c:v>
                </c:pt>
                <c:pt idx="1656">
                  <c:v>33.119999999999997</c:v>
                </c:pt>
                <c:pt idx="1657">
                  <c:v>33.14</c:v>
                </c:pt>
                <c:pt idx="1658">
                  <c:v>33.159999999999997</c:v>
                </c:pt>
                <c:pt idx="1659">
                  <c:v>33.18</c:v>
                </c:pt>
                <c:pt idx="1660">
                  <c:v>33.200000000000003</c:v>
                </c:pt>
                <c:pt idx="1661">
                  <c:v>33.22</c:v>
                </c:pt>
                <c:pt idx="1662">
                  <c:v>33.24</c:v>
                </c:pt>
                <c:pt idx="1663">
                  <c:v>33.26</c:v>
                </c:pt>
                <c:pt idx="1664">
                  <c:v>33.28</c:v>
                </c:pt>
                <c:pt idx="1665">
                  <c:v>33.299999999999997</c:v>
                </c:pt>
                <c:pt idx="1666">
                  <c:v>33.32</c:v>
                </c:pt>
                <c:pt idx="1667">
                  <c:v>33.340000000000003</c:v>
                </c:pt>
                <c:pt idx="1668">
                  <c:v>33.36</c:v>
                </c:pt>
                <c:pt idx="1669">
                  <c:v>33.380000000000003</c:v>
                </c:pt>
                <c:pt idx="1670">
                  <c:v>33.4</c:v>
                </c:pt>
                <c:pt idx="1671">
                  <c:v>33.42</c:v>
                </c:pt>
                <c:pt idx="1672">
                  <c:v>33.44</c:v>
                </c:pt>
                <c:pt idx="1673">
                  <c:v>33.46</c:v>
                </c:pt>
                <c:pt idx="1674">
                  <c:v>33.479999999999997</c:v>
                </c:pt>
                <c:pt idx="1675">
                  <c:v>33.5</c:v>
                </c:pt>
                <c:pt idx="1676">
                  <c:v>33.520000000000003</c:v>
                </c:pt>
                <c:pt idx="1677">
                  <c:v>33.54</c:v>
                </c:pt>
                <c:pt idx="1678">
                  <c:v>33.56</c:v>
                </c:pt>
                <c:pt idx="1679">
                  <c:v>33.58</c:v>
                </c:pt>
                <c:pt idx="1680">
                  <c:v>33.6</c:v>
                </c:pt>
                <c:pt idx="1681">
                  <c:v>33.619999999999997</c:v>
                </c:pt>
                <c:pt idx="1682">
                  <c:v>33.64</c:v>
                </c:pt>
                <c:pt idx="1683">
                  <c:v>33.659999999999997</c:v>
                </c:pt>
                <c:pt idx="1684">
                  <c:v>33.68</c:v>
                </c:pt>
                <c:pt idx="1685">
                  <c:v>33.700000000000003</c:v>
                </c:pt>
                <c:pt idx="1686">
                  <c:v>33.72</c:v>
                </c:pt>
                <c:pt idx="1687">
                  <c:v>33.74</c:v>
                </c:pt>
                <c:pt idx="1688">
                  <c:v>33.76</c:v>
                </c:pt>
                <c:pt idx="1689">
                  <c:v>33.78</c:v>
                </c:pt>
                <c:pt idx="1690">
                  <c:v>33.799999999999997</c:v>
                </c:pt>
                <c:pt idx="1691">
                  <c:v>33.82</c:v>
                </c:pt>
                <c:pt idx="1692">
                  <c:v>33.840000000000003</c:v>
                </c:pt>
                <c:pt idx="1693">
                  <c:v>33.86</c:v>
                </c:pt>
                <c:pt idx="1694">
                  <c:v>33.880000000000003</c:v>
                </c:pt>
                <c:pt idx="1695">
                  <c:v>33.9</c:v>
                </c:pt>
                <c:pt idx="1696">
                  <c:v>33.92</c:v>
                </c:pt>
                <c:pt idx="1697">
                  <c:v>33.94</c:v>
                </c:pt>
                <c:pt idx="1698">
                  <c:v>33.96</c:v>
                </c:pt>
                <c:pt idx="1699">
                  <c:v>33.979999999999997</c:v>
                </c:pt>
                <c:pt idx="1700">
                  <c:v>34</c:v>
                </c:pt>
                <c:pt idx="1701">
                  <c:v>34.020000000000003</c:v>
                </c:pt>
                <c:pt idx="1702">
                  <c:v>34.04</c:v>
                </c:pt>
                <c:pt idx="1703">
                  <c:v>34.06</c:v>
                </c:pt>
                <c:pt idx="1704">
                  <c:v>34.08</c:v>
                </c:pt>
                <c:pt idx="1705">
                  <c:v>34.1</c:v>
                </c:pt>
                <c:pt idx="1706">
                  <c:v>34.119999999999997</c:v>
                </c:pt>
                <c:pt idx="1707">
                  <c:v>34.14</c:v>
                </c:pt>
                <c:pt idx="1708">
                  <c:v>34.159999999999997</c:v>
                </c:pt>
                <c:pt idx="1709">
                  <c:v>34.18</c:v>
                </c:pt>
                <c:pt idx="1710">
                  <c:v>34.200000000000003</c:v>
                </c:pt>
                <c:pt idx="1711">
                  <c:v>34.22</c:v>
                </c:pt>
                <c:pt idx="1712">
                  <c:v>34.24</c:v>
                </c:pt>
                <c:pt idx="1713">
                  <c:v>34.26</c:v>
                </c:pt>
                <c:pt idx="1714">
                  <c:v>34.28</c:v>
                </c:pt>
                <c:pt idx="1715">
                  <c:v>34.299999999999997</c:v>
                </c:pt>
                <c:pt idx="1716">
                  <c:v>34.32</c:v>
                </c:pt>
                <c:pt idx="1717">
                  <c:v>34.340000000000003</c:v>
                </c:pt>
                <c:pt idx="1718">
                  <c:v>34.36</c:v>
                </c:pt>
                <c:pt idx="1719">
                  <c:v>34.380000000000003</c:v>
                </c:pt>
                <c:pt idx="1720">
                  <c:v>34.4</c:v>
                </c:pt>
                <c:pt idx="1721">
                  <c:v>34.42</c:v>
                </c:pt>
                <c:pt idx="1722">
                  <c:v>34.44</c:v>
                </c:pt>
                <c:pt idx="1723">
                  <c:v>34.46</c:v>
                </c:pt>
                <c:pt idx="1724">
                  <c:v>34.479999999999997</c:v>
                </c:pt>
                <c:pt idx="1725">
                  <c:v>34.5</c:v>
                </c:pt>
                <c:pt idx="1726">
                  <c:v>34.520000000000003</c:v>
                </c:pt>
                <c:pt idx="1727">
                  <c:v>34.54</c:v>
                </c:pt>
                <c:pt idx="1728">
                  <c:v>34.56</c:v>
                </c:pt>
                <c:pt idx="1729">
                  <c:v>34.58</c:v>
                </c:pt>
                <c:pt idx="1730">
                  <c:v>34.6</c:v>
                </c:pt>
                <c:pt idx="1731">
                  <c:v>34.619999999999997</c:v>
                </c:pt>
                <c:pt idx="1732">
                  <c:v>34.64</c:v>
                </c:pt>
                <c:pt idx="1733">
                  <c:v>34.659999999999997</c:v>
                </c:pt>
                <c:pt idx="1734">
                  <c:v>34.68</c:v>
                </c:pt>
                <c:pt idx="1735">
                  <c:v>34.700000000000003</c:v>
                </c:pt>
                <c:pt idx="1736">
                  <c:v>34.72</c:v>
                </c:pt>
                <c:pt idx="1737">
                  <c:v>34.74</c:v>
                </c:pt>
                <c:pt idx="1738">
                  <c:v>34.76</c:v>
                </c:pt>
                <c:pt idx="1739">
                  <c:v>34.78</c:v>
                </c:pt>
                <c:pt idx="1740">
                  <c:v>34.799999999999997</c:v>
                </c:pt>
                <c:pt idx="1741">
                  <c:v>34.82</c:v>
                </c:pt>
                <c:pt idx="1742">
                  <c:v>34.840000000000003</c:v>
                </c:pt>
                <c:pt idx="1743">
                  <c:v>34.86</c:v>
                </c:pt>
                <c:pt idx="1744">
                  <c:v>34.880000000000003</c:v>
                </c:pt>
                <c:pt idx="1745">
                  <c:v>34.9</c:v>
                </c:pt>
                <c:pt idx="1746">
                  <c:v>34.92</c:v>
                </c:pt>
                <c:pt idx="1747">
                  <c:v>34.94</c:v>
                </c:pt>
                <c:pt idx="1748">
                  <c:v>34.96</c:v>
                </c:pt>
                <c:pt idx="1749">
                  <c:v>34.979999999999997</c:v>
                </c:pt>
                <c:pt idx="1750">
                  <c:v>35</c:v>
                </c:pt>
                <c:pt idx="1751">
                  <c:v>35.020000000000003</c:v>
                </c:pt>
                <c:pt idx="1752">
                  <c:v>35.04</c:v>
                </c:pt>
                <c:pt idx="1753">
                  <c:v>35.06</c:v>
                </c:pt>
                <c:pt idx="1754">
                  <c:v>35.08</c:v>
                </c:pt>
                <c:pt idx="1755">
                  <c:v>35.1</c:v>
                </c:pt>
                <c:pt idx="1756">
                  <c:v>35.119999999999997</c:v>
                </c:pt>
                <c:pt idx="1757">
                  <c:v>35.14</c:v>
                </c:pt>
                <c:pt idx="1758">
                  <c:v>35.159999999999997</c:v>
                </c:pt>
                <c:pt idx="1759">
                  <c:v>35.18</c:v>
                </c:pt>
                <c:pt idx="1760">
                  <c:v>35.200000000000003</c:v>
                </c:pt>
                <c:pt idx="1761">
                  <c:v>35.22</c:v>
                </c:pt>
                <c:pt idx="1762">
                  <c:v>35.24</c:v>
                </c:pt>
                <c:pt idx="1763">
                  <c:v>35.26</c:v>
                </c:pt>
                <c:pt idx="1764">
                  <c:v>35.28</c:v>
                </c:pt>
                <c:pt idx="1765">
                  <c:v>35.299999999999997</c:v>
                </c:pt>
                <c:pt idx="1766">
                  <c:v>35.32</c:v>
                </c:pt>
                <c:pt idx="1767">
                  <c:v>35.340000000000003</c:v>
                </c:pt>
                <c:pt idx="1768">
                  <c:v>35.36</c:v>
                </c:pt>
                <c:pt idx="1769">
                  <c:v>35.380000000000003</c:v>
                </c:pt>
                <c:pt idx="1770">
                  <c:v>35.4</c:v>
                </c:pt>
                <c:pt idx="1771">
                  <c:v>35.42</c:v>
                </c:pt>
                <c:pt idx="1772">
                  <c:v>35.44</c:v>
                </c:pt>
                <c:pt idx="1773">
                  <c:v>35.46</c:v>
                </c:pt>
                <c:pt idx="1774">
                  <c:v>35.479999999999997</c:v>
                </c:pt>
                <c:pt idx="1775">
                  <c:v>35.5</c:v>
                </c:pt>
                <c:pt idx="1776">
                  <c:v>35.520000000000003</c:v>
                </c:pt>
                <c:pt idx="1777">
                  <c:v>35.54</c:v>
                </c:pt>
                <c:pt idx="1778">
                  <c:v>35.56</c:v>
                </c:pt>
                <c:pt idx="1779">
                  <c:v>35.58</c:v>
                </c:pt>
                <c:pt idx="1780">
                  <c:v>35.6</c:v>
                </c:pt>
                <c:pt idx="1781">
                  <c:v>35.619999999999997</c:v>
                </c:pt>
                <c:pt idx="1782">
                  <c:v>35.64</c:v>
                </c:pt>
                <c:pt idx="1783">
                  <c:v>35.659999999999997</c:v>
                </c:pt>
                <c:pt idx="1784">
                  <c:v>35.68</c:v>
                </c:pt>
                <c:pt idx="1785">
                  <c:v>35.700000000000003</c:v>
                </c:pt>
                <c:pt idx="1786">
                  <c:v>35.72</c:v>
                </c:pt>
                <c:pt idx="1787">
                  <c:v>35.74</c:v>
                </c:pt>
                <c:pt idx="1788">
                  <c:v>35.76</c:v>
                </c:pt>
                <c:pt idx="1789">
                  <c:v>35.78</c:v>
                </c:pt>
                <c:pt idx="1790">
                  <c:v>35.799999999999997</c:v>
                </c:pt>
                <c:pt idx="1791">
                  <c:v>35.82</c:v>
                </c:pt>
                <c:pt idx="1792">
                  <c:v>35.840000000000003</c:v>
                </c:pt>
                <c:pt idx="1793">
                  <c:v>35.86</c:v>
                </c:pt>
                <c:pt idx="1794">
                  <c:v>35.880000000000003</c:v>
                </c:pt>
                <c:pt idx="1795">
                  <c:v>35.9</c:v>
                </c:pt>
                <c:pt idx="1796">
                  <c:v>35.92</c:v>
                </c:pt>
                <c:pt idx="1797">
                  <c:v>35.94</c:v>
                </c:pt>
                <c:pt idx="1798">
                  <c:v>35.96</c:v>
                </c:pt>
                <c:pt idx="1799">
                  <c:v>35.979999999999997</c:v>
                </c:pt>
                <c:pt idx="1800">
                  <c:v>36</c:v>
                </c:pt>
                <c:pt idx="1801">
                  <c:v>36.020000000000003</c:v>
                </c:pt>
                <c:pt idx="1802">
                  <c:v>36.04</c:v>
                </c:pt>
                <c:pt idx="1803">
                  <c:v>36.06</c:v>
                </c:pt>
                <c:pt idx="1804">
                  <c:v>36.08</c:v>
                </c:pt>
                <c:pt idx="1805">
                  <c:v>36.1</c:v>
                </c:pt>
                <c:pt idx="1806">
                  <c:v>36.119999999999997</c:v>
                </c:pt>
                <c:pt idx="1807">
                  <c:v>36.14</c:v>
                </c:pt>
                <c:pt idx="1808">
                  <c:v>36.159999999999997</c:v>
                </c:pt>
                <c:pt idx="1809">
                  <c:v>36.18</c:v>
                </c:pt>
                <c:pt idx="1810">
                  <c:v>36.200000000000003</c:v>
                </c:pt>
                <c:pt idx="1811">
                  <c:v>36.22</c:v>
                </c:pt>
                <c:pt idx="1812">
                  <c:v>36.24</c:v>
                </c:pt>
                <c:pt idx="1813">
                  <c:v>36.26</c:v>
                </c:pt>
                <c:pt idx="1814">
                  <c:v>36.28</c:v>
                </c:pt>
                <c:pt idx="1815">
                  <c:v>36.299999999999997</c:v>
                </c:pt>
                <c:pt idx="1816">
                  <c:v>36.32</c:v>
                </c:pt>
                <c:pt idx="1817">
                  <c:v>36.340000000000003</c:v>
                </c:pt>
                <c:pt idx="1818">
                  <c:v>36.36</c:v>
                </c:pt>
                <c:pt idx="1819">
                  <c:v>36.380000000000003</c:v>
                </c:pt>
                <c:pt idx="1820">
                  <c:v>36.4</c:v>
                </c:pt>
                <c:pt idx="1821">
                  <c:v>36.42</c:v>
                </c:pt>
                <c:pt idx="1822">
                  <c:v>36.44</c:v>
                </c:pt>
                <c:pt idx="1823">
                  <c:v>36.46</c:v>
                </c:pt>
                <c:pt idx="1824">
                  <c:v>36.479999999999997</c:v>
                </c:pt>
                <c:pt idx="1825">
                  <c:v>36.5</c:v>
                </c:pt>
                <c:pt idx="1826">
                  <c:v>36.520000000000003</c:v>
                </c:pt>
                <c:pt idx="1827">
                  <c:v>36.54</c:v>
                </c:pt>
                <c:pt idx="1828">
                  <c:v>36.56</c:v>
                </c:pt>
                <c:pt idx="1829">
                  <c:v>36.58</c:v>
                </c:pt>
                <c:pt idx="1830">
                  <c:v>36.6</c:v>
                </c:pt>
                <c:pt idx="1831">
                  <c:v>36.619999999999997</c:v>
                </c:pt>
                <c:pt idx="1832">
                  <c:v>36.64</c:v>
                </c:pt>
                <c:pt idx="1833">
                  <c:v>36.659999999999997</c:v>
                </c:pt>
                <c:pt idx="1834">
                  <c:v>36.68</c:v>
                </c:pt>
                <c:pt idx="1835">
                  <c:v>36.700000000000003</c:v>
                </c:pt>
                <c:pt idx="1836">
                  <c:v>36.72</c:v>
                </c:pt>
                <c:pt idx="1837">
                  <c:v>36.74</c:v>
                </c:pt>
                <c:pt idx="1838">
                  <c:v>36.76</c:v>
                </c:pt>
                <c:pt idx="1839">
                  <c:v>36.78</c:v>
                </c:pt>
                <c:pt idx="1840">
                  <c:v>36.799999999999997</c:v>
                </c:pt>
                <c:pt idx="1841">
                  <c:v>36.82</c:v>
                </c:pt>
                <c:pt idx="1842">
                  <c:v>36.840000000000003</c:v>
                </c:pt>
                <c:pt idx="1843">
                  <c:v>36.86</c:v>
                </c:pt>
                <c:pt idx="1844">
                  <c:v>36.880000000000003</c:v>
                </c:pt>
                <c:pt idx="1845">
                  <c:v>36.9</c:v>
                </c:pt>
                <c:pt idx="1846">
                  <c:v>36.92</c:v>
                </c:pt>
                <c:pt idx="1847">
                  <c:v>36.94</c:v>
                </c:pt>
                <c:pt idx="1848">
                  <c:v>36.96</c:v>
                </c:pt>
                <c:pt idx="1849">
                  <c:v>36.979999999999997</c:v>
                </c:pt>
                <c:pt idx="1850">
                  <c:v>37</c:v>
                </c:pt>
                <c:pt idx="1851">
                  <c:v>37.020000000000003</c:v>
                </c:pt>
                <c:pt idx="1852">
                  <c:v>37.04</c:v>
                </c:pt>
                <c:pt idx="1853">
                  <c:v>37.06</c:v>
                </c:pt>
                <c:pt idx="1854">
                  <c:v>37.08</c:v>
                </c:pt>
                <c:pt idx="1855">
                  <c:v>37.1</c:v>
                </c:pt>
                <c:pt idx="1856">
                  <c:v>37.119999999999997</c:v>
                </c:pt>
                <c:pt idx="1857">
                  <c:v>37.14</c:v>
                </c:pt>
                <c:pt idx="1858">
                  <c:v>37.159999999999997</c:v>
                </c:pt>
                <c:pt idx="1859">
                  <c:v>37.18</c:v>
                </c:pt>
                <c:pt idx="1860">
                  <c:v>37.200000000000003</c:v>
                </c:pt>
                <c:pt idx="1861">
                  <c:v>37.22</c:v>
                </c:pt>
                <c:pt idx="1862">
                  <c:v>37.24</c:v>
                </c:pt>
                <c:pt idx="1863">
                  <c:v>37.26</c:v>
                </c:pt>
                <c:pt idx="1864">
                  <c:v>37.28</c:v>
                </c:pt>
                <c:pt idx="1865">
                  <c:v>37.299999999999997</c:v>
                </c:pt>
                <c:pt idx="1866">
                  <c:v>37.32</c:v>
                </c:pt>
                <c:pt idx="1867">
                  <c:v>37.340000000000003</c:v>
                </c:pt>
                <c:pt idx="1868">
                  <c:v>37.36</c:v>
                </c:pt>
                <c:pt idx="1869">
                  <c:v>37.380000000000003</c:v>
                </c:pt>
                <c:pt idx="1870">
                  <c:v>37.4</c:v>
                </c:pt>
                <c:pt idx="1871">
                  <c:v>37.42</c:v>
                </c:pt>
                <c:pt idx="1872">
                  <c:v>37.44</c:v>
                </c:pt>
                <c:pt idx="1873">
                  <c:v>37.46</c:v>
                </c:pt>
                <c:pt idx="1874">
                  <c:v>37.479999999999997</c:v>
                </c:pt>
                <c:pt idx="1875">
                  <c:v>37.5</c:v>
                </c:pt>
                <c:pt idx="1876">
                  <c:v>37.520000000000003</c:v>
                </c:pt>
                <c:pt idx="1877">
                  <c:v>37.54</c:v>
                </c:pt>
                <c:pt idx="1878">
                  <c:v>37.56</c:v>
                </c:pt>
                <c:pt idx="1879">
                  <c:v>37.58</c:v>
                </c:pt>
                <c:pt idx="1880">
                  <c:v>37.6</c:v>
                </c:pt>
                <c:pt idx="1881">
                  <c:v>37.619999999999997</c:v>
                </c:pt>
                <c:pt idx="1882">
                  <c:v>37.64</c:v>
                </c:pt>
                <c:pt idx="1883">
                  <c:v>37.659999999999997</c:v>
                </c:pt>
                <c:pt idx="1884">
                  <c:v>37.68</c:v>
                </c:pt>
                <c:pt idx="1885">
                  <c:v>37.700000000000003</c:v>
                </c:pt>
                <c:pt idx="1886">
                  <c:v>37.72</c:v>
                </c:pt>
                <c:pt idx="1887">
                  <c:v>37.74</c:v>
                </c:pt>
                <c:pt idx="1888">
                  <c:v>37.76</c:v>
                </c:pt>
                <c:pt idx="1889">
                  <c:v>37.78</c:v>
                </c:pt>
                <c:pt idx="1890">
                  <c:v>37.799999999999997</c:v>
                </c:pt>
                <c:pt idx="1891">
                  <c:v>37.82</c:v>
                </c:pt>
                <c:pt idx="1892">
                  <c:v>37.840000000000003</c:v>
                </c:pt>
                <c:pt idx="1893">
                  <c:v>37.86</c:v>
                </c:pt>
                <c:pt idx="1894">
                  <c:v>37.880000000000003</c:v>
                </c:pt>
                <c:pt idx="1895">
                  <c:v>37.9</c:v>
                </c:pt>
                <c:pt idx="1896">
                  <c:v>37.92</c:v>
                </c:pt>
                <c:pt idx="1897">
                  <c:v>37.94</c:v>
                </c:pt>
                <c:pt idx="1898">
                  <c:v>37.96</c:v>
                </c:pt>
                <c:pt idx="1899">
                  <c:v>37.979999999999997</c:v>
                </c:pt>
                <c:pt idx="1900">
                  <c:v>38</c:v>
                </c:pt>
                <c:pt idx="1901">
                  <c:v>38.020000000000003</c:v>
                </c:pt>
                <c:pt idx="1902">
                  <c:v>38.04</c:v>
                </c:pt>
                <c:pt idx="1903">
                  <c:v>38.06</c:v>
                </c:pt>
                <c:pt idx="1904">
                  <c:v>38.08</c:v>
                </c:pt>
                <c:pt idx="1905">
                  <c:v>38.1</c:v>
                </c:pt>
                <c:pt idx="1906">
                  <c:v>38.119999999999997</c:v>
                </c:pt>
                <c:pt idx="1907">
                  <c:v>38.14</c:v>
                </c:pt>
                <c:pt idx="1908">
                  <c:v>38.159999999999997</c:v>
                </c:pt>
                <c:pt idx="1909">
                  <c:v>38.18</c:v>
                </c:pt>
                <c:pt idx="1910">
                  <c:v>38.200000000000003</c:v>
                </c:pt>
                <c:pt idx="1911">
                  <c:v>38.22</c:v>
                </c:pt>
                <c:pt idx="1912">
                  <c:v>38.24</c:v>
                </c:pt>
                <c:pt idx="1913">
                  <c:v>38.26</c:v>
                </c:pt>
                <c:pt idx="1914">
                  <c:v>38.28</c:v>
                </c:pt>
                <c:pt idx="1915">
                  <c:v>38.299999999999997</c:v>
                </c:pt>
                <c:pt idx="1916">
                  <c:v>38.32</c:v>
                </c:pt>
                <c:pt idx="1917">
                  <c:v>38.340000000000003</c:v>
                </c:pt>
                <c:pt idx="1918">
                  <c:v>38.36</c:v>
                </c:pt>
                <c:pt idx="1919">
                  <c:v>38.380000000000003</c:v>
                </c:pt>
                <c:pt idx="1920">
                  <c:v>38.4</c:v>
                </c:pt>
                <c:pt idx="1921">
                  <c:v>38.42</c:v>
                </c:pt>
                <c:pt idx="1922">
                  <c:v>38.44</c:v>
                </c:pt>
                <c:pt idx="1923">
                  <c:v>38.46</c:v>
                </c:pt>
                <c:pt idx="1924">
                  <c:v>38.479999999999997</c:v>
                </c:pt>
                <c:pt idx="1925">
                  <c:v>38.5</c:v>
                </c:pt>
                <c:pt idx="1926">
                  <c:v>38.520000000000003</c:v>
                </c:pt>
                <c:pt idx="1927">
                  <c:v>38.54</c:v>
                </c:pt>
                <c:pt idx="1928">
                  <c:v>38.56</c:v>
                </c:pt>
                <c:pt idx="1929">
                  <c:v>38.58</c:v>
                </c:pt>
                <c:pt idx="1930">
                  <c:v>38.6</c:v>
                </c:pt>
                <c:pt idx="1931">
                  <c:v>38.619999999999997</c:v>
                </c:pt>
                <c:pt idx="1932">
                  <c:v>38.64</c:v>
                </c:pt>
                <c:pt idx="1933">
                  <c:v>38.659999999999997</c:v>
                </c:pt>
                <c:pt idx="1934">
                  <c:v>38.68</c:v>
                </c:pt>
                <c:pt idx="1935">
                  <c:v>38.700000000000003</c:v>
                </c:pt>
                <c:pt idx="1936">
                  <c:v>38.72</c:v>
                </c:pt>
                <c:pt idx="1937">
                  <c:v>38.74</c:v>
                </c:pt>
                <c:pt idx="1938">
                  <c:v>38.76</c:v>
                </c:pt>
                <c:pt idx="1939">
                  <c:v>38.78</c:v>
                </c:pt>
                <c:pt idx="1940">
                  <c:v>38.799999999999997</c:v>
                </c:pt>
                <c:pt idx="1941">
                  <c:v>38.82</c:v>
                </c:pt>
                <c:pt idx="1942">
                  <c:v>38.840000000000003</c:v>
                </c:pt>
                <c:pt idx="1943">
                  <c:v>38.86</c:v>
                </c:pt>
                <c:pt idx="1944">
                  <c:v>38.880000000000003</c:v>
                </c:pt>
                <c:pt idx="1945">
                  <c:v>38.9</c:v>
                </c:pt>
                <c:pt idx="1946">
                  <c:v>38.92</c:v>
                </c:pt>
                <c:pt idx="1947">
                  <c:v>38.94</c:v>
                </c:pt>
                <c:pt idx="1948">
                  <c:v>38.96</c:v>
                </c:pt>
                <c:pt idx="1949">
                  <c:v>38.979999999999997</c:v>
                </c:pt>
                <c:pt idx="1950">
                  <c:v>39</c:v>
                </c:pt>
                <c:pt idx="1951">
                  <c:v>39.020000000000003</c:v>
                </c:pt>
                <c:pt idx="1952">
                  <c:v>39.04</c:v>
                </c:pt>
                <c:pt idx="1953">
                  <c:v>39.06</c:v>
                </c:pt>
                <c:pt idx="1954">
                  <c:v>39.08</c:v>
                </c:pt>
                <c:pt idx="1955">
                  <c:v>39.1</c:v>
                </c:pt>
                <c:pt idx="1956">
                  <c:v>39.119999999999997</c:v>
                </c:pt>
                <c:pt idx="1957">
                  <c:v>39.14</c:v>
                </c:pt>
                <c:pt idx="1958">
                  <c:v>39.159999999999997</c:v>
                </c:pt>
                <c:pt idx="1959">
                  <c:v>39.18</c:v>
                </c:pt>
                <c:pt idx="1960">
                  <c:v>39.200000000000003</c:v>
                </c:pt>
                <c:pt idx="1961">
                  <c:v>39.22</c:v>
                </c:pt>
                <c:pt idx="1962">
                  <c:v>39.24</c:v>
                </c:pt>
                <c:pt idx="1963">
                  <c:v>39.26</c:v>
                </c:pt>
                <c:pt idx="1964">
                  <c:v>39.28</c:v>
                </c:pt>
                <c:pt idx="1965">
                  <c:v>39.299999999999997</c:v>
                </c:pt>
                <c:pt idx="1966">
                  <c:v>39.32</c:v>
                </c:pt>
                <c:pt idx="1967">
                  <c:v>39.340000000000003</c:v>
                </c:pt>
                <c:pt idx="1968">
                  <c:v>39.36</c:v>
                </c:pt>
                <c:pt idx="1969">
                  <c:v>39.380000000000003</c:v>
                </c:pt>
                <c:pt idx="1970">
                  <c:v>39.4</c:v>
                </c:pt>
                <c:pt idx="1971">
                  <c:v>39.42</c:v>
                </c:pt>
                <c:pt idx="1972">
                  <c:v>39.44</c:v>
                </c:pt>
                <c:pt idx="1973">
                  <c:v>39.46</c:v>
                </c:pt>
                <c:pt idx="1974">
                  <c:v>39.479999999999997</c:v>
                </c:pt>
                <c:pt idx="1975">
                  <c:v>39.5</c:v>
                </c:pt>
                <c:pt idx="1976">
                  <c:v>39.520000000000003</c:v>
                </c:pt>
                <c:pt idx="1977">
                  <c:v>39.54</c:v>
                </c:pt>
                <c:pt idx="1978">
                  <c:v>39.56</c:v>
                </c:pt>
                <c:pt idx="1979">
                  <c:v>39.58</c:v>
                </c:pt>
                <c:pt idx="1980">
                  <c:v>39.6</c:v>
                </c:pt>
                <c:pt idx="1981">
                  <c:v>39.619999999999997</c:v>
                </c:pt>
                <c:pt idx="1982">
                  <c:v>39.64</c:v>
                </c:pt>
                <c:pt idx="1983">
                  <c:v>39.659999999999997</c:v>
                </c:pt>
                <c:pt idx="1984">
                  <c:v>39.68</c:v>
                </c:pt>
                <c:pt idx="1985">
                  <c:v>39.700000000000003</c:v>
                </c:pt>
                <c:pt idx="1986">
                  <c:v>39.72</c:v>
                </c:pt>
                <c:pt idx="1987">
                  <c:v>39.74</c:v>
                </c:pt>
                <c:pt idx="1988">
                  <c:v>39.76</c:v>
                </c:pt>
                <c:pt idx="1989">
                  <c:v>39.78</c:v>
                </c:pt>
                <c:pt idx="1990">
                  <c:v>39.799999999999997</c:v>
                </c:pt>
                <c:pt idx="1991">
                  <c:v>39.82</c:v>
                </c:pt>
                <c:pt idx="1992">
                  <c:v>39.840000000000003</c:v>
                </c:pt>
                <c:pt idx="1993">
                  <c:v>39.86</c:v>
                </c:pt>
                <c:pt idx="1994">
                  <c:v>39.880000000000003</c:v>
                </c:pt>
                <c:pt idx="1995">
                  <c:v>39.9</c:v>
                </c:pt>
                <c:pt idx="1996">
                  <c:v>39.92</c:v>
                </c:pt>
                <c:pt idx="1997">
                  <c:v>39.94</c:v>
                </c:pt>
                <c:pt idx="1998">
                  <c:v>39.96</c:v>
                </c:pt>
                <c:pt idx="1999">
                  <c:v>39.979999999999997</c:v>
                </c:pt>
                <c:pt idx="2000">
                  <c:v>40</c:v>
                </c:pt>
                <c:pt idx="2001">
                  <c:v>40.020000000000003</c:v>
                </c:pt>
                <c:pt idx="2002">
                  <c:v>40.04</c:v>
                </c:pt>
                <c:pt idx="2003">
                  <c:v>40.06</c:v>
                </c:pt>
                <c:pt idx="2004">
                  <c:v>40.08</c:v>
                </c:pt>
                <c:pt idx="2005">
                  <c:v>40.1</c:v>
                </c:pt>
                <c:pt idx="2006">
                  <c:v>40.119999999999997</c:v>
                </c:pt>
                <c:pt idx="2007">
                  <c:v>40.14</c:v>
                </c:pt>
                <c:pt idx="2008">
                  <c:v>40.159999999999997</c:v>
                </c:pt>
                <c:pt idx="2009">
                  <c:v>40.18</c:v>
                </c:pt>
                <c:pt idx="2010">
                  <c:v>40.200000000000003</c:v>
                </c:pt>
                <c:pt idx="2011">
                  <c:v>40.22</c:v>
                </c:pt>
                <c:pt idx="2012">
                  <c:v>40.24</c:v>
                </c:pt>
                <c:pt idx="2013">
                  <c:v>40.26</c:v>
                </c:pt>
                <c:pt idx="2014">
                  <c:v>40.28</c:v>
                </c:pt>
                <c:pt idx="2015">
                  <c:v>40.299999999999997</c:v>
                </c:pt>
                <c:pt idx="2016">
                  <c:v>40.32</c:v>
                </c:pt>
                <c:pt idx="2017">
                  <c:v>40.340000000000003</c:v>
                </c:pt>
                <c:pt idx="2018">
                  <c:v>40.36</c:v>
                </c:pt>
                <c:pt idx="2019">
                  <c:v>40.380000000000003</c:v>
                </c:pt>
                <c:pt idx="2020">
                  <c:v>40.4</c:v>
                </c:pt>
                <c:pt idx="2021">
                  <c:v>40.42</c:v>
                </c:pt>
                <c:pt idx="2022">
                  <c:v>40.44</c:v>
                </c:pt>
                <c:pt idx="2023">
                  <c:v>40.46</c:v>
                </c:pt>
                <c:pt idx="2024">
                  <c:v>40.479999999999997</c:v>
                </c:pt>
                <c:pt idx="2025">
                  <c:v>40.5</c:v>
                </c:pt>
                <c:pt idx="2026">
                  <c:v>40.520000000000003</c:v>
                </c:pt>
                <c:pt idx="2027">
                  <c:v>40.54</c:v>
                </c:pt>
                <c:pt idx="2028">
                  <c:v>40.56</c:v>
                </c:pt>
                <c:pt idx="2029">
                  <c:v>40.58</c:v>
                </c:pt>
                <c:pt idx="2030">
                  <c:v>40.6</c:v>
                </c:pt>
                <c:pt idx="2031">
                  <c:v>40.619999999999997</c:v>
                </c:pt>
                <c:pt idx="2032">
                  <c:v>40.64</c:v>
                </c:pt>
                <c:pt idx="2033">
                  <c:v>40.659999999999997</c:v>
                </c:pt>
                <c:pt idx="2034">
                  <c:v>40.68</c:v>
                </c:pt>
                <c:pt idx="2035">
                  <c:v>40.700000000000003</c:v>
                </c:pt>
                <c:pt idx="2036">
                  <c:v>40.72</c:v>
                </c:pt>
                <c:pt idx="2037">
                  <c:v>40.74</c:v>
                </c:pt>
                <c:pt idx="2038">
                  <c:v>40.76</c:v>
                </c:pt>
                <c:pt idx="2039">
                  <c:v>40.78</c:v>
                </c:pt>
                <c:pt idx="2040">
                  <c:v>40.799999999999997</c:v>
                </c:pt>
                <c:pt idx="2041">
                  <c:v>40.82</c:v>
                </c:pt>
                <c:pt idx="2042">
                  <c:v>40.840000000000003</c:v>
                </c:pt>
                <c:pt idx="2043">
                  <c:v>40.86</c:v>
                </c:pt>
                <c:pt idx="2044">
                  <c:v>40.880000000000003</c:v>
                </c:pt>
                <c:pt idx="2045">
                  <c:v>40.9</c:v>
                </c:pt>
                <c:pt idx="2046">
                  <c:v>40.92</c:v>
                </c:pt>
                <c:pt idx="2047">
                  <c:v>40.94</c:v>
                </c:pt>
                <c:pt idx="2048">
                  <c:v>40.96</c:v>
                </c:pt>
                <c:pt idx="2049">
                  <c:v>40.98</c:v>
                </c:pt>
                <c:pt idx="2050">
                  <c:v>41</c:v>
                </c:pt>
                <c:pt idx="2051">
                  <c:v>41.02</c:v>
                </c:pt>
                <c:pt idx="2052">
                  <c:v>41.04</c:v>
                </c:pt>
                <c:pt idx="2053">
                  <c:v>41.06</c:v>
                </c:pt>
                <c:pt idx="2054">
                  <c:v>41.08</c:v>
                </c:pt>
                <c:pt idx="2055">
                  <c:v>41.1</c:v>
                </c:pt>
                <c:pt idx="2056">
                  <c:v>41.12</c:v>
                </c:pt>
                <c:pt idx="2057">
                  <c:v>41.14</c:v>
                </c:pt>
                <c:pt idx="2058">
                  <c:v>41.16</c:v>
                </c:pt>
                <c:pt idx="2059">
                  <c:v>41.18</c:v>
                </c:pt>
                <c:pt idx="2060">
                  <c:v>41.2</c:v>
                </c:pt>
                <c:pt idx="2061">
                  <c:v>41.22</c:v>
                </c:pt>
                <c:pt idx="2062">
                  <c:v>41.24</c:v>
                </c:pt>
                <c:pt idx="2063">
                  <c:v>41.26</c:v>
                </c:pt>
                <c:pt idx="2064">
                  <c:v>41.28</c:v>
                </c:pt>
                <c:pt idx="2065">
                  <c:v>41.3</c:v>
                </c:pt>
                <c:pt idx="2066">
                  <c:v>41.32</c:v>
                </c:pt>
                <c:pt idx="2067">
                  <c:v>41.34</c:v>
                </c:pt>
                <c:pt idx="2068">
                  <c:v>41.36</c:v>
                </c:pt>
                <c:pt idx="2069">
                  <c:v>41.38</c:v>
                </c:pt>
                <c:pt idx="2070">
                  <c:v>41.4</c:v>
                </c:pt>
                <c:pt idx="2071">
                  <c:v>41.42</c:v>
                </c:pt>
                <c:pt idx="2072">
                  <c:v>41.44</c:v>
                </c:pt>
                <c:pt idx="2073">
                  <c:v>41.46</c:v>
                </c:pt>
                <c:pt idx="2074">
                  <c:v>41.48</c:v>
                </c:pt>
                <c:pt idx="2075">
                  <c:v>41.5</c:v>
                </c:pt>
                <c:pt idx="2076">
                  <c:v>41.52</c:v>
                </c:pt>
                <c:pt idx="2077">
                  <c:v>41.54</c:v>
                </c:pt>
                <c:pt idx="2078">
                  <c:v>41.56</c:v>
                </c:pt>
                <c:pt idx="2079">
                  <c:v>41.58</c:v>
                </c:pt>
                <c:pt idx="2080">
                  <c:v>41.6</c:v>
                </c:pt>
                <c:pt idx="2081">
                  <c:v>41.62</c:v>
                </c:pt>
                <c:pt idx="2082">
                  <c:v>41.64</c:v>
                </c:pt>
                <c:pt idx="2083">
                  <c:v>41.66</c:v>
                </c:pt>
                <c:pt idx="2084">
                  <c:v>41.68</c:v>
                </c:pt>
                <c:pt idx="2085">
                  <c:v>41.7</c:v>
                </c:pt>
                <c:pt idx="2086">
                  <c:v>41.72</c:v>
                </c:pt>
                <c:pt idx="2087">
                  <c:v>41.74</c:v>
                </c:pt>
                <c:pt idx="2088">
                  <c:v>41.76</c:v>
                </c:pt>
                <c:pt idx="2089">
                  <c:v>41.78</c:v>
                </c:pt>
                <c:pt idx="2090">
                  <c:v>41.8</c:v>
                </c:pt>
                <c:pt idx="2091">
                  <c:v>41.82</c:v>
                </c:pt>
                <c:pt idx="2092">
                  <c:v>41.84</c:v>
                </c:pt>
                <c:pt idx="2093">
                  <c:v>41.86</c:v>
                </c:pt>
                <c:pt idx="2094">
                  <c:v>41.88</c:v>
                </c:pt>
                <c:pt idx="2095">
                  <c:v>41.9</c:v>
                </c:pt>
                <c:pt idx="2096">
                  <c:v>41.92</c:v>
                </c:pt>
                <c:pt idx="2097">
                  <c:v>41.94</c:v>
                </c:pt>
                <c:pt idx="2098">
                  <c:v>41.96</c:v>
                </c:pt>
                <c:pt idx="2099">
                  <c:v>41.98</c:v>
                </c:pt>
                <c:pt idx="2100">
                  <c:v>42</c:v>
                </c:pt>
                <c:pt idx="2101">
                  <c:v>42.02</c:v>
                </c:pt>
                <c:pt idx="2102">
                  <c:v>42.04</c:v>
                </c:pt>
                <c:pt idx="2103">
                  <c:v>42.06</c:v>
                </c:pt>
                <c:pt idx="2104">
                  <c:v>42.08</c:v>
                </c:pt>
                <c:pt idx="2105">
                  <c:v>42.1</c:v>
                </c:pt>
                <c:pt idx="2106">
                  <c:v>42.12</c:v>
                </c:pt>
                <c:pt idx="2107">
                  <c:v>42.14</c:v>
                </c:pt>
                <c:pt idx="2108">
                  <c:v>42.16</c:v>
                </c:pt>
                <c:pt idx="2109">
                  <c:v>42.18</c:v>
                </c:pt>
                <c:pt idx="2110">
                  <c:v>42.2</c:v>
                </c:pt>
                <c:pt idx="2111">
                  <c:v>42.22</c:v>
                </c:pt>
                <c:pt idx="2112">
                  <c:v>42.24</c:v>
                </c:pt>
                <c:pt idx="2113">
                  <c:v>42.26</c:v>
                </c:pt>
                <c:pt idx="2114">
                  <c:v>42.28</c:v>
                </c:pt>
                <c:pt idx="2115">
                  <c:v>42.3</c:v>
                </c:pt>
                <c:pt idx="2116">
                  <c:v>42.32</c:v>
                </c:pt>
                <c:pt idx="2117">
                  <c:v>42.34</c:v>
                </c:pt>
                <c:pt idx="2118">
                  <c:v>42.36</c:v>
                </c:pt>
                <c:pt idx="2119">
                  <c:v>42.38</c:v>
                </c:pt>
                <c:pt idx="2120">
                  <c:v>42.4</c:v>
                </c:pt>
                <c:pt idx="2121">
                  <c:v>42.42</c:v>
                </c:pt>
                <c:pt idx="2122">
                  <c:v>42.44</c:v>
                </c:pt>
                <c:pt idx="2123">
                  <c:v>42.46</c:v>
                </c:pt>
                <c:pt idx="2124">
                  <c:v>42.48</c:v>
                </c:pt>
                <c:pt idx="2125">
                  <c:v>42.5</c:v>
                </c:pt>
                <c:pt idx="2126">
                  <c:v>42.52</c:v>
                </c:pt>
                <c:pt idx="2127">
                  <c:v>42.54</c:v>
                </c:pt>
                <c:pt idx="2128">
                  <c:v>42.56</c:v>
                </c:pt>
                <c:pt idx="2129">
                  <c:v>42.58</c:v>
                </c:pt>
                <c:pt idx="2130">
                  <c:v>42.6</c:v>
                </c:pt>
                <c:pt idx="2131">
                  <c:v>42.62</c:v>
                </c:pt>
                <c:pt idx="2132">
                  <c:v>42.64</c:v>
                </c:pt>
                <c:pt idx="2133">
                  <c:v>42.66</c:v>
                </c:pt>
                <c:pt idx="2134">
                  <c:v>42.68</c:v>
                </c:pt>
                <c:pt idx="2135">
                  <c:v>42.7</c:v>
                </c:pt>
                <c:pt idx="2136">
                  <c:v>42.72</c:v>
                </c:pt>
                <c:pt idx="2137">
                  <c:v>42.74</c:v>
                </c:pt>
                <c:pt idx="2138">
                  <c:v>42.76</c:v>
                </c:pt>
                <c:pt idx="2139">
                  <c:v>42.78</c:v>
                </c:pt>
                <c:pt idx="2140">
                  <c:v>42.8</c:v>
                </c:pt>
                <c:pt idx="2141">
                  <c:v>42.82</c:v>
                </c:pt>
                <c:pt idx="2142">
                  <c:v>42.84</c:v>
                </c:pt>
                <c:pt idx="2143">
                  <c:v>42.86</c:v>
                </c:pt>
                <c:pt idx="2144">
                  <c:v>42.88</c:v>
                </c:pt>
                <c:pt idx="2145">
                  <c:v>42.9</c:v>
                </c:pt>
                <c:pt idx="2146">
                  <c:v>42.92</c:v>
                </c:pt>
                <c:pt idx="2147">
                  <c:v>42.94</c:v>
                </c:pt>
                <c:pt idx="2148">
                  <c:v>42.96</c:v>
                </c:pt>
                <c:pt idx="2149">
                  <c:v>42.98</c:v>
                </c:pt>
                <c:pt idx="2150">
                  <c:v>43</c:v>
                </c:pt>
                <c:pt idx="2151">
                  <c:v>43.02</c:v>
                </c:pt>
                <c:pt idx="2152">
                  <c:v>43.04</c:v>
                </c:pt>
                <c:pt idx="2153">
                  <c:v>43.06</c:v>
                </c:pt>
                <c:pt idx="2154">
                  <c:v>43.08</c:v>
                </c:pt>
                <c:pt idx="2155">
                  <c:v>43.1</c:v>
                </c:pt>
                <c:pt idx="2156">
                  <c:v>43.12</c:v>
                </c:pt>
                <c:pt idx="2157">
                  <c:v>43.14</c:v>
                </c:pt>
                <c:pt idx="2158">
                  <c:v>43.16</c:v>
                </c:pt>
                <c:pt idx="2159">
                  <c:v>43.18</c:v>
                </c:pt>
                <c:pt idx="2160">
                  <c:v>43.2</c:v>
                </c:pt>
                <c:pt idx="2161">
                  <c:v>43.22</c:v>
                </c:pt>
                <c:pt idx="2162">
                  <c:v>43.24</c:v>
                </c:pt>
                <c:pt idx="2163">
                  <c:v>43.26</c:v>
                </c:pt>
                <c:pt idx="2164">
                  <c:v>43.28</c:v>
                </c:pt>
                <c:pt idx="2165">
                  <c:v>43.3</c:v>
                </c:pt>
                <c:pt idx="2166">
                  <c:v>43.32</c:v>
                </c:pt>
                <c:pt idx="2167">
                  <c:v>43.34</c:v>
                </c:pt>
                <c:pt idx="2168">
                  <c:v>43.36</c:v>
                </c:pt>
                <c:pt idx="2169">
                  <c:v>43.38</c:v>
                </c:pt>
                <c:pt idx="2170">
                  <c:v>43.4</c:v>
                </c:pt>
                <c:pt idx="2171">
                  <c:v>43.42</c:v>
                </c:pt>
                <c:pt idx="2172">
                  <c:v>43.44</c:v>
                </c:pt>
                <c:pt idx="2173">
                  <c:v>43.46</c:v>
                </c:pt>
                <c:pt idx="2174">
                  <c:v>43.48</c:v>
                </c:pt>
                <c:pt idx="2175">
                  <c:v>43.5</c:v>
                </c:pt>
                <c:pt idx="2176">
                  <c:v>43.52</c:v>
                </c:pt>
                <c:pt idx="2177">
                  <c:v>43.54</c:v>
                </c:pt>
                <c:pt idx="2178">
                  <c:v>43.56</c:v>
                </c:pt>
                <c:pt idx="2179">
                  <c:v>43.58</c:v>
                </c:pt>
                <c:pt idx="2180">
                  <c:v>43.6</c:v>
                </c:pt>
                <c:pt idx="2181">
                  <c:v>43.62</c:v>
                </c:pt>
                <c:pt idx="2182">
                  <c:v>43.64</c:v>
                </c:pt>
                <c:pt idx="2183">
                  <c:v>43.66</c:v>
                </c:pt>
                <c:pt idx="2184">
                  <c:v>43.68</c:v>
                </c:pt>
                <c:pt idx="2185">
                  <c:v>43.7</c:v>
                </c:pt>
                <c:pt idx="2186">
                  <c:v>43.72</c:v>
                </c:pt>
                <c:pt idx="2187">
                  <c:v>43.74</c:v>
                </c:pt>
                <c:pt idx="2188">
                  <c:v>43.76</c:v>
                </c:pt>
                <c:pt idx="2189">
                  <c:v>43.78</c:v>
                </c:pt>
                <c:pt idx="2190">
                  <c:v>43.8</c:v>
                </c:pt>
                <c:pt idx="2191">
                  <c:v>43.82</c:v>
                </c:pt>
                <c:pt idx="2192">
                  <c:v>43.84</c:v>
                </c:pt>
                <c:pt idx="2193">
                  <c:v>43.86</c:v>
                </c:pt>
                <c:pt idx="2194">
                  <c:v>43.88</c:v>
                </c:pt>
                <c:pt idx="2195">
                  <c:v>43.9</c:v>
                </c:pt>
                <c:pt idx="2196">
                  <c:v>43.92</c:v>
                </c:pt>
                <c:pt idx="2197">
                  <c:v>43.94</c:v>
                </c:pt>
                <c:pt idx="2198">
                  <c:v>43.96</c:v>
                </c:pt>
                <c:pt idx="2199">
                  <c:v>43.98</c:v>
                </c:pt>
                <c:pt idx="2200">
                  <c:v>44</c:v>
                </c:pt>
                <c:pt idx="2201">
                  <c:v>44.02</c:v>
                </c:pt>
                <c:pt idx="2202">
                  <c:v>44.04</c:v>
                </c:pt>
                <c:pt idx="2203">
                  <c:v>44.06</c:v>
                </c:pt>
                <c:pt idx="2204">
                  <c:v>44.08</c:v>
                </c:pt>
                <c:pt idx="2205">
                  <c:v>44.1</c:v>
                </c:pt>
                <c:pt idx="2206">
                  <c:v>44.12</c:v>
                </c:pt>
                <c:pt idx="2207">
                  <c:v>44.14</c:v>
                </c:pt>
                <c:pt idx="2208">
                  <c:v>44.16</c:v>
                </c:pt>
                <c:pt idx="2209">
                  <c:v>44.18</c:v>
                </c:pt>
                <c:pt idx="2210">
                  <c:v>44.2</c:v>
                </c:pt>
                <c:pt idx="2211">
                  <c:v>44.22</c:v>
                </c:pt>
                <c:pt idx="2212">
                  <c:v>44.24</c:v>
                </c:pt>
                <c:pt idx="2213">
                  <c:v>44.26</c:v>
                </c:pt>
                <c:pt idx="2214">
                  <c:v>44.28</c:v>
                </c:pt>
                <c:pt idx="2215">
                  <c:v>44.3</c:v>
                </c:pt>
                <c:pt idx="2216">
                  <c:v>44.32</c:v>
                </c:pt>
                <c:pt idx="2217">
                  <c:v>44.34</c:v>
                </c:pt>
                <c:pt idx="2218">
                  <c:v>44.36</c:v>
                </c:pt>
                <c:pt idx="2219">
                  <c:v>44.38</c:v>
                </c:pt>
                <c:pt idx="2220">
                  <c:v>44.4</c:v>
                </c:pt>
                <c:pt idx="2221">
                  <c:v>44.42</c:v>
                </c:pt>
                <c:pt idx="2222">
                  <c:v>44.44</c:v>
                </c:pt>
                <c:pt idx="2223">
                  <c:v>44.46</c:v>
                </c:pt>
                <c:pt idx="2224">
                  <c:v>44.48</c:v>
                </c:pt>
                <c:pt idx="2225">
                  <c:v>44.5</c:v>
                </c:pt>
                <c:pt idx="2226">
                  <c:v>44.52</c:v>
                </c:pt>
                <c:pt idx="2227">
                  <c:v>44.54</c:v>
                </c:pt>
                <c:pt idx="2228">
                  <c:v>44.56</c:v>
                </c:pt>
                <c:pt idx="2229">
                  <c:v>44.58</c:v>
                </c:pt>
                <c:pt idx="2230">
                  <c:v>44.6</c:v>
                </c:pt>
                <c:pt idx="2231">
                  <c:v>44.62</c:v>
                </c:pt>
                <c:pt idx="2232">
                  <c:v>44.64</c:v>
                </c:pt>
                <c:pt idx="2233">
                  <c:v>44.66</c:v>
                </c:pt>
                <c:pt idx="2234">
                  <c:v>44.68</c:v>
                </c:pt>
                <c:pt idx="2235">
                  <c:v>44.7</c:v>
                </c:pt>
                <c:pt idx="2236">
                  <c:v>44.72</c:v>
                </c:pt>
                <c:pt idx="2237">
                  <c:v>44.74</c:v>
                </c:pt>
                <c:pt idx="2238">
                  <c:v>44.76</c:v>
                </c:pt>
                <c:pt idx="2239">
                  <c:v>44.78</c:v>
                </c:pt>
                <c:pt idx="2240">
                  <c:v>44.8</c:v>
                </c:pt>
                <c:pt idx="2241">
                  <c:v>44.82</c:v>
                </c:pt>
                <c:pt idx="2242">
                  <c:v>44.84</c:v>
                </c:pt>
                <c:pt idx="2243">
                  <c:v>44.86</c:v>
                </c:pt>
                <c:pt idx="2244">
                  <c:v>44.88</c:v>
                </c:pt>
                <c:pt idx="2245">
                  <c:v>44.9</c:v>
                </c:pt>
                <c:pt idx="2246">
                  <c:v>44.92</c:v>
                </c:pt>
                <c:pt idx="2247">
                  <c:v>44.94</c:v>
                </c:pt>
                <c:pt idx="2248">
                  <c:v>44.96</c:v>
                </c:pt>
                <c:pt idx="2249">
                  <c:v>44.98</c:v>
                </c:pt>
                <c:pt idx="2250">
                  <c:v>45</c:v>
                </c:pt>
                <c:pt idx="2251">
                  <c:v>45.02</c:v>
                </c:pt>
                <c:pt idx="2252">
                  <c:v>45.04</c:v>
                </c:pt>
                <c:pt idx="2253">
                  <c:v>45.06</c:v>
                </c:pt>
                <c:pt idx="2254">
                  <c:v>45.08</c:v>
                </c:pt>
                <c:pt idx="2255">
                  <c:v>45.1</c:v>
                </c:pt>
                <c:pt idx="2256">
                  <c:v>45.12</c:v>
                </c:pt>
                <c:pt idx="2257">
                  <c:v>45.14</c:v>
                </c:pt>
                <c:pt idx="2258">
                  <c:v>45.16</c:v>
                </c:pt>
                <c:pt idx="2259">
                  <c:v>45.18</c:v>
                </c:pt>
                <c:pt idx="2260">
                  <c:v>45.2</c:v>
                </c:pt>
                <c:pt idx="2261">
                  <c:v>45.22</c:v>
                </c:pt>
                <c:pt idx="2262">
                  <c:v>45.24</c:v>
                </c:pt>
                <c:pt idx="2263">
                  <c:v>45.26</c:v>
                </c:pt>
                <c:pt idx="2264">
                  <c:v>45.28</c:v>
                </c:pt>
                <c:pt idx="2265">
                  <c:v>45.3</c:v>
                </c:pt>
                <c:pt idx="2266">
                  <c:v>45.32</c:v>
                </c:pt>
                <c:pt idx="2267">
                  <c:v>45.34</c:v>
                </c:pt>
                <c:pt idx="2268">
                  <c:v>45.36</c:v>
                </c:pt>
                <c:pt idx="2269">
                  <c:v>45.38</c:v>
                </c:pt>
                <c:pt idx="2270">
                  <c:v>45.4</c:v>
                </c:pt>
                <c:pt idx="2271">
                  <c:v>45.42</c:v>
                </c:pt>
                <c:pt idx="2272">
                  <c:v>45.44</c:v>
                </c:pt>
                <c:pt idx="2273">
                  <c:v>45.46</c:v>
                </c:pt>
                <c:pt idx="2274">
                  <c:v>45.48</c:v>
                </c:pt>
                <c:pt idx="2275">
                  <c:v>45.5</c:v>
                </c:pt>
                <c:pt idx="2276">
                  <c:v>45.52</c:v>
                </c:pt>
                <c:pt idx="2277">
                  <c:v>45.54</c:v>
                </c:pt>
                <c:pt idx="2278">
                  <c:v>45.56</c:v>
                </c:pt>
                <c:pt idx="2279">
                  <c:v>45.58</c:v>
                </c:pt>
                <c:pt idx="2280">
                  <c:v>45.6</c:v>
                </c:pt>
                <c:pt idx="2281">
                  <c:v>45.62</c:v>
                </c:pt>
                <c:pt idx="2282">
                  <c:v>45.64</c:v>
                </c:pt>
                <c:pt idx="2283">
                  <c:v>45.66</c:v>
                </c:pt>
                <c:pt idx="2284">
                  <c:v>45.68</c:v>
                </c:pt>
                <c:pt idx="2285">
                  <c:v>45.7</c:v>
                </c:pt>
                <c:pt idx="2286">
                  <c:v>45.72</c:v>
                </c:pt>
                <c:pt idx="2287">
                  <c:v>45.74</c:v>
                </c:pt>
                <c:pt idx="2288">
                  <c:v>45.76</c:v>
                </c:pt>
                <c:pt idx="2289">
                  <c:v>45.78</c:v>
                </c:pt>
                <c:pt idx="2290">
                  <c:v>45.8</c:v>
                </c:pt>
                <c:pt idx="2291">
                  <c:v>45.82</c:v>
                </c:pt>
                <c:pt idx="2292">
                  <c:v>45.84</c:v>
                </c:pt>
                <c:pt idx="2293">
                  <c:v>45.86</c:v>
                </c:pt>
                <c:pt idx="2294">
                  <c:v>45.88</c:v>
                </c:pt>
                <c:pt idx="2295">
                  <c:v>45.9</c:v>
                </c:pt>
                <c:pt idx="2296">
                  <c:v>45.92</c:v>
                </c:pt>
                <c:pt idx="2297">
                  <c:v>45.94</c:v>
                </c:pt>
                <c:pt idx="2298">
                  <c:v>45.96</c:v>
                </c:pt>
                <c:pt idx="2299">
                  <c:v>45.98</c:v>
                </c:pt>
                <c:pt idx="2300">
                  <c:v>46</c:v>
                </c:pt>
                <c:pt idx="2301">
                  <c:v>46.02</c:v>
                </c:pt>
                <c:pt idx="2302">
                  <c:v>46.04</c:v>
                </c:pt>
                <c:pt idx="2303">
                  <c:v>46.06</c:v>
                </c:pt>
                <c:pt idx="2304">
                  <c:v>46.08</c:v>
                </c:pt>
                <c:pt idx="2305">
                  <c:v>46.1</c:v>
                </c:pt>
                <c:pt idx="2306">
                  <c:v>46.12</c:v>
                </c:pt>
                <c:pt idx="2307">
                  <c:v>46.14</c:v>
                </c:pt>
                <c:pt idx="2308">
                  <c:v>46.16</c:v>
                </c:pt>
                <c:pt idx="2309">
                  <c:v>46.18</c:v>
                </c:pt>
                <c:pt idx="2310">
                  <c:v>46.2</c:v>
                </c:pt>
                <c:pt idx="2311">
                  <c:v>46.22</c:v>
                </c:pt>
                <c:pt idx="2312">
                  <c:v>46.24</c:v>
                </c:pt>
                <c:pt idx="2313">
                  <c:v>46.26</c:v>
                </c:pt>
                <c:pt idx="2314">
                  <c:v>46.28</c:v>
                </c:pt>
                <c:pt idx="2315">
                  <c:v>46.3</c:v>
                </c:pt>
                <c:pt idx="2316">
                  <c:v>46.32</c:v>
                </c:pt>
                <c:pt idx="2317">
                  <c:v>46.34</c:v>
                </c:pt>
                <c:pt idx="2318">
                  <c:v>46.36</c:v>
                </c:pt>
                <c:pt idx="2319">
                  <c:v>46.38</c:v>
                </c:pt>
                <c:pt idx="2320">
                  <c:v>46.4</c:v>
                </c:pt>
                <c:pt idx="2321">
                  <c:v>46.42</c:v>
                </c:pt>
                <c:pt idx="2322">
                  <c:v>46.44</c:v>
                </c:pt>
                <c:pt idx="2323">
                  <c:v>46.46</c:v>
                </c:pt>
                <c:pt idx="2324">
                  <c:v>46.48</c:v>
                </c:pt>
                <c:pt idx="2325">
                  <c:v>46.5</c:v>
                </c:pt>
                <c:pt idx="2326">
                  <c:v>46.52</c:v>
                </c:pt>
                <c:pt idx="2327">
                  <c:v>46.54</c:v>
                </c:pt>
                <c:pt idx="2328">
                  <c:v>46.56</c:v>
                </c:pt>
                <c:pt idx="2329">
                  <c:v>46.58</c:v>
                </c:pt>
                <c:pt idx="2330">
                  <c:v>46.6</c:v>
                </c:pt>
                <c:pt idx="2331">
                  <c:v>46.62</c:v>
                </c:pt>
                <c:pt idx="2332">
                  <c:v>46.64</c:v>
                </c:pt>
                <c:pt idx="2333">
                  <c:v>46.66</c:v>
                </c:pt>
                <c:pt idx="2334">
                  <c:v>46.68</c:v>
                </c:pt>
                <c:pt idx="2335">
                  <c:v>46.7</c:v>
                </c:pt>
                <c:pt idx="2336">
                  <c:v>46.72</c:v>
                </c:pt>
                <c:pt idx="2337">
                  <c:v>46.74</c:v>
                </c:pt>
                <c:pt idx="2338">
                  <c:v>46.76</c:v>
                </c:pt>
                <c:pt idx="2339">
                  <c:v>46.78</c:v>
                </c:pt>
                <c:pt idx="2340">
                  <c:v>46.8</c:v>
                </c:pt>
                <c:pt idx="2341">
                  <c:v>46.82</c:v>
                </c:pt>
                <c:pt idx="2342">
                  <c:v>46.84</c:v>
                </c:pt>
                <c:pt idx="2343">
                  <c:v>46.86</c:v>
                </c:pt>
                <c:pt idx="2344">
                  <c:v>46.88</c:v>
                </c:pt>
                <c:pt idx="2345">
                  <c:v>46.9</c:v>
                </c:pt>
                <c:pt idx="2346">
                  <c:v>46.92</c:v>
                </c:pt>
                <c:pt idx="2347">
                  <c:v>46.94</c:v>
                </c:pt>
                <c:pt idx="2348">
                  <c:v>46.96</c:v>
                </c:pt>
                <c:pt idx="2349">
                  <c:v>46.98</c:v>
                </c:pt>
                <c:pt idx="2350">
                  <c:v>47</c:v>
                </c:pt>
                <c:pt idx="2351">
                  <c:v>47.02</c:v>
                </c:pt>
                <c:pt idx="2352">
                  <c:v>47.04</c:v>
                </c:pt>
                <c:pt idx="2353">
                  <c:v>47.06</c:v>
                </c:pt>
                <c:pt idx="2354">
                  <c:v>47.08</c:v>
                </c:pt>
                <c:pt idx="2355">
                  <c:v>47.1</c:v>
                </c:pt>
                <c:pt idx="2356">
                  <c:v>47.12</c:v>
                </c:pt>
                <c:pt idx="2357">
                  <c:v>47.14</c:v>
                </c:pt>
                <c:pt idx="2358">
                  <c:v>47.16</c:v>
                </c:pt>
                <c:pt idx="2359">
                  <c:v>47.18</c:v>
                </c:pt>
                <c:pt idx="2360">
                  <c:v>47.2</c:v>
                </c:pt>
                <c:pt idx="2361">
                  <c:v>47.22</c:v>
                </c:pt>
                <c:pt idx="2362">
                  <c:v>47.24</c:v>
                </c:pt>
                <c:pt idx="2363">
                  <c:v>47.26</c:v>
                </c:pt>
                <c:pt idx="2364">
                  <c:v>47.28</c:v>
                </c:pt>
                <c:pt idx="2365">
                  <c:v>47.3</c:v>
                </c:pt>
                <c:pt idx="2366">
                  <c:v>47.32</c:v>
                </c:pt>
                <c:pt idx="2367">
                  <c:v>47.34</c:v>
                </c:pt>
                <c:pt idx="2368">
                  <c:v>47.36</c:v>
                </c:pt>
                <c:pt idx="2369">
                  <c:v>47.38</c:v>
                </c:pt>
                <c:pt idx="2370">
                  <c:v>47.4</c:v>
                </c:pt>
                <c:pt idx="2371">
                  <c:v>47.42</c:v>
                </c:pt>
                <c:pt idx="2372">
                  <c:v>47.44</c:v>
                </c:pt>
                <c:pt idx="2373">
                  <c:v>47.46</c:v>
                </c:pt>
                <c:pt idx="2374">
                  <c:v>47.48</c:v>
                </c:pt>
                <c:pt idx="2375">
                  <c:v>47.5</c:v>
                </c:pt>
                <c:pt idx="2376">
                  <c:v>47.52</c:v>
                </c:pt>
                <c:pt idx="2377">
                  <c:v>47.54</c:v>
                </c:pt>
                <c:pt idx="2378">
                  <c:v>47.56</c:v>
                </c:pt>
                <c:pt idx="2379">
                  <c:v>47.58</c:v>
                </c:pt>
                <c:pt idx="2380">
                  <c:v>47.6</c:v>
                </c:pt>
                <c:pt idx="2381">
                  <c:v>47.62</c:v>
                </c:pt>
                <c:pt idx="2382">
                  <c:v>47.64</c:v>
                </c:pt>
                <c:pt idx="2383">
                  <c:v>47.66</c:v>
                </c:pt>
                <c:pt idx="2384">
                  <c:v>47.68</c:v>
                </c:pt>
                <c:pt idx="2385">
                  <c:v>47.7</c:v>
                </c:pt>
                <c:pt idx="2386">
                  <c:v>47.72</c:v>
                </c:pt>
                <c:pt idx="2387">
                  <c:v>47.74</c:v>
                </c:pt>
                <c:pt idx="2388">
                  <c:v>47.76</c:v>
                </c:pt>
                <c:pt idx="2389">
                  <c:v>47.78</c:v>
                </c:pt>
                <c:pt idx="2390">
                  <c:v>47.8</c:v>
                </c:pt>
                <c:pt idx="2391">
                  <c:v>47.82</c:v>
                </c:pt>
                <c:pt idx="2392">
                  <c:v>47.84</c:v>
                </c:pt>
                <c:pt idx="2393">
                  <c:v>47.86</c:v>
                </c:pt>
                <c:pt idx="2394">
                  <c:v>47.88</c:v>
                </c:pt>
                <c:pt idx="2395">
                  <c:v>47.9</c:v>
                </c:pt>
                <c:pt idx="2396">
                  <c:v>47.92</c:v>
                </c:pt>
                <c:pt idx="2397">
                  <c:v>47.94</c:v>
                </c:pt>
                <c:pt idx="2398">
                  <c:v>47.96</c:v>
                </c:pt>
                <c:pt idx="2399">
                  <c:v>47.98</c:v>
                </c:pt>
                <c:pt idx="2400">
                  <c:v>48</c:v>
                </c:pt>
                <c:pt idx="2401">
                  <c:v>48.02</c:v>
                </c:pt>
                <c:pt idx="2402">
                  <c:v>48.04</c:v>
                </c:pt>
                <c:pt idx="2403">
                  <c:v>48.06</c:v>
                </c:pt>
                <c:pt idx="2404">
                  <c:v>48.08</c:v>
                </c:pt>
                <c:pt idx="2405">
                  <c:v>48.1</c:v>
                </c:pt>
                <c:pt idx="2406">
                  <c:v>48.12</c:v>
                </c:pt>
                <c:pt idx="2407">
                  <c:v>48.14</c:v>
                </c:pt>
                <c:pt idx="2408">
                  <c:v>48.16</c:v>
                </c:pt>
                <c:pt idx="2409">
                  <c:v>48.18</c:v>
                </c:pt>
                <c:pt idx="2410">
                  <c:v>48.2</c:v>
                </c:pt>
                <c:pt idx="2411">
                  <c:v>48.22</c:v>
                </c:pt>
                <c:pt idx="2412">
                  <c:v>48.24</c:v>
                </c:pt>
                <c:pt idx="2413">
                  <c:v>48.26</c:v>
                </c:pt>
                <c:pt idx="2414">
                  <c:v>48.28</c:v>
                </c:pt>
                <c:pt idx="2415">
                  <c:v>48.3</c:v>
                </c:pt>
                <c:pt idx="2416">
                  <c:v>48.32</c:v>
                </c:pt>
                <c:pt idx="2417">
                  <c:v>48.34</c:v>
                </c:pt>
                <c:pt idx="2418">
                  <c:v>48.36</c:v>
                </c:pt>
                <c:pt idx="2419">
                  <c:v>48.38</c:v>
                </c:pt>
                <c:pt idx="2420">
                  <c:v>48.4</c:v>
                </c:pt>
                <c:pt idx="2421">
                  <c:v>48.42</c:v>
                </c:pt>
                <c:pt idx="2422">
                  <c:v>48.44</c:v>
                </c:pt>
                <c:pt idx="2423">
                  <c:v>48.46</c:v>
                </c:pt>
                <c:pt idx="2424">
                  <c:v>48.48</c:v>
                </c:pt>
                <c:pt idx="2425">
                  <c:v>48.5</c:v>
                </c:pt>
                <c:pt idx="2426">
                  <c:v>48.52</c:v>
                </c:pt>
                <c:pt idx="2427">
                  <c:v>48.54</c:v>
                </c:pt>
                <c:pt idx="2428">
                  <c:v>48.56</c:v>
                </c:pt>
                <c:pt idx="2429">
                  <c:v>48.58</c:v>
                </c:pt>
                <c:pt idx="2430">
                  <c:v>48.6</c:v>
                </c:pt>
                <c:pt idx="2431">
                  <c:v>48.62</c:v>
                </c:pt>
                <c:pt idx="2432">
                  <c:v>48.64</c:v>
                </c:pt>
                <c:pt idx="2433">
                  <c:v>48.66</c:v>
                </c:pt>
                <c:pt idx="2434">
                  <c:v>48.68</c:v>
                </c:pt>
                <c:pt idx="2435">
                  <c:v>48.7</c:v>
                </c:pt>
                <c:pt idx="2436">
                  <c:v>48.72</c:v>
                </c:pt>
                <c:pt idx="2437">
                  <c:v>48.74</c:v>
                </c:pt>
                <c:pt idx="2438">
                  <c:v>48.76</c:v>
                </c:pt>
                <c:pt idx="2439">
                  <c:v>48.78</c:v>
                </c:pt>
                <c:pt idx="2440">
                  <c:v>48.8</c:v>
                </c:pt>
                <c:pt idx="2441">
                  <c:v>48.82</c:v>
                </c:pt>
                <c:pt idx="2442">
                  <c:v>48.84</c:v>
                </c:pt>
                <c:pt idx="2443">
                  <c:v>48.86</c:v>
                </c:pt>
                <c:pt idx="2444">
                  <c:v>48.88</c:v>
                </c:pt>
                <c:pt idx="2445">
                  <c:v>48.9</c:v>
                </c:pt>
                <c:pt idx="2446">
                  <c:v>48.92</c:v>
                </c:pt>
                <c:pt idx="2447">
                  <c:v>48.94</c:v>
                </c:pt>
                <c:pt idx="2448">
                  <c:v>48.96</c:v>
                </c:pt>
                <c:pt idx="2449">
                  <c:v>48.98</c:v>
                </c:pt>
                <c:pt idx="2450">
                  <c:v>49</c:v>
                </c:pt>
                <c:pt idx="2451">
                  <c:v>49.02</c:v>
                </c:pt>
                <c:pt idx="2452">
                  <c:v>49.04</c:v>
                </c:pt>
                <c:pt idx="2453">
                  <c:v>49.06</c:v>
                </c:pt>
                <c:pt idx="2454">
                  <c:v>49.08</c:v>
                </c:pt>
                <c:pt idx="2455">
                  <c:v>49.1</c:v>
                </c:pt>
                <c:pt idx="2456">
                  <c:v>49.12</c:v>
                </c:pt>
                <c:pt idx="2457">
                  <c:v>49.14</c:v>
                </c:pt>
                <c:pt idx="2458">
                  <c:v>49.16</c:v>
                </c:pt>
                <c:pt idx="2459">
                  <c:v>49.18</c:v>
                </c:pt>
                <c:pt idx="2460">
                  <c:v>49.2</c:v>
                </c:pt>
                <c:pt idx="2461">
                  <c:v>49.22</c:v>
                </c:pt>
                <c:pt idx="2462">
                  <c:v>49.24</c:v>
                </c:pt>
                <c:pt idx="2463">
                  <c:v>49.26</c:v>
                </c:pt>
                <c:pt idx="2464">
                  <c:v>49.28</c:v>
                </c:pt>
                <c:pt idx="2465">
                  <c:v>49.3</c:v>
                </c:pt>
                <c:pt idx="2466">
                  <c:v>49.32</c:v>
                </c:pt>
                <c:pt idx="2467">
                  <c:v>49.34</c:v>
                </c:pt>
                <c:pt idx="2468">
                  <c:v>49.36</c:v>
                </c:pt>
                <c:pt idx="2469">
                  <c:v>49.38</c:v>
                </c:pt>
                <c:pt idx="2470">
                  <c:v>49.4</c:v>
                </c:pt>
                <c:pt idx="2471">
                  <c:v>49.42</c:v>
                </c:pt>
                <c:pt idx="2472">
                  <c:v>49.44</c:v>
                </c:pt>
                <c:pt idx="2473">
                  <c:v>49.46</c:v>
                </c:pt>
                <c:pt idx="2474">
                  <c:v>49.48</c:v>
                </c:pt>
                <c:pt idx="2475">
                  <c:v>49.5</c:v>
                </c:pt>
                <c:pt idx="2476">
                  <c:v>49.52</c:v>
                </c:pt>
                <c:pt idx="2477">
                  <c:v>49.54</c:v>
                </c:pt>
                <c:pt idx="2478">
                  <c:v>49.56</c:v>
                </c:pt>
                <c:pt idx="2479">
                  <c:v>49.58</c:v>
                </c:pt>
                <c:pt idx="2480">
                  <c:v>49.6</c:v>
                </c:pt>
                <c:pt idx="2481">
                  <c:v>49.62</c:v>
                </c:pt>
                <c:pt idx="2482">
                  <c:v>49.64</c:v>
                </c:pt>
                <c:pt idx="2483">
                  <c:v>49.66</c:v>
                </c:pt>
                <c:pt idx="2484">
                  <c:v>49.68</c:v>
                </c:pt>
                <c:pt idx="2485">
                  <c:v>49.7</c:v>
                </c:pt>
                <c:pt idx="2486">
                  <c:v>49.72</c:v>
                </c:pt>
                <c:pt idx="2487">
                  <c:v>49.74</c:v>
                </c:pt>
                <c:pt idx="2488">
                  <c:v>49.76</c:v>
                </c:pt>
                <c:pt idx="2489">
                  <c:v>49.78</c:v>
                </c:pt>
                <c:pt idx="2490">
                  <c:v>49.8</c:v>
                </c:pt>
                <c:pt idx="2491">
                  <c:v>49.82</c:v>
                </c:pt>
                <c:pt idx="2492">
                  <c:v>49.84</c:v>
                </c:pt>
                <c:pt idx="2493">
                  <c:v>49.86</c:v>
                </c:pt>
                <c:pt idx="2494">
                  <c:v>49.88</c:v>
                </c:pt>
                <c:pt idx="2495">
                  <c:v>49.9</c:v>
                </c:pt>
                <c:pt idx="2496">
                  <c:v>49.92</c:v>
                </c:pt>
                <c:pt idx="2497">
                  <c:v>49.94</c:v>
                </c:pt>
                <c:pt idx="2498">
                  <c:v>49.96</c:v>
                </c:pt>
                <c:pt idx="2499">
                  <c:v>49.98</c:v>
                </c:pt>
                <c:pt idx="2500">
                  <c:v>50</c:v>
                </c:pt>
                <c:pt idx="2501">
                  <c:v>50.02</c:v>
                </c:pt>
                <c:pt idx="2502">
                  <c:v>50.04</c:v>
                </c:pt>
                <c:pt idx="2503">
                  <c:v>50.06</c:v>
                </c:pt>
                <c:pt idx="2504">
                  <c:v>50.08</c:v>
                </c:pt>
                <c:pt idx="2505">
                  <c:v>50.1</c:v>
                </c:pt>
                <c:pt idx="2506">
                  <c:v>50.12</c:v>
                </c:pt>
                <c:pt idx="2507">
                  <c:v>50.14</c:v>
                </c:pt>
                <c:pt idx="2508">
                  <c:v>50.16</c:v>
                </c:pt>
                <c:pt idx="2509">
                  <c:v>50.18</c:v>
                </c:pt>
                <c:pt idx="2510">
                  <c:v>50.2</c:v>
                </c:pt>
                <c:pt idx="2511">
                  <c:v>50.22</c:v>
                </c:pt>
                <c:pt idx="2512">
                  <c:v>50.24</c:v>
                </c:pt>
                <c:pt idx="2513">
                  <c:v>50.26</c:v>
                </c:pt>
                <c:pt idx="2514">
                  <c:v>50.28</c:v>
                </c:pt>
                <c:pt idx="2515">
                  <c:v>50.3</c:v>
                </c:pt>
                <c:pt idx="2516">
                  <c:v>50.32</c:v>
                </c:pt>
                <c:pt idx="2517">
                  <c:v>50.34</c:v>
                </c:pt>
                <c:pt idx="2518">
                  <c:v>50.36</c:v>
                </c:pt>
                <c:pt idx="2519">
                  <c:v>50.38</c:v>
                </c:pt>
                <c:pt idx="2520">
                  <c:v>50.4</c:v>
                </c:pt>
                <c:pt idx="2521">
                  <c:v>50.42</c:v>
                </c:pt>
                <c:pt idx="2522">
                  <c:v>50.44</c:v>
                </c:pt>
                <c:pt idx="2523">
                  <c:v>50.46</c:v>
                </c:pt>
                <c:pt idx="2524">
                  <c:v>50.48</c:v>
                </c:pt>
                <c:pt idx="2525">
                  <c:v>50.5</c:v>
                </c:pt>
                <c:pt idx="2526">
                  <c:v>50.52</c:v>
                </c:pt>
                <c:pt idx="2527">
                  <c:v>50.54</c:v>
                </c:pt>
                <c:pt idx="2528">
                  <c:v>50.56</c:v>
                </c:pt>
                <c:pt idx="2529">
                  <c:v>50.58</c:v>
                </c:pt>
                <c:pt idx="2530">
                  <c:v>50.6</c:v>
                </c:pt>
                <c:pt idx="2531">
                  <c:v>50.62</c:v>
                </c:pt>
                <c:pt idx="2532">
                  <c:v>50.64</c:v>
                </c:pt>
                <c:pt idx="2533">
                  <c:v>50.66</c:v>
                </c:pt>
                <c:pt idx="2534">
                  <c:v>50.68</c:v>
                </c:pt>
                <c:pt idx="2535">
                  <c:v>50.7</c:v>
                </c:pt>
                <c:pt idx="2536">
                  <c:v>50.72</c:v>
                </c:pt>
                <c:pt idx="2537">
                  <c:v>50.74</c:v>
                </c:pt>
                <c:pt idx="2538">
                  <c:v>50.76</c:v>
                </c:pt>
                <c:pt idx="2539">
                  <c:v>50.78</c:v>
                </c:pt>
                <c:pt idx="2540">
                  <c:v>50.8</c:v>
                </c:pt>
                <c:pt idx="2541">
                  <c:v>50.82</c:v>
                </c:pt>
                <c:pt idx="2542">
                  <c:v>50.84</c:v>
                </c:pt>
                <c:pt idx="2543">
                  <c:v>50.86</c:v>
                </c:pt>
                <c:pt idx="2544">
                  <c:v>50.88</c:v>
                </c:pt>
                <c:pt idx="2545">
                  <c:v>50.9</c:v>
                </c:pt>
                <c:pt idx="2546">
                  <c:v>50.92</c:v>
                </c:pt>
                <c:pt idx="2547">
                  <c:v>50.94</c:v>
                </c:pt>
                <c:pt idx="2548">
                  <c:v>50.96</c:v>
                </c:pt>
                <c:pt idx="2549">
                  <c:v>50.98</c:v>
                </c:pt>
                <c:pt idx="2550">
                  <c:v>51</c:v>
                </c:pt>
                <c:pt idx="2551">
                  <c:v>51.02</c:v>
                </c:pt>
                <c:pt idx="2552">
                  <c:v>51.04</c:v>
                </c:pt>
                <c:pt idx="2553">
                  <c:v>51.06</c:v>
                </c:pt>
                <c:pt idx="2554">
                  <c:v>51.08</c:v>
                </c:pt>
                <c:pt idx="2555">
                  <c:v>51.1</c:v>
                </c:pt>
                <c:pt idx="2556">
                  <c:v>51.12</c:v>
                </c:pt>
                <c:pt idx="2557">
                  <c:v>51.14</c:v>
                </c:pt>
                <c:pt idx="2558">
                  <c:v>51.16</c:v>
                </c:pt>
                <c:pt idx="2559">
                  <c:v>51.18</c:v>
                </c:pt>
                <c:pt idx="2560">
                  <c:v>51.2</c:v>
                </c:pt>
                <c:pt idx="2561">
                  <c:v>51.22</c:v>
                </c:pt>
                <c:pt idx="2562">
                  <c:v>51.24</c:v>
                </c:pt>
                <c:pt idx="2563">
                  <c:v>51.26</c:v>
                </c:pt>
                <c:pt idx="2564">
                  <c:v>51.28</c:v>
                </c:pt>
                <c:pt idx="2565">
                  <c:v>51.3</c:v>
                </c:pt>
                <c:pt idx="2566">
                  <c:v>51.32</c:v>
                </c:pt>
                <c:pt idx="2567">
                  <c:v>51.34</c:v>
                </c:pt>
                <c:pt idx="2568">
                  <c:v>51.36</c:v>
                </c:pt>
                <c:pt idx="2569">
                  <c:v>51.38</c:v>
                </c:pt>
                <c:pt idx="2570">
                  <c:v>51.4</c:v>
                </c:pt>
                <c:pt idx="2571">
                  <c:v>51.42</c:v>
                </c:pt>
                <c:pt idx="2572">
                  <c:v>51.44</c:v>
                </c:pt>
                <c:pt idx="2573">
                  <c:v>51.46</c:v>
                </c:pt>
                <c:pt idx="2574">
                  <c:v>51.48</c:v>
                </c:pt>
                <c:pt idx="2575">
                  <c:v>51.5</c:v>
                </c:pt>
                <c:pt idx="2576">
                  <c:v>51.52</c:v>
                </c:pt>
                <c:pt idx="2577">
                  <c:v>51.54</c:v>
                </c:pt>
                <c:pt idx="2578">
                  <c:v>51.56</c:v>
                </c:pt>
                <c:pt idx="2579">
                  <c:v>51.58</c:v>
                </c:pt>
                <c:pt idx="2580">
                  <c:v>51.6</c:v>
                </c:pt>
                <c:pt idx="2581">
                  <c:v>51.62</c:v>
                </c:pt>
                <c:pt idx="2582">
                  <c:v>51.64</c:v>
                </c:pt>
                <c:pt idx="2583">
                  <c:v>51.66</c:v>
                </c:pt>
                <c:pt idx="2584">
                  <c:v>51.68</c:v>
                </c:pt>
                <c:pt idx="2585">
                  <c:v>51.7</c:v>
                </c:pt>
                <c:pt idx="2586">
                  <c:v>51.72</c:v>
                </c:pt>
                <c:pt idx="2587">
                  <c:v>51.74</c:v>
                </c:pt>
                <c:pt idx="2588">
                  <c:v>51.76</c:v>
                </c:pt>
                <c:pt idx="2589">
                  <c:v>51.78</c:v>
                </c:pt>
                <c:pt idx="2590">
                  <c:v>51.8</c:v>
                </c:pt>
                <c:pt idx="2591">
                  <c:v>51.82</c:v>
                </c:pt>
                <c:pt idx="2592">
                  <c:v>51.84</c:v>
                </c:pt>
                <c:pt idx="2593">
                  <c:v>51.86</c:v>
                </c:pt>
                <c:pt idx="2594">
                  <c:v>51.88</c:v>
                </c:pt>
                <c:pt idx="2595">
                  <c:v>51.9</c:v>
                </c:pt>
                <c:pt idx="2596">
                  <c:v>51.92</c:v>
                </c:pt>
                <c:pt idx="2597">
                  <c:v>51.94</c:v>
                </c:pt>
                <c:pt idx="2598">
                  <c:v>51.96</c:v>
                </c:pt>
                <c:pt idx="2599">
                  <c:v>51.98</c:v>
                </c:pt>
                <c:pt idx="2600">
                  <c:v>52</c:v>
                </c:pt>
                <c:pt idx="2601">
                  <c:v>52.02</c:v>
                </c:pt>
                <c:pt idx="2602">
                  <c:v>52.04</c:v>
                </c:pt>
                <c:pt idx="2603">
                  <c:v>52.06</c:v>
                </c:pt>
                <c:pt idx="2604">
                  <c:v>52.08</c:v>
                </c:pt>
                <c:pt idx="2605">
                  <c:v>52.1</c:v>
                </c:pt>
                <c:pt idx="2606">
                  <c:v>52.12</c:v>
                </c:pt>
                <c:pt idx="2607">
                  <c:v>52.14</c:v>
                </c:pt>
                <c:pt idx="2608">
                  <c:v>52.16</c:v>
                </c:pt>
                <c:pt idx="2609">
                  <c:v>52.18</c:v>
                </c:pt>
                <c:pt idx="2610">
                  <c:v>52.2</c:v>
                </c:pt>
                <c:pt idx="2611">
                  <c:v>52.22</c:v>
                </c:pt>
                <c:pt idx="2612">
                  <c:v>52.24</c:v>
                </c:pt>
                <c:pt idx="2613">
                  <c:v>52.26</c:v>
                </c:pt>
                <c:pt idx="2614">
                  <c:v>52.28</c:v>
                </c:pt>
                <c:pt idx="2615">
                  <c:v>52.3</c:v>
                </c:pt>
                <c:pt idx="2616">
                  <c:v>52.32</c:v>
                </c:pt>
                <c:pt idx="2617">
                  <c:v>52.34</c:v>
                </c:pt>
                <c:pt idx="2618">
                  <c:v>52.36</c:v>
                </c:pt>
                <c:pt idx="2619">
                  <c:v>52.38</c:v>
                </c:pt>
                <c:pt idx="2620">
                  <c:v>52.4</c:v>
                </c:pt>
                <c:pt idx="2621">
                  <c:v>52.42</c:v>
                </c:pt>
                <c:pt idx="2622">
                  <c:v>52.44</c:v>
                </c:pt>
                <c:pt idx="2623">
                  <c:v>52.46</c:v>
                </c:pt>
                <c:pt idx="2624">
                  <c:v>52.48</c:v>
                </c:pt>
                <c:pt idx="2625">
                  <c:v>52.5</c:v>
                </c:pt>
                <c:pt idx="2626">
                  <c:v>52.52</c:v>
                </c:pt>
                <c:pt idx="2627">
                  <c:v>52.54</c:v>
                </c:pt>
                <c:pt idx="2628">
                  <c:v>52.56</c:v>
                </c:pt>
                <c:pt idx="2629">
                  <c:v>52.58</c:v>
                </c:pt>
                <c:pt idx="2630">
                  <c:v>52.6</c:v>
                </c:pt>
                <c:pt idx="2631">
                  <c:v>52.62</c:v>
                </c:pt>
                <c:pt idx="2632">
                  <c:v>52.64</c:v>
                </c:pt>
                <c:pt idx="2633">
                  <c:v>52.66</c:v>
                </c:pt>
                <c:pt idx="2634">
                  <c:v>52.68</c:v>
                </c:pt>
                <c:pt idx="2635">
                  <c:v>52.7</c:v>
                </c:pt>
                <c:pt idx="2636">
                  <c:v>52.72</c:v>
                </c:pt>
                <c:pt idx="2637">
                  <c:v>52.74</c:v>
                </c:pt>
                <c:pt idx="2638">
                  <c:v>52.76</c:v>
                </c:pt>
                <c:pt idx="2639">
                  <c:v>52.78</c:v>
                </c:pt>
                <c:pt idx="2640">
                  <c:v>52.8</c:v>
                </c:pt>
                <c:pt idx="2641">
                  <c:v>52.82</c:v>
                </c:pt>
                <c:pt idx="2642">
                  <c:v>52.84</c:v>
                </c:pt>
                <c:pt idx="2643">
                  <c:v>52.86</c:v>
                </c:pt>
                <c:pt idx="2644">
                  <c:v>52.88</c:v>
                </c:pt>
                <c:pt idx="2645">
                  <c:v>52.9</c:v>
                </c:pt>
                <c:pt idx="2646">
                  <c:v>52.92</c:v>
                </c:pt>
                <c:pt idx="2647">
                  <c:v>52.94</c:v>
                </c:pt>
                <c:pt idx="2648">
                  <c:v>52.96</c:v>
                </c:pt>
                <c:pt idx="2649">
                  <c:v>52.98</c:v>
                </c:pt>
                <c:pt idx="2650">
                  <c:v>53</c:v>
                </c:pt>
                <c:pt idx="2651">
                  <c:v>53.02</c:v>
                </c:pt>
                <c:pt idx="2652">
                  <c:v>53.04</c:v>
                </c:pt>
                <c:pt idx="2653">
                  <c:v>53.06</c:v>
                </c:pt>
                <c:pt idx="2654">
                  <c:v>53.08</c:v>
                </c:pt>
                <c:pt idx="2655">
                  <c:v>53.1</c:v>
                </c:pt>
                <c:pt idx="2656">
                  <c:v>53.12</c:v>
                </c:pt>
                <c:pt idx="2657">
                  <c:v>53.14</c:v>
                </c:pt>
                <c:pt idx="2658">
                  <c:v>53.16</c:v>
                </c:pt>
                <c:pt idx="2659">
                  <c:v>53.18</c:v>
                </c:pt>
                <c:pt idx="2660">
                  <c:v>53.2</c:v>
                </c:pt>
                <c:pt idx="2661">
                  <c:v>53.22</c:v>
                </c:pt>
                <c:pt idx="2662">
                  <c:v>53.24</c:v>
                </c:pt>
                <c:pt idx="2663">
                  <c:v>53.26</c:v>
                </c:pt>
                <c:pt idx="2664">
                  <c:v>53.28</c:v>
                </c:pt>
                <c:pt idx="2665">
                  <c:v>53.3</c:v>
                </c:pt>
                <c:pt idx="2666">
                  <c:v>53.32</c:v>
                </c:pt>
                <c:pt idx="2667">
                  <c:v>53.34</c:v>
                </c:pt>
                <c:pt idx="2668">
                  <c:v>53.36</c:v>
                </c:pt>
                <c:pt idx="2669">
                  <c:v>53.38</c:v>
                </c:pt>
                <c:pt idx="2670">
                  <c:v>53.4</c:v>
                </c:pt>
                <c:pt idx="2671">
                  <c:v>53.42</c:v>
                </c:pt>
                <c:pt idx="2672">
                  <c:v>53.44</c:v>
                </c:pt>
                <c:pt idx="2673">
                  <c:v>53.46</c:v>
                </c:pt>
                <c:pt idx="2674">
                  <c:v>53.48</c:v>
                </c:pt>
                <c:pt idx="2675">
                  <c:v>53.5</c:v>
                </c:pt>
                <c:pt idx="2676">
                  <c:v>53.52</c:v>
                </c:pt>
                <c:pt idx="2677">
                  <c:v>53.54</c:v>
                </c:pt>
                <c:pt idx="2678">
                  <c:v>53.56</c:v>
                </c:pt>
                <c:pt idx="2679">
                  <c:v>53.58</c:v>
                </c:pt>
                <c:pt idx="2680">
                  <c:v>53.6</c:v>
                </c:pt>
                <c:pt idx="2681">
                  <c:v>53.62</c:v>
                </c:pt>
                <c:pt idx="2682">
                  <c:v>53.64</c:v>
                </c:pt>
                <c:pt idx="2683">
                  <c:v>53.66</c:v>
                </c:pt>
                <c:pt idx="2684">
                  <c:v>53.68</c:v>
                </c:pt>
                <c:pt idx="2685">
                  <c:v>53.7</c:v>
                </c:pt>
                <c:pt idx="2686">
                  <c:v>53.72</c:v>
                </c:pt>
                <c:pt idx="2687">
                  <c:v>53.74</c:v>
                </c:pt>
                <c:pt idx="2688">
                  <c:v>53.76</c:v>
                </c:pt>
                <c:pt idx="2689">
                  <c:v>53.78</c:v>
                </c:pt>
                <c:pt idx="2690">
                  <c:v>53.8</c:v>
                </c:pt>
                <c:pt idx="2691">
                  <c:v>53.82</c:v>
                </c:pt>
                <c:pt idx="2692">
                  <c:v>53.84</c:v>
                </c:pt>
                <c:pt idx="2693">
                  <c:v>53.86</c:v>
                </c:pt>
                <c:pt idx="2694">
                  <c:v>53.88</c:v>
                </c:pt>
                <c:pt idx="2695">
                  <c:v>53.9</c:v>
                </c:pt>
                <c:pt idx="2696">
                  <c:v>53.92</c:v>
                </c:pt>
                <c:pt idx="2697">
                  <c:v>53.94</c:v>
                </c:pt>
                <c:pt idx="2698">
                  <c:v>53.96</c:v>
                </c:pt>
                <c:pt idx="2699">
                  <c:v>53.98</c:v>
                </c:pt>
                <c:pt idx="2700">
                  <c:v>54</c:v>
                </c:pt>
                <c:pt idx="2701">
                  <c:v>54.02</c:v>
                </c:pt>
                <c:pt idx="2702">
                  <c:v>54.04</c:v>
                </c:pt>
                <c:pt idx="2703">
                  <c:v>54.06</c:v>
                </c:pt>
                <c:pt idx="2704">
                  <c:v>54.08</c:v>
                </c:pt>
                <c:pt idx="2705">
                  <c:v>54.1</c:v>
                </c:pt>
                <c:pt idx="2706">
                  <c:v>54.12</c:v>
                </c:pt>
                <c:pt idx="2707">
                  <c:v>54.14</c:v>
                </c:pt>
                <c:pt idx="2708">
                  <c:v>54.16</c:v>
                </c:pt>
                <c:pt idx="2709">
                  <c:v>54.18</c:v>
                </c:pt>
                <c:pt idx="2710">
                  <c:v>54.2</c:v>
                </c:pt>
                <c:pt idx="2711">
                  <c:v>54.22</c:v>
                </c:pt>
                <c:pt idx="2712">
                  <c:v>54.24</c:v>
                </c:pt>
                <c:pt idx="2713">
                  <c:v>54.26</c:v>
                </c:pt>
                <c:pt idx="2714">
                  <c:v>54.28</c:v>
                </c:pt>
                <c:pt idx="2715">
                  <c:v>54.3</c:v>
                </c:pt>
                <c:pt idx="2716">
                  <c:v>54.32</c:v>
                </c:pt>
                <c:pt idx="2717">
                  <c:v>54.34</c:v>
                </c:pt>
                <c:pt idx="2718">
                  <c:v>54.36</c:v>
                </c:pt>
                <c:pt idx="2719">
                  <c:v>54.38</c:v>
                </c:pt>
                <c:pt idx="2720">
                  <c:v>54.4</c:v>
                </c:pt>
                <c:pt idx="2721">
                  <c:v>54.42</c:v>
                </c:pt>
                <c:pt idx="2722">
                  <c:v>54.44</c:v>
                </c:pt>
                <c:pt idx="2723">
                  <c:v>54.46</c:v>
                </c:pt>
                <c:pt idx="2724">
                  <c:v>54.48</c:v>
                </c:pt>
                <c:pt idx="2725">
                  <c:v>54.5</c:v>
                </c:pt>
                <c:pt idx="2726">
                  <c:v>54.52</c:v>
                </c:pt>
                <c:pt idx="2727">
                  <c:v>54.54</c:v>
                </c:pt>
                <c:pt idx="2728">
                  <c:v>54.56</c:v>
                </c:pt>
                <c:pt idx="2729">
                  <c:v>54.58</c:v>
                </c:pt>
                <c:pt idx="2730">
                  <c:v>54.6</c:v>
                </c:pt>
                <c:pt idx="2731">
                  <c:v>54.62</c:v>
                </c:pt>
                <c:pt idx="2732">
                  <c:v>54.64</c:v>
                </c:pt>
                <c:pt idx="2733">
                  <c:v>54.66</c:v>
                </c:pt>
                <c:pt idx="2734">
                  <c:v>54.68</c:v>
                </c:pt>
                <c:pt idx="2735">
                  <c:v>54.7</c:v>
                </c:pt>
                <c:pt idx="2736">
                  <c:v>54.72</c:v>
                </c:pt>
                <c:pt idx="2737">
                  <c:v>54.74</c:v>
                </c:pt>
                <c:pt idx="2738">
                  <c:v>54.76</c:v>
                </c:pt>
                <c:pt idx="2739">
                  <c:v>54.78</c:v>
                </c:pt>
                <c:pt idx="2740">
                  <c:v>54.8</c:v>
                </c:pt>
                <c:pt idx="2741">
                  <c:v>54.82</c:v>
                </c:pt>
                <c:pt idx="2742">
                  <c:v>54.84</c:v>
                </c:pt>
                <c:pt idx="2743">
                  <c:v>54.86</c:v>
                </c:pt>
                <c:pt idx="2744">
                  <c:v>54.88</c:v>
                </c:pt>
                <c:pt idx="2745">
                  <c:v>54.9</c:v>
                </c:pt>
                <c:pt idx="2746">
                  <c:v>54.92</c:v>
                </c:pt>
                <c:pt idx="2747">
                  <c:v>54.94</c:v>
                </c:pt>
                <c:pt idx="2748">
                  <c:v>54.96</c:v>
                </c:pt>
                <c:pt idx="2749">
                  <c:v>54.98</c:v>
                </c:pt>
                <c:pt idx="2750">
                  <c:v>55</c:v>
                </c:pt>
                <c:pt idx="2751">
                  <c:v>55.02</c:v>
                </c:pt>
                <c:pt idx="2752">
                  <c:v>55.04</c:v>
                </c:pt>
                <c:pt idx="2753">
                  <c:v>55.06</c:v>
                </c:pt>
                <c:pt idx="2754">
                  <c:v>55.08</c:v>
                </c:pt>
                <c:pt idx="2755">
                  <c:v>55.1</c:v>
                </c:pt>
                <c:pt idx="2756">
                  <c:v>55.12</c:v>
                </c:pt>
                <c:pt idx="2757">
                  <c:v>55.14</c:v>
                </c:pt>
                <c:pt idx="2758">
                  <c:v>55.16</c:v>
                </c:pt>
                <c:pt idx="2759">
                  <c:v>55.18</c:v>
                </c:pt>
                <c:pt idx="2760">
                  <c:v>55.2</c:v>
                </c:pt>
                <c:pt idx="2761">
                  <c:v>55.22</c:v>
                </c:pt>
                <c:pt idx="2762">
                  <c:v>55.24</c:v>
                </c:pt>
                <c:pt idx="2763">
                  <c:v>55.26</c:v>
                </c:pt>
                <c:pt idx="2764">
                  <c:v>55.28</c:v>
                </c:pt>
                <c:pt idx="2765">
                  <c:v>55.3</c:v>
                </c:pt>
                <c:pt idx="2766">
                  <c:v>55.32</c:v>
                </c:pt>
                <c:pt idx="2767">
                  <c:v>55.34</c:v>
                </c:pt>
                <c:pt idx="2768">
                  <c:v>55.36</c:v>
                </c:pt>
                <c:pt idx="2769">
                  <c:v>55.38</c:v>
                </c:pt>
                <c:pt idx="2770">
                  <c:v>55.4</c:v>
                </c:pt>
                <c:pt idx="2771">
                  <c:v>55.42</c:v>
                </c:pt>
                <c:pt idx="2772">
                  <c:v>55.44</c:v>
                </c:pt>
                <c:pt idx="2773">
                  <c:v>55.46</c:v>
                </c:pt>
                <c:pt idx="2774">
                  <c:v>55.48</c:v>
                </c:pt>
                <c:pt idx="2775">
                  <c:v>55.5</c:v>
                </c:pt>
                <c:pt idx="2776">
                  <c:v>55.52</c:v>
                </c:pt>
                <c:pt idx="2777">
                  <c:v>55.54</c:v>
                </c:pt>
                <c:pt idx="2778">
                  <c:v>55.56</c:v>
                </c:pt>
                <c:pt idx="2779">
                  <c:v>55.58</c:v>
                </c:pt>
                <c:pt idx="2780">
                  <c:v>55.6</c:v>
                </c:pt>
                <c:pt idx="2781">
                  <c:v>55.62</c:v>
                </c:pt>
                <c:pt idx="2782">
                  <c:v>55.64</c:v>
                </c:pt>
                <c:pt idx="2783">
                  <c:v>55.66</c:v>
                </c:pt>
                <c:pt idx="2784">
                  <c:v>55.68</c:v>
                </c:pt>
                <c:pt idx="2785">
                  <c:v>55.7</c:v>
                </c:pt>
                <c:pt idx="2786">
                  <c:v>55.72</c:v>
                </c:pt>
                <c:pt idx="2787">
                  <c:v>55.74</c:v>
                </c:pt>
                <c:pt idx="2788">
                  <c:v>55.76</c:v>
                </c:pt>
                <c:pt idx="2789">
                  <c:v>55.78</c:v>
                </c:pt>
                <c:pt idx="2790">
                  <c:v>55.8</c:v>
                </c:pt>
                <c:pt idx="2791">
                  <c:v>55.82</c:v>
                </c:pt>
                <c:pt idx="2792">
                  <c:v>55.84</c:v>
                </c:pt>
                <c:pt idx="2793">
                  <c:v>55.86</c:v>
                </c:pt>
                <c:pt idx="2794">
                  <c:v>55.88</c:v>
                </c:pt>
                <c:pt idx="2795">
                  <c:v>55.9</c:v>
                </c:pt>
                <c:pt idx="2796">
                  <c:v>55.92</c:v>
                </c:pt>
                <c:pt idx="2797">
                  <c:v>55.94</c:v>
                </c:pt>
                <c:pt idx="2798">
                  <c:v>55.96</c:v>
                </c:pt>
                <c:pt idx="2799">
                  <c:v>55.98</c:v>
                </c:pt>
                <c:pt idx="2800">
                  <c:v>56</c:v>
                </c:pt>
                <c:pt idx="2801">
                  <c:v>56.02</c:v>
                </c:pt>
                <c:pt idx="2802">
                  <c:v>56.04</c:v>
                </c:pt>
                <c:pt idx="2803">
                  <c:v>56.06</c:v>
                </c:pt>
                <c:pt idx="2804">
                  <c:v>56.08</c:v>
                </c:pt>
                <c:pt idx="2805">
                  <c:v>56.1</c:v>
                </c:pt>
                <c:pt idx="2806">
                  <c:v>56.12</c:v>
                </c:pt>
                <c:pt idx="2807">
                  <c:v>56.14</c:v>
                </c:pt>
                <c:pt idx="2808">
                  <c:v>56.16</c:v>
                </c:pt>
                <c:pt idx="2809">
                  <c:v>56.18</c:v>
                </c:pt>
                <c:pt idx="2810">
                  <c:v>56.2</c:v>
                </c:pt>
                <c:pt idx="2811">
                  <c:v>56.22</c:v>
                </c:pt>
                <c:pt idx="2812">
                  <c:v>56.24</c:v>
                </c:pt>
                <c:pt idx="2813">
                  <c:v>56.26</c:v>
                </c:pt>
                <c:pt idx="2814">
                  <c:v>56.28</c:v>
                </c:pt>
                <c:pt idx="2815">
                  <c:v>56.3</c:v>
                </c:pt>
                <c:pt idx="2816">
                  <c:v>56.32</c:v>
                </c:pt>
                <c:pt idx="2817">
                  <c:v>56.34</c:v>
                </c:pt>
                <c:pt idx="2818">
                  <c:v>56.36</c:v>
                </c:pt>
                <c:pt idx="2819">
                  <c:v>56.38</c:v>
                </c:pt>
                <c:pt idx="2820">
                  <c:v>56.4</c:v>
                </c:pt>
                <c:pt idx="2821">
                  <c:v>56.42</c:v>
                </c:pt>
                <c:pt idx="2822">
                  <c:v>56.44</c:v>
                </c:pt>
                <c:pt idx="2823">
                  <c:v>56.46</c:v>
                </c:pt>
                <c:pt idx="2824">
                  <c:v>56.48</c:v>
                </c:pt>
                <c:pt idx="2825">
                  <c:v>56.5</c:v>
                </c:pt>
                <c:pt idx="2826">
                  <c:v>56.52</c:v>
                </c:pt>
                <c:pt idx="2827">
                  <c:v>56.54</c:v>
                </c:pt>
                <c:pt idx="2828">
                  <c:v>56.56</c:v>
                </c:pt>
                <c:pt idx="2829">
                  <c:v>56.58</c:v>
                </c:pt>
                <c:pt idx="2830">
                  <c:v>56.6</c:v>
                </c:pt>
                <c:pt idx="2831">
                  <c:v>56.62</c:v>
                </c:pt>
                <c:pt idx="2832">
                  <c:v>56.64</c:v>
                </c:pt>
                <c:pt idx="2833">
                  <c:v>56.66</c:v>
                </c:pt>
                <c:pt idx="2834">
                  <c:v>56.68</c:v>
                </c:pt>
                <c:pt idx="2835">
                  <c:v>56.7</c:v>
                </c:pt>
                <c:pt idx="2836">
                  <c:v>56.72</c:v>
                </c:pt>
                <c:pt idx="2837">
                  <c:v>56.74</c:v>
                </c:pt>
                <c:pt idx="2838">
                  <c:v>56.76</c:v>
                </c:pt>
                <c:pt idx="2839">
                  <c:v>56.78</c:v>
                </c:pt>
                <c:pt idx="2840">
                  <c:v>56.8</c:v>
                </c:pt>
                <c:pt idx="2841">
                  <c:v>56.82</c:v>
                </c:pt>
                <c:pt idx="2842">
                  <c:v>56.84</c:v>
                </c:pt>
                <c:pt idx="2843">
                  <c:v>56.86</c:v>
                </c:pt>
                <c:pt idx="2844">
                  <c:v>56.88</c:v>
                </c:pt>
                <c:pt idx="2845">
                  <c:v>56.9</c:v>
                </c:pt>
                <c:pt idx="2846">
                  <c:v>56.92</c:v>
                </c:pt>
                <c:pt idx="2847">
                  <c:v>56.94</c:v>
                </c:pt>
                <c:pt idx="2848">
                  <c:v>56.96</c:v>
                </c:pt>
                <c:pt idx="2849">
                  <c:v>56.98</c:v>
                </c:pt>
                <c:pt idx="2850">
                  <c:v>57</c:v>
                </c:pt>
                <c:pt idx="2851">
                  <c:v>57.02</c:v>
                </c:pt>
                <c:pt idx="2852">
                  <c:v>57.04</c:v>
                </c:pt>
                <c:pt idx="2853">
                  <c:v>57.06</c:v>
                </c:pt>
                <c:pt idx="2854">
                  <c:v>57.08</c:v>
                </c:pt>
                <c:pt idx="2855">
                  <c:v>57.1</c:v>
                </c:pt>
                <c:pt idx="2856">
                  <c:v>57.12</c:v>
                </c:pt>
                <c:pt idx="2857">
                  <c:v>57.14</c:v>
                </c:pt>
                <c:pt idx="2858">
                  <c:v>57.16</c:v>
                </c:pt>
                <c:pt idx="2859">
                  <c:v>57.18</c:v>
                </c:pt>
                <c:pt idx="2860">
                  <c:v>57.2</c:v>
                </c:pt>
                <c:pt idx="2861">
                  <c:v>57.22</c:v>
                </c:pt>
                <c:pt idx="2862">
                  <c:v>57.24</c:v>
                </c:pt>
                <c:pt idx="2863">
                  <c:v>57.26</c:v>
                </c:pt>
                <c:pt idx="2864">
                  <c:v>57.28</c:v>
                </c:pt>
                <c:pt idx="2865">
                  <c:v>57.3</c:v>
                </c:pt>
                <c:pt idx="2866">
                  <c:v>57.32</c:v>
                </c:pt>
                <c:pt idx="2867">
                  <c:v>57.34</c:v>
                </c:pt>
                <c:pt idx="2868">
                  <c:v>57.36</c:v>
                </c:pt>
                <c:pt idx="2869">
                  <c:v>57.38</c:v>
                </c:pt>
                <c:pt idx="2870">
                  <c:v>57.4</c:v>
                </c:pt>
                <c:pt idx="2871">
                  <c:v>57.42</c:v>
                </c:pt>
                <c:pt idx="2872">
                  <c:v>57.44</c:v>
                </c:pt>
                <c:pt idx="2873">
                  <c:v>57.46</c:v>
                </c:pt>
                <c:pt idx="2874">
                  <c:v>57.48</c:v>
                </c:pt>
                <c:pt idx="2875">
                  <c:v>57.5</c:v>
                </c:pt>
                <c:pt idx="2876">
                  <c:v>57.52</c:v>
                </c:pt>
                <c:pt idx="2877">
                  <c:v>57.54</c:v>
                </c:pt>
                <c:pt idx="2878">
                  <c:v>57.56</c:v>
                </c:pt>
                <c:pt idx="2879">
                  <c:v>57.58</c:v>
                </c:pt>
                <c:pt idx="2880">
                  <c:v>57.6</c:v>
                </c:pt>
                <c:pt idx="2881">
                  <c:v>57.62</c:v>
                </c:pt>
                <c:pt idx="2882">
                  <c:v>57.64</c:v>
                </c:pt>
                <c:pt idx="2883">
                  <c:v>57.66</c:v>
                </c:pt>
                <c:pt idx="2884">
                  <c:v>57.68</c:v>
                </c:pt>
                <c:pt idx="2885">
                  <c:v>57.7</c:v>
                </c:pt>
                <c:pt idx="2886">
                  <c:v>57.72</c:v>
                </c:pt>
                <c:pt idx="2887">
                  <c:v>57.74</c:v>
                </c:pt>
                <c:pt idx="2888">
                  <c:v>57.76</c:v>
                </c:pt>
                <c:pt idx="2889">
                  <c:v>57.78</c:v>
                </c:pt>
                <c:pt idx="2890">
                  <c:v>57.8</c:v>
                </c:pt>
                <c:pt idx="2891">
                  <c:v>57.82</c:v>
                </c:pt>
                <c:pt idx="2892">
                  <c:v>57.84</c:v>
                </c:pt>
                <c:pt idx="2893">
                  <c:v>57.86</c:v>
                </c:pt>
                <c:pt idx="2894">
                  <c:v>57.88</c:v>
                </c:pt>
                <c:pt idx="2895">
                  <c:v>57.9</c:v>
                </c:pt>
                <c:pt idx="2896">
                  <c:v>57.92</c:v>
                </c:pt>
                <c:pt idx="2897">
                  <c:v>57.94</c:v>
                </c:pt>
                <c:pt idx="2898">
                  <c:v>57.96</c:v>
                </c:pt>
                <c:pt idx="2899">
                  <c:v>57.98</c:v>
                </c:pt>
                <c:pt idx="2900">
                  <c:v>58</c:v>
                </c:pt>
                <c:pt idx="2901">
                  <c:v>58.02</c:v>
                </c:pt>
                <c:pt idx="2902">
                  <c:v>58.04</c:v>
                </c:pt>
                <c:pt idx="2903">
                  <c:v>58.06</c:v>
                </c:pt>
                <c:pt idx="2904">
                  <c:v>58.08</c:v>
                </c:pt>
                <c:pt idx="2905">
                  <c:v>58.1</c:v>
                </c:pt>
                <c:pt idx="2906">
                  <c:v>58.12</c:v>
                </c:pt>
                <c:pt idx="2907">
                  <c:v>58.14</c:v>
                </c:pt>
                <c:pt idx="2908">
                  <c:v>58.16</c:v>
                </c:pt>
                <c:pt idx="2909">
                  <c:v>58.18</c:v>
                </c:pt>
                <c:pt idx="2910">
                  <c:v>58.2</c:v>
                </c:pt>
                <c:pt idx="2911">
                  <c:v>58.22</c:v>
                </c:pt>
                <c:pt idx="2912">
                  <c:v>58.24</c:v>
                </c:pt>
                <c:pt idx="2913">
                  <c:v>58.26</c:v>
                </c:pt>
                <c:pt idx="2914">
                  <c:v>58.28</c:v>
                </c:pt>
                <c:pt idx="2915">
                  <c:v>58.3</c:v>
                </c:pt>
                <c:pt idx="2916">
                  <c:v>58.32</c:v>
                </c:pt>
                <c:pt idx="2917">
                  <c:v>58.34</c:v>
                </c:pt>
                <c:pt idx="2918">
                  <c:v>58.36</c:v>
                </c:pt>
                <c:pt idx="2919">
                  <c:v>58.38</c:v>
                </c:pt>
                <c:pt idx="2920">
                  <c:v>58.4</c:v>
                </c:pt>
                <c:pt idx="2921">
                  <c:v>58.42</c:v>
                </c:pt>
                <c:pt idx="2922">
                  <c:v>58.44</c:v>
                </c:pt>
                <c:pt idx="2923">
                  <c:v>58.46</c:v>
                </c:pt>
                <c:pt idx="2924">
                  <c:v>58.48</c:v>
                </c:pt>
                <c:pt idx="2925">
                  <c:v>58.5</c:v>
                </c:pt>
                <c:pt idx="2926">
                  <c:v>58.52</c:v>
                </c:pt>
                <c:pt idx="2927">
                  <c:v>58.54</c:v>
                </c:pt>
                <c:pt idx="2928">
                  <c:v>58.56</c:v>
                </c:pt>
                <c:pt idx="2929">
                  <c:v>58.58</c:v>
                </c:pt>
                <c:pt idx="2930">
                  <c:v>58.6</c:v>
                </c:pt>
                <c:pt idx="2931">
                  <c:v>58.62</c:v>
                </c:pt>
                <c:pt idx="2932">
                  <c:v>58.64</c:v>
                </c:pt>
                <c:pt idx="2933">
                  <c:v>58.66</c:v>
                </c:pt>
                <c:pt idx="2934">
                  <c:v>58.68</c:v>
                </c:pt>
                <c:pt idx="2935">
                  <c:v>58.7</c:v>
                </c:pt>
                <c:pt idx="2936">
                  <c:v>58.72</c:v>
                </c:pt>
                <c:pt idx="2937">
                  <c:v>58.74</c:v>
                </c:pt>
                <c:pt idx="2938">
                  <c:v>58.76</c:v>
                </c:pt>
                <c:pt idx="2939">
                  <c:v>58.78</c:v>
                </c:pt>
                <c:pt idx="2940">
                  <c:v>58.8</c:v>
                </c:pt>
                <c:pt idx="2941">
                  <c:v>58.82</c:v>
                </c:pt>
                <c:pt idx="2942">
                  <c:v>58.84</c:v>
                </c:pt>
                <c:pt idx="2943">
                  <c:v>58.86</c:v>
                </c:pt>
                <c:pt idx="2944">
                  <c:v>58.88</c:v>
                </c:pt>
                <c:pt idx="2945">
                  <c:v>58.9</c:v>
                </c:pt>
              </c:numCache>
            </c:numRef>
          </c:xVal>
          <c:yVal>
            <c:numRef>
              <c:f>Sheet1!$C$2:$C$2947</c:f>
              <c:numCache>
                <c:formatCode>General</c:formatCode>
                <c:ptCount val="294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4.4560783490437197E-4</c:v>
                </c:pt>
                <c:pt idx="259">
                  <c:v>-3.5698750901906298E-3</c:v>
                </c:pt>
                <c:pt idx="260">
                  <c:v>-4.0280584515987603E-3</c:v>
                </c:pt>
                <c:pt idx="261">
                  <c:v>-2.40740998911382E-3</c:v>
                </c:pt>
                <c:pt idx="262">
                  <c:v>-4.1292482881043202E-3</c:v>
                </c:pt>
                <c:pt idx="263">
                  <c:v>-3.97849024945431E-3</c:v>
                </c:pt>
                <c:pt idx="264">
                  <c:v>-5.4819068693989503E-3</c:v>
                </c:pt>
                <c:pt idx="265">
                  <c:v>-5.3698483439838301E-3</c:v>
                </c:pt>
                <c:pt idx="266">
                  <c:v>-4.0205271388938698E-3</c:v>
                </c:pt>
                <c:pt idx="267">
                  <c:v>-4.8674027172405801E-3</c:v>
                </c:pt>
                <c:pt idx="268">
                  <c:v>-3.54667368196239E-3</c:v>
                </c:pt>
                <c:pt idx="269">
                  <c:v>-6.6352307725341302E-3</c:v>
                </c:pt>
                <c:pt idx="270">
                  <c:v>-8.1199532676622197E-3</c:v>
                </c:pt>
                <c:pt idx="271">
                  <c:v>-8.6334249707268398E-3</c:v>
                </c:pt>
                <c:pt idx="272">
                  <c:v>-9.1916229386744507E-3</c:v>
                </c:pt>
                <c:pt idx="273">
                  <c:v>-7.2516209742071302E-3</c:v>
                </c:pt>
                <c:pt idx="274">
                  <c:v>-8.3752379214267203E-3</c:v>
                </c:pt>
                <c:pt idx="275">
                  <c:v>-6.4926412632541897E-3</c:v>
                </c:pt>
                <c:pt idx="276">
                  <c:v>-6.3823535847814502E-3</c:v>
                </c:pt>
                <c:pt idx="277">
                  <c:v>-7.7113263278087299E-3</c:v>
                </c:pt>
                <c:pt idx="278">
                  <c:v>-9.7776375746957498E-3</c:v>
                </c:pt>
                <c:pt idx="279">
                  <c:v>-1.3589336734972E-2</c:v>
                </c:pt>
                <c:pt idx="280">
                  <c:v>-1.30243361571638E-2</c:v>
                </c:pt>
                <c:pt idx="281">
                  <c:v>-1.04159463143664E-2</c:v>
                </c:pt>
                <c:pt idx="282">
                  <c:v>-6.5073746632845E-3</c:v>
                </c:pt>
                <c:pt idx="283">
                  <c:v>-4.2052251799764798E-3</c:v>
                </c:pt>
                <c:pt idx="284">
                  <c:v>-1.0008841877419201E-2</c:v>
                </c:pt>
                <c:pt idx="285">
                  <c:v>-1.5316953987585501E-2</c:v>
                </c:pt>
                <c:pt idx="286">
                  <c:v>-1.3841220689261E-2</c:v>
                </c:pt>
                <c:pt idx="287">
                  <c:v>-1.82892934637248E-2</c:v>
                </c:pt>
                <c:pt idx="288">
                  <c:v>-2.0107324686559999E-2</c:v>
                </c:pt>
                <c:pt idx="289">
                  <c:v>-2.21444513072655E-2</c:v>
                </c:pt>
                <c:pt idx="290">
                  <c:v>-2.4306419854508599E-2</c:v>
                </c:pt>
                <c:pt idx="291">
                  <c:v>-1.7546433783319701E-2</c:v>
                </c:pt>
                <c:pt idx="292">
                  <c:v>-2.1090993818356399E-2</c:v>
                </c:pt>
                <c:pt idx="293">
                  <c:v>-2.05702039816257E-2</c:v>
                </c:pt>
                <c:pt idx="294">
                  <c:v>-1.9218231149477599E-2</c:v>
                </c:pt>
                <c:pt idx="295">
                  <c:v>-2.0504346429448699E-2</c:v>
                </c:pt>
                <c:pt idx="296">
                  <c:v>-1.32086082516373E-2</c:v>
                </c:pt>
                <c:pt idx="297">
                  <c:v>-1.39232185479691E-2</c:v>
                </c:pt>
                <c:pt idx="298">
                  <c:v>-8.5878598037283094E-3</c:v>
                </c:pt>
                <c:pt idx="299">
                  <c:v>-8.9416346980676596E-3</c:v>
                </c:pt>
                <c:pt idx="300">
                  <c:v>-8.6128566904827408E-3</c:v>
                </c:pt>
                <c:pt idx="301" formatCode="0.00E+00">
                  <c:v>7.4165314153543503E-5</c:v>
                </c:pt>
                <c:pt idx="302">
                  <c:v>-3.7409423944011599E-3</c:v>
                </c:pt>
                <c:pt idx="303">
                  <c:v>-2.02237085039141E-3</c:v>
                </c:pt>
                <c:pt idx="304">
                  <c:v>-5.7841097521165799E-3</c:v>
                </c:pt>
                <c:pt idx="305">
                  <c:v>-8.3158562969220494E-3</c:v>
                </c:pt>
                <c:pt idx="306">
                  <c:v>-6.7336562444728597E-3</c:v>
                </c:pt>
                <c:pt idx="307">
                  <c:v>-5.9733680506593601E-3</c:v>
                </c:pt>
                <c:pt idx="308">
                  <c:v>2.0337492329066701E-3</c:v>
                </c:pt>
                <c:pt idx="309">
                  <c:v>2.96384120555882E-3</c:v>
                </c:pt>
                <c:pt idx="310">
                  <c:v>1.0950464864015399E-2</c:v>
                </c:pt>
                <c:pt idx="311">
                  <c:v>1.49697739779165E-2</c:v>
                </c:pt>
                <c:pt idx="312">
                  <c:v>1.28080272276157E-2</c:v>
                </c:pt>
                <c:pt idx="313">
                  <c:v>1.5271194729639699E-2</c:v>
                </c:pt>
                <c:pt idx="314">
                  <c:v>8.4148824478242797E-3</c:v>
                </c:pt>
                <c:pt idx="315">
                  <c:v>1.13934802421849E-2</c:v>
                </c:pt>
                <c:pt idx="316">
                  <c:v>4.6146978163869303E-3</c:v>
                </c:pt>
                <c:pt idx="317">
                  <c:v>-1.76619610463223E-2</c:v>
                </c:pt>
                <c:pt idx="318">
                  <c:v>-2.0191658978976901E-2</c:v>
                </c:pt>
                <c:pt idx="319">
                  <c:v>-1.52132444338396E-2</c:v>
                </c:pt>
                <c:pt idx="320">
                  <c:v>-6.90106807127108E-3</c:v>
                </c:pt>
                <c:pt idx="321">
                  <c:v>1.46555952595269E-3</c:v>
                </c:pt>
                <c:pt idx="322">
                  <c:v>9.7905218744675001E-3</c:v>
                </c:pt>
                <c:pt idx="323">
                  <c:v>1.8712304913558901E-2</c:v>
                </c:pt>
                <c:pt idx="324" formatCode="0.00E+00">
                  <c:v>2.47007913155524E-2</c:v>
                </c:pt>
                <c:pt idx="325">
                  <c:v>3.4485174833844598E-2</c:v>
                </c:pt>
                <c:pt idx="326">
                  <c:v>4.2036920447997103E-2</c:v>
                </c:pt>
                <c:pt idx="327">
                  <c:v>5.4164648028451799E-2</c:v>
                </c:pt>
                <c:pt idx="328">
                  <c:v>6.4676270237279995E-2</c:v>
                </c:pt>
                <c:pt idx="329">
                  <c:v>7.5486764608894502E-2</c:v>
                </c:pt>
                <c:pt idx="330">
                  <c:v>7.95589874420915E-2</c:v>
                </c:pt>
                <c:pt idx="331">
                  <c:v>6.7301091416497594E-2</c:v>
                </c:pt>
                <c:pt idx="332">
                  <c:v>6.7117425324364197E-2</c:v>
                </c:pt>
                <c:pt idx="333">
                  <c:v>6.6986004380025194E-2</c:v>
                </c:pt>
                <c:pt idx="334">
                  <c:v>7.1452297216338903E-2</c:v>
                </c:pt>
                <c:pt idx="335">
                  <c:v>7.51080241166035E-2</c:v>
                </c:pt>
                <c:pt idx="336">
                  <c:v>7.5645005636682694E-2</c:v>
                </c:pt>
                <c:pt idx="337">
                  <c:v>8.9214709181088495E-2</c:v>
                </c:pt>
                <c:pt idx="338">
                  <c:v>9.4710328238479802E-2</c:v>
                </c:pt>
                <c:pt idx="339">
                  <c:v>7.5421008411648893E-2</c:v>
                </c:pt>
                <c:pt idx="340">
                  <c:v>1.1720275875092299E-2</c:v>
                </c:pt>
                <c:pt idx="341">
                  <c:v>-6.9734530729248503E-3</c:v>
                </c:pt>
                <c:pt idx="342">
                  <c:v>8.41899663565919E-3</c:v>
                </c:pt>
                <c:pt idx="343">
                  <c:v>-4.7941973001701102E-3</c:v>
                </c:pt>
                <c:pt idx="344">
                  <c:v>1.55197368809122E-2</c:v>
                </c:pt>
                <c:pt idx="345">
                  <c:v>1.30828885257087E-2</c:v>
                </c:pt>
                <c:pt idx="346">
                  <c:v>1.00367004622998E-2</c:v>
                </c:pt>
                <c:pt idx="347">
                  <c:v>1.7106108408667602E-2</c:v>
                </c:pt>
                <c:pt idx="348">
                  <c:v>1.45945184640952E-3</c:v>
                </c:pt>
                <c:pt idx="349">
                  <c:v>1.6480711503127202E-2</c:v>
                </c:pt>
                <c:pt idx="350">
                  <c:v>1.5496263692069299E-2</c:v>
                </c:pt>
                <c:pt idx="351">
                  <c:v>2.2316154862156001E-2</c:v>
                </c:pt>
                <c:pt idx="352">
                  <c:v>3.2888620919587802E-2</c:v>
                </c:pt>
                <c:pt idx="353">
                  <c:v>3.14463700681306E-2</c:v>
                </c:pt>
                <c:pt idx="354">
                  <c:v>5.15623835053809E-2</c:v>
                </c:pt>
                <c:pt idx="355">
                  <c:v>5.0207816763364298E-2</c:v>
                </c:pt>
                <c:pt idx="356">
                  <c:v>6.4741307881386198E-2</c:v>
                </c:pt>
                <c:pt idx="357">
                  <c:v>7.3914661448145194E-2</c:v>
                </c:pt>
                <c:pt idx="358">
                  <c:v>7.7459062695089897E-2</c:v>
                </c:pt>
                <c:pt idx="359">
                  <c:v>9.6430619538215495E-2</c:v>
                </c:pt>
                <c:pt idx="360">
                  <c:v>9.6340220977445407E-2</c:v>
                </c:pt>
                <c:pt idx="361">
                  <c:v>0.114361851968241</c:v>
                </c:pt>
                <c:pt idx="362">
                  <c:v>0.11675629007878199</c:v>
                </c:pt>
                <c:pt idx="363">
                  <c:v>0.12118351977200301</c:v>
                </c:pt>
                <c:pt idx="364">
                  <c:v>0.13283358657354399</c:v>
                </c:pt>
                <c:pt idx="365">
                  <c:v>0.10656196004706101</c:v>
                </c:pt>
                <c:pt idx="366">
                  <c:v>9.4113793796482395E-2</c:v>
                </c:pt>
                <c:pt idx="367">
                  <c:v>-1.71796140129186E-2</c:v>
                </c:pt>
                <c:pt idx="368">
                  <c:v>-8.6312340865687495E-2</c:v>
                </c:pt>
                <c:pt idx="369">
                  <c:v>-1.6907225662260002E-2</c:v>
                </c:pt>
                <c:pt idx="370">
                  <c:v>-6.2576186146749702E-2</c:v>
                </c:pt>
                <c:pt idx="371">
                  <c:v>-2.0821318184744201E-2</c:v>
                </c:pt>
                <c:pt idx="372">
                  <c:v>3.1676957883686502E-3</c:v>
                </c:pt>
                <c:pt idx="373">
                  <c:v>-1.8006379324978599E-2</c:v>
                </c:pt>
                <c:pt idx="374">
                  <c:v>4.5906508028327402E-2</c:v>
                </c:pt>
                <c:pt idx="375">
                  <c:v>3.2143298838651401E-3</c:v>
                </c:pt>
                <c:pt idx="376">
                  <c:v>5.4873306297416401E-2</c:v>
                </c:pt>
                <c:pt idx="377">
                  <c:v>5.0162159548948801E-2</c:v>
                </c:pt>
                <c:pt idx="378">
                  <c:v>5.1977368876459998E-2</c:v>
                </c:pt>
                <c:pt idx="379">
                  <c:v>5.8719835968818197E-2</c:v>
                </c:pt>
                <c:pt idx="380">
                  <c:v>-0.113835305914625</c:v>
                </c:pt>
                <c:pt idx="381">
                  <c:v>-3.4043754518585399E-2</c:v>
                </c:pt>
                <c:pt idx="382">
                  <c:v>-4.0447779461028698E-2</c:v>
                </c:pt>
                <c:pt idx="383">
                  <c:v>-6.7688552460305806E-2</c:v>
                </c:pt>
                <c:pt idx="384">
                  <c:v>3.10174592380239E-2</c:v>
                </c:pt>
                <c:pt idx="385">
                  <c:v>-4.1270996912114499E-2</c:v>
                </c:pt>
                <c:pt idx="386">
                  <c:v>1.2007198479442999E-2</c:v>
                </c:pt>
                <c:pt idx="387">
                  <c:v>-8.8997521238469005E-2</c:v>
                </c:pt>
                <c:pt idx="388">
                  <c:v>-7.9435395157856095E-2</c:v>
                </c:pt>
                <c:pt idx="389">
                  <c:v>-2.8578343398577899E-2</c:v>
                </c:pt>
                <c:pt idx="390">
                  <c:v>-0.122087773137007</c:v>
                </c:pt>
                <c:pt idx="391">
                  <c:v>-8.6946458919409109E-3</c:v>
                </c:pt>
                <c:pt idx="392">
                  <c:v>-9.4807133520291798E-2</c:v>
                </c:pt>
                <c:pt idx="393">
                  <c:v>-4.6504403658208397E-2</c:v>
                </c:pt>
                <c:pt idx="394">
                  <c:v>-3.0993480168749501E-2</c:v>
                </c:pt>
                <c:pt idx="395">
                  <c:v>-9.1778588196717401E-2</c:v>
                </c:pt>
                <c:pt idx="396">
                  <c:v>8.0896798857697794E-3</c:v>
                </c:pt>
                <c:pt idx="397">
                  <c:v>-8.9078741988388804E-2</c:v>
                </c:pt>
                <c:pt idx="398">
                  <c:v>-2.7016338628499101E-2</c:v>
                </c:pt>
                <c:pt idx="399">
                  <c:v>-7.4595244708545103E-2</c:v>
                </c:pt>
                <c:pt idx="400">
                  <c:v>-0.113757720858051</c:v>
                </c:pt>
                <c:pt idx="401">
                  <c:v>-5.66142097620961E-2</c:v>
                </c:pt>
                <c:pt idx="402">
                  <c:v>-0.142992943456693</c:v>
                </c:pt>
                <c:pt idx="403">
                  <c:v>-5.4263113885034797E-2</c:v>
                </c:pt>
                <c:pt idx="404">
                  <c:v>-0.11274461907738299</c:v>
                </c:pt>
                <c:pt idx="405">
                  <c:v>-8.9124698438939096E-2</c:v>
                </c:pt>
                <c:pt idx="406">
                  <c:v>-5.5486905836791098E-2</c:v>
                </c:pt>
                <c:pt idx="407">
                  <c:v>-0.116871614833086</c:v>
                </c:pt>
                <c:pt idx="408">
                  <c:v>-2.75308167819385E-2</c:v>
                </c:pt>
                <c:pt idx="409">
                  <c:v>-0.131466162819801</c:v>
                </c:pt>
                <c:pt idx="410">
                  <c:v>-0.10297207957165901</c:v>
                </c:pt>
                <c:pt idx="411">
                  <c:v>-8.9518551316422806E-2</c:v>
                </c:pt>
                <c:pt idx="412">
                  <c:v>-0.13459940803266701</c:v>
                </c:pt>
                <c:pt idx="413">
                  <c:v>-5.5081400835758403E-2</c:v>
                </c:pt>
                <c:pt idx="414">
                  <c:v>-0.12193799438934499</c:v>
                </c:pt>
                <c:pt idx="415">
                  <c:v>-5.71543487296267E-2</c:v>
                </c:pt>
                <c:pt idx="416">
                  <c:v>-6.9384194674282196E-2</c:v>
                </c:pt>
                <c:pt idx="417">
                  <c:v>-7.9964297461283002E-2</c:v>
                </c:pt>
                <c:pt idx="418">
                  <c:v>-6.2668198552517998E-2</c:v>
                </c:pt>
                <c:pt idx="419">
                  <c:v>-0.14166895147623801</c:v>
                </c:pt>
                <c:pt idx="420">
                  <c:v>-3.9897202010133498E-2</c:v>
                </c:pt>
                <c:pt idx="421">
                  <c:v>-9.8962731567208903E-2</c:v>
                </c:pt>
                <c:pt idx="422">
                  <c:v>-5.59315934291102E-2</c:v>
                </c:pt>
                <c:pt idx="423">
                  <c:v>-1.9402673341057299E-2</c:v>
                </c:pt>
                <c:pt idx="424">
                  <c:v>-6.6490794335386794E-2</c:v>
                </c:pt>
                <c:pt idx="425">
                  <c:v>-5.7384506960550398E-2</c:v>
                </c:pt>
                <c:pt idx="426">
                  <c:v>-0.18649710315218199</c:v>
                </c:pt>
                <c:pt idx="427">
                  <c:v>-5.5755237482235799E-2</c:v>
                </c:pt>
                <c:pt idx="428">
                  <c:v>-0.100982902281435</c:v>
                </c:pt>
                <c:pt idx="429">
                  <c:v>-8.6688151940247399E-2</c:v>
                </c:pt>
                <c:pt idx="430">
                  <c:v>1.39606126338109E-2</c:v>
                </c:pt>
                <c:pt idx="431">
                  <c:v>-0.149255534250053</c:v>
                </c:pt>
                <c:pt idx="432">
                  <c:v>-5.6642457411559197E-2</c:v>
                </c:pt>
                <c:pt idx="433">
                  <c:v>-0.10143992855183701</c:v>
                </c:pt>
                <c:pt idx="434">
                  <c:v>-8.7579843605276403E-2</c:v>
                </c:pt>
                <c:pt idx="435">
                  <c:v>-2.9598629778623299E-2</c:v>
                </c:pt>
                <c:pt idx="436">
                  <c:v>-9.5104754045873305E-2</c:v>
                </c:pt>
                <c:pt idx="437">
                  <c:v>1.15711887486679E-2</c:v>
                </c:pt>
                <c:pt idx="438">
                  <c:v>-5.7224625448856599E-2</c:v>
                </c:pt>
                <c:pt idx="439">
                  <c:v>-2.9951786255028801E-2</c:v>
                </c:pt>
                <c:pt idx="440">
                  <c:v>-1.28937451123273E-2</c:v>
                </c:pt>
                <c:pt idx="441">
                  <c:v>-4.7578868961473703E-2</c:v>
                </c:pt>
                <c:pt idx="442">
                  <c:v>2.74210516023193E-2</c:v>
                </c:pt>
                <c:pt idx="443">
                  <c:v>-3.1655841116103998E-2</c:v>
                </c:pt>
                <c:pt idx="444">
                  <c:v>3.4352980343829997E-2</c:v>
                </c:pt>
                <c:pt idx="445">
                  <c:v>2.3976034071094499E-2</c:v>
                </c:pt>
                <c:pt idx="446">
                  <c:v>1.74342210143941E-2</c:v>
                </c:pt>
                <c:pt idx="447">
                  <c:v>5.6083403514255697E-2</c:v>
                </c:pt>
                <c:pt idx="448">
                  <c:v>-1.46437109580306E-2</c:v>
                </c:pt>
                <c:pt idx="449">
                  <c:v>4.8968545837504901E-2</c:v>
                </c:pt>
                <c:pt idx="450">
                  <c:v>1.6074986172408899E-2</c:v>
                </c:pt>
                <c:pt idx="451">
                  <c:v>4.3333646654534597E-2</c:v>
                </c:pt>
                <c:pt idx="452">
                  <c:v>7.4901666663536495E-2</c:v>
                </c:pt>
                <c:pt idx="453">
                  <c:v>4.5439831625549397E-2</c:v>
                </c:pt>
                <c:pt idx="454">
                  <c:v>0.11948866907219099</c:v>
                </c:pt>
                <c:pt idx="455">
                  <c:v>8.0097546676323003E-2</c:v>
                </c:pt>
                <c:pt idx="456">
                  <c:v>0.12837729286635799</c:v>
                </c:pt>
                <c:pt idx="457">
                  <c:v>8.6182872306656805E-2</c:v>
                </c:pt>
                <c:pt idx="458">
                  <c:v>4.1797078104271697E-2</c:v>
                </c:pt>
                <c:pt idx="459">
                  <c:v>0.11828574960879901</c:v>
                </c:pt>
                <c:pt idx="460">
                  <c:v>5.3838152632314902E-2</c:v>
                </c:pt>
                <c:pt idx="461">
                  <c:v>0.103402665846166</c:v>
                </c:pt>
                <c:pt idx="462">
                  <c:v>7.5602586257367696E-2</c:v>
                </c:pt>
                <c:pt idx="463">
                  <c:v>8.2494597661709704E-2</c:v>
                </c:pt>
                <c:pt idx="464">
                  <c:v>0.13008181606967201</c:v>
                </c:pt>
                <c:pt idx="465">
                  <c:v>7.9169321331605105E-2</c:v>
                </c:pt>
                <c:pt idx="466">
                  <c:v>0.156717580311554</c:v>
                </c:pt>
                <c:pt idx="467">
                  <c:v>0.11631266269080601</c:v>
                </c:pt>
                <c:pt idx="468">
                  <c:v>0.15053557493040901</c:v>
                </c:pt>
                <c:pt idx="469">
                  <c:v>0.17484665235902</c:v>
                </c:pt>
                <c:pt idx="470">
                  <c:v>0.143667372613103</c:v>
                </c:pt>
                <c:pt idx="471">
                  <c:v>0.21631944710788201</c:v>
                </c:pt>
                <c:pt idx="472">
                  <c:v>0.159759006408977</c:v>
                </c:pt>
                <c:pt idx="473">
                  <c:v>0.206096951223914</c:v>
                </c:pt>
                <c:pt idx="474">
                  <c:v>0.195781010551665</c:v>
                </c:pt>
                <c:pt idx="475">
                  <c:v>0.15668211222127901</c:v>
                </c:pt>
                <c:pt idx="476">
                  <c:v>0.130309535718344</c:v>
                </c:pt>
                <c:pt idx="477">
                  <c:v>7.7857024754755796E-2</c:v>
                </c:pt>
                <c:pt idx="478">
                  <c:v>0.174750411095495</c:v>
                </c:pt>
                <c:pt idx="479">
                  <c:v>0.105114861506636</c:v>
                </c:pt>
                <c:pt idx="480">
                  <c:v>0.119629282970986</c:v>
                </c:pt>
                <c:pt idx="481">
                  <c:v>0.103030761932538</c:v>
                </c:pt>
                <c:pt idx="482">
                  <c:v>3.4999486763084398E-2</c:v>
                </c:pt>
                <c:pt idx="483">
                  <c:v>0.11195778432216</c:v>
                </c:pt>
                <c:pt idx="484">
                  <c:v>5.2646561268384198E-2</c:v>
                </c:pt>
                <c:pt idx="485">
                  <c:v>0.111269854815958</c:v>
                </c:pt>
                <c:pt idx="486">
                  <c:v>0.108394343380561</c:v>
                </c:pt>
                <c:pt idx="487">
                  <c:v>0.100192333947643</c:v>
                </c:pt>
                <c:pt idx="488">
                  <c:v>0.166203816331225</c:v>
                </c:pt>
                <c:pt idx="489">
                  <c:v>0.115140831491907</c:v>
                </c:pt>
                <c:pt idx="490">
                  <c:v>0.18968807260536599</c:v>
                </c:pt>
                <c:pt idx="491">
                  <c:v>0.16175267048103301</c:v>
                </c:pt>
                <c:pt idx="492">
                  <c:v>0.10353070281692001</c:v>
                </c:pt>
                <c:pt idx="493">
                  <c:v>0.10329297347832</c:v>
                </c:pt>
                <c:pt idx="494">
                  <c:v>8.9124122480388104E-2</c:v>
                </c:pt>
                <c:pt idx="495">
                  <c:v>0.12161683584777699</c:v>
                </c:pt>
                <c:pt idx="496">
                  <c:v>9.9312005882014401E-2</c:v>
                </c:pt>
                <c:pt idx="497">
                  <c:v>0.135005310278875</c:v>
                </c:pt>
                <c:pt idx="498">
                  <c:v>0.131783021984613</c:v>
                </c:pt>
                <c:pt idx="499">
                  <c:v>0.140185486109945</c:v>
                </c:pt>
                <c:pt idx="500">
                  <c:v>0.13510191563593599</c:v>
                </c:pt>
                <c:pt idx="501">
                  <c:v>-1.10018507785023E-2</c:v>
                </c:pt>
                <c:pt idx="502">
                  <c:v>1.7205373058324001E-2</c:v>
                </c:pt>
                <c:pt idx="503">
                  <c:v>1.7979296761173501E-2</c:v>
                </c:pt>
                <c:pt idx="504">
                  <c:v>-2.09753090175149E-2</c:v>
                </c:pt>
                <c:pt idx="505">
                  <c:v>4.3025180573387799E-2</c:v>
                </c:pt>
                <c:pt idx="506">
                  <c:v>-4.3379069595385698E-2</c:v>
                </c:pt>
                <c:pt idx="507">
                  <c:v>-4.8838033016212402E-2</c:v>
                </c:pt>
                <c:pt idx="508">
                  <c:v>-4.5381407757448297E-2</c:v>
                </c:pt>
                <c:pt idx="509">
                  <c:v>-7.3497126336455304E-2</c:v>
                </c:pt>
                <c:pt idx="510">
                  <c:v>-3.7981167235400702E-2</c:v>
                </c:pt>
                <c:pt idx="511">
                  <c:v>-7.5309097518712897E-2</c:v>
                </c:pt>
                <c:pt idx="512">
                  <c:v>-4.6227460486295703E-2</c:v>
                </c:pt>
                <c:pt idx="513">
                  <c:v>-5.8217293512907102E-2</c:v>
                </c:pt>
                <c:pt idx="514">
                  <c:v>-7.5890020471897204E-2</c:v>
                </c:pt>
                <c:pt idx="515">
                  <c:v>-8.4781062916479605E-2</c:v>
                </c:pt>
                <c:pt idx="516">
                  <c:v>-0.13083450077214201</c:v>
                </c:pt>
                <c:pt idx="517">
                  <c:v>-9.9960341988232407E-2</c:v>
                </c:pt>
                <c:pt idx="518">
                  <c:v>-0.14046030309408999</c:v>
                </c:pt>
                <c:pt idx="519">
                  <c:v>-0.123277383441612</c:v>
                </c:pt>
                <c:pt idx="520">
                  <c:v>-0.11707659187010599</c:v>
                </c:pt>
                <c:pt idx="521">
                  <c:v>-0.137617356404589</c:v>
                </c:pt>
                <c:pt idx="522">
                  <c:v>-0.12891859598438299</c:v>
                </c:pt>
                <c:pt idx="523">
                  <c:v>-0.220475419641289</c:v>
                </c:pt>
                <c:pt idx="524">
                  <c:v>-0.16329442236559599</c:v>
                </c:pt>
                <c:pt idx="525">
                  <c:v>-0.184893469708963</c:v>
                </c:pt>
                <c:pt idx="526">
                  <c:v>-0.20234161519576499</c:v>
                </c:pt>
                <c:pt idx="527">
                  <c:v>-0.14427115817130001</c:v>
                </c:pt>
                <c:pt idx="528">
                  <c:v>-0.20853285741515301</c:v>
                </c:pt>
                <c:pt idx="529">
                  <c:v>-0.13875599353353901</c:v>
                </c:pt>
                <c:pt idx="530">
                  <c:v>-0.17842371287073799</c:v>
                </c:pt>
                <c:pt idx="531">
                  <c:v>-0.192212168312831</c:v>
                </c:pt>
                <c:pt idx="532">
                  <c:v>-0.17862343304939601</c:v>
                </c:pt>
                <c:pt idx="533">
                  <c:v>-0.24366456124276401</c:v>
                </c:pt>
                <c:pt idx="534">
                  <c:v>-0.17591991712713501</c:v>
                </c:pt>
                <c:pt idx="535">
                  <c:v>-0.22261343795168601</c:v>
                </c:pt>
                <c:pt idx="536">
                  <c:v>-0.19082634899227299</c:v>
                </c:pt>
                <c:pt idx="537">
                  <c:v>-0.17311593596630201</c:v>
                </c:pt>
                <c:pt idx="538">
                  <c:v>-0.202739275508279</c:v>
                </c:pt>
                <c:pt idx="539">
                  <c:v>-0.135658171513481</c:v>
                </c:pt>
                <c:pt idx="540">
                  <c:v>-0.18351091812319201</c:v>
                </c:pt>
                <c:pt idx="541">
                  <c:v>-0.15625793260440299</c:v>
                </c:pt>
                <c:pt idx="542">
                  <c:v>-0.19379402610587301</c:v>
                </c:pt>
                <c:pt idx="543">
                  <c:v>-0.214952588076576</c:v>
                </c:pt>
                <c:pt idx="544">
                  <c:v>-0.16920932955718701</c:v>
                </c:pt>
                <c:pt idx="545">
                  <c:v>-0.21073184113156801</c:v>
                </c:pt>
                <c:pt idx="546">
                  <c:v>-0.152063196879763</c:v>
                </c:pt>
                <c:pt idx="547">
                  <c:v>-0.18446960378150101</c:v>
                </c:pt>
                <c:pt idx="548">
                  <c:v>-0.18254407886748</c:v>
                </c:pt>
                <c:pt idx="549">
                  <c:v>-0.15553992082924201</c:v>
                </c:pt>
                <c:pt idx="550">
                  <c:v>-0.18515307410507401</c:v>
                </c:pt>
                <c:pt idx="551">
                  <c:v>-0.131511612226685</c:v>
                </c:pt>
                <c:pt idx="552">
                  <c:v>-0.16487967700518999</c:v>
                </c:pt>
                <c:pt idx="553">
                  <c:v>-0.127059685567842</c:v>
                </c:pt>
                <c:pt idx="554">
                  <c:v>-0.113325822293253</c:v>
                </c:pt>
                <c:pt idx="555">
                  <c:v>-0.11992757956675799</c:v>
                </c:pt>
                <c:pt idx="556">
                  <c:v>-5.9002989704553699E-2</c:v>
                </c:pt>
                <c:pt idx="557">
                  <c:v>-8.6860245430661398E-2</c:v>
                </c:pt>
                <c:pt idx="558">
                  <c:v>-4.7596608596368301E-2</c:v>
                </c:pt>
                <c:pt idx="559">
                  <c:v>-6.6566337486233501E-2</c:v>
                </c:pt>
                <c:pt idx="560">
                  <c:v>-6.9203076547382697E-2</c:v>
                </c:pt>
                <c:pt idx="561">
                  <c:v>-2.5193185015124499E-2</c:v>
                </c:pt>
                <c:pt idx="562">
                  <c:v>-3.7731097911663798E-2</c:v>
                </c:pt>
                <c:pt idx="563">
                  <c:v>1.3805124105876599E-2</c:v>
                </c:pt>
                <c:pt idx="564">
                  <c:v>-1.08628015572557E-2</c:v>
                </c:pt>
                <c:pt idx="565">
                  <c:v>1.0702880262182701E-2</c:v>
                </c:pt>
                <c:pt idx="566">
                  <c:v>4.23884983556835E-2</c:v>
                </c:pt>
                <c:pt idx="567">
                  <c:v>2.8428731935427099E-2</c:v>
                </c:pt>
                <c:pt idx="568">
                  <c:v>8.4236817215380996E-2</c:v>
                </c:pt>
                <c:pt idx="569">
                  <c:v>6.7933839707984403E-2</c:v>
                </c:pt>
                <c:pt idx="570">
                  <c:v>8.8357164118467196E-2</c:v>
                </c:pt>
                <c:pt idx="571">
                  <c:v>9.0517218858017598E-2</c:v>
                </c:pt>
                <c:pt idx="572">
                  <c:v>8.5772167415290507E-2</c:v>
                </c:pt>
                <c:pt idx="573">
                  <c:v>0.12767460312271101</c:v>
                </c:pt>
                <c:pt idx="574">
                  <c:v>0.110656402751813</c:v>
                </c:pt>
                <c:pt idx="575">
                  <c:v>0.14592370075184899</c:v>
                </c:pt>
                <c:pt idx="576">
                  <c:v>0.13792572432271599</c:v>
                </c:pt>
                <c:pt idx="577">
                  <c:v>0.147356033331807</c:v>
                </c:pt>
                <c:pt idx="578">
                  <c:v>0.17583942950795101</c:v>
                </c:pt>
                <c:pt idx="579">
                  <c:v>0.157911537279605</c:v>
                </c:pt>
                <c:pt idx="580">
                  <c:v>0.19858846643293099</c:v>
                </c:pt>
                <c:pt idx="581">
                  <c:v>0.17847724972067699</c:v>
                </c:pt>
                <c:pt idx="582">
                  <c:v>0.186327764046402</c:v>
                </c:pt>
                <c:pt idx="583">
                  <c:v>0.19577559640952699</c:v>
                </c:pt>
                <c:pt idx="584">
                  <c:v>0.18703521692247699</c:v>
                </c:pt>
                <c:pt idx="585">
                  <c:v>0.22198381940833201</c:v>
                </c:pt>
                <c:pt idx="586">
                  <c:v>0.19853017955611599</c:v>
                </c:pt>
                <c:pt idx="587">
                  <c:v>0.226013394860726</c:v>
                </c:pt>
                <c:pt idx="588">
                  <c:v>0.22490064984848199</c:v>
                </c:pt>
                <c:pt idx="589">
                  <c:v>0.226895191276824</c:v>
                </c:pt>
                <c:pt idx="590">
                  <c:v>0.24106803865798501</c:v>
                </c:pt>
                <c:pt idx="591">
                  <c:v>0.20967733541204001</c:v>
                </c:pt>
                <c:pt idx="592">
                  <c:v>0.246104270123679</c:v>
                </c:pt>
                <c:pt idx="593">
                  <c:v>0.21856286319462201</c:v>
                </c:pt>
                <c:pt idx="594">
                  <c:v>0.22542283042066899</c:v>
                </c:pt>
                <c:pt idx="595">
                  <c:v>0.234827719485806</c:v>
                </c:pt>
                <c:pt idx="596">
                  <c:v>0.20959322622326501</c:v>
                </c:pt>
                <c:pt idx="597">
                  <c:v>0.242927533781059</c:v>
                </c:pt>
                <c:pt idx="598">
                  <c:v>0.21283901005158001</c:v>
                </c:pt>
                <c:pt idx="599">
                  <c:v>0.23372647908668001</c:v>
                </c:pt>
                <c:pt idx="600">
                  <c:v>0.235784361409064</c:v>
                </c:pt>
                <c:pt idx="601">
                  <c:v>0.22235023847944499</c:v>
                </c:pt>
                <c:pt idx="602">
                  <c:v>0.22035591211776701</c:v>
                </c:pt>
                <c:pt idx="603">
                  <c:v>0.16670402071180901</c:v>
                </c:pt>
                <c:pt idx="604">
                  <c:v>0.19423888482816601</c:v>
                </c:pt>
                <c:pt idx="605">
                  <c:v>0.17255939717176599</c:v>
                </c:pt>
                <c:pt idx="606">
                  <c:v>0.17088068584015401</c:v>
                </c:pt>
                <c:pt idx="607">
                  <c:v>0.17736497941524701</c:v>
                </c:pt>
                <c:pt idx="608">
                  <c:v>0.12793378104175501</c:v>
                </c:pt>
                <c:pt idx="609">
                  <c:v>0.144242963528187</c:v>
                </c:pt>
                <c:pt idx="610">
                  <c:v>0.107800448601699</c:v>
                </c:pt>
                <c:pt idx="611">
                  <c:v>0.118324103759934</c:v>
                </c:pt>
                <c:pt idx="612">
                  <c:v>0.117805966654685</c:v>
                </c:pt>
                <c:pt idx="613">
                  <c:v>9.2384489049973997E-2</c:v>
                </c:pt>
                <c:pt idx="614">
                  <c:v>0.117864284973264</c:v>
                </c:pt>
                <c:pt idx="615">
                  <c:v>7.7239854811251493E-2</c:v>
                </c:pt>
                <c:pt idx="616">
                  <c:v>8.01052189425073E-2</c:v>
                </c:pt>
                <c:pt idx="617">
                  <c:v>4.7304712482955903E-2</c:v>
                </c:pt>
                <c:pt idx="618">
                  <c:v>2.7791940677428802E-2</c:v>
                </c:pt>
                <c:pt idx="619">
                  <c:v>4.0669061204513302E-2</c:v>
                </c:pt>
                <c:pt idx="620">
                  <c:v>-4.6705381219025897E-3</c:v>
                </c:pt>
                <c:pt idx="621">
                  <c:v>1.19770245405045E-2</c:v>
                </c:pt>
                <c:pt idx="622">
                  <c:v>-1.45425466417519E-2</c:v>
                </c:pt>
                <c:pt idx="623">
                  <c:v>-2.1276234641925799E-2</c:v>
                </c:pt>
                <c:pt idx="624">
                  <c:v>-1.7999268464811601E-2</c:v>
                </c:pt>
                <c:pt idx="625">
                  <c:v>-4.98815874969483E-2</c:v>
                </c:pt>
                <c:pt idx="626">
                  <c:v>-3.45823267308209E-2</c:v>
                </c:pt>
                <c:pt idx="627">
                  <c:v>-7.6438490099429698E-2</c:v>
                </c:pt>
                <c:pt idx="628">
                  <c:v>-7.7600466051175099E-2</c:v>
                </c:pt>
                <c:pt idx="629">
                  <c:v>-8.0926153659872699E-2</c:v>
                </c:pt>
                <c:pt idx="630">
                  <c:v>-9.7918905113959606E-2</c:v>
                </c:pt>
                <c:pt idx="631">
                  <c:v>-8.3296403317986503E-2</c:v>
                </c:pt>
                <c:pt idx="632">
                  <c:v>-0.128832072172894</c:v>
                </c:pt>
                <c:pt idx="633">
                  <c:v>-0.123649645534219</c:v>
                </c:pt>
                <c:pt idx="634">
                  <c:v>-0.142611327591665</c:v>
                </c:pt>
                <c:pt idx="635">
                  <c:v>-0.15983453239352599</c:v>
                </c:pt>
                <c:pt idx="636">
                  <c:v>-0.145806562470157</c:v>
                </c:pt>
                <c:pt idx="637">
                  <c:v>-0.17746589529005699</c:v>
                </c:pt>
                <c:pt idx="638">
                  <c:v>-0.156667336912472</c:v>
                </c:pt>
                <c:pt idx="639">
                  <c:v>-0.17273548777730299</c:v>
                </c:pt>
                <c:pt idx="640">
                  <c:v>-0.17354413983800701</c:v>
                </c:pt>
                <c:pt idx="641">
                  <c:v>-0.16493920756423699</c:v>
                </c:pt>
                <c:pt idx="642">
                  <c:v>-0.19622298978680999</c:v>
                </c:pt>
                <c:pt idx="643">
                  <c:v>-0.176590013706836</c:v>
                </c:pt>
                <c:pt idx="644">
                  <c:v>-0.193822088462829</c:v>
                </c:pt>
                <c:pt idx="645">
                  <c:v>-0.18017502013992101</c:v>
                </c:pt>
                <c:pt idx="646">
                  <c:v>-0.190407981759944</c:v>
                </c:pt>
                <c:pt idx="647">
                  <c:v>-0.20951869634921799</c:v>
                </c:pt>
                <c:pt idx="648">
                  <c:v>-0.18979489778719399</c:v>
                </c:pt>
                <c:pt idx="649">
                  <c:v>-0.2329880531372</c:v>
                </c:pt>
                <c:pt idx="650">
                  <c:v>-0.207853573511043</c:v>
                </c:pt>
                <c:pt idx="651">
                  <c:v>-0.22152585059258201</c:v>
                </c:pt>
                <c:pt idx="652">
                  <c:v>-0.22876175934803</c:v>
                </c:pt>
                <c:pt idx="653">
                  <c:v>-0.20285184836051401</c:v>
                </c:pt>
                <c:pt idx="654">
                  <c:v>-0.23286294419273701</c:v>
                </c:pt>
                <c:pt idx="655">
                  <c:v>-0.19667264413062899</c:v>
                </c:pt>
                <c:pt idx="656">
                  <c:v>-0.20330175798768901</c:v>
                </c:pt>
                <c:pt idx="657">
                  <c:v>-0.18099523744526899</c:v>
                </c:pt>
                <c:pt idx="658">
                  <c:v>-0.18065976333275799</c:v>
                </c:pt>
                <c:pt idx="659">
                  <c:v>-0.210348384267737</c:v>
                </c:pt>
                <c:pt idx="660">
                  <c:v>-0.17120614212134899</c:v>
                </c:pt>
                <c:pt idx="661">
                  <c:v>-0.192278456692828</c:v>
                </c:pt>
                <c:pt idx="662">
                  <c:v>-0.16374739677439101</c:v>
                </c:pt>
                <c:pt idx="663">
                  <c:v>-0.16117322669671699</c:v>
                </c:pt>
                <c:pt idx="664">
                  <c:v>-0.16298316399639101</c:v>
                </c:pt>
                <c:pt idx="665">
                  <c:v>-0.13114577370427999</c:v>
                </c:pt>
                <c:pt idx="666">
                  <c:v>-0.151724632868563</c:v>
                </c:pt>
                <c:pt idx="667">
                  <c:v>-0.11703919574131801</c:v>
                </c:pt>
                <c:pt idx="668">
                  <c:v>-0.12744668244073801</c:v>
                </c:pt>
                <c:pt idx="669">
                  <c:v>-0.115827471755094</c:v>
                </c:pt>
                <c:pt idx="670">
                  <c:v>-8.9909310413466698E-2</c:v>
                </c:pt>
                <c:pt idx="671">
                  <c:v>-0.10033856501762201</c:v>
                </c:pt>
                <c:pt idx="672">
                  <c:v>-5.7089459634728501E-2</c:v>
                </c:pt>
                <c:pt idx="673">
                  <c:v>-6.40641497499361E-2</c:v>
                </c:pt>
                <c:pt idx="674">
                  <c:v>-4.0413133937813803E-2</c:v>
                </c:pt>
                <c:pt idx="675">
                  <c:v>-2.7314445930058901E-2</c:v>
                </c:pt>
                <c:pt idx="676">
                  <c:v>-3.1393009115471902E-2</c:v>
                </c:pt>
                <c:pt idx="677">
                  <c:v>2.2099721089643199E-3</c:v>
                </c:pt>
                <c:pt idx="678">
                  <c:v>-1.29692013547669E-2</c:v>
                </c:pt>
                <c:pt idx="679">
                  <c:v>1.6293743368486099E-2</c:v>
                </c:pt>
                <c:pt idx="680">
                  <c:v>1.4764491135316899E-2</c:v>
                </c:pt>
                <c:pt idx="681">
                  <c:v>2.0925688430365699E-2</c:v>
                </c:pt>
                <c:pt idx="682">
                  <c:v>5.0479280792213498E-2</c:v>
                </c:pt>
                <c:pt idx="683">
                  <c:v>4.1188436141553E-2</c:v>
                </c:pt>
                <c:pt idx="684">
                  <c:v>4.1838589656373902E-2</c:v>
                </c:pt>
                <c:pt idx="685">
                  <c:v>3.4897944355945102E-3</c:v>
                </c:pt>
                <c:pt idx="686">
                  <c:v>3.6811886661029997E-2</c:v>
                </c:pt>
                <c:pt idx="687">
                  <c:v>3.9162940896191198E-2</c:v>
                </c:pt>
                <c:pt idx="688">
                  <c:v>4.1214550820473997E-2</c:v>
                </c:pt>
                <c:pt idx="689">
                  <c:v>8.1685235330893294E-2</c:v>
                </c:pt>
                <c:pt idx="690">
                  <c:v>6.2099451825194101E-2</c:v>
                </c:pt>
                <c:pt idx="691">
                  <c:v>0.106661428240393</c:v>
                </c:pt>
                <c:pt idx="692">
                  <c:v>0.100247506978349</c:v>
                </c:pt>
                <c:pt idx="693">
                  <c:v>0.11538901322084499</c:v>
                </c:pt>
                <c:pt idx="694">
                  <c:v>0.142124482908359</c:v>
                </c:pt>
                <c:pt idx="695">
                  <c:v>0.119446543658177</c:v>
                </c:pt>
                <c:pt idx="696">
                  <c:v>0.151336039097477</c:v>
                </c:pt>
                <c:pt idx="697">
                  <c:v>0.13091849680864001</c:v>
                </c:pt>
                <c:pt idx="698">
                  <c:v>0.156083741751087</c:v>
                </c:pt>
                <c:pt idx="699">
                  <c:v>0.16509722768392601</c:v>
                </c:pt>
                <c:pt idx="700">
                  <c:v>0.14564894348104199</c:v>
                </c:pt>
                <c:pt idx="701">
                  <c:v>0.182069414445899</c:v>
                </c:pt>
                <c:pt idx="702">
                  <c:v>0.16838474678977999</c:v>
                </c:pt>
                <c:pt idx="703">
                  <c:v>0.19892085848532701</c:v>
                </c:pt>
                <c:pt idx="704">
                  <c:v>0.20533816965392299</c:v>
                </c:pt>
                <c:pt idx="705">
                  <c:v>0.21562669041961699</c:v>
                </c:pt>
                <c:pt idx="706">
                  <c:v>0.219821611078306</c:v>
                </c:pt>
                <c:pt idx="707">
                  <c:v>0.115657777338587</c:v>
                </c:pt>
                <c:pt idx="708">
                  <c:v>0.15705331717603199</c:v>
                </c:pt>
                <c:pt idx="709">
                  <c:v>0.16497623618538099</c:v>
                </c:pt>
                <c:pt idx="710">
                  <c:v>0.134235548117147</c:v>
                </c:pt>
                <c:pt idx="711">
                  <c:v>0.16241873710552501</c:v>
                </c:pt>
                <c:pt idx="712">
                  <c:v>0.10963839785299299</c:v>
                </c:pt>
                <c:pt idx="713">
                  <c:v>0.16123697115733901</c:v>
                </c:pt>
                <c:pt idx="714">
                  <c:v>0.125546551405741</c:v>
                </c:pt>
                <c:pt idx="715">
                  <c:v>0.12305065692742199</c:v>
                </c:pt>
                <c:pt idx="716">
                  <c:v>0.16829332240381001</c:v>
                </c:pt>
                <c:pt idx="717">
                  <c:v>0.126199815696768</c:v>
                </c:pt>
                <c:pt idx="718">
                  <c:v>0.19756221856842601</c:v>
                </c:pt>
                <c:pt idx="719">
                  <c:v>0.173156198530871</c:v>
                </c:pt>
                <c:pt idx="720">
                  <c:v>0.16018751052041599</c:v>
                </c:pt>
                <c:pt idx="721">
                  <c:v>0.14137159930639001</c:v>
                </c:pt>
                <c:pt idx="722">
                  <c:v>0.116860941067584</c:v>
                </c:pt>
                <c:pt idx="723">
                  <c:v>0.13748773207416701</c:v>
                </c:pt>
                <c:pt idx="724">
                  <c:v>7.1415137942533305E-2</c:v>
                </c:pt>
                <c:pt idx="725">
                  <c:v>9.49936092266946E-2</c:v>
                </c:pt>
                <c:pt idx="726">
                  <c:v>5.15186825359292E-2</c:v>
                </c:pt>
                <c:pt idx="727">
                  <c:v>3.2773330285934203E-2</c:v>
                </c:pt>
                <c:pt idx="728">
                  <c:v>4.8842477021631199E-2</c:v>
                </c:pt>
                <c:pt idx="729">
                  <c:v>1.10087676226776E-2</c:v>
                </c:pt>
                <c:pt idx="730">
                  <c:v>6.2868737796245994E-2</c:v>
                </c:pt>
                <c:pt idx="731">
                  <c:v>2.9634728867899699E-2</c:v>
                </c:pt>
                <c:pt idx="732">
                  <c:v>5.5729139693751803E-2</c:v>
                </c:pt>
                <c:pt idx="733">
                  <c:v>7.4510569128254295E-2</c:v>
                </c:pt>
                <c:pt idx="734">
                  <c:v>5.2672762696045698E-2</c:v>
                </c:pt>
                <c:pt idx="735">
                  <c:v>2.4936341369843799E-2</c:v>
                </c:pt>
                <c:pt idx="736">
                  <c:v>-3.4313760027759099E-2</c:v>
                </c:pt>
                <c:pt idx="737">
                  <c:v>1.8445769643812501E-2</c:v>
                </c:pt>
                <c:pt idx="738">
                  <c:v>-3.8840995278388801E-2</c:v>
                </c:pt>
                <c:pt idx="739">
                  <c:v>-1.98749877236594E-2</c:v>
                </c:pt>
                <c:pt idx="740">
                  <c:v>-5.1328549175929401E-3</c:v>
                </c:pt>
                <c:pt idx="741">
                  <c:v>-4.3054270054806498E-2</c:v>
                </c:pt>
                <c:pt idx="742">
                  <c:v>-2.7188321559231399E-2</c:v>
                </c:pt>
                <c:pt idx="743">
                  <c:v>-0.11345264583735599</c:v>
                </c:pt>
                <c:pt idx="744">
                  <c:v>-5.4190783352644302E-2</c:v>
                </c:pt>
                <c:pt idx="745">
                  <c:v>-8.4311712726441904E-2</c:v>
                </c:pt>
                <c:pt idx="746">
                  <c:v>-0.10215792807766599</c:v>
                </c:pt>
                <c:pt idx="747">
                  <c:v>-5.7785544402642802E-2</c:v>
                </c:pt>
                <c:pt idx="748">
                  <c:v>-0.120983045923077</c:v>
                </c:pt>
                <c:pt idx="749">
                  <c:v>-5.4628607389521598E-2</c:v>
                </c:pt>
                <c:pt idx="750">
                  <c:v>-0.101653947226452</c:v>
                </c:pt>
                <c:pt idx="751">
                  <c:v>-9.02220123082762E-2</c:v>
                </c:pt>
                <c:pt idx="752">
                  <c:v>-8.1565668125682597E-2</c:v>
                </c:pt>
                <c:pt idx="753">
                  <c:v>-0.14619397782898599</c:v>
                </c:pt>
                <c:pt idx="754">
                  <c:v>-9.5296673790691303E-2</c:v>
                </c:pt>
                <c:pt idx="755">
                  <c:v>-0.157886529567934</c:v>
                </c:pt>
                <c:pt idx="756">
                  <c:v>-0.13611016074319199</c:v>
                </c:pt>
                <c:pt idx="757">
                  <c:v>-0.15312712240041401</c:v>
                </c:pt>
                <c:pt idx="758">
                  <c:v>-0.161785048093817</c:v>
                </c:pt>
                <c:pt idx="759">
                  <c:v>-0.11011509232262499</c:v>
                </c:pt>
                <c:pt idx="760">
                  <c:v>-0.15698872245245399</c:v>
                </c:pt>
                <c:pt idx="761">
                  <c:v>-0.116763654084551</c:v>
                </c:pt>
                <c:pt idx="762">
                  <c:v>-0.16508282773326499</c:v>
                </c:pt>
                <c:pt idx="763">
                  <c:v>-0.14602269487719599</c:v>
                </c:pt>
                <c:pt idx="764">
                  <c:v>-0.13545837960519</c:v>
                </c:pt>
                <c:pt idx="765">
                  <c:v>-0.183558373106883</c:v>
                </c:pt>
                <c:pt idx="766">
                  <c:v>-0.13055244112676201</c:v>
                </c:pt>
                <c:pt idx="767">
                  <c:v>-0.181444949634367</c:v>
                </c:pt>
                <c:pt idx="768">
                  <c:v>-0.138982165517401</c:v>
                </c:pt>
                <c:pt idx="769">
                  <c:v>-0.14168933091055699</c:v>
                </c:pt>
                <c:pt idx="770">
                  <c:v>-0.14919992287129399</c:v>
                </c:pt>
                <c:pt idx="771">
                  <c:v>-9.0816181467783294E-2</c:v>
                </c:pt>
                <c:pt idx="772">
                  <c:v>-0.13126990434271699</c:v>
                </c:pt>
                <c:pt idx="773">
                  <c:v>-6.73970487062793E-2</c:v>
                </c:pt>
                <c:pt idx="774">
                  <c:v>-0.10517462384345599</c:v>
                </c:pt>
                <c:pt idx="775">
                  <c:v>-0.119038808263822</c:v>
                </c:pt>
                <c:pt idx="776">
                  <c:v>-0.10255191196890601</c:v>
                </c:pt>
                <c:pt idx="777" formatCode="0.00E+00">
                  <c:v>-0.146364067330845</c:v>
                </c:pt>
                <c:pt idx="778">
                  <c:v>-7.7772563701158301E-2</c:v>
                </c:pt>
                <c:pt idx="779">
                  <c:v>-0.14264786123366399</c:v>
                </c:pt>
                <c:pt idx="780">
                  <c:v>-0.119682449763153</c:v>
                </c:pt>
                <c:pt idx="781">
                  <c:v>-8.6117830163293801E-2</c:v>
                </c:pt>
                <c:pt idx="782">
                  <c:v>-0.11265782825845901</c:v>
                </c:pt>
                <c:pt idx="783">
                  <c:v>-3.5998046629994201E-2</c:v>
                </c:pt>
                <c:pt idx="784">
                  <c:v>-7.5578609058364304E-2</c:v>
                </c:pt>
                <c:pt idx="785">
                  <c:v>-2.6402703640190602E-2</c:v>
                </c:pt>
                <c:pt idx="786">
                  <c:v>-2.8068104391034999E-2</c:v>
                </c:pt>
                <c:pt idx="787">
                  <c:v>-5.6618216602293298E-2</c:v>
                </c:pt>
                <c:pt idx="788">
                  <c:v>-5.4525679651657999E-3</c:v>
                </c:pt>
                <c:pt idx="789">
                  <c:v>-5.7690773075271103E-2</c:v>
                </c:pt>
                <c:pt idx="790">
                  <c:v>-8.2014268595784305E-3</c:v>
                </c:pt>
                <c:pt idx="791">
                  <c:v>-2.1105683864908999E-2</c:v>
                </c:pt>
                <c:pt idx="792">
                  <c:v>-2.1947659144887499E-2</c:v>
                </c:pt>
                <c:pt idx="793">
                  <c:v>8.5473259211789297E-3</c:v>
                </c:pt>
                <c:pt idx="794">
                  <c:v>-3.4960933503533999E-2</c:v>
                </c:pt>
                <c:pt idx="795">
                  <c:v>1.7000762041190401E-2</c:v>
                </c:pt>
                <c:pt idx="796">
                  <c:v>-3.5244343525216199E-3</c:v>
                </c:pt>
                <c:pt idx="797">
                  <c:v>2.6475757932696301E-2</c:v>
                </c:pt>
                <c:pt idx="798">
                  <c:v>5.0879358000325503E-2</c:v>
                </c:pt>
                <c:pt idx="799">
                  <c:v>3.2851018509891E-2</c:v>
                </c:pt>
                <c:pt idx="800">
                  <c:v>7.4334787801478494E-2</c:v>
                </c:pt>
                <c:pt idx="801">
                  <c:v>4.1569404705794101E-2</c:v>
                </c:pt>
                <c:pt idx="802">
                  <c:v>7.2056209083673703E-2</c:v>
                </c:pt>
                <c:pt idx="803">
                  <c:v>5.6960182429093002E-2</c:v>
                </c:pt>
                <c:pt idx="804">
                  <c:v>6.3261485375352394E-2</c:v>
                </c:pt>
                <c:pt idx="805">
                  <c:v>0.10492780029967699</c:v>
                </c:pt>
                <c:pt idx="806">
                  <c:v>7.6415120352400404E-2</c:v>
                </c:pt>
                <c:pt idx="807">
                  <c:v>0.132563093990584</c:v>
                </c:pt>
                <c:pt idx="808">
                  <c:v>0.10859631848625299</c:v>
                </c:pt>
                <c:pt idx="809">
                  <c:v>0.10841818948283501</c:v>
                </c:pt>
                <c:pt idx="810">
                  <c:v>0.11410972790078699</c:v>
                </c:pt>
                <c:pt idx="811">
                  <c:v>7.4420854333183906E-2</c:v>
                </c:pt>
                <c:pt idx="812">
                  <c:v>0.117726050545631</c:v>
                </c:pt>
                <c:pt idx="813">
                  <c:v>9.3892161578717603E-2</c:v>
                </c:pt>
                <c:pt idx="814">
                  <c:v>0.119602090032612</c:v>
                </c:pt>
                <c:pt idx="815">
                  <c:v>0.130134217847059</c:v>
                </c:pt>
                <c:pt idx="816">
                  <c:v>0.120341305358141</c:v>
                </c:pt>
                <c:pt idx="817">
                  <c:v>0.15040595862624001</c:v>
                </c:pt>
                <c:pt idx="818">
                  <c:v>9.9432127492837794E-2</c:v>
                </c:pt>
                <c:pt idx="819">
                  <c:v>0.120700271528895</c:v>
                </c:pt>
                <c:pt idx="820">
                  <c:v>0.102562636631805</c:v>
                </c:pt>
                <c:pt idx="821">
                  <c:v>9.2209619926536202E-2</c:v>
                </c:pt>
                <c:pt idx="822">
                  <c:v>0.122195610334231</c:v>
                </c:pt>
                <c:pt idx="823">
                  <c:v>8.6347572939628595E-2</c:v>
                </c:pt>
                <c:pt idx="824">
                  <c:v>0.123149803067947</c:v>
                </c:pt>
                <c:pt idx="825">
                  <c:v>0.10155508868445</c:v>
                </c:pt>
                <c:pt idx="826">
                  <c:v>0.104547379453717</c:v>
                </c:pt>
                <c:pt idx="827">
                  <c:v>0.10762607954311799</c:v>
                </c:pt>
                <c:pt idx="828">
                  <c:v>6.9195021614693306E-2</c:v>
                </c:pt>
                <c:pt idx="829">
                  <c:v>9.4751795678325895E-2</c:v>
                </c:pt>
                <c:pt idx="830">
                  <c:v>4.7231641486324298E-2</c:v>
                </c:pt>
                <c:pt idx="831">
                  <c:v>7.1067877852348305E-2</c:v>
                </c:pt>
                <c:pt idx="832">
                  <c:v>6.9268196750163602E-2</c:v>
                </c:pt>
                <c:pt idx="833">
                  <c:v>4.7515300848730797E-2</c:v>
                </c:pt>
                <c:pt idx="834">
                  <c:v>8.1499280398916907E-2</c:v>
                </c:pt>
                <c:pt idx="835">
                  <c:v>3.7849451920686103E-2</c:v>
                </c:pt>
                <c:pt idx="836">
                  <c:v>6.8800420435797399E-2</c:v>
                </c:pt>
                <c:pt idx="837">
                  <c:v>5.1903348165347599E-2</c:v>
                </c:pt>
                <c:pt idx="838">
                  <c:v>4.6358258723124698E-2</c:v>
                </c:pt>
                <c:pt idx="839">
                  <c:v>6.9674184474279699E-2</c:v>
                </c:pt>
                <c:pt idx="840">
                  <c:v>3.2734080284791502E-2</c:v>
                </c:pt>
                <c:pt idx="841">
                  <c:v>6.6905668591751496E-2</c:v>
                </c:pt>
                <c:pt idx="842">
                  <c:v>3.7709566948452497E-2</c:v>
                </c:pt>
                <c:pt idx="843">
                  <c:v>4.5460540010613303E-2</c:v>
                </c:pt>
                <c:pt idx="844">
                  <c:v>4.9667740876357301E-2</c:v>
                </c:pt>
                <c:pt idx="845">
                  <c:v>1.92356199669351E-2</c:v>
                </c:pt>
                <c:pt idx="846">
                  <c:v>4.9399799310048002E-2</c:v>
                </c:pt>
                <c:pt idx="847">
                  <c:v>1.3286865848551E-2</c:v>
                </c:pt>
                <c:pt idx="848">
                  <c:v>3.85833747735424E-2</c:v>
                </c:pt>
                <c:pt idx="849">
                  <c:v>3.6520385927371599E-2</c:v>
                </c:pt>
                <c:pt idx="850">
                  <c:v>2.5566607225620201E-2</c:v>
                </c:pt>
                <c:pt idx="851">
                  <c:v>2.59718814971726E-2</c:v>
                </c:pt>
                <c:pt idx="852">
                  <c:v>-4.59640274006657E-2</c:v>
                </c:pt>
                <c:pt idx="853">
                  <c:v>-3.0463323594875798E-2</c:v>
                </c:pt>
                <c:pt idx="854">
                  <c:v>-7.5735739782499201E-2</c:v>
                </c:pt>
                <c:pt idx="855">
                  <c:v>-7.3244223613242898E-2</c:v>
                </c:pt>
                <c:pt idx="856">
                  <c:v>-5.8264642900591697E-2</c:v>
                </c:pt>
                <c:pt idx="857">
                  <c:v>-0.11186616258877299</c:v>
                </c:pt>
                <c:pt idx="858">
                  <c:v>-7.8577872103775107E-2</c:v>
                </c:pt>
                <c:pt idx="859">
                  <c:v>-0.117840755037651</c:v>
                </c:pt>
                <c:pt idx="860">
                  <c:v>-9.6573378171182403E-2</c:v>
                </c:pt>
                <c:pt idx="861">
                  <c:v>-9.2998066743861907E-2</c:v>
                </c:pt>
                <c:pt idx="862">
                  <c:v>-0.115526576252761</c:v>
                </c:pt>
                <c:pt idx="863">
                  <c:v>-8.1647557627849393E-2</c:v>
                </c:pt>
                <c:pt idx="864">
                  <c:v>-0.13048187099216299</c:v>
                </c:pt>
                <c:pt idx="865">
                  <c:v>-9.9802037839363006E-2</c:v>
                </c:pt>
                <c:pt idx="866">
                  <c:v>-0.119580824147136</c:v>
                </c:pt>
                <c:pt idx="867">
                  <c:v>-0.13064111240462001</c:v>
                </c:pt>
                <c:pt idx="868">
                  <c:v>-0.106833098748305</c:v>
                </c:pt>
                <c:pt idx="869">
                  <c:v>-0.15023510870903001</c:v>
                </c:pt>
                <c:pt idx="870">
                  <c:v>-0.10344540776276399</c:v>
                </c:pt>
                <c:pt idx="871">
                  <c:v>-0.113007396927505</c:v>
                </c:pt>
                <c:pt idx="872">
                  <c:v>-0.10194420827644</c:v>
                </c:pt>
                <c:pt idx="873">
                  <c:v>-9.3014615130830397E-2</c:v>
                </c:pt>
                <c:pt idx="874">
                  <c:v>-0.111056745267009</c:v>
                </c:pt>
                <c:pt idx="875">
                  <c:v>-8.4019948071916303E-2</c:v>
                </c:pt>
                <c:pt idx="876">
                  <c:v>-0.127324588490524</c:v>
                </c:pt>
                <c:pt idx="877">
                  <c:v>-9.07563396519174E-2</c:v>
                </c:pt>
                <c:pt idx="878">
                  <c:v>-9.6917031418773503E-2</c:v>
                </c:pt>
                <c:pt idx="879">
                  <c:v>-0.111503754751093</c:v>
                </c:pt>
                <c:pt idx="880">
                  <c:v>-8.6720317727314797E-2</c:v>
                </c:pt>
                <c:pt idx="881">
                  <c:v>-0.12983247844252899</c:v>
                </c:pt>
                <c:pt idx="882">
                  <c:v>-9.2649866470537898E-2</c:v>
                </c:pt>
                <c:pt idx="883">
                  <c:v>-0.103479558781994</c:v>
                </c:pt>
                <c:pt idx="884">
                  <c:v>-0.100970942964085</c:v>
                </c:pt>
                <c:pt idx="885">
                  <c:v>-8.8212813824662797E-2</c:v>
                </c:pt>
                <c:pt idx="886">
                  <c:v>-0.105656568966501</c:v>
                </c:pt>
                <c:pt idx="887">
                  <c:v>-7.5942018076374504E-2</c:v>
                </c:pt>
                <c:pt idx="888">
                  <c:v>-0.108478546562744</c:v>
                </c:pt>
                <c:pt idx="889">
                  <c:v>-8.4046559901992293E-2</c:v>
                </c:pt>
                <c:pt idx="890">
                  <c:v>-9.0514479084350202E-2</c:v>
                </c:pt>
                <c:pt idx="891">
                  <c:v>-9.9136568076827594E-2</c:v>
                </c:pt>
                <c:pt idx="892">
                  <c:v>-6.1549294171029501E-2</c:v>
                </c:pt>
                <c:pt idx="893">
                  <c:v>-8.9490882052045598E-2</c:v>
                </c:pt>
                <c:pt idx="894">
                  <c:v>-5.32530204604807E-2</c:v>
                </c:pt>
                <c:pt idx="895">
                  <c:v>-7.2245421321210396E-2</c:v>
                </c:pt>
                <c:pt idx="896">
                  <c:v>-7.3212398843053403E-2</c:v>
                </c:pt>
                <c:pt idx="897">
                  <c:v>-4.6118185386559998E-2</c:v>
                </c:pt>
                <c:pt idx="898">
                  <c:v>-6.3230576209693704E-2</c:v>
                </c:pt>
                <c:pt idx="899">
                  <c:v>-1.6608400209118399E-2</c:v>
                </c:pt>
                <c:pt idx="900">
                  <c:v>-2.8703021082897701E-2</c:v>
                </c:pt>
                <c:pt idx="901">
                  <c:v>-8.6087222796683502E-3</c:v>
                </c:pt>
                <c:pt idx="902">
                  <c:v>3.7039180054158102E-3</c:v>
                </c:pt>
                <c:pt idx="903">
                  <c:v>-8.6992822402769104E-3</c:v>
                </c:pt>
                <c:pt idx="904">
                  <c:v>2.5156580926667501E-2</c:v>
                </c:pt>
                <c:pt idx="905">
                  <c:v>-3.7834255194606199E-3</c:v>
                </c:pt>
                <c:pt idx="906">
                  <c:v>2.1579503827836501E-2</c:v>
                </c:pt>
                <c:pt idx="907">
                  <c:v>2.8105529977009401E-2</c:v>
                </c:pt>
                <c:pt idx="908">
                  <c:v>2.6866768981949701E-2</c:v>
                </c:pt>
                <c:pt idx="909">
                  <c:v>6.19096267642089E-2</c:v>
                </c:pt>
                <c:pt idx="910">
                  <c:v>4.3842477582626403E-2</c:v>
                </c:pt>
                <c:pt idx="911">
                  <c:v>7.5534660417894806E-2</c:v>
                </c:pt>
                <c:pt idx="912">
                  <c:v>7.7310188434615498E-2</c:v>
                </c:pt>
                <c:pt idx="913">
                  <c:v>8.5004399712439699E-2</c:v>
                </c:pt>
                <c:pt idx="914">
                  <c:v>0.10840501121741</c:v>
                </c:pt>
                <c:pt idx="915">
                  <c:v>7.8770574054256401E-2</c:v>
                </c:pt>
                <c:pt idx="916">
                  <c:v>9.0950013647191796E-2</c:v>
                </c:pt>
                <c:pt idx="917">
                  <c:v>8.3745051078020702E-2</c:v>
                </c:pt>
                <c:pt idx="918">
                  <c:v>8.3460309130369295E-2</c:v>
                </c:pt>
                <c:pt idx="919">
                  <c:v>9.44303233651861E-2</c:v>
                </c:pt>
                <c:pt idx="920">
                  <c:v>8.84364460872403E-2</c:v>
                </c:pt>
                <c:pt idx="921">
                  <c:v>0.112756520534884</c:v>
                </c:pt>
                <c:pt idx="922">
                  <c:v>0.107556250473402</c:v>
                </c:pt>
                <c:pt idx="923">
                  <c:v>0.12730045394905801</c:v>
                </c:pt>
                <c:pt idx="924">
                  <c:v>0.149689640567433</c:v>
                </c:pt>
                <c:pt idx="925">
                  <c:v>0.120919918167037</c:v>
                </c:pt>
                <c:pt idx="926">
                  <c:v>0.12731475659222999</c:v>
                </c:pt>
                <c:pt idx="927">
                  <c:v>0.13752478886566699</c:v>
                </c:pt>
                <c:pt idx="928">
                  <c:v>0.14704769030843301</c:v>
                </c:pt>
                <c:pt idx="929">
                  <c:v>0.16417730185337001</c:v>
                </c:pt>
                <c:pt idx="930">
                  <c:v>0.147482667278347</c:v>
                </c:pt>
                <c:pt idx="931">
                  <c:v>0.12649284943922101</c:v>
                </c:pt>
                <c:pt idx="932">
                  <c:v>0.122247021602129</c:v>
                </c:pt>
                <c:pt idx="933">
                  <c:v>0.141941041364157</c:v>
                </c:pt>
                <c:pt idx="934">
                  <c:v>0.14878420863619099</c:v>
                </c:pt>
                <c:pt idx="935">
                  <c:v>0.14811168660233301</c:v>
                </c:pt>
                <c:pt idx="936">
                  <c:v>0.15082570093616099</c:v>
                </c:pt>
                <c:pt idx="937">
                  <c:v>0.13277079056090901</c:v>
                </c:pt>
                <c:pt idx="938">
                  <c:v>0.137422874026293</c:v>
                </c:pt>
                <c:pt idx="939">
                  <c:v>0.13200803127302699</c:v>
                </c:pt>
                <c:pt idx="940">
                  <c:v>0.12731294816282401</c:v>
                </c:pt>
                <c:pt idx="941">
                  <c:v>0.132112399513024</c:v>
                </c:pt>
                <c:pt idx="942">
                  <c:v>0.124809442974879</c:v>
                </c:pt>
                <c:pt idx="943">
                  <c:v>0.129830289415824</c:v>
                </c:pt>
                <c:pt idx="944">
                  <c:v>0.122459748046387</c:v>
                </c:pt>
                <c:pt idx="945">
                  <c:v>0.12806542233191801</c:v>
                </c:pt>
                <c:pt idx="946">
                  <c:v>0.124703119248517</c:v>
                </c:pt>
                <c:pt idx="947">
                  <c:v>0.13332574864922001</c:v>
                </c:pt>
                <c:pt idx="948">
                  <c:v>0.13951068446988699</c:v>
                </c:pt>
                <c:pt idx="949">
                  <c:v>9.2131144085614694E-2</c:v>
                </c:pt>
                <c:pt idx="950">
                  <c:v>8.0518773319073103E-2</c:v>
                </c:pt>
                <c:pt idx="951">
                  <c:v>4.7789792641231003E-2</c:v>
                </c:pt>
                <c:pt idx="952">
                  <c:v>4.0177264409904899E-2</c:v>
                </c:pt>
                <c:pt idx="953">
                  <c:v>5.3731739288911999E-2</c:v>
                </c:pt>
                <c:pt idx="954">
                  <c:v>2.7508794695948701E-2</c:v>
                </c:pt>
                <c:pt idx="955">
                  <c:v>5.1511838504369203E-2</c:v>
                </c:pt>
                <c:pt idx="956">
                  <c:v>3.2884724470175999E-2</c:v>
                </c:pt>
                <c:pt idx="957">
                  <c:v>3.4619275380004498E-2</c:v>
                </c:pt>
                <c:pt idx="958">
                  <c:v>3.8801779190738302E-2</c:v>
                </c:pt>
                <c:pt idx="959">
                  <c:v>2.24319695523712E-2</c:v>
                </c:pt>
                <c:pt idx="960">
                  <c:v>2.39739339132365E-2</c:v>
                </c:pt>
                <c:pt idx="961">
                  <c:v>-3.0891999172822999E-2</c:v>
                </c:pt>
                <c:pt idx="962">
                  <c:v>-1.28301561166682E-2</c:v>
                </c:pt>
                <c:pt idx="963">
                  <c:v>-3.8379513057011899E-2</c:v>
                </c:pt>
                <c:pt idx="964">
                  <c:v>-5.6394730663668902E-2</c:v>
                </c:pt>
                <c:pt idx="965">
                  <c:v>-2.8366981862457199E-2</c:v>
                </c:pt>
                <c:pt idx="966">
                  <c:v>-6.174192112903E-2</c:v>
                </c:pt>
                <c:pt idx="967">
                  <c:v>-1.48200467662535E-2</c:v>
                </c:pt>
                <c:pt idx="968">
                  <c:v>-3.8322619872090603E-2</c:v>
                </c:pt>
                <c:pt idx="969">
                  <c:v>-3.13735177055674E-2</c:v>
                </c:pt>
                <c:pt idx="970">
                  <c:v>-1.184197050787E-2</c:v>
                </c:pt>
                <c:pt idx="971">
                  <c:v>-6.4262753065833594E-2</c:v>
                </c:pt>
                <c:pt idx="972">
                  <c:v>-4.2520565469107797E-2</c:v>
                </c:pt>
                <c:pt idx="973">
                  <c:v>-0.10132470960968901</c:v>
                </c:pt>
                <c:pt idx="974">
                  <c:v>-0.10113197223593499</c:v>
                </c:pt>
                <c:pt idx="975">
                  <c:v>-0.10428112906288101</c:v>
                </c:pt>
                <c:pt idx="976">
                  <c:v>-0.126842008738105</c:v>
                </c:pt>
                <c:pt idx="977">
                  <c:v>-8.5492481202703793E-2</c:v>
                </c:pt>
                <c:pt idx="978">
                  <c:v>-0.12214736915256</c:v>
                </c:pt>
                <c:pt idx="979">
                  <c:v>-9.4127501963014504E-2</c:v>
                </c:pt>
                <c:pt idx="980">
                  <c:v>-0.127941659545143</c:v>
                </c:pt>
                <c:pt idx="981">
                  <c:v>-0.14054457094273001</c:v>
                </c:pt>
                <c:pt idx="982">
                  <c:v>-0.11859080107539099</c:v>
                </c:pt>
                <c:pt idx="983">
                  <c:v>-0.15727280978085201</c:v>
                </c:pt>
                <c:pt idx="984">
                  <c:v>-0.112925407631324</c:v>
                </c:pt>
                <c:pt idx="985">
                  <c:v>-0.15322394146840401</c:v>
                </c:pt>
                <c:pt idx="986">
                  <c:v>-0.14304370982072201</c:v>
                </c:pt>
                <c:pt idx="987">
                  <c:v>-0.13677862819446801</c:v>
                </c:pt>
                <c:pt idx="988">
                  <c:v>-0.17469094352693501</c:v>
                </c:pt>
                <c:pt idx="989">
                  <c:v>-0.14059970361430199</c:v>
                </c:pt>
                <c:pt idx="990">
                  <c:v>-0.17634985933380101</c:v>
                </c:pt>
                <c:pt idx="991">
                  <c:v>-0.13586334891791499</c:v>
                </c:pt>
                <c:pt idx="992">
                  <c:v>-0.140394387018595</c:v>
                </c:pt>
                <c:pt idx="993">
                  <c:v>-0.14708180214859501</c:v>
                </c:pt>
                <c:pt idx="994">
                  <c:v>-0.10872251838263</c:v>
                </c:pt>
                <c:pt idx="995">
                  <c:v>-0.14938961460653</c:v>
                </c:pt>
                <c:pt idx="996">
                  <c:v>-0.10386434949663</c:v>
                </c:pt>
                <c:pt idx="997">
                  <c:v>-0.118581731243133</c:v>
                </c:pt>
                <c:pt idx="998">
                  <c:v>-0.12231734693983801</c:v>
                </c:pt>
                <c:pt idx="999">
                  <c:v>-0.124642711182018</c:v>
                </c:pt>
                <c:pt idx="1000">
                  <c:v>-0.15450383338960899</c:v>
                </c:pt>
                <c:pt idx="1001">
                  <c:v>-9.7699960523184498E-2</c:v>
                </c:pt>
                <c:pt idx="1002">
                  <c:v>-0.124622360059765</c:v>
                </c:pt>
                <c:pt idx="1003">
                  <c:v>-8.8098413876044293E-2</c:v>
                </c:pt>
                <c:pt idx="1004">
                  <c:v>-7.5202771440600003E-2</c:v>
                </c:pt>
                <c:pt idx="1005">
                  <c:v>-0.100873983022341</c:v>
                </c:pt>
                <c:pt idx="1006">
                  <c:v>-6.6110542936711703E-2</c:v>
                </c:pt>
                <c:pt idx="1007">
                  <c:v>-0.105573703233591</c:v>
                </c:pt>
                <c:pt idx="1008">
                  <c:v>-6.3677890461778006E-2</c:v>
                </c:pt>
                <c:pt idx="1009">
                  <c:v>-5.7125217834065198E-2</c:v>
                </c:pt>
                <c:pt idx="1010">
                  <c:v>-5.4518137768463003E-2</c:v>
                </c:pt>
                <c:pt idx="1011">
                  <c:v>-8.28643006994975E-3</c:v>
                </c:pt>
                <c:pt idx="1012">
                  <c:v>-4.1993367777471903E-2</c:v>
                </c:pt>
                <c:pt idx="1013">
                  <c:v>-1.3260171417930599E-2</c:v>
                </c:pt>
                <c:pt idx="1014">
                  <c:v>-3.4979397147608497E-2</c:v>
                </c:pt>
                <c:pt idx="1015">
                  <c:v>-3.4067494187111899E-2</c:v>
                </c:pt>
                <c:pt idx="1016">
                  <c:v>-9.0688603807804503E-3</c:v>
                </c:pt>
                <c:pt idx="1017">
                  <c:v>-3.08202112222963E-2</c:v>
                </c:pt>
                <c:pt idx="1018">
                  <c:v>1.4279515224513E-2</c:v>
                </c:pt>
                <c:pt idx="1019">
                  <c:v>8.3866508052900701E-4</c:v>
                </c:pt>
                <c:pt idx="1020">
                  <c:v>2.7498549294682401E-2</c:v>
                </c:pt>
                <c:pt idx="1021">
                  <c:v>3.2533315879887503E-2</c:v>
                </c:pt>
                <c:pt idx="1022">
                  <c:v>9.4787223634756508E-3</c:v>
                </c:pt>
                <c:pt idx="1023">
                  <c:v>4.3663142213171899E-2</c:v>
                </c:pt>
                <c:pt idx="1024">
                  <c:v>1.78879958983508E-2</c:v>
                </c:pt>
                <c:pt idx="1025">
                  <c:v>5.8974599703270299E-2</c:v>
                </c:pt>
                <c:pt idx="1026">
                  <c:v>6.0214224141706997E-2</c:v>
                </c:pt>
                <c:pt idx="1027">
                  <c:v>6.5406263718334204E-2</c:v>
                </c:pt>
                <c:pt idx="1028">
                  <c:v>8.9189429406228898E-2</c:v>
                </c:pt>
                <c:pt idx="1029">
                  <c:v>6.0545871733442898E-2</c:v>
                </c:pt>
                <c:pt idx="1030">
                  <c:v>0.11329188176322499</c:v>
                </c:pt>
                <c:pt idx="1031">
                  <c:v>9.5663666728650606E-2</c:v>
                </c:pt>
                <c:pt idx="1032">
                  <c:v>0.118496223630745</c:v>
                </c:pt>
                <c:pt idx="1033">
                  <c:v>0.13395771376813401</c:v>
                </c:pt>
                <c:pt idx="1034">
                  <c:v>0.10483711908877</c:v>
                </c:pt>
                <c:pt idx="1035">
                  <c:v>0.147772911498183</c:v>
                </c:pt>
                <c:pt idx="1036">
                  <c:v>0.11959157261139899</c:v>
                </c:pt>
                <c:pt idx="1037">
                  <c:v>0.155319187207242</c:v>
                </c:pt>
                <c:pt idx="1038">
                  <c:v>0.155023035432408</c:v>
                </c:pt>
                <c:pt idx="1039">
                  <c:v>0.127383883090955</c:v>
                </c:pt>
                <c:pt idx="1040">
                  <c:v>0.14790175697243599</c:v>
                </c:pt>
                <c:pt idx="1041">
                  <c:v>0.10592680476119599</c:v>
                </c:pt>
                <c:pt idx="1042">
                  <c:v>0.131919220792799</c:v>
                </c:pt>
                <c:pt idx="1043">
                  <c:v>0.128700444226165</c:v>
                </c:pt>
                <c:pt idx="1044">
                  <c:v>0.13552689923035299</c:v>
                </c:pt>
                <c:pt idx="1045">
                  <c:v>0.15849476300239301</c:v>
                </c:pt>
                <c:pt idx="1046">
                  <c:v>0.13948797136419999</c:v>
                </c:pt>
                <c:pt idx="1047">
                  <c:v>0.159628673056328</c:v>
                </c:pt>
                <c:pt idx="1048">
                  <c:v>0.12764227690918201</c:v>
                </c:pt>
                <c:pt idx="1049">
                  <c:v>0.13464217232384901</c:v>
                </c:pt>
                <c:pt idx="1050">
                  <c:v>0.14013366301778701</c:v>
                </c:pt>
                <c:pt idx="1051">
                  <c:v>0.12940907177317401</c:v>
                </c:pt>
                <c:pt idx="1052">
                  <c:v>0.15510431362888699</c:v>
                </c:pt>
                <c:pt idx="1053">
                  <c:v>0.135441104141032</c:v>
                </c:pt>
                <c:pt idx="1054">
                  <c:v>0.14749615047638401</c:v>
                </c:pt>
                <c:pt idx="1055">
                  <c:v>0.1311388718416</c:v>
                </c:pt>
                <c:pt idx="1056">
                  <c:v>0.121883761818411</c:v>
                </c:pt>
                <c:pt idx="1057">
                  <c:v>0.12512760126050501</c:v>
                </c:pt>
                <c:pt idx="1058">
                  <c:v>9.7662517479121996E-2</c:v>
                </c:pt>
                <c:pt idx="1059">
                  <c:v>0.123696584078292</c:v>
                </c:pt>
                <c:pt idx="1060">
                  <c:v>0.108006026563289</c:v>
                </c:pt>
                <c:pt idx="1061">
                  <c:v>0.114368182303714</c:v>
                </c:pt>
                <c:pt idx="1062">
                  <c:v>0.122573306882674</c:v>
                </c:pt>
                <c:pt idx="1063">
                  <c:v>0.10197778074969301</c:v>
                </c:pt>
                <c:pt idx="1064">
                  <c:v>0.118319029544088</c:v>
                </c:pt>
                <c:pt idx="1065">
                  <c:v>8.2172470033997302E-2</c:v>
                </c:pt>
                <c:pt idx="1066">
                  <c:v>7.4466048333464305E-2</c:v>
                </c:pt>
                <c:pt idx="1067">
                  <c:v>4.3175250670035498E-2</c:v>
                </c:pt>
                <c:pt idx="1068">
                  <c:v>2.68891794943441E-2</c:v>
                </c:pt>
                <c:pt idx="1069">
                  <c:v>5.2502450453680898E-2</c:v>
                </c:pt>
                <c:pt idx="1070">
                  <c:v>2.0528538081569299E-2</c:v>
                </c:pt>
                <c:pt idx="1071">
                  <c:v>4.7951632425150402E-2</c:v>
                </c:pt>
                <c:pt idx="1072">
                  <c:v>3.5786430019089203E-2</c:v>
                </c:pt>
                <c:pt idx="1073">
                  <c:v>2.5499319435513999E-2</c:v>
                </c:pt>
                <c:pt idx="1074">
                  <c:v>2.5872348707772101E-2</c:v>
                </c:pt>
                <c:pt idx="1075" formatCode="0.00E+00">
                  <c:v>1.2244813086525801E-6</c:v>
                </c:pt>
                <c:pt idx="1076">
                  <c:v>2.14157645155643E-2</c:v>
                </c:pt>
                <c:pt idx="1077">
                  <c:v>-1.52743692528669E-2</c:v>
                </c:pt>
                <c:pt idx="1078">
                  <c:v>-9.2468194013067308E-3</c:v>
                </c:pt>
                <c:pt idx="1079">
                  <c:v>-1.7244118432720799E-2</c:v>
                </c:pt>
                <c:pt idx="1080">
                  <c:v>-4.0356714745962502E-2</c:v>
                </c:pt>
                <c:pt idx="1081">
                  <c:v>-2.7630614219987502E-2</c:v>
                </c:pt>
                <c:pt idx="1082">
                  <c:v>-6.9059408948616896E-2</c:v>
                </c:pt>
                <c:pt idx="1083">
                  <c:v>-5.9468282624905798E-2</c:v>
                </c:pt>
                <c:pt idx="1084">
                  <c:v>-7.8767141759015502E-2</c:v>
                </c:pt>
                <c:pt idx="1085">
                  <c:v>-8.1071573174095496E-2</c:v>
                </c:pt>
                <c:pt idx="1086">
                  <c:v>-6.7647671554988201E-2</c:v>
                </c:pt>
                <c:pt idx="1087">
                  <c:v>-9.30724908700135E-2</c:v>
                </c:pt>
                <c:pt idx="1088">
                  <c:v>-7.9489951027394298E-2</c:v>
                </c:pt>
                <c:pt idx="1089">
                  <c:v>-0.116034715659896</c:v>
                </c:pt>
                <c:pt idx="1090">
                  <c:v>-0.108552319293459</c:v>
                </c:pt>
                <c:pt idx="1091">
                  <c:v>-0.116512694167134</c:v>
                </c:pt>
                <c:pt idx="1092">
                  <c:v>-0.133635140039569</c:v>
                </c:pt>
                <c:pt idx="1093">
                  <c:v>-0.109777220861233</c:v>
                </c:pt>
                <c:pt idx="1094">
                  <c:v>-0.14451927388622099</c:v>
                </c:pt>
                <c:pt idx="1095">
                  <c:v>-0.123420572582759</c:v>
                </c:pt>
                <c:pt idx="1096">
                  <c:v>-0.13547835981520501</c:v>
                </c:pt>
                <c:pt idx="1097">
                  <c:v>-0.14155808446132001</c:v>
                </c:pt>
                <c:pt idx="1098">
                  <c:v>-0.13323744010947</c:v>
                </c:pt>
                <c:pt idx="1099">
                  <c:v>-0.16113301250789699</c:v>
                </c:pt>
                <c:pt idx="1100">
                  <c:v>-0.12731998629758901</c:v>
                </c:pt>
                <c:pt idx="1101">
                  <c:v>-0.14320716436264599</c:v>
                </c:pt>
                <c:pt idx="1102">
                  <c:v>-0.12323323527579701</c:v>
                </c:pt>
                <c:pt idx="1103">
                  <c:v>-0.110116492409424</c:v>
                </c:pt>
                <c:pt idx="1104">
                  <c:v>-0.13237358681380701</c:v>
                </c:pt>
                <c:pt idx="1105">
                  <c:v>-0.108217713245897</c:v>
                </c:pt>
                <c:pt idx="1106">
                  <c:v>-0.140939383220991</c:v>
                </c:pt>
                <c:pt idx="1107">
                  <c:v>-0.13401276070151899</c:v>
                </c:pt>
                <c:pt idx="1108">
                  <c:v>-0.14122655054622299</c:v>
                </c:pt>
                <c:pt idx="1109">
                  <c:v>-0.15528543856055699</c:v>
                </c:pt>
                <c:pt idx="1110">
                  <c:v>-0.13200348040356799</c:v>
                </c:pt>
                <c:pt idx="1111">
                  <c:v>-0.14814909792425901</c:v>
                </c:pt>
                <c:pt idx="1112">
                  <c:v>-0.122352891582636</c:v>
                </c:pt>
                <c:pt idx="1113">
                  <c:v>-0.124767372757455</c:v>
                </c:pt>
                <c:pt idx="1114">
                  <c:v>-0.118393285083412</c:v>
                </c:pt>
                <c:pt idx="1115">
                  <c:v>-0.107554103278122</c:v>
                </c:pt>
                <c:pt idx="1116">
                  <c:v>-0.128071946015102</c:v>
                </c:pt>
                <c:pt idx="1117">
                  <c:v>-0.10646744596110599</c:v>
                </c:pt>
                <c:pt idx="1118">
                  <c:v>-0.12605739990786599</c:v>
                </c:pt>
                <c:pt idx="1119">
                  <c:v>-0.11728542098544099</c:v>
                </c:pt>
                <c:pt idx="1120">
                  <c:v>-0.104990836087077</c:v>
                </c:pt>
                <c:pt idx="1121">
                  <c:v>-0.10634440956656099</c:v>
                </c:pt>
                <c:pt idx="1122">
                  <c:v>-7.7431570537474001E-2</c:v>
                </c:pt>
                <c:pt idx="1123">
                  <c:v>-8.3575152029691901E-2</c:v>
                </c:pt>
                <c:pt idx="1124">
                  <c:v>-5.8796370228636603E-2</c:v>
                </c:pt>
                <c:pt idx="1125">
                  <c:v>-6.2530830443322902E-2</c:v>
                </c:pt>
                <c:pt idx="1126">
                  <c:v>-6.6792286451876695E-2</c:v>
                </c:pt>
                <c:pt idx="1127">
                  <c:v>-4.9654230039601101E-2</c:v>
                </c:pt>
                <c:pt idx="1128">
                  <c:v>-6.0442992565238801E-2</c:v>
                </c:pt>
                <c:pt idx="1129">
                  <c:v>-3.2273442507399497E-2</c:v>
                </c:pt>
                <c:pt idx="1130">
                  <c:v>-3.8044552828732599E-2</c:v>
                </c:pt>
                <c:pt idx="1131">
                  <c:v>-3.1277059130406501E-2</c:v>
                </c:pt>
                <c:pt idx="1132">
                  <c:v>-2.04885782775973E-2</c:v>
                </c:pt>
                <c:pt idx="1133">
                  <c:v>-2.7352302390343499E-2</c:v>
                </c:pt>
                <c:pt idx="1134">
                  <c:v>-1.0553730267925201E-3</c:v>
                </c:pt>
                <c:pt idx="1135">
                  <c:v>-9.1285008879555193E-3</c:v>
                </c:pt>
                <c:pt idx="1136">
                  <c:v>1.01884259861561E-2</c:v>
                </c:pt>
                <c:pt idx="1137">
                  <c:v>1.5991636898135701E-2</c:v>
                </c:pt>
                <c:pt idx="1138">
                  <c:v>1.7244387140522802E-2</c:v>
                </c:pt>
                <c:pt idx="1139">
                  <c:v>4.1617199818511003E-2</c:v>
                </c:pt>
                <c:pt idx="1140">
                  <c:v>4.7087700178916801E-2</c:v>
                </c:pt>
                <c:pt idx="1141">
                  <c:v>8.0318270403717501E-2</c:v>
                </c:pt>
                <c:pt idx="1142">
                  <c:v>7.6347611419288405E-2</c:v>
                </c:pt>
                <c:pt idx="1143">
                  <c:v>8.5422555248990104E-2</c:v>
                </c:pt>
                <c:pt idx="1144">
                  <c:v>9.3938568250288998E-2</c:v>
                </c:pt>
                <c:pt idx="1145">
                  <c:v>7.8161818577151501E-2</c:v>
                </c:pt>
                <c:pt idx="1146">
                  <c:v>8.5878856648041402E-2</c:v>
                </c:pt>
                <c:pt idx="1147">
                  <c:v>7.4933334741949104E-2</c:v>
                </c:pt>
                <c:pt idx="1148">
                  <c:v>8.6842843451427204E-2</c:v>
                </c:pt>
                <c:pt idx="1149">
                  <c:v>8.9966838952424993E-2</c:v>
                </c:pt>
                <c:pt idx="1150">
                  <c:v>9.5946951149848803E-2</c:v>
                </c:pt>
                <c:pt idx="1151">
                  <c:v>0.10917667416834</c:v>
                </c:pt>
                <c:pt idx="1152">
                  <c:v>0.103796708452187</c:v>
                </c:pt>
                <c:pt idx="1153">
                  <c:v>0.120804172436295</c:v>
                </c:pt>
                <c:pt idx="1154">
                  <c:v>0.118035382304917</c:v>
                </c:pt>
                <c:pt idx="1155">
                  <c:v>0.11913476697557</c:v>
                </c:pt>
                <c:pt idx="1156">
                  <c:v>0.120603005555852</c:v>
                </c:pt>
                <c:pt idx="1157">
                  <c:v>0.115708855239624</c:v>
                </c:pt>
                <c:pt idx="1158">
                  <c:v>0.132052690645276</c:v>
                </c:pt>
                <c:pt idx="1159">
                  <c:v>0.12749197640454599</c:v>
                </c:pt>
                <c:pt idx="1160">
                  <c:v>0.134559652870747</c:v>
                </c:pt>
                <c:pt idx="1161">
                  <c:v>0.131908263953599</c:v>
                </c:pt>
                <c:pt idx="1162">
                  <c:v>0.120963339838601</c:v>
                </c:pt>
                <c:pt idx="1163">
                  <c:v>0.130202009388935</c:v>
                </c:pt>
                <c:pt idx="1164">
                  <c:v>0.12637413816958901</c:v>
                </c:pt>
                <c:pt idx="1165">
                  <c:v>0.13959803083118599</c:v>
                </c:pt>
                <c:pt idx="1166">
                  <c:v>0.13396209241398099</c:v>
                </c:pt>
                <c:pt idx="1167">
                  <c:v>0.122908323998727</c:v>
                </c:pt>
                <c:pt idx="1168">
                  <c:v>0.121835876229356</c:v>
                </c:pt>
                <c:pt idx="1169">
                  <c:v>0.110193236197069</c:v>
                </c:pt>
                <c:pt idx="1170">
                  <c:v>0.124325072690672</c:v>
                </c:pt>
                <c:pt idx="1171">
                  <c:v>0.117499041721849</c:v>
                </c:pt>
                <c:pt idx="1172">
                  <c:v>0.115935726969065</c:v>
                </c:pt>
                <c:pt idx="1173">
                  <c:v>0.119224300487403</c:v>
                </c:pt>
                <c:pt idx="1174">
                  <c:v>0.10624712541289601</c:v>
                </c:pt>
                <c:pt idx="1175">
                  <c:v>0.11349239618696801</c:v>
                </c:pt>
                <c:pt idx="1176">
                  <c:v>0.101394870114369</c:v>
                </c:pt>
                <c:pt idx="1177">
                  <c:v>0.10238011730185299</c:v>
                </c:pt>
                <c:pt idx="1178">
                  <c:v>0.100209088533862</c:v>
                </c:pt>
                <c:pt idx="1179">
                  <c:v>8.9914327761008897E-2</c:v>
                </c:pt>
                <c:pt idx="1180">
                  <c:v>9.5729655339887101E-2</c:v>
                </c:pt>
                <c:pt idx="1181">
                  <c:v>8.1595352409104496E-2</c:v>
                </c:pt>
                <c:pt idx="1182">
                  <c:v>8.4825917487669794E-2</c:v>
                </c:pt>
                <c:pt idx="1183">
                  <c:v>7.7739883099388396E-2</c:v>
                </c:pt>
                <c:pt idx="1184">
                  <c:v>7.2089443013731699E-2</c:v>
                </c:pt>
                <c:pt idx="1185">
                  <c:v>7.1333202312662602E-2</c:v>
                </c:pt>
                <c:pt idx="1186">
                  <c:v>4.9258251826496902E-2</c:v>
                </c:pt>
                <c:pt idx="1187">
                  <c:v>4.9313587100570898E-2</c:v>
                </c:pt>
                <c:pt idx="1188">
                  <c:v>3.00314358102402E-2</c:v>
                </c:pt>
                <c:pt idx="1189">
                  <c:v>2.2683516123933E-2</c:v>
                </c:pt>
                <c:pt idx="1190">
                  <c:v>2.7902058410548301E-2</c:v>
                </c:pt>
                <c:pt idx="1191">
                  <c:v>1.20071784703553E-2</c:v>
                </c:pt>
                <c:pt idx="1192">
                  <c:v>5.3310596201648699E-3</c:v>
                </c:pt>
                <c:pt idx="1193">
                  <c:v>-1.98001637741268E-2</c:v>
                </c:pt>
                <c:pt idx="1194">
                  <c:v>-2.53787871391465E-2</c:v>
                </c:pt>
                <c:pt idx="1195">
                  <c:v>-2.8608421221947799E-2</c:v>
                </c:pt>
                <c:pt idx="1196">
                  <c:v>-3.6762960042454301E-2</c:v>
                </c:pt>
                <c:pt idx="1197">
                  <c:v>-2.20900882090516E-2</c:v>
                </c:pt>
                <c:pt idx="1198">
                  <c:v>-2.6614215313021199E-2</c:v>
                </c:pt>
                <c:pt idx="1199">
                  <c:v>-2.6558626844903399E-2</c:v>
                </c:pt>
                <c:pt idx="1200">
                  <c:v>-4.57350312461305E-2</c:v>
                </c:pt>
                <c:pt idx="1201">
                  <c:v>-5.7477386355200999E-2</c:v>
                </c:pt>
                <c:pt idx="1202">
                  <c:v>-5.59379915052906E-2</c:v>
                </c:pt>
                <c:pt idx="1203">
                  <c:v>-7.8172478143924196E-2</c:v>
                </c:pt>
                <c:pt idx="1204">
                  <c:v>-7.9607559797924901E-2</c:v>
                </c:pt>
                <c:pt idx="1205">
                  <c:v>-9.6729030613851796E-2</c:v>
                </c:pt>
                <c:pt idx="1206">
                  <c:v>-9.1439115590006004E-2</c:v>
                </c:pt>
                <c:pt idx="1207">
                  <c:v>-8.1683415065561593E-2</c:v>
                </c:pt>
                <c:pt idx="1208">
                  <c:v>-9.7520170020975294E-2</c:v>
                </c:pt>
                <c:pt idx="1209">
                  <c:v>-8.7352143795800502E-2</c:v>
                </c:pt>
                <c:pt idx="1210">
                  <c:v>-0.101437791036845</c:v>
                </c:pt>
                <c:pt idx="1211">
                  <c:v>-9.8587792680014302E-2</c:v>
                </c:pt>
                <c:pt idx="1212">
                  <c:v>-9.7408405528032205E-2</c:v>
                </c:pt>
                <c:pt idx="1213">
                  <c:v>-0.107756692086663</c:v>
                </c:pt>
                <c:pt idx="1214">
                  <c:v>-0.105340937691996</c:v>
                </c:pt>
                <c:pt idx="1215">
                  <c:v>-0.13254135723640001</c:v>
                </c:pt>
                <c:pt idx="1216">
                  <c:v>-0.13096318718754099</c:v>
                </c:pt>
                <c:pt idx="1217">
                  <c:v>-0.13605564308756601</c:v>
                </c:pt>
                <c:pt idx="1218">
                  <c:v>-0.14056906272547801</c:v>
                </c:pt>
                <c:pt idx="1219">
                  <c:v>-0.13412391604975399</c:v>
                </c:pt>
                <c:pt idx="1220">
                  <c:v>-0.14840111671873599</c:v>
                </c:pt>
                <c:pt idx="1221">
                  <c:v>-0.135003702972816</c:v>
                </c:pt>
                <c:pt idx="1222">
                  <c:v>-0.137025803839049</c:v>
                </c:pt>
                <c:pt idx="1223">
                  <c:v>-0.12910103352827901</c:v>
                </c:pt>
                <c:pt idx="1224">
                  <c:v>-0.11557663018869101</c:v>
                </c:pt>
                <c:pt idx="1225">
                  <c:v>-0.122611857005619</c:v>
                </c:pt>
                <c:pt idx="1226">
                  <c:v>-0.117035117323705</c:v>
                </c:pt>
                <c:pt idx="1227">
                  <c:v>-0.12717429119245699</c:v>
                </c:pt>
                <c:pt idx="1228">
                  <c:v>-0.12624909300484499</c:v>
                </c:pt>
                <c:pt idx="1229">
                  <c:v>-0.129116957753805</c:v>
                </c:pt>
                <c:pt idx="1230">
                  <c:v>-0.13389497068197601</c:v>
                </c:pt>
                <c:pt idx="1231">
                  <c:v>-0.12599303995953201</c:v>
                </c:pt>
                <c:pt idx="1232">
                  <c:v>-0.12307124829784</c:v>
                </c:pt>
                <c:pt idx="1233">
                  <c:v>-0.105146570870488</c:v>
                </c:pt>
                <c:pt idx="1234">
                  <c:v>-9.8168329941919E-2</c:v>
                </c:pt>
                <c:pt idx="1235">
                  <c:v>-8.3747987271139607E-2</c:v>
                </c:pt>
                <c:pt idx="1236">
                  <c:v>-8.1032922538973207E-2</c:v>
                </c:pt>
                <c:pt idx="1237">
                  <c:v>-9.2999406391517603E-2</c:v>
                </c:pt>
                <c:pt idx="1238">
                  <c:v>-8.3444790164868804E-2</c:v>
                </c:pt>
                <c:pt idx="1239">
                  <c:v>-8.9790822443944499E-2</c:v>
                </c:pt>
                <c:pt idx="1240">
                  <c:v>-8.4189026947539505E-2</c:v>
                </c:pt>
                <c:pt idx="1241">
                  <c:v>-8.0231194718213397E-2</c:v>
                </c:pt>
                <c:pt idx="1242">
                  <c:v>-7.9078883274292702E-2</c:v>
                </c:pt>
                <c:pt idx="1243">
                  <c:v>-6.6484881830532194E-2</c:v>
                </c:pt>
                <c:pt idx="1244">
                  <c:v>-6.8847989653122693E-2</c:v>
                </c:pt>
                <c:pt idx="1245">
                  <c:v>-5.8127596282674797E-2</c:v>
                </c:pt>
                <c:pt idx="1246">
                  <c:v>-5.5794586538696803E-2</c:v>
                </c:pt>
                <c:pt idx="1247">
                  <c:v>-4.6574198475263402E-2</c:v>
                </c:pt>
                <c:pt idx="1248">
                  <c:v>-3.6188401980550698E-2</c:v>
                </c:pt>
                <c:pt idx="1249">
                  <c:v>-3.5444261415385897E-2</c:v>
                </c:pt>
                <c:pt idx="1250">
                  <c:v>-1.50150595102639E-2</c:v>
                </c:pt>
                <c:pt idx="1251">
                  <c:v>-1.10398198984705E-2</c:v>
                </c:pt>
                <c:pt idx="1252">
                  <c:v>1.71758210795013E-3</c:v>
                </c:pt>
                <c:pt idx="1253">
                  <c:v>7.6404486664288897E-3</c:v>
                </c:pt>
                <c:pt idx="1254">
                  <c:v>5.6392064456492101E-3</c:v>
                </c:pt>
                <c:pt idx="1255">
                  <c:v>1.7720327722899401E-2</c:v>
                </c:pt>
                <c:pt idx="1256">
                  <c:v>1.5883638120534501E-2</c:v>
                </c:pt>
                <c:pt idx="1257">
                  <c:v>3.74985240860152E-2</c:v>
                </c:pt>
                <c:pt idx="1258">
                  <c:v>4.8944440812992498E-2</c:v>
                </c:pt>
                <c:pt idx="1259">
                  <c:v>6.1745702289898202E-2</c:v>
                </c:pt>
                <c:pt idx="1260">
                  <c:v>7.8508668526285394E-2</c:v>
                </c:pt>
                <c:pt idx="1261">
                  <c:v>7.4220598129433393E-2</c:v>
                </c:pt>
                <c:pt idx="1262">
                  <c:v>9.1341817527263405E-2</c:v>
                </c:pt>
                <c:pt idx="1263">
                  <c:v>8.5430844368819897E-2</c:v>
                </c:pt>
                <c:pt idx="1264">
                  <c:v>8.8822402383136198E-2</c:v>
                </c:pt>
                <c:pt idx="1265">
                  <c:v>9.16643951375163E-2</c:v>
                </c:pt>
                <c:pt idx="1266">
                  <c:v>7.7397885474372E-2</c:v>
                </c:pt>
                <c:pt idx="1267">
                  <c:v>8.60181451242953E-2</c:v>
                </c:pt>
                <c:pt idx="1268">
                  <c:v>7.7715147080172603E-2</c:v>
                </c:pt>
                <c:pt idx="1269">
                  <c:v>8.5229632209820494E-2</c:v>
                </c:pt>
                <c:pt idx="1270">
                  <c:v>9.0413329076124899E-2</c:v>
                </c:pt>
                <c:pt idx="1271">
                  <c:v>9.1294024620666894E-2</c:v>
                </c:pt>
                <c:pt idx="1272">
                  <c:v>0.10624953304873901</c:v>
                </c:pt>
                <c:pt idx="1273">
                  <c:v>0.10919066261576001</c:v>
                </c:pt>
                <c:pt idx="1274">
                  <c:v>0.12851624631681199</c:v>
                </c:pt>
                <c:pt idx="1275">
                  <c:v>0.134183338540214</c:v>
                </c:pt>
                <c:pt idx="1276">
                  <c:v>0.14126275300985799</c:v>
                </c:pt>
                <c:pt idx="1277">
                  <c:v>0.14416301583501001</c:v>
                </c:pt>
                <c:pt idx="1278">
                  <c:v>0.13036896702328499</c:v>
                </c:pt>
                <c:pt idx="1279">
                  <c:v>0.13698887515904101</c:v>
                </c:pt>
                <c:pt idx="1280">
                  <c:v>0.12378458524970801</c:v>
                </c:pt>
                <c:pt idx="1281">
                  <c:v>0.120420795376734</c:v>
                </c:pt>
                <c:pt idx="1282">
                  <c:v>0.117365095290725</c:v>
                </c:pt>
                <c:pt idx="1283">
                  <c:v>0.118389885316754</c:v>
                </c:pt>
                <c:pt idx="1284">
                  <c:v>0.135327545928798</c:v>
                </c:pt>
                <c:pt idx="1285">
                  <c:v>0.130060558250576</c:v>
                </c:pt>
                <c:pt idx="1286">
                  <c:v>0.147162722585268</c:v>
                </c:pt>
                <c:pt idx="1287">
                  <c:v>0.145735739434873</c:v>
                </c:pt>
                <c:pt idx="1288">
                  <c:v>0.140004950972415</c:v>
                </c:pt>
                <c:pt idx="1289">
                  <c:v>0.13957082925113701</c:v>
                </c:pt>
                <c:pt idx="1290">
                  <c:v>0.11976325507831601</c:v>
                </c:pt>
                <c:pt idx="1291">
                  <c:v>0.11923199233866499</c:v>
                </c:pt>
                <c:pt idx="1292">
                  <c:v>0.10030201315403101</c:v>
                </c:pt>
                <c:pt idx="1293">
                  <c:v>9.1554622578807796E-2</c:v>
                </c:pt>
                <c:pt idx="1294">
                  <c:v>8.4613773161081499E-2</c:v>
                </c:pt>
                <c:pt idx="1295">
                  <c:v>6.5589134715366093E-2</c:v>
                </c:pt>
                <c:pt idx="1296">
                  <c:v>7.1208347800163496E-2</c:v>
                </c:pt>
                <c:pt idx="1297">
                  <c:v>6.6926702610675307E-2</c:v>
                </c:pt>
                <c:pt idx="1298">
                  <c:v>7.3471701633853401E-2</c:v>
                </c:pt>
                <c:pt idx="1299">
                  <c:v>8.3069256239106506E-2</c:v>
                </c:pt>
                <c:pt idx="1300">
                  <c:v>8.1867380812955901E-2</c:v>
                </c:pt>
                <c:pt idx="1301">
                  <c:v>8.8303549469684398E-2</c:v>
                </c:pt>
                <c:pt idx="1302">
                  <c:v>8.0062502876584396E-2</c:v>
                </c:pt>
                <c:pt idx="1303">
                  <c:v>6.6690741848639198E-2</c:v>
                </c:pt>
                <c:pt idx="1304">
                  <c:v>5.8575262792294698E-2</c:v>
                </c:pt>
                <c:pt idx="1305">
                  <c:v>5.0645814832695001E-2</c:v>
                </c:pt>
                <c:pt idx="1306">
                  <c:v>4.1997245465792303E-2</c:v>
                </c:pt>
                <c:pt idx="1307">
                  <c:v>2.7351412821012101E-2</c:v>
                </c:pt>
                <c:pt idx="1308">
                  <c:v>1.2731779609970901E-2</c:v>
                </c:pt>
                <c:pt idx="1309">
                  <c:v>7.4165017233132798E-3</c:v>
                </c:pt>
                <c:pt idx="1310">
                  <c:v>5.74656666264786E-3</c:v>
                </c:pt>
                <c:pt idx="1311">
                  <c:v>2.1010852143905799E-3</c:v>
                </c:pt>
                <c:pt idx="1312">
                  <c:v>1.8734919970559501E-3</c:v>
                </c:pt>
                <c:pt idx="1313">
                  <c:v>-3.9863770783513499E-4</c:v>
                </c:pt>
                <c:pt idx="1314">
                  <c:v>-2.9184158721519702E-3</c:v>
                </c:pt>
                <c:pt idx="1315">
                  <c:v>-8.2843342867885608E-3</c:v>
                </c:pt>
                <c:pt idx="1316">
                  <c:v>-2.4422630905924302E-2</c:v>
                </c:pt>
                <c:pt idx="1317">
                  <c:v>-3.4057828901023303E-2</c:v>
                </c:pt>
                <c:pt idx="1318">
                  <c:v>-4.6190295826423297E-2</c:v>
                </c:pt>
                <c:pt idx="1319">
                  <c:v>-5.9524080653116401E-2</c:v>
                </c:pt>
                <c:pt idx="1320">
                  <c:v>-6.5183398764315795E-2</c:v>
                </c:pt>
                <c:pt idx="1321">
                  <c:v>-7.6857000063396394E-2</c:v>
                </c:pt>
                <c:pt idx="1322">
                  <c:v>-8.3123305770569006E-2</c:v>
                </c:pt>
                <c:pt idx="1323">
                  <c:v>-9.1744667355407802E-2</c:v>
                </c:pt>
                <c:pt idx="1324">
                  <c:v>-9.69208224223925E-2</c:v>
                </c:pt>
                <c:pt idx="1325">
                  <c:v>-9.5308483835975497E-2</c:v>
                </c:pt>
                <c:pt idx="1326">
                  <c:v>-0.10127189633937</c:v>
                </c:pt>
                <c:pt idx="1327">
                  <c:v>-9.9668925429967498E-2</c:v>
                </c:pt>
                <c:pt idx="1328">
                  <c:v>-0.105121251430527</c:v>
                </c:pt>
                <c:pt idx="1329">
                  <c:v>-0.109821892746475</c:v>
                </c:pt>
                <c:pt idx="1330">
                  <c:v>-0.109432967322784</c:v>
                </c:pt>
                <c:pt idx="1331">
                  <c:v>-0.11521430107658499</c:v>
                </c:pt>
                <c:pt idx="1332">
                  <c:v>-0.112736166175351</c:v>
                </c:pt>
                <c:pt idx="1333">
                  <c:v>-0.11681921403944499</c:v>
                </c:pt>
                <c:pt idx="1334">
                  <c:v>-0.121265561083719</c:v>
                </c:pt>
                <c:pt idx="1335">
                  <c:v>-0.12627134320005801</c:v>
                </c:pt>
                <c:pt idx="1336">
                  <c:v>-0.13357286572363899</c:v>
                </c:pt>
                <c:pt idx="1337">
                  <c:v>-0.136476462469556</c:v>
                </c:pt>
                <c:pt idx="1338">
                  <c:v>-0.14343768519708899</c:v>
                </c:pt>
                <c:pt idx="1339">
                  <c:v>-0.140741444404337</c:v>
                </c:pt>
                <c:pt idx="1340">
                  <c:v>-0.14045084442457201</c:v>
                </c:pt>
                <c:pt idx="1341">
                  <c:v>-0.143539273734509</c:v>
                </c:pt>
                <c:pt idx="1342">
                  <c:v>-0.144431168973847</c:v>
                </c:pt>
                <c:pt idx="1343" formatCode="0.00E+00">
                  <c:v>-0.15001866049437801</c:v>
                </c:pt>
                <c:pt idx="1344">
                  <c:v>-0.149941774580722</c:v>
                </c:pt>
                <c:pt idx="1345">
                  <c:v>-0.15385859331886501</c:v>
                </c:pt>
                <c:pt idx="1346">
                  <c:v>-0.15051157513055699</c:v>
                </c:pt>
                <c:pt idx="1347">
                  <c:v>-0.14355655218371399</c:v>
                </c:pt>
                <c:pt idx="1348">
                  <c:v>-0.13191521432124201</c:v>
                </c:pt>
                <c:pt idx="1349">
                  <c:v>-0.114967514290506</c:v>
                </c:pt>
                <c:pt idx="1350">
                  <c:v>-0.114338176835786</c:v>
                </c:pt>
                <c:pt idx="1351">
                  <c:v>-9.9260739635598602E-2</c:v>
                </c:pt>
                <c:pt idx="1352">
                  <c:v>-9.8751205957336802E-2</c:v>
                </c:pt>
                <c:pt idx="1353">
                  <c:v>-0.103493677755882</c:v>
                </c:pt>
                <c:pt idx="1354">
                  <c:v>-9.4546456881719296E-2</c:v>
                </c:pt>
                <c:pt idx="1355">
                  <c:v>-9.92349222416785E-2</c:v>
                </c:pt>
                <c:pt idx="1356">
                  <c:v>-8.7941204644406301E-2</c:v>
                </c:pt>
                <c:pt idx="1357">
                  <c:v>-8.6850847215041299E-2</c:v>
                </c:pt>
                <c:pt idx="1358">
                  <c:v>-9.1852363425119293E-2</c:v>
                </c:pt>
                <c:pt idx="1359">
                  <c:v>-9.3614946546446795E-2</c:v>
                </c:pt>
                <c:pt idx="1360">
                  <c:v>-9.8021657589319203E-2</c:v>
                </c:pt>
                <c:pt idx="1361">
                  <c:v>-8.8080543938026098E-2</c:v>
                </c:pt>
                <c:pt idx="1362">
                  <c:v>-7.7097644220963102E-2</c:v>
                </c:pt>
                <c:pt idx="1363">
                  <c:v>-6.2046668907764502E-2</c:v>
                </c:pt>
                <c:pt idx="1364">
                  <c:v>-4.9800609041662398E-2</c:v>
                </c:pt>
                <c:pt idx="1365">
                  <c:v>-3.5688001423615202E-2</c:v>
                </c:pt>
                <c:pt idx="1366">
                  <c:v>-2.2697480379288801E-2</c:v>
                </c:pt>
                <c:pt idx="1367">
                  <c:v>-2.1529126225289501E-2</c:v>
                </c:pt>
                <c:pt idx="1368">
                  <c:v>-1.61120924555745E-2</c:v>
                </c:pt>
                <c:pt idx="1369">
                  <c:v>-1.26816484251524E-2</c:v>
                </c:pt>
                <c:pt idx="1370">
                  <c:v>-1.0005536840902701E-2</c:v>
                </c:pt>
                <c:pt idx="1371">
                  <c:v>-2.87833645837273E-3</c:v>
                </c:pt>
                <c:pt idx="1372">
                  <c:v>4.5364477115127904E-3</c:v>
                </c:pt>
                <c:pt idx="1373">
                  <c:v>1.5142063504143899E-2</c:v>
                </c:pt>
                <c:pt idx="1374">
                  <c:v>2.3077203365821902E-2</c:v>
                </c:pt>
                <c:pt idx="1375">
                  <c:v>3.29412256495282E-2</c:v>
                </c:pt>
                <c:pt idx="1376">
                  <c:v>3.9373504453271403E-2</c:v>
                </c:pt>
                <c:pt idx="1377">
                  <c:v>4.4246068615628402E-2</c:v>
                </c:pt>
                <c:pt idx="1378">
                  <c:v>5.2716196247029702E-2</c:v>
                </c:pt>
                <c:pt idx="1379">
                  <c:v>5.5819503037650098E-2</c:v>
                </c:pt>
                <c:pt idx="1380">
                  <c:v>6.4527190647160906E-2</c:v>
                </c:pt>
                <c:pt idx="1381">
                  <c:v>7.2264508475133701E-2</c:v>
                </c:pt>
                <c:pt idx="1382">
                  <c:v>7.7227227753587105E-2</c:v>
                </c:pt>
                <c:pt idx="1383">
                  <c:v>8.1845512034607798E-2</c:v>
                </c:pt>
                <c:pt idx="1384">
                  <c:v>8.2067446247469297E-2</c:v>
                </c:pt>
                <c:pt idx="1385">
                  <c:v>8.4120364252907101E-2</c:v>
                </c:pt>
                <c:pt idx="1386">
                  <c:v>8.3440528023568897E-2</c:v>
                </c:pt>
                <c:pt idx="1387">
                  <c:v>8.3676511068130205E-2</c:v>
                </c:pt>
                <c:pt idx="1388">
                  <c:v>9.9298321043401694E-2</c:v>
                </c:pt>
                <c:pt idx="1389">
                  <c:v>0.115940788705124</c:v>
                </c:pt>
                <c:pt idx="1390">
                  <c:v>0.12062136761643</c:v>
                </c:pt>
                <c:pt idx="1391">
                  <c:v>0.13481252221882001</c:v>
                </c:pt>
                <c:pt idx="1392">
                  <c:v>0.14246797938730299</c:v>
                </c:pt>
                <c:pt idx="1393">
                  <c:v>0.14454218939336699</c:v>
                </c:pt>
                <c:pt idx="1394">
                  <c:v>0.145653380700623</c:v>
                </c:pt>
                <c:pt idx="1395">
                  <c:v>0.14208444962546701</c:v>
                </c:pt>
                <c:pt idx="1396">
                  <c:v>0.148513660926718</c:v>
                </c:pt>
                <c:pt idx="1397">
                  <c:v>0.14493297237667599</c:v>
                </c:pt>
                <c:pt idx="1398">
                  <c:v>0.14760903621718099</c:v>
                </c:pt>
                <c:pt idx="1399">
                  <c:v>0.146375079296622</c:v>
                </c:pt>
                <c:pt idx="1400">
                  <c:v>0.13726625662809</c:v>
                </c:pt>
                <c:pt idx="1401">
                  <c:v>0.13562889396615299</c:v>
                </c:pt>
                <c:pt idx="1402">
                  <c:v>0.124667015322144</c:v>
                </c:pt>
                <c:pt idx="1403">
                  <c:v>0.12933618015847401</c:v>
                </c:pt>
                <c:pt idx="1404">
                  <c:v>0.12827895234216299</c:v>
                </c:pt>
                <c:pt idx="1405">
                  <c:v>0.12371939224563</c:v>
                </c:pt>
                <c:pt idx="1406">
                  <c:v>0.12863840956134001</c:v>
                </c:pt>
                <c:pt idx="1407">
                  <c:v>0.118698244544238</c:v>
                </c:pt>
                <c:pt idx="1408">
                  <c:v>0.118733676691946</c:v>
                </c:pt>
                <c:pt idx="1409">
                  <c:v>0.111186236283734</c:v>
                </c:pt>
                <c:pt idx="1410">
                  <c:v>0.105705251921953</c:v>
                </c:pt>
                <c:pt idx="1411">
                  <c:v>0.10741864619506999</c:v>
                </c:pt>
                <c:pt idx="1412">
                  <c:v>0.100016846845865</c:v>
                </c:pt>
                <c:pt idx="1413">
                  <c:v>0.107912464201062</c:v>
                </c:pt>
                <c:pt idx="1414">
                  <c:v>0.104588597573743</c:v>
                </c:pt>
                <c:pt idx="1415">
                  <c:v>9.8207543144046699E-2</c:v>
                </c:pt>
                <c:pt idx="1416">
                  <c:v>9.2733008873122705E-2</c:v>
                </c:pt>
                <c:pt idx="1417">
                  <c:v>8.29287667913996E-2</c:v>
                </c:pt>
                <c:pt idx="1418">
                  <c:v>8.0241321093834098E-2</c:v>
                </c:pt>
                <c:pt idx="1419">
                  <c:v>6.8660450725314501E-2</c:v>
                </c:pt>
                <c:pt idx="1420">
                  <c:v>6.4506818957460701E-2</c:v>
                </c:pt>
                <c:pt idx="1421">
                  <c:v>5.6295453821384303E-2</c:v>
                </c:pt>
                <c:pt idx="1422">
                  <c:v>4.5385610852794599E-2</c:v>
                </c:pt>
                <c:pt idx="1423">
                  <c:v>3.61424037827573E-2</c:v>
                </c:pt>
                <c:pt idx="1424">
                  <c:v>2.0197997217332501E-2</c:v>
                </c:pt>
                <c:pt idx="1425">
                  <c:v>1.0709076467180299E-2</c:v>
                </c:pt>
                <c:pt idx="1426">
                  <c:v>-1.14473796861743E-3</c:v>
                </c:pt>
                <c:pt idx="1427">
                  <c:v>-2.0357183813763699E-3</c:v>
                </c:pt>
                <c:pt idx="1428">
                  <c:v>-6.41719792199851E-3</c:v>
                </c:pt>
                <c:pt idx="1429">
                  <c:v>-1.2367756139306799E-2</c:v>
                </c:pt>
                <c:pt idx="1430">
                  <c:v>-1.08561721755182E-2</c:v>
                </c:pt>
                <c:pt idx="1431">
                  <c:v>-2.1489499989616599E-2</c:v>
                </c:pt>
                <c:pt idx="1432">
                  <c:v>-2.6127069156616101E-2</c:v>
                </c:pt>
                <c:pt idx="1433">
                  <c:v>-3.5155231348701001E-2</c:v>
                </c:pt>
                <c:pt idx="1434">
                  <c:v>-4.5901811978912403E-2</c:v>
                </c:pt>
                <c:pt idx="1435">
                  <c:v>-5.6311370765483398E-2</c:v>
                </c:pt>
                <c:pt idx="1436">
                  <c:v>-7.1983387537466206E-2</c:v>
                </c:pt>
                <c:pt idx="1437">
                  <c:v>-7.6775383392038404E-2</c:v>
                </c:pt>
                <c:pt idx="1438">
                  <c:v>-7.6312485333278002E-2</c:v>
                </c:pt>
                <c:pt idx="1439">
                  <c:v>-7.3693047026518702E-2</c:v>
                </c:pt>
                <c:pt idx="1440">
                  <c:v>-8.1192926077204797E-2</c:v>
                </c:pt>
                <c:pt idx="1441">
                  <c:v>-9.3763049434375606E-2</c:v>
                </c:pt>
                <c:pt idx="1442">
                  <c:v>-0.102879264176386</c:v>
                </c:pt>
                <c:pt idx="1443">
                  <c:v>-0.11585950950662301</c:v>
                </c:pt>
                <c:pt idx="1444">
                  <c:v>-0.11590413247065599</c:v>
                </c:pt>
                <c:pt idx="1445">
                  <c:v>-0.1150972182779</c:v>
                </c:pt>
                <c:pt idx="1446">
                  <c:v>-0.118107878155869</c:v>
                </c:pt>
                <c:pt idx="1447">
                  <c:v>-0.11348087581018799</c:v>
                </c:pt>
                <c:pt idx="1448">
                  <c:v>-0.11524036558152299</c:v>
                </c:pt>
                <c:pt idx="1449">
                  <c:v>-0.116090302688746</c:v>
                </c:pt>
                <c:pt idx="1450">
                  <c:v>-0.129645148031476</c:v>
                </c:pt>
                <c:pt idx="1451">
                  <c:v>-0.14162422964959601</c:v>
                </c:pt>
                <c:pt idx="1452">
                  <c:v>-0.14998815496895701</c:v>
                </c:pt>
                <c:pt idx="1453">
                  <c:v>-0.16042140675348099</c:v>
                </c:pt>
                <c:pt idx="1454">
                  <c:v>-0.14707278271157001</c:v>
                </c:pt>
                <c:pt idx="1455">
                  <c:v>-0.14793175158861199</c:v>
                </c:pt>
                <c:pt idx="1456">
                  <c:v>-0.13723605752347301</c:v>
                </c:pt>
                <c:pt idx="1457">
                  <c:v>-0.13011494832918599</c:v>
                </c:pt>
                <c:pt idx="1458">
                  <c:v>-0.14404196931084001</c:v>
                </c:pt>
                <c:pt idx="1459">
                  <c:v>-0.13637546773031101</c:v>
                </c:pt>
                <c:pt idx="1460">
                  <c:v>-0.148940723036842</c:v>
                </c:pt>
                <c:pt idx="1461">
                  <c:v>-0.15127764484439399</c:v>
                </c:pt>
                <c:pt idx="1462">
                  <c:v>-0.15320189418681401</c:v>
                </c:pt>
                <c:pt idx="1463">
                  <c:v>-0.16501031775702599</c:v>
                </c:pt>
                <c:pt idx="1464">
                  <c:v>-0.148717475966231</c:v>
                </c:pt>
                <c:pt idx="1465">
                  <c:v>-0.14033715031223401</c:v>
                </c:pt>
                <c:pt idx="1466">
                  <c:v>-0.12286042670930999</c:v>
                </c:pt>
                <c:pt idx="1467">
                  <c:v>-0.105994665784134</c:v>
                </c:pt>
                <c:pt idx="1468">
                  <c:v>-9.3096003760881799E-2</c:v>
                </c:pt>
                <c:pt idx="1469">
                  <c:v>-7.3155864759559097E-2</c:v>
                </c:pt>
                <c:pt idx="1470">
                  <c:v>-7.7104888399612603E-2</c:v>
                </c:pt>
                <c:pt idx="1471">
                  <c:v>-8.5085684074997003E-2</c:v>
                </c:pt>
                <c:pt idx="1472">
                  <c:v>-9.2115304200752104E-2</c:v>
                </c:pt>
                <c:pt idx="1473">
                  <c:v>-0.103412118095272</c:v>
                </c:pt>
                <c:pt idx="1474">
                  <c:v>-0.111720787505592</c:v>
                </c:pt>
                <c:pt idx="1475">
                  <c:v>-0.1191663390802</c:v>
                </c:pt>
                <c:pt idx="1476">
                  <c:v>-0.100904231360158</c:v>
                </c:pt>
                <c:pt idx="1477">
                  <c:v>-8.1703644534517797E-2</c:v>
                </c:pt>
                <c:pt idx="1478">
                  <c:v>-6.9022284737216E-2</c:v>
                </c:pt>
                <c:pt idx="1479">
                  <c:v>-4.1175517847893597E-2</c:v>
                </c:pt>
                <c:pt idx="1480">
                  <c:v>-3.00222985136154E-2</c:v>
                </c:pt>
                <c:pt idx="1481">
                  <c:v>-2.3584810415069699E-2</c:v>
                </c:pt>
                <c:pt idx="1482">
                  <c:v>-2.1317929078989498E-2</c:v>
                </c:pt>
                <c:pt idx="1483" formatCode="0.00E+00">
                  <c:v>-1.91127693431535E-2</c:v>
                </c:pt>
                <c:pt idx="1484">
                  <c:v>-5.5956556297244E-3</c:v>
                </c:pt>
                <c:pt idx="1485">
                  <c:v>4.1015951037452203E-3</c:v>
                </c:pt>
                <c:pt idx="1486">
                  <c:v>1.888268742542E-2</c:v>
                </c:pt>
                <c:pt idx="1487">
                  <c:v>2.9646967566346501E-2</c:v>
                </c:pt>
                <c:pt idx="1488">
                  <c:v>3.4340561686589499E-2</c:v>
                </c:pt>
                <c:pt idx="1489">
                  <c:v>4.4380164823628103E-2</c:v>
                </c:pt>
                <c:pt idx="1490">
                  <c:v>5.3706931617666598E-2</c:v>
                </c:pt>
                <c:pt idx="1491">
                  <c:v>6.2611894732362103E-2</c:v>
                </c:pt>
                <c:pt idx="1492">
                  <c:v>7.0687576888043696E-2</c:v>
                </c:pt>
                <c:pt idx="1493">
                  <c:v>7.3912912015694193E-2</c:v>
                </c:pt>
                <c:pt idx="1494">
                  <c:v>7.2488828940147701E-2</c:v>
                </c:pt>
                <c:pt idx="1495">
                  <c:v>7.1153190174487901E-2</c:v>
                </c:pt>
                <c:pt idx="1496">
                  <c:v>7.5184207312881807E-2</c:v>
                </c:pt>
                <c:pt idx="1497">
                  <c:v>7.9105330192027701E-2</c:v>
                </c:pt>
                <c:pt idx="1498">
                  <c:v>8.5878751266851697E-2</c:v>
                </c:pt>
                <c:pt idx="1499">
                  <c:v>9.1783692423538898E-2</c:v>
                </c:pt>
                <c:pt idx="1500">
                  <c:v>9.2942781621130399E-2</c:v>
                </c:pt>
                <c:pt idx="1501">
                  <c:v>9.4002398884979896E-2</c:v>
                </c:pt>
                <c:pt idx="1502">
                  <c:v>9.5927311655975706E-2</c:v>
                </c:pt>
                <c:pt idx="1503">
                  <c:v>9.9955943610837303E-2</c:v>
                </c:pt>
                <c:pt idx="1504">
                  <c:v>0.100905465138382</c:v>
                </c:pt>
                <c:pt idx="1505">
                  <c:v>0.11367424668418501</c:v>
                </c:pt>
                <c:pt idx="1506">
                  <c:v>0.131211420759486</c:v>
                </c:pt>
                <c:pt idx="1507">
                  <c:v>0.141987317844563</c:v>
                </c:pt>
                <c:pt idx="1508">
                  <c:v>0.15632117083239799</c:v>
                </c:pt>
                <c:pt idx="1509">
                  <c:v>0.159357522985174</c:v>
                </c:pt>
                <c:pt idx="1510">
                  <c:v>0.15767369921169699</c:v>
                </c:pt>
                <c:pt idx="1511">
                  <c:v>0.15515234462340699</c:v>
                </c:pt>
                <c:pt idx="1512">
                  <c:v>0.15166334927095099</c:v>
                </c:pt>
                <c:pt idx="1513">
                  <c:v>0.160863060870371</c:v>
                </c:pt>
                <c:pt idx="1514">
                  <c:v>0.16836897854892799</c:v>
                </c:pt>
                <c:pt idx="1515">
                  <c:v>0.16891427001020101</c:v>
                </c:pt>
                <c:pt idx="1516">
                  <c:v>0.16099096152108</c:v>
                </c:pt>
                <c:pt idx="1517">
                  <c:v>0.152309885214512</c:v>
                </c:pt>
                <c:pt idx="1518">
                  <c:v>0.148730998761154</c:v>
                </c:pt>
                <c:pt idx="1519">
                  <c:v>0.14277470452990201</c:v>
                </c:pt>
                <c:pt idx="1520">
                  <c:v>0.14147088172347699</c:v>
                </c:pt>
                <c:pt idx="1521">
                  <c:v>0.12933122801682401</c:v>
                </c:pt>
                <c:pt idx="1522">
                  <c:v>0.122562858381835</c:v>
                </c:pt>
                <c:pt idx="1523">
                  <c:v>0.119902347819957</c:v>
                </c:pt>
                <c:pt idx="1524">
                  <c:v>0.109196558465432</c:v>
                </c:pt>
                <c:pt idx="1525">
                  <c:v>0.10135043126780301</c:v>
                </c:pt>
                <c:pt idx="1526">
                  <c:v>9.4753772782358206E-2</c:v>
                </c:pt>
                <c:pt idx="1527">
                  <c:v>0.109931327455755</c:v>
                </c:pt>
                <c:pt idx="1528">
                  <c:v>0.114648218445047</c:v>
                </c:pt>
                <c:pt idx="1529">
                  <c:v>0.117698309836587</c:v>
                </c:pt>
                <c:pt idx="1530">
                  <c:v>0.12461815534720699</c:v>
                </c:pt>
                <c:pt idx="1531">
                  <c:v>0.111642793169915</c:v>
                </c:pt>
                <c:pt idx="1532">
                  <c:v>0.104974006886747</c:v>
                </c:pt>
                <c:pt idx="1533">
                  <c:v>9.0202411122573503E-2</c:v>
                </c:pt>
                <c:pt idx="1534">
                  <c:v>8.7341314449243895E-2</c:v>
                </c:pt>
                <c:pt idx="1535">
                  <c:v>8.6856281110033504E-2</c:v>
                </c:pt>
                <c:pt idx="1536">
                  <c:v>7.8109261466036001E-2</c:v>
                </c:pt>
                <c:pt idx="1537">
                  <c:v>8.2106909847505002E-2</c:v>
                </c:pt>
                <c:pt idx="1538">
                  <c:v>7.2525920305688399E-2</c:v>
                </c:pt>
                <c:pt idx="1539">
                  <c:v>7.0863267651605E-2</c:v>
                </c:pt>
                <c:pt idx="1540">
                  <c:v>6.3492417509370694E-2</c:v>
                </c:pt>
                <c:pt idx="1541">
                  <c:v>4.9654812804554797E-2</c:v>
                </c:pt>
                <c:pt idx="1542">
                  <c:v>3.1819262033375803E-2</c:v>
                </c:pt>
                <c:pt idx="1543">
                  <c:v>-2.0948735374797601E-3</c:v>
                </c:pt>
                <c:pt idx="1544">
                  <c:v>-2.0540632092616699E-2</c:v>
                </c:pt>
                <c:pt idx="1545">
                  <c:v>-4.8995639793978099E-2</c:v>
                </c:pt>
                <c:pt idx="1546">
                  <c:v>-3.83804361097883E-2</c:v>
                </c:pt>
                <c:pt idx="1547">
                  <c:v>-2.3284060806787601E-2</c:v>
                </c:pt>
                <c:pt idx="1548">
                  <c:v>-2.6786241471597999E-2</c:v>
                </c:pt>
                <c:pt idx="1549">
                  <c:v>1.7722374280330401E-3</c:v>
                </c:pt>
                <c:pt idx="1550">
                  <c:v>-1.1593668423707799E-2</c:v>
                </c:pt>
                <c:pt idx="1551">
                  <c:v>-1.93332466129616E-2</c:v>
                </c:pt>
                <c:pt idx="1552">
                  <c:v>-3.4093045332844803E-2</c:v>
                </c:pt>
                <c:pt idx="1553">
                  <c:v>-5.7940542248672601E-2</c:v>
                </c:pt>
                <c:pt idx="1554">
                  <c:v>-6.3865899708136997E-2</c:v>
                </c:pt>
                <c:pt idx="1555">
                  <c:v>-8.3217799513591706E-2</c:v>
                </c:pt>
                <c:pt idx="1556">
                  <c:v>-6.4256312408863397E-2</c:v>
                </c:pt>
                <c:pt idx="1557">
                  <c:v>-6.9504127851567898E-2</c:v>
                </c:pt>
                <c:pt idx="1558">
                  <c:v>-6.1365918589566998E-2</c:v>
                </c:pt>
                <c:pt idx="1559">
                  <c:v>-4.1412069995145399E-2</c:v>
                </c:pt>
                <c:pt idx="1560">
                  <c:v>-5.8243534851414397E-2</c:v>
                </c:pt>
                <c:pt idx="1561">
                  <c:v>-4.5824234711377997E-2</c:v>
                </c:pt>
                <c:pt idx="1562">
                  <c:v>-6.5758446182216004E-2</c:v>
                </c:pt>
                <c:pt idx="1563">
                  <c:v>-6.9939163256311193E-2</c:v>
                </c:pt>
                <c:pt idx="1564">
                  <c:v>-7.1803618699931598E-2</c:v>
                </c:pt>
                <c:pt idx="1565">
                  <c:v>-9.0929847347008902E-2</c:v>
                </c:pt>
                <c:pt idx="1566">
                  <c:v>-8.3754320967890303E-2</c:v>
                </c:pt>
                <c:pt idx="1567">
                  <c:v>-0.115604228009809</c:v>
                </c:pt>
                <c:pt idx="1568">
                  <c:v>-0.11777891362052199</c:v>
                </c:pt>
                <c:pt idx="1569">
                  <c:v>-0.13456997412966501</c:v>
                </c:pt>
                <c:pt idx="1570">
                  <c:v>-0.154647948941807</c:v>
                </c:pt>
                <c:pt idx="1571">
                  <c:v>-0.13534518254135899</c:v>
                </c:pt>
                <c:pt idx="1572">
                  <c:v>-0.151765033894282</c:v>
                </c:pt>
                <c:pt idx="1573">
                  <c:v>-0.133344441096934</c:v>
                </c:pt>
                <c:pt idx="1574">
                  <c:v>-0.12879041640379199</c:v>
                </c:pt>
                <c:pt idx="1575">
                  <c:v>-0.127304849479322</c:v>
                </c:pt>
                <c:pt idx="1576">
                  <c:v>-0.112217961831189</c:v>
                </c:pt>
                <c:pt idx="1577">
                  <c:v>-0.12640170004721599</c:v>
                </c:pt>
                <c:pt idx="1578">
                  <c:v>-0.106111884934041</c:v>
                </c:pt>
                <c:pt idx="1579">
                  <c:v>-0.111984696335841</c:v>
                </c:pt>
                <c:pt idx="1580">
                  <c:v>-0.10808005132441099</c:v>
                </c:pt>
                <c:pt idx="1581">
                  <c:v>-9.8940567777831098E-2</c:v>
                </c:pt>
                <c:pt idx="1582">
                  <c:v>-0.109021107521432</c:v>
                </c:pt>
                <c:pt idx="1583">
                  <c:v>-8.9550192124721706E-2</c:v>
                </c:pt>
                <c:pt idx="1584">
                  <c:v>-9.8908416881516498E-2</c:v>
                </c:pt>
                <c:pt idx="1585">
                  <c:v>-9.0608377654307001E-2</c:v>
                </c:pt>
                <c:pt idx="1586">
                  <c:v>-9.0367310050332897E-2</c:v>
                </c:pt>
                <c:pt idx="1587">
                  <c:v>-9.6186440234631701E-2</c:v>
                </c:pt>
                <c:pt idx="1588">
                  <c:v>-7.9656905946391895E-2</c:v>
                </c:pt>
                <c:pt idx="1589">
                  <c:v>-8.9500803808741397E-2</c:v>
                </c:pt>
                <c:pt idx="1590">
                  <c:v>-7.2157524869135695E-2</c:v>
                </c:pt>
                <c:pt idx="1591">
                  <c:v>-6.8674560575367902E-2</c:v>
                </c:pt>
                <c:pt idx="1592">
                  <c:v>-6.2990573063746905E-2</c:v>
                </c:pt>
                <c:pt idx="1593">
                  <c:v>-4.56137581966084E-2</c:v>
                </c:pt>
                <c:pt idx="1594">
                  <c:v>-4.9010925089281898E-2</c:v>
                </c:pt>
                <c:pt idx="1595">
                  <c:v>-3.1802831513098699E-2</c:v>
                </c:pt>
                <c:pt idx="1596">
                  <c:v>-3.9276285014245398E-2</c:v>
                </c:pt>
                <c:pt idx="1597">
                  <c:v>-3.5773368995971798E-2</c:v>
                </c:pt>
                <c:pt idx="1598">
                  <c:v>-3.3343363756259202E-2</c:v>
                </c:pt>
                <c:pt idx="1599">
                  <c:v>-4.0314480419281103E-2</c:v>
                </c:pt>
                <c:pt idx="1600">
                  <c:v>-2.29874888177884E-2</c:v>
                </c:pt>
                <c:pt idx="1601">
                  <c:v>-2.9646653614766399E-2</c:v>
                </c:pt>
                <c:pt idx="1602">
                  <c:v>-1.70777347484946E-2</c:v>
                </c:pt>
                <c:pt idx="1603">
                  <c:v>-1.55125124738163E-2</c:v>
                </c:pt>
                <c:pt idx="1604">
                  <c:v>-1.46760724671944E-2</c:v>
                </c:pt>
                <c:pt idx="1605">
                  <c:v>9.39415640974001E-3</c:v>
                </c:pt>
                <c:pt idx="1606">
                  <c:v>7.6320122332066099E-3</c:v>
                </c:pt>
                <c:pt idx="1607">
                  <c:v>2.6425354830290598E-2</c:v>
                </c:pt>
                <c:pt idx="1608">
                  <c:v>2.9852605806393501E-2</c:v>
                </c:pt>
                <c:pt idx="1609">
                  <c:v>3.3043582560139298E-2</c:v>
                </c:pt>
                <c:pt idx="1610">
                  <c:v>4.4025176713310098E-2</c:v>
                </c:pt>
                <c:pt idx="1611">
                  <c:v>3.2397121495567997E-2</c:v>
                </c:pt>
                <c:pt idx="1612">
                  <c:v>4.6776444225397201E-2</c:v>
                </c:pt>
                <c:pt idx="1613">
                  <c:v>4.1630428152513499E-2</c:v>
                </c:pt>
                <c:pt idx="1614">
                  <c:v>4.9024175616365899E-2</c:v>
                </c:pt>
                <c:pt idx="1615">
                  <c:v>6.2786489883942004E-2</c:v>
                </c:pt>
                <c:pt idx="1616">
                  <c:v>5.8197142416045698E-2</c:v>
                </c:pt>
                <c:pt idx="1617">
                  <c:v>7.4207449556200802E-2</c:v>
                </c:pt>
                <c:pt idx="1618">
                  <c:v>6.6206623335805195E-2</c:v>
                </c:pt>
                <c:pt idx="1619">
                  <c:v>7.6004913709437599E-2</c:v>
                </c:pt>
                <c:pt idx="1620">
                  <c:v>7.8802007132032503E-2</c:v>
                </c:pt>
                <c:pt idx="1621">
                  <c:v>7.5614098745084499E-2</c:v>
                </c:pt>
                <c:pt idx="1622">
                  <c:v>9.2799078056704606E-2</c:v>
                </c:pt>
                <c:pt idx="1623">
                  <c:v>8.5095506095680104E-2</c:v>
                </c:pt>
                <c:pt idx="1624">
                  <c:v>9.5820545170161905E-2</c:v>
                </c:pt>
                <c:pt idx="1625">
                  <c:v>9.0600004146736496E-2</c:v>
                </c:pt>
                <c:pt idx="1626">
                  <c:v>8.9046776116423199E-2</c:v>
                </c:pt>
                <c:pt idx="1627">
                  <c:v>9.7715821299683994E-2</c:v>
                </c:pt>
                <c:pt idx="1628">
                  <c:v>8.4272945748054801E-2</c:v>
                </c:pt>
                <c:pt idx="1629">
                  <c:v>9.5950347643422307E-2</c:v>
                </c:pt>
                <c:pt idx="1630">
                  <c:v>9.3196022398922898E-2</c:v>
                </c:pt>
                <c:pt idx="1631">
                  <c:v>9.8408512990401903E-2</c:v>
                </c:pt>
                <c:pt idx="1632">
                  <c:v>0.107319733195991</c:v>
                </c:pt>
                <c:pt idx="1633">
                  <c:v>0.10165080510876599</c:v>
                </c:pt>
                <c:pt idx="1634">
                  <c:v>0.109631074134942</c:v>
                </c:pt>
                <c:pt idx="1635">
                  <c:v>9.6173521853963606E-2</c:v>
                </c:pt>
                <c:pt idx="1636">
                  <c:v>9.9347042568852101E-2</c:v>
                </c:pt>
                <c:pt idx="1637">
                  <c:v>9.6264607006407696E-2</c:v>
                </c:pt>
                <c:pt idx="1638">
                  <c:v>8.6798135351295297E-2</c:v>
                </c:pt>
                <c:pt idx="1639">
                  <c:v>9.2010301128925998E-2</c:v>
                </c:pt>
                <c:pt idx="1640">
                  <c:v>7.47826280872851E-2</c:v>
                </c:pt>
                <c:pt idx="1641">
                  <c:v>7.6836508522961602E-2</c:v>
                </c:pt>
                <c:pt idx="1642">
                  <c:v>6.7739353987952805E-2</c:v>
                </c:pt>
                <c:pt idx="1643">
                  <c:v>6.3797507040435505E-2</c:v>
                </c:pt>
                <c:pt idx="1644">
                  <c:v>6.8256916151661101E-2</c:v>
                </c:pt>
                <c:pt idx="1645">
                  <c:v>5.5833522001058102E-2</c:v>
                </c:pt>
                <c:pt idx="1646">
                  <c:v>6.47142416697008E-2</c:v>
                </c:pt>
                <c:pt idx="1647">
                  <c:v>5.6242594501728901E-2</c:v>
                </c:pt>
                <c:pt idx="1648">
                  <c:v>6.0164010133053197E-2</c:v>
                </c:pt>
                <c:pt idx="1649">
                  <c:v>6.1513419567364502E-2</c:v>
                </c:pt>
                <c:pt idx="1650">
                  <c:v>5.08378189643943E-2</c:v>
                </c:pt>
                <c:pt idx="1651">
                  <c:v>5.5376834033708203E-2</c:v>
                </c:pt>
                <c:pt idx="1652">
                  <c:v>3.6485768204513797E-2</c:v>
                </c:pt>
                <c:pt idx="1653">
                  <c:v>3.2071513467968001E-2</c:v>
                </c:pt>
                <c:pt idx="1654">
                  <c:v>1.9105867071757598E-2</c:v>
                </c:pt>
                <c:pt idx="1655">
                  <c:v>7.1541397498196702E-3</c:v>
                </c:pt>
                <c:pt idx="1656">
                  <c:v>5.1306979037663899E-3</c:v>
                </c:pt>
                <c:pt idx="1657">
                  <c:v>-1.10769624590491E-2</c:v>
                </c:pt>
                <c:pt idx="1658">
                  <c:v>-3.2847080038281499E-3</c:v>
                </c:pt>
                <c:pt idx="1659">
                  <c:v>-1.41122914706708E-2</c:v>
                </c:pt>
                <c:pt idx="1660">
                  <c:v>-1.6269377796741799E-2</c:v>
                </c:pt>
                <c:pt idx="1661">
                  <c:v>-1.47943112962034E-2</c:v>
                </c:pt>
                <c:pt idx="1662">
                  <c:v>-2.64999729624593E-2</c:v>
                </c:pt>
                <c:pt idx="1663">
                  <c:v>-1.8140757305931302E-2</c:v>
                </c:pt>
                <c:pt idx="1664">
                  <c:v>-3.0781901650658101E-2</c:v>
                </c:pt>
                <c:pt idx="1665">
                  <c:v>-3.22151202083455E-2</c:v>
                </c:pt>
                <c:pt idx="1666">
                  <c:v>-4.22608016109099E-2</c:v>
                </c:pt>
                <c:pt idx="1667">
                  <c:v>-5.7686860737670903E-2</c:v>
                </c:pt>
                <c:pt idx="1668">
                  <c:v>-5.9704806354045098E-2</c:v>
                </c:pt>
                <c:pt idx="1669">
                  <c:v>-8.0238991114787203E-2</c:v>
                </c:pt>
                <c:pt idx="1670">
                  <c:v>-7.3429094147254195E-2</c:v>
                </c:pt>
                <c:pt idx="1671">
                  <c:v>-7.7162841397257806E-2</c:v>
                </c:pt>
                <c:pt idx="1672">
                  <c:v>-8.0023927690720406E-2</c:v>
                </c:pt>
                <c:pt idx="1673">
                  <c:v>-7.1149827812746397E-2</c:v>
                </c:pt>
                <c:pt idx="1674">
                  <c:v>-8.0503136236746806E-2</c:v>
                </c:pt>
                <c:pt idx="1675">
                  <c:v>-7.5248953171984101E-2</c:v>
                </c:pt>
                <c:pt idx="1676">
                  <c:v>-8.9643399168346904E-2</c:v>
                </c:pt>
                <c:pt idx="1677">
                  <c:v>-9.1090240203240094E-2</c:v>
                </c:pt>
                <c:pt idx="1678">
                  <c:v>-9.2478828445354905E-2</c:v>
                </c:pt>
                <c:pt idx="1679">
                  <c:v>-0.104592064799363</c:v>
                </c:pt>
                <c:pt idx="1680">
                  <c:v>-9.5517057286866297E-2</c:v>
                </c:pt>
                <c:pt idx="1681">
                  <c:v>-0.10796853614097</c:v>
                </c:pt>
                <c:pt idx="1682">
                  <c:v>-0.10303109921067199</c:v>
                </c:pt>
                <c:pt idx="1683">
                  <c:v>-0.10620168066259</c:v>
                </c:pt>
                <c:pt idx="1684">
                  <c:v>-0.114187971095892</c:v>
                </c:pt>
                <c:pt idx="1685">
                  <c:v>-0.10525042977683501</c:v>
                </c:pt>
                <c:pt idx="1686">
                  <c:v>-0.11328851453378</c:v>
                </c:pt>
                <c:pt idx="1687">
                  <c:v>-0.101718456151872</c:v>
                </c:pt>
                <c:pt idx="1688">
                  <c:v>-0.106364248112663</c:v>
                </c:pt>
                <c:pt idx="1689">
                  <c:v>-0.111008042858201</c:v>
                </c:pt>
                <c:pt idx="1690">
                  <c:v>-0.106879628666897</c:v>
                </c:pt>
                <c:pt idx="1691">
                  <c:v>-0.119015185534858</c:v>
                </c:pt>
                <c:pt idx="1692">
                  <c:v>-0.10934216600942499</c:v>
                </c:pt>
                <c:pt idx="1693">
                  <c:v>-0.10880719555809901</c:v>
                </c:pt>
                <c:pt idx="1694">
                  <c:v>-0.10276799538848</c:v>
                </c:pt>
                <c:pt idx="1695">
                  <c:v>-9.27110390121446E-2</c:v>
                </c:pt>
                <c:pt idx="1696">
                  <c:v>-9.0226381243444495E-2</c:v>
                </c:pt>
                <c:pt idx="1697">
                  <c:v>-7.5397697625344401E-2</c:v>
                </c:pt>
                <c:pt idx="1698">
                  <c:v>-7.5271038024657899E-2</c:v>
                </c:pt>
                <c:pt idx="1699">
                  <c:v>-6.7785005644717206E-2</c:v>
                </c:pt>
                <c:pt idx="1700">
                  <c:v>-6.4810996708844104E-2</c:v>
                </c:pt>
                <c:pt idx="1701">
                  <c:v>-6.5769458947502593E-2</c:v>
                </c:pt>
                <c:pt idx="1702">
                  <c:v>-6.0571802258508403E-2</c:v>
                </c:pt>
                <c:pt idx="1703">
                  <c:v>-6.4754108815600994E-2</c:v>
                </c:pt>
                <c:pt idx="1704">
                  <c:v>-5.53392782524188E-2</c:v>
                </c:pt>
                <c:pt idx="1705">
                  <c:v>-5.6482009498343498E-2</c:v>
                </c:pt>
                <c:pt idx="1706">
                  <c:v>-5.3166468589445702E-2</c:v>
                </c:pt>
                <c:pt idx="1707">
                  <c:v>-4.6573446221322902E-2</c:v>
                </c:pt>
                <c:pt idx="1708">
                  <c:v>-4.69353025175814E-2</c:v>
                </c:pt>
                <c:pt idx="1709">
                  <c:v>-3.3888887011808803E-2</c:v>
                </c:pt>
                <c:pt idx="1710">
                  <c:v>-3.3716551809277497E-2</c:v>
                </c:pt>
                <c:pt idx="1711">
                  <c:v>-2.4177305669583302E-2</c:v>
                </c:pt>
                <c:pt idx="1712">
                  <c:v>-1.9757648256758902E-2</c:v>
                </c:pt>
                <c:pt idx="1713">
                  <c:v>-2.0504097698734701E-2</c:v>
                </c:pt>
                <c:pt idx="1714">
                  <c:v>-1.02933858269763E-2</c:v>
                </c:pt>
                <c:pt idx="1715">
                  <c:v>-1.44056483861563E-2</c:v>
                </c:pt>
                <c:pt idx="1716">
                  <c:v>-4.0821326546968701E-3</c:v>
                </c:pt>
                <c:pt idx="1717">
                  <c:v>1.7493497738162399E-3</c:v>
                </c:pt>
                <c:pt idx="1718">
                  <c:v>7.5806112734643997E-3</c:v>
                </c:pt>
                <c:pt idx="1719">
                  <c:v>2.56354833920505E-2</c:v>
                </c:pt>
                <c:pt idx="1720">
                  <c:v>2.8727915164031601E-2</c:v>
                </c:pt>
                <c:pt idx="1721">
                  <c:v>4.0737527841875898E-2</c:v>
                </c:pt>
                <c:pt idx="1722">
                  <c:v>4.6867469491779702E-2</c:v>
                </c:pt>
                <c:pt idx="1723">
                  <c:v>4.8067081160289897E-2</c:v>
                </c:pt>
                <c:pt idx="1724">
                  <c:v>5.5225663277631502E-2</c:v>
                </c:pt>
                <c:pt idx="1725">
                  <c:v>5.4147818643337398E-2</c:v>
                </c:pt>
                <c:pt idx="1726">
                  <c:v>6.3697382492049204E-2</c:v>
                </c:pt>
                <c:pt idx="1727">
                  <c:v>6.86613938945939E-2</c:v>
                </c:pt>
                <c:pt idx="1728">
                  <c:v>7.3306033415069805E-2</c:v>
                </c:pt>
                <c:pt idx="1729">
                  <c:v>7.7791018813764101E-2</c:v>
                </c:pt>
                <c:pt idx="1730">
                  <c:v>7.3768087233284596E-2</c:v>
                </c:pt>
                <c:pt idx="1731">
                  <c:v>7.8946957810121898E-2</c:v>
                </c:pt>
                <c:pt idx="1732">
                  <c:v>7.7243422788885505E-2</c:v>
                </c:pt>
                <c:pt idx="1733">
                  <c:v>8.5058771778550896E-2</c:v>
                </c:pt>
                <c:pt idx="1734">
                  <c:v>9.0828201803172803E-2</c:v>
                </c:pt>
                <c:pt idx="1735">
                  <c:v>9.2467911675741699E-2</c:v>
                </c:pt>
                <c:pt idx="1736">
                  <c:v>0.101012802307111</c:v>
                </c:pt>
                <c:pt idx="1737">
                  <c:v>9.5111741432530303E-2</c:v>
                </c:pt>
                <c:pt idx="1738">
                  <c:v>0.100533138453298</c:v>
                </c:pt>
                <c:pt idx="1739">
                  <c:v>9.8559123111524302E-2</c:v>
                </c:pt>
                <c:pt idx="1740">
                  <c:v>9.6761851457849907E-2</c:v>
                </c:pt>
                <c:pt idx="1741">
                  <c:v>0.10268492605075299</c:v>
                </c:pt>
                <c:pt idx="1742">
                  <c:v>9.6788198395618197E-2</c:v>
                </c:pt>
                <c:pt idx="1743">
                  <c:v>0.102701496876652</c:v>
                </c:pt>
                <c:pt idx="1744">
                  <c:v>9.7797161061861398E-2</c:v>
                </c:pt>
                <c:pt idx="1745">
                  <c:v>9.6892093389002495E-2</c:v>
                </c:pt>
                <c:pt idx="1746">
                  <c:v>0.102218153679846</c:v>
                </c:pt>
                <c:pt idx="1747">
                  <c:v>9.9890482273550504E-2</c:v>
                </c:pt>
                <c:pt idx="1748">
                  <c:v>0.106090544281398</c:v>
                </c:pt>
                <c:pt idx="1749">
                  <c:v>0.102689122093059</c:v>
                </c:pt>
                <c:pt idx="1750">
                  <c:v>0.105702852964263</c:v>
                </c:pt>
                <c:pt idx="1751">
                  <c:v>0.104125396041579</c:v>
                </c:pt>
                <c:pt idx="1752">
                  <c:v>9.7623091661562106E-2</c:v>
                </c:pt>
                <c:pt idx="1753">
                  <c:v>9.9139596444120903E-2</c:v>
                </c:pt>
                <c:pt idx="1754">
                  <c:v>9.0184991540906104E-2</c:v>
                </c:pt>
                <c:pt idx="1755">
                  <c:v>9.1525594297355503E-2</c:v>
                </c:pt>
                <c:pt idx="1756">
                  <c:v>8.81218367476366E-2</c:v>
                </c:pt>
                <c:pt idx="1757">
                  <c:v>8.2595324208853904E-2</c:v>
                </c:pt>
                <c:pt idx="1758">
                  <c:v>8.2082285145817099E-2</c:v>
                </c:pt>
                <c:pt idx="1759">
                  <c:v>7.2941619827170207E-2</c:v>
                </c:pt>
                <c:pt idx="1760">
                  <c:v>7.2066187733870399E-2</c:v>
                </c:pt>
                <c:pt idx="1761">
                  <c:v>6.2291546544656497E-2</c:v>
                </c:pt>
                <c:pt idx="1762">
                  <c:v>5.7137742424287402E-2</c:v>
                </c:pt>
                <c:pt idx="1763">
                  <c:v>5.4347933679652703E-2</c:v>
                </c:pt>
                <c:pt idx="1764">
                  <c:v>4.1738703922853303E-2</c:v>
                </c:pt>
                <c:pt idx="1765">
                  <c:v>3.6983524223370999E-2</c:v>
                </c:pt>
                <c:pt idx="1766">
                  <c:v>2.42694105331441E-2</c:v>
                </c:pt>
                <c:pt idx="1767">
                  <c:v>1.7763578874021201E-2</c:v>
                </c:pt>
                <c:pt idx="1768">
                  <c:v>1.36790365475635E-2</c:v>
                </c:pt>
                <c:pt idx="1769">
                  <c:v>8.6672957175886502E-3</c:v>
                </c:pt>
                <c:pt idx="1770">
                  <c:v>9.3761306524107798E-3</c:v>
                </c:pt>
                <c:pt idx="1771">
                  <c:v>5.7541284615979498E-3</c:v>
                </c:pt>
                <c:pt idx="1772">
                  <c:v>8.3644793990018292E-3</c:v>
                </c:pt>
                <c:pt idx="1773">
                  <c:v>3.1056661995884E-3</c:v>
                </c:pt>
                <c:pt idx="1774">
                  <c:v>-2.2809318341732799E-3</c:v>
                </c:pt>
                <c:pt idx="1775">
                  <c:v>-5.7682006753850198E-3</c:v>
                </c:pt>
                <c:pt idx="1776">
                  <c:v>-1.422205886941E-2</c:v>
                </c:pt>
                <c:pt idx="1777">
                  <c:v>-1.4751997608243301E-2</c:v>
                </c:pt>
                <c:pt idx="1778">
                  <c:v>-2.0276371759597699E-2</c:v>
                </c:pt>
                <c:pt idx="1779">
                  <c:v>-2.4753281394109001E-2</c:v>
                </c:pt>
                <c:pt idx="1780">
                  <c:v>-3.2235484999345899E-2</c:v>
                </c:pt>
                <c:pt idx="1781">
                  <c:v>-4.2077233384933799E-2</c:v>
                </c:pt>
                <c:pt idx="1782">
                  <c:v>-4.8305056035051003E-2</c:v>
                </c:pt>
                <c:pt idx="1783">
                  <c:v>-6.0895678356011597E-2</c:v>
                </c:pt>
                <c:pt idx="1784">
                  <c:v>-6.6534004330718294E-2</c:v>
                </c:pt>
                <c:pt idx="1785">
                  <c:v>-7.3562902039426198E-2</c:v>
                </c:pt>
                <c:pt idx="1786">
                  <c:v>-8.0779799555571699E-2</c:v>
                </c:pt>
                <c:pt idx="1787">
                  <c:v>-8.2827531629137599E-2</c:v>
                </c:pt>
                <c:pt idx="1788">
                  <c:v>-8.6913542707007796E-2</c:v>
                </c:pt>
                <c:pt idx="1789">
                  <c:v>-8.7365956699903102E-2</c:v>
                </c:pt>
                <c:pt idx="1790">
                  <c:v>-9.0422297242319399E-2</c:v>
                </c:pt>
                <c:pt idx="1791">
                  <c:v>-9.3652903134896798E-2</c:v>
                </c:pt>
                <c:pt idx="1792">
                  <c:v>-9.6818860064585205E-2</c:v>
                </c:pt>
                <c:pt idx="1793">
                  <c:v>-9.9089314495856701E-2</c:v>
                </c:pt>
                <c:pt idx="1794">
                  <c:v>-9.8547251432834604E-2</c:v>
                </c:pt>
                <c:pt idx="1795">
                  <c:v>-0.10037342910781399</c:v>
                </c:pt>
                <c:pt idx="1796">
                  <c:v>-0.100280172819341</c:v>
                </c:pt>
                <c:pt idx="1797">
                  <c:v>-0.103224478905283</c:v>
                </c:pt>
                <c:pt idx="1798">
                  <c:v>-0.105040554878142</c:v>
                </c:pt>
                <c:pt idx="1799">
                  <c:v>-0.104788057066024</c:v>
                </c:pt>
                <c:pt idx="1800">
                  <c:v>-0.105031734824397</c:v>
                </c:pt>
                <c:pt idx="1801">
                  <c:v>-0.101881543123504</c:v>
                </c:pt>
                <c:pt idx="1802">
                  <c:v>-0.101379910976248</c:v>
                </c:pt>
                <c:pt idx="1803">
                  <c:v>-9.7924600020469904E-2</c:v>
                </c:pt>
                <c:pt idx="1804">
                  <c:v>-9.7399015118153007E-2</c:v>
                </c:pt>
                <c:pt idx="1805">
                  <c:v>-9.9120512223065907E-2</c:v>
                </c:pt>
                <c:pt idx="1806">
                  <c:v>-9.6988496392050302E-2</c:v>
                </c:pt>
                <c:pt idx="1807">
                  <c:v>-9.8744333742503201E-2</c:v>
                </c:pt>
                <c:pt idx="1808">
                  <c:v>-9.4497088123087006E-2</c:v>
                </c:pt>
                <c:pt idx="1809">
                  <c:v>-9.0266508697699005E-2</c:v>
                </c:pt>
                <c:pt idx="1810">
                  <c:v>-8.7014497099569196E-2</c:v>
                </c:pt>
                <c:pt idx="1811">
                  <c:v>-8.0917403500712207E-2</c:v>
                </c:pt>
                <c:pt idx="1812">
                  <c:v>-8.2919957287420201E-2</c:v>
                </c:pt>
                <c:pt idx="1813" formatCode="0.00E+00">
                  <c:v>-8.0971427332076698E-2</c:v>
                </c:pt>
                <c:pt idx="1814">
                  <c:v>-8.1284037980546606E-2</c:v>
                </c:pt>
                <c:pt idx="1815">
                  <c:v>-8.2972207002538795E-2</c:v>
                </c:pt>
                <c:pt idx="1816">
                  <c:v>-8.0823894286817993E-2</c:v>
                </c:pt>
                <c:pt idx="1817">
                  <c:v>-8.0092202679744595E-2</c:v>
                </c:pt>
                <c:pt idx="1818">
                  <c:v>-6.8069371966738401E-2</c:v>
                </c:pt>
                <c:pt idx="1819">
                  <c:v>-6.2110803649875902E-2</c:v>
                </c:pt>
                <c:pt idx="1820">
                  <c:v>-5.3198670012028298E-2</c:v>
                </c:pt>
                <c:pt idx="1821">
                  <c:v>-4.3766561264365803E-2</c:v>
                </c:pt>
                <c:pt idx="1822">
                  <c:v>-4.55449702921411E-2</c:v>
                </c:pt>
                <c:pt idx="1823">
                  <c:v>-3.6888479085936898E-2</c:v>
                </c:pt>
                <c:pt idx="1824">
                  <c:v>-3.5414329125480301E-2</c:v>
                </c:pt>
                <c:pt idx="1825">
                  <c:v>-2.9544499042350798E-2</c:v>
                </c:pt>
                <c:pt idx="1826">
                  <c:v>-2.1695518583056201E-2</c:v>
                </c:pt>
                <c:pt idx="1827">
                  <c:v>-1.88185690449949E-2</c:v>
                </c:pt>
                <c:pt idx="1828">
                  <c:v>-7.5146027030187296E-3</c:v>
                </c:pt>
                <c:pt idx="1829">
                  <c:v>-4.06432904415884E-3</c:v>
                </c:pt>
                <c:pt idx="1830">
                  <c:v>5.8583767734962898E-3</c:v>
                </c:pt>
                <c:pt idx="1831">
                  <c:v>1.30512208737881E-2</c:v>
                </c:pt>
                <c:pt idx="1832">
                  <c:v>1.91900223827207E-2</c:v>
                </c:pt>
                <c:pt idx="1833">
                  <c:v>3.1364907184453401E-2</c:v>
                </c:pt>
                <c:pt idx="1834">
                  <c:v>3.5507894388156103E-2</c:v>
                </c:pt>
                <c:pt idx="1835">
                  <c:v>4.56705077154127E-2</c:v>
                </c:pt>
                <c:pt idx="1836">
                  <c:v>4.8435259819339702E-2</c:v>
                </c:pt>
                <c:pt idx="1837">
                  <c:v>5.0549907457213002E-2</c:v>
                </c:pt>
                <c:pt idx="1838">
                  <c:v>5.3195472962891101E-2</c:v>
                </c:pt>
                <c:pt idx="1839">
                  <c:v>5.2961640587955702E-2</c:v>
                </c:pt>
                <c:pt idx="1840">
                  <c:v>6.1556219537949999E-2</c:v>
                </c:pt>
                <c:pt idx="1841">
                  <c:v>6.2081504862166903E-2</c:v>
                </c:pt>
                <c:pt idx="1842">
                  <c:v>6.77788087060157E-2</c:v>
                </c:pt>
                <c:pt idx="1843">
                  <c:v>7.1285229829204003E-2</c:v>
                </c:pt>
                <c:pt idx="1844">
                  <c:v>7.1921397272946705E-2</c:v>
                </c:pt>
                <c:pt idx="1845">
                  <c:v>8.1107016481047803E-2</c:v>
                </c:pt>
                <c:pt idx="1846">
                  <c:v>8.3346772160724794E-2</c:v>
                </c:pt>
                <c:pt idx="1847">
                  <c:v>9.1200973340764796E-2</c:v>
                </c:pt>
                <c:pt idx="1848">
                  <c:v>9.3854759284319397E-2</c:v>
                </c:pt>
                <c:pt idx="1849">
                  <c:v>9.54395545765373E-2</c:v>
                </c:pt>
                <c:pt idx="1850">
                  <c:v>0.101770690865367</c:v>
                </c:pt>
                <c:pt idx="1851">
                  <c:v>0.10153324821981</c:v>
                </c:pt>
                <c:pt idx="1852">
                  <c:v>0.107956648595478</c:v>
                </c:pt>
                <c:pt idx="1853">
                  <c:v>0.108197989458824</c:v>
                </c:pt>
                <c:pt idx="1854">
                  <c:v>0.110302752254272</c:v>
                </c:pt>
                <c:pt idx="1855">
                  <c:v>0.114181975150596</c:v>
                </c:pt>
                <c:pt idx="1856">
                  <c:v>0.112906710111513</c:v>
                </c:pt>
                <c:pt idx="1857">
                  <c:v>0.11785135092136401</c:v>
                </c:pt>
                <c:pt idx="1858">
                  <c:v>0.11642433219144301</c:v>
                </c:pt>
                <c:pt idx="1859">
                  <c:v>0.119798760298052</c:v>
                </c:pt>
                <c:pt idx="1860">
                  <c:v>0.122319343930425</c:v>
                </c:pt>
                <c:pt idx="1861">
                  <c:v>0.118948858233538</c:v>
                </c:pt>
                <c:pt idx="1862">
                  <c:v>0.119066331161369</c:v>
                </c:pt>
                <c:pt idx="1863">
                  <c:v>0.11145270348974699</c:v>
                </c:pt>
                <c:pt idx="1864">
                  <c:v>0.107923034642284</c:v>
                </c:pt>
                <c:pt idx="1865">
                  <c:v>0.10610191793910601</c:v>
                </c:pt>
                <c:pt idx="1866">
                  <c:v>0.102424364105647</c:v>
                </c:pt>
                <c:pt idx="1867">
                  <c:v>0.101324815862072</c:v>
                </c:pt>
                <c:pt idx="1868">
                  <c:v>9.6140460861681598E-2</c:v>
                </c:pt>
                <c:pt idx="1869">
                  <c:v>9.5532707493873895E-2</c:v>
                </c:pt>
                <c:pt idx="1870">
                  <c:v>9.3913627724069998E-2</c:v>
                </c:pt>
                <c:pt idx="1871">
                  <c:v>9.1176401721561107E-2</c:v>
                </c:pt>
                <c:pt idx="1872">
                  <c:v>9.1146065826384806E-2</c:v>
                </c:pt>
                <c:pt idx="1873">
                  <c:v>8.7624503394669706E-2</c:v>
                </c:pt>
                <c:pt idx="1874">
                  <c:v>8.6700204905490103E-2</c:v>
                </c:pt>
                <c:pt idx="1875">
                  <c:v>7.9943630627475601E-2</c:v>
                </c:pt>
                <c:pt idx="1876">
                  <c:v>7.2254121995733805E-2</c:v>
                </c:pt>
                <c:pt idx="1877">
                  <c:v>6.7760580851835006E-2</c:v>
                </c:pt>
                <c:pt idx="1878">
                  <c:v>5.92645031830972E-2</c:v>
                </c:pt>
                <c:pt idx="1879">
                  <c:v>5.4671163631360598E-2</c:v>
                </c:pt>
                <c:pt idx="1880">
                  <c:v>4.7249336967937497E-2</c:v>
                </c:pt>
                <c:pt idx="1881">
                  <c:v>4.28387876543306E-2</c:v>
                </c:pt>
                <c:pt idx="1882">
                  <c:v>3.9357803811090601E-2</c:v>
                </c:pt>
                <c:pt idx="1883">
                  <c:v>3.2387185844904402E-2</c:v>
                </c:pt>
                <c:pt idx="1884">
                  <c:v>2.9696425215329701E-2</c:v>
                </c:pt>
                <c:pt idx="1885">
                  <c:v>2.2261759479422698E-2</c:v>
                </c:pt>
                <c:pt idx="1886">
                  <c:v>1.7549883760731601E-2</c:v>
                </c:pt>
                <c:pt idx="1887">
                  <c:v>1.15314032073744E-2</c:v>
                </c:pt>
                <c:pt idx="1888">
                  <c:v>4.1340711600318302E-3</c:v>
                </c:pt>
                <c:pt idx="1889">
                  <c:v>2.8686123993314802E-4</c:v>
                </c:pt>
                <c:pt idx="1890">
                  <c:v>-7.6930581355817602E-3</c:v>
                </c:pt>
                <c:pt idx="1891">
                  <c:v>-1.16889470393067E-2</c:v>
                </c:pt>
                <c:pt idx="1892">
                  <c:v>-1.7944334756511901E-2</c:v>
                </c:pt>
                <c:pt idx="1893">
                  <c:v>-2.2825360078073301E-2</c:v>
                </c:pt>
                <c:pt idx="1894">
                  <c:v>-2.59855644688122E-2</c:v>
                </c:pt>
                <c:pt idx="1895">
                  <c:v>-3.2402000100752899E-2</c:v>
                </c:pt>
                <c:pt idx="1896">
                  <c:v>-3.4635537277920597E-2</c:v>
                </c:pt>
                <c:pt idx="1897">
                  <c:v>-4.2375232071520497E-2</c:v>
                </c:pt>
                <c:pt idx="1898">
                  <c:v>-4.8069455725518198E-2</c:v>
                </c:pt>
                <c:pt idx="1899">
                  <c:v>-5.3692746363829501E-2</c:v>
                </c:pt>
                <c:pt idx="1900">
                  <c:v>-6.2148688720583697E-2</c:v>
                </c:pt>
                <c:pt idx="1901">
                  <c:v>-6.5873539371195694E-2</c:v>
                </c:pt>
                <c:pt idx="1902">
                  <c:v>-7.4396305731559295E-2</c:v>
                </c:pt>
                <c:pt idx="1903">
                  <c:v>-7.7492323983777797E-2</c:v>
                </c:pt>
                <c:pt idx="1904">
                  <c:v>-7.9455121651332797E-2</c:v>
                </c:pt>
                <c:pt idx="1905">
                  <c:v>-8.3368988026361002E-2</c:v>
                </c:pt>
                <c:pt idx="1906">
                  <c:v>-8.3513878561878002E-2</c:v>
                </c:pt>
                <c:pt idx="1907">
                  <c:v>-8.8377842380495605E-2</c:v>
                </c:pt>
                <c:pt idx="1908">
                  <c:v>-8.9239593704651496E-2</c:v>
                </c:pt>
                <c:pt idx="1909">
                  <c:v>-9.2638169080451693E-2</c:v>
                </c:pt>
                <c:pt idx="1910">
                  <c:v>-9.6478965317389698E-2</c:v>
                </c:pt>
                <c:pt idx="1911">
                  <c:v>-9.7286025865220699E-2</c:v>
                </c:pt>
                <c:pt idx="1912">
                  <c:v>-0.102433937151828</c:v>
                </c:pt>
                <c:pt idx="1913">
                  <c:v>-0.10252213756899201</c:v>
                </c:pt>
                <c:pt idx="1914">
                  <c:v>-0.105145857041695</c:v>
                </c:pt>
                <c:pt idx="1915">
                  <c:v>-0.105477350687064</c:v>
                </c:pt>
                <c:pt idx="1916">
                  <c:v>-0.104599428716523</c:v>
                </c:pt>
                <c:pt idx="1917">
                  <c:v>-0.106882582173344</c:v>
                </c:pt>
                <c:pt idx="1918">
                  <c:v>-0.1049156454452</c:v>
                </c:pt>
                <c:pt idx="1919">
                  <c:v>-0.106796684082808</c:v>
                </c:pt>
                <c:pt idx="1920">
                  <c:v>-0.105452944679767</c:v>
                </c:pt>
                <c:pt idx="1921">
                  <c:v>-0.104451603422617</c:v>
                </c:pt>
                <c:pt idx="1922">
                  <c:v>-0.103397384618094</c:v>
                </c:pt>
                <c:pt idx="1923">
                  <c:v>-9.9248335769229507E-2</c:v>
                </c:pt>
                <c:pt idx="1924">
                  <c:v>-9.8674146374503197E-2</c:v>
                </c:pt>
                <c:pt idx="1925">
                  <c:v>-9.3817305673808998E-2</c:v>
                </c:pt>
                <c:pt idx="1926">
                  <c:v>-9.2405913752549695E-2</c:v>
                </c:pt>
                <c:pt idx="1927">
                  <c:v>-9.02619902034376E-2</c:v>
                </c:pt>
                <c:pt idx="1928">
                  <c:v>-8.7390996464818502E-2</c:v>
                </c:pt>
                <c:pt idx="1929">
                  <c:v>-8.80665565688699E-2</c:v>
                </c:pt>
                <c:pt idx="1930">
                  <c:v>-8.3276176825962306E-2</c:v>
                </c:pt>
                <c:pt idx="1931">
                  <c:v>-8.0903522920655696E-2</c:v>
                </c:pt>
                <c:pt idx="1932">
                  <c:v>-7.6068678325586003E-2</c:v>
                </c:pt>
                <c:pt idx="1933">
                  <c:v>-7.3044734105298506E-2</c:v>
                </c:pt>
                <c:pt idx="1934">
                  <c:v>-7.2012624778778303E-2</c:v>
                </c:pt>
                <c:pt idx="1935">
                  <c:v>-6.5941734571335606E-2</c:v>
                </c:pt>
                <c:pt idx="1936">
                  <c:v>-6.1454627094681198E-2</c:v>
                </c:pt>
                <c:pt idx="1937">
                  <c:v>-5.3369693269762798E-2</c:v>
                </c:pt>
                <c:pt idx="1938">
                  <c:v>-4.8191517204656899E-2</c:v>
                </c:pt>
                <c:pt idx="1939">
                  <c:v>-4.2994584752948602E-2</c:v>
                </c:pt>
                <c:pt idx="1940">
                  <c:v>-3.5996140665349098E-2</c:v>
                </c:pt>
                <c:pt idx="1941">
                  <c:v>-3.2130056133411501E-2</c:v>
                </c:pt>
                <c:pt idx="1942">
                  <c:v>-2.42214491834228E-2</c:v>
                </c:pt>
                <c:pt idx="1943">
                  <c:v>-1.81775700428129E-2</c:v>
                </c:pt>
                <c:pt idx="1944">
                  <c:v>-1.1341815416171901E-2</c:v>
                </c:pt>
                <c:pt idx="1945">
                  <c:v>-6.5839778785184702E-3</c:v>
                </c:pt>
                <c:pt idx="1946">
                  <c:v>-3.72857347007772E-3</c:v>
                </c:pt>
                <c:pt idx="1947">
                  <c:v>2.4181149070109601E-3</c:v>
                </c:pt>
                <c:pt idx="1948">
                  <c:v>5.3767192814422396E-3</c:v>
                </c:pt>
                <c:pt idx="1949">
                  <c:v>1.22315998039558E-2</c:v>
                </c:pt>
                <c:pt idx="1950">
                  <c:v>1.69703593468803E-2</c:v>
                </c:pt>
                <c:pt idx="1951">
                  <c:v>2.16952884979217E-2</c:v>
                </c:pt>
                <c:pt idx="1952">
                  <c:v>2.79962920602095E-2</c:v>
                </c:pt>
                <c:pt idx="1953">
                  <c:v>2.9302238850048699E-2</c:v>
                </c:pt>
                <c:pt idx="1954">
                  <c:v>3.6237047392799003E-2</c:v>
                </c:pt>
                <c:pt idx="1955">
                  <c:v>4.0800283651583502E-2</c:v>
                </c:pt>
                <c:pt idx="1956">
                  <c:v>4.5514475097537199E-2</c:v>
                </c:pt>
                <c:pt idx="1957">
                  <c:v>5.2155350709780501E-2</c:v>
                </c:pt>
                <c:pt idx="1958">
                  <c:v>5.4842477047957999E-2</c:v>
                </c:pt>
                <c:pt idx="1959">
                  <c:v>5.9858818697163398E-2</c:v>
                </c:pt>
                <c:pt idx="1960">
                  <c:v>6.1438313324758402E-2</c:v>
                </c:pt>
                <c:pt idx="1961">
                  <c:v>6.4901794106387495E-2</c:v>
                </c:pt>
                <c:pt idx="1962">
                  <c:v>6.9435928469879296E-2</c:v>
                </c:pt>
                <c:pt idx="1963">
                  <c:v>7.22748343584768E-2</c:v>
                </c:pt>
                <c:pt idx="1964">
                  <c:v>7.7172801028967397E-2</c:v>
                </c:pt>
                <c:pt idx="1965">
                  <c:v>7.8830382027675297E-2</c:v>
                </c:pt>
                <c:pt idx="1966">
                  <c:v>8.2320497365448303E-2</c:v>
                </c:pt>
                <c:pt idx="1967">
                  <c:v>8.4489715465680001E-2</c:v>
                </c:pt>
                <c:pt idx="1968">
                  <c:v>8.6762754853314097E-2</c:v>
                </c:pt>
                <c:pt idx="1969">
                  <c:v>9.1818265809249899E-2</c:v>
                </c:pt>
                <c:pt idx="1970">
                  <c:v>9.3607902890499806E-2</c:v>
                </c:pt>
                <c:pt idx="1971">
                  <c:v>9.7695288158115096E-2</c:v>
                </c:pt>
                <c:pt idx="1972">
                  <c:v>9.9551532340394003E-2</c:v>
                </c:pt>
                <c:pt idx="1973">
                  <c:v>0.101244964298266</c:v>
                </c:pt>
                <c:pt idx="1974">
                  <c:v>0.101992219516694</c:v>
                </c:pt>
                <c:pt idx="1975">
                  <c:v>9.9123380014095999E-2</c:v>
                </c:pt>
                <c:pt idx="1976">
                  <c:v>9.97698453838501E-2</c:v>
                </c:pt>
                <c:pt idx="1977">
                  <c:v>9.6517125939267104E-2</c:v>
                </c:pt>
                <c:pt idx="1978">
                  <c:v>9.4653126700692203E-2</c:v>
                </c:pt>
                <c:pt idx="1979">
                  <c:v>9.1537558163884994E-2</c:v>
                </c:pt>
                <c:pt idx="1980">
                  <c:v>8.7477380263973101E-2</c:v>
                </c:pt>
                <c:pt idx="1981">
                  <c:v>8.7553353982701407E-2</c:v>
                </c:pt>
                <c:pt idx="1982">
                  <c:v>8.3022848244031097E-2</c:v>
                </c:pt>
                <c:pt idx="1983">
                  <c:v>8.1445594290645407E-2</c:v>
                </c:pt>
                <c:pt idx="1984">
                  <c:v>7.68793172724134E-2</c:v>
                </c:pt>
                <c:pt idx="1985">
                  <c:v>7.1500597099811894E-2</c:v>
                </c:pt>
                <c:pt idx="1986">
                  <c:v>6.9860925869018098E-2</c:v>
                </c:pt>
                <c:pt idx="1987">
                  <c:v>6.6449873728466002E-2</c:v>
                </c:pt>
                <c:pt idx="1988">
                  <c:v>6.6106418961342298E-2</c:v>
                </c:pt>
                <c:pt idx="1989">
                  <c:v>6.2809795919374495E-2</c:v>
                </c:pt>
                <c:pt idx="1990">
                  <c:v>6.12283663396547E-2</c:v>
                </c:pt>
                <c:pt idx="1991">
                  <c:v>5.9264049922627897E-2</c:v>
                </c:pt>
                <c:pt idx="1992">
                  <c:v>5.5478750613167899E-2</c:v>
                </c:pt>
                <c:pt idx="1993">
                  <c:v>5.3976724907895401E-2</c:v>
                </c:pt>
                <c:pt idx="1994">
                  <c:v>4.9099060214542502E-2</c:v>
                </c:pt>
                <c:pt idx="1995">
                  <c:v>4.6925053832566101E-2</c:v>
                </c:pt>
                <c:pt idx="1996">
                  <c:v>4.3100774633548299E-2</c:v>
                </c:pt>
                <c:pt idx="1997">
                  <c:v>3.87840853735529E-2</c:v>
                </c:pt>
                <c:pt idx="1998">
                  <c:v>3.4722437159534603E-2</c:v>
                </c:pt>
                <c:pt idx="1999">
                  <c:v>2.7200142957570599E-2</c:v>
                </c:pt>
                <c:pt idx="2000">
                  <c:v>2.1902339050647899E-2</c:v>
                </c:pt>
                <c:pt idx="2001">
                  <c:v>1.42122795830432E-2</c:v>
                </c:pt>
                <c:pt idx="2002">
                  <c:v>7.3641578973613004E-3</c:v>
                </c:pt>
                <c:pt idx="2003">
                  <c:v>-8.9963980977571896E-4</c:v>
                </c:pt>
                <c:pt idx="2004">
                  <c:v>-1.03017069154862E-2</c:v>
                </c:pt>
                <c:pt idx="2005">
                  <c:v>-1.6089332874729301E-2</c:v>
                </c:pt>
                <c:pt idx="2006">
                  <c:v>-2.3878664567707399E-2</c:v>
                </c:pt>
                <c:pt idx="2007">
                  <c:v>-2.8126650730520401E-2</c:v>
                </c:pt>
                <c:pt idx="2008">
                  <c:v>-3.2906747053990201E-2</c:v>
                </c:pt>
                <c:pt idx="2009">
                  <c:v>-3.8159705470291003E-2</c:v>
                </c:pt>
                <c:pt idx="2010">
                  <c:v>-4.0263847196066099E-2</c:v>
                </c:pt>
                <c:pt idx="2011">
                  <c:v>-4.5101405129047603E-2</c:v>
                </c:pt>
                <c:pt idx="2012">
                  <c:v>-4.7222857089006899E-2</c:v>
                </c:pt>
                <c:pt idx="2013">
                  <c:v>-4.9930425075931102E-2</c:v>
                </c:pt>
                <c:pt idx="2014">
                  <c:v>-5.2971434432502698E-2</c:v>
                </c:pt>
                <c:pt idx="2015">
                  <c:v>-5.4941981628510002E-2</c:v>
                </c:pt>
                <c:pt idx="2016">
                  <c:v>-6.0045673385584197E-2</c:v>
                </c:pt>
                <c:pt idx="2017">
                  <c:v>-6.3058923790029697E-2</c:v>
                </c:pt>
                <c:pt idx="2018">
                  <c:v>-6.7302888002437902E-2</c:v>
                </c:pt>
                <c:pt idx="2019">
                  <c:v>-7.0888000518677996E-2</c:v>
                </c:pt>
                <c:pt idx="2020">
                  <c:v>-7.2451934476070207E-2</c:v>
                </c:pt>
                <c:pt idx="2021">
                  <c:v>-7.6749254653020696E-2</c:v>
                </c:pt>
                <c:pt idx="2022">
                  <c:v>-7.9702456962228399E-2</c:v>
                </c:pt>
                <c:pt idx="2023">
                  <c:v>-8.3306727705010103E-2</c:v>
                </c:pt>
                <c:pt idx="2024">
                  <c:v>-8.7536230775649301E-2</c:v>
                </c:pt>
                <c:pt idx="2025">
                  <c:v>-9.0671741612397105E-2</c:v>
                </c:pt>
                <c:pt idx="2026">
                  <c:v>-9.4720537000006697E-2</c:v>
                </c:pt>
                <c:pt idx="2027">
                  <c:v>-9.74479597848978E-2</c:v>
                </c:pt>
                <c:pt idx="2028">
                  <c:v>-0.100764479618112</c:v>
                </c:pt>
                <c:pt idx="2029">
                  <c:v>-0.102232986690275</c:v>
                </c:pt>
                <c:pt idx="2030">
                  <c:v>-0.100412875104351</c:v>
                </c:pt>
                <c:pt idx="2031">
                  <c:v>-0.100187721223607</c:v>
                </c:pt>
                <c:pt idx="2032">
                  <c:v>-9.8210684141563406E-2</c:v>
                </c:pt>
                <c:pt idx="2033">
                  <c:v>-9.7880864835508896E-2</c:v>
                </c:pt>
                <c:pt idx="2034">
                  <c:v>-9.8345869895964902E-2</c:v>
                </c:pt>
                <c:pt idx="2035">
                  <c:v>-9.6622833492319898E-2</c:v>
                </c:pt>
                <c:pt idx="2036">
                  <c:v>-9.7220136049556899E-2</c:v>
                </c:pt>
                <c:pt idx="2037">
                  <c:v>-9.4814639250141997E-2</c:v>
                </c:pt>
                <c:pt idx="2038">
                  <c:v>-9.3060366858453397E-2</c:v>
                </c:pt>
                <c:pt idx="2039">
                  <c:v>-9.18244220494666E-2</c:v>
                </c:pt>
                <c:pt idx="2040">
                  <c:v>-8.8822967354856702E-2</c:v>
                </c:pt>
                <c:pt idx="2041">
                  <c:v>-8.7670215922465003E-2</c:v>
                </c:pt>
                <c:pt idx="2042">
                  <c:v>-8.4209571600919506E-2</c:v>
                </c:pt>
                <c:pt idx="2043">
                  <c:v>-8.1976794402542894E-2</c:v>
                </c:pt>
                <c:pt idx="2044">
                  <c:v>-7.7881484872435694E-2</c:v>
                </c:pt>
                <c:pt idx="2045">
                  <c:v>-7.2458743439016801E-2</c:v>
                </c:pt>
                <c:pt idx="2046">
                  <c:v>-6.8746471904580594E-2</c:v>
                </c:pt>
                <c:pt idx="2047">
                  <c:v>-6.4210714593488399E-2</c:v>
                </c:pt>
                <c:pt idx="2048">
                  <c:v>-6.3109654625741002E-2</c:v>
                </c:pt>
                <c:pt idx="2049">
                  <c:v>-5.95241773278724E-2</c:v>
                </c:pt>
                <c:pt idx="2050">
                  <c:v>-5.6907532913765498E-2</c:v>
                </c:pt>
                <c:pt idx="2051">
                  <c:v>-5.4928850058530897E-2</c:v>
                </c:pt>
                <c:pt idx="2052">
                  <c:v>-4.9533210519693303E-2</c:v>
                </c:pt>
                <c:pt idx="2053">
                  <c:v>-4.6255831346666901E-2</c:v>
                </c:pt>
                <c:pt idx="2054">
                  <c:v>-4.0524348623312501E-2</c:v>
                </c:pt>
                <c:pt idx="2055">
                  <c:v>-3.6073165950725503E-2</c:v>
                </c:pt>
                <c:pt idx="2056">
                  <c:v>-3.1174566385907598E-2</c:v>
                </c:pt>
                <c:pt idx="2057">
                  <c:v>-2.42615736340135E-2</c:v>
                </c:pt>
                <c:pt idx="2058">
                  <c:v>-1.92438408361905E-2</c:v>
                </c:pt>
                <c:pt idx="2059">
                  <c:v>-1.19969114682291E-2</c:v>
                </c:pt>
                <c:pt idx="2060">
                  <c:v>-6.6194904735876496E-3</c:v>
                </c:pt>
                <c:pt idx="2061">
                  <c:v>-1.57594237789888E-3</c:v>
                </c:pt>
                <c:pt idx="2062">
                  <c:v>3.9615470316026998E-3</c:v>
                </c:pt>
                <c:pt idx="2063">
                  <c:v>8.2706252722250899E-3</c:v>
                </c:pt>
                <c:pt idx="2064">
                  <c:v>1.4484618059410599E-2</c:v>
                </c:pt>
                <c:pt idx="2065">
                  <c:v>1.95700556241994E-2</c:v>
                </c:pt>
                <c:pt idx="2066">
                  <c:v>2.52467216217491E-2</c:v>
                </c:pt>
                <c:pt idx="2067">
                  <c:v>3.1069728994321699E-2</c:v>
                </c:pt>
                <c:pt idx="2068">
                  <c:v>3.5655673386341999E-2</c:v>
                </c:pt>
                <c:pt idx="2069">
                  <c:v>4.0724864839425202E-2</c:v>
                </c:pt>
                <c:pt idx="2070">
                  <c:v>4.4750309579997302E-2</c:v>
                </c:pt>
                <c:pt idx="2071">
                  <c:v>4.94752602706683E-2</c:v>
                </c:pt>
                <c:pt idx="2072">
                  <c:v>5.43352009074052E-2</c:v>
                </c:pt>
                <c:pt idx="2073">
                  <c:v>5.9148703799879798E-2</c:v>
                </c:pt>
                <c:pt idx="2074">
                  <c:v>6.4097181208155801E-2</c:v>
                </c:pt>
                <c:pt idx="2075">
                  <c:v>6.8271109035976996E-2</c:v>
                </c:pt>
                <c:pt idx="2076">
                  <c:v>7.1820380282243704E-2</c:v>
                </c:pt>
                <c:pt idx="2077">
                  <c:v>7.4695146397012704E-2</c:v>
                </c:pt>
                <c:pt idx="2078">
                  <c:v>7.7879402255476599E-2</c:v>
                </c:pt>
                <c:pt idx="2079">
                  <c:v>8.1209981460777098E-2</c:v>
                </c:pt>
                <c:pt idx="2080">
                  <c:v>8.5204124643856002E-2</c:v>
                </c:pt>
                <c:pt idx="2081">
                  <c:v>8.8629116970611002E-2</c:v>
                </c:pt>
                <c:pt idx="2082">
                  <c:v>9.1954584623829494E-2</c:v>
                </c:pt>
                <c:pt idx="2083">
                  <c:v>9.5265827220510094E-2</c:v>
                </c:pt>
                <c:pt idx="2084">
                  <c:v>9.6205207659794498E-2</c:v>
                </c:pt>
                <c:pt idx="2085">
                  <c:v>9.7284897520375099E-2</c:v>
                </c:pt>
                <c:pt idx="2086">
                  <c:v>9.8044115903938994E-2</c:v>
                </c:pt>
                <c:pt idx="2087">
                  <c:v>9.8024527129307801E-2</c:v>
                </c:pt>
                <c:pt idx="2088">
                  <c:v>9.8494416558226106E-2</c:v>
                </c:pt>
                <c:pt idx="2089">
                  <c:v>9.8186703764422803E-2</c:v>
                </c:pt>
                <c:pt idx="2090">
                  <c:v>9.8172705482746203E-2</c:v>
                </c:pt>
                <c:pt idx="2091">
                  <c:v>9.7564823815390694E-2</c:v>
                </c:pt>
                <c:pt idx="2092">
                  <c:v>9.6344642258403695E-2</c:v>
                </c:pt>
                <c:pt idx="2093">
                  <c:v>9.46897145148312E-2</c:v>
                </c:pt>
                <c:pt idx="2094">
                  <c:v>9.2329322888603002E-2</c:v>
                </c:pt>
                <c:pt idx="2095">
                  <c:v>9.0264789513826105E-2</c:v>
                </c:pt>
                <c:pt idx="2096">
                  <c:v>8.7669319615489197E-2</c:v>
                </c:pt>
                <c:pt idx="2097">
                  <c:v>8.5536290431754702E-2</c:v>
                </c:pt>
                <c:pt idx="2098">
                  <c:v>8.3078771299933601E-2</c:v>
                </c:pt>
                <c:pt idx="2099">
                  <c:v>8.0031171837556397E-2</c:v>
                </c:pt>
                <c:pt idx="2100">
                  <c:v>7.7637417502781705E-2</c:v>
                </c:pt>
                <c:pt idx="2101">
                  <c:v>7.4517592536095897E-2</c:v>
                </c:pt>
                <c:pt idx="2102">
                  <c:v>7.1378379314804896E-2</c:v>
                </c:pt>
                <c:pt idx="2103">
                  <c:v>6.7859673089111006E-2</c:v>
                </c:pt>
                <c:pt idx="2104">
                  <c:v>6.4473266388668099E-2</c:v>
                </c:pt>
                <c:pt idx="2105">
                  <c:v>6.2022132698731698E-2</c:v>
                </c:pt>
                <c:pt idx="2106">
                  <c:v>5.8461083331069898E-2</c:v>
                </c:pt>
                <c:pt idx="2107">
                  <c:v>5.4504793395622503E-2</c:v>
                </c:pt>
                <c:pt idx="2108">
                  <c:v>4.9410592600504101E-2</c:v>
                </c:pt>
                <c:pt idx="2109">
                  <c:v>4.4327955128222601E-2</c:v>
                </c:pt>
                <c:pt idx="2110">
                  <c:v>3.93547688050951E-2</c:v>
                </c:pt>
                <c:pt idx="2111">
                  <c:v>3.3865218958946099E-2</c:v>
                </c:pt>
                <c:pt idx="2112">
                  <c:v>2.9168550327621001E-2</c:v>
                </c:pt>
                <c:pt idx="2113">
                  <c:v>2.3456867831604999E-2</c:v>
                </c:pt>
                <c:pt idx="2114">
                  <c:v>1.8430151229373901E-2</c:v>
                </c:pt>
                <c:pt idx="2115">
                  <c:v>1.37637499707916E-2</c:v>
                </c:pt>
                <c:pt idx="2116">
                  <c:v>8.2941772316003793E-3</c:v>
                </c:pt>
                <c:pt idx="2117">
                  <c:v>2.6330986540982699E-3</c:v>
                </c:pt>
                <c:pt idx="2118">
                  <c:v>-3.353031268382E-3</c:v>
                </c:pt>
                <c:pt idx="2119">
                  <c:v>-9.2815872882210694E-3</c:v>
                </c:pt>
                <c:pt idx="2120">
                  <c:v>-1.5439914140135E-2</c:v>
                </c:pt>
                <c:pt idx="2121">
                  <c:v>-2.1276598553518801E-2</c:v>
                </c:pt>
                <c:pt idx="2122">
                  <c:v>-2.7257453601439299E-2</c:v>
                </c:pt>
                <c:pt idx="2123">
                  <c:v>-3.3040923728215203E-2</c:v>
                </c:pt>
                <c:pt idx="2124">
                  <c:v>-3.80868618743554E-2</c:v>
                </c:pt>
                <c:pt idx="2125">
                  <c:v>-4.2984399503263403E-2</c:v>
                </c:pt>
                <c:pt idx="2126">
                  <c:v>-4.7514542017741197E-2</c:v>
                </c:pt>
                <c:pt idx="2127">
                  <c:v>-5.1733130488570901E-2</c:v>
                </c:pt>
                <c:pt idx="2128">
                  <c:v>-5.5840592151598201E-2</c:v>
                </c:pt>
                <c:pt idx="2129">
                  <c:v>-5.9612671472275301E-2</c:v>
                </c:pt>
                <c:pt idx="2130">
                  <c:v>-6.3311701185066196E-2</c:v>
                </c:pt>
                <c:pt idx="2131">
                  <c:v>-6.7749300522132599E-2</c:v>
                </c:pt>
                <c:pt idx="2132">
                  <c:v>-7.1945409335095606E-2</c:v>
                </c:pt>
                <c:pt idx="2133">
                  <c:v>-7.5675382965065402E-2</c:v>
                </c:pt>
                <c:pt idx="2134">
                  <c:v>-7.9656895513492795E-2</c:v>
                </c:pt>
                <c:pt idx="2135">
                  <c:v>-8.3787147803968898E-2</c:v>
                </c:pt>
                <c:pt idx="2136">
                  <c:v>-8.8173367096377603E-2</c:v>
                </c:pt>
                <c:pt idx="2137">
                  <c:v>-9.1690189683270001E-2</c:v>
                </c:pt>
                <c:pt idx="2138">
                  <c:v>-9.4736441178543906E-2</c:v>
                </c:pt>
                <c:pt idx="2139">
                  <c:v>-9.6388243217455205E-2</c:v>
                </c:pt>
                <c:pt idx="2140">
                  <c:v>-9.7353519196739402E-2</c:v>
                </c:pt>
                <c:pt idx="2141">
                  <c:v>-9.8703456986561397E-2</c:v>
                </c:pt>
                <c:pt idx="2142">
                  <c:v>-9.8745902409516195E-2</c:v>
                </c:pt>
                <c:pt idx="2143">
                  <c:v>-9.9234658241727197E-2</c:v>
                </c:pt>
                <c:pt idx="2144">
                  <c:v>-9.8613532768913603E-2</c:v>
                </c:pt>
                <c:pt idx="2145">
                  <c:v>-9.7650490439485593E-2</c:v>
                </c:pt>
                <c:pt idx="2146">
                  <c:v>-9.6919803430916995E-2</c:v>
                </c:pt>
                <c:pt idx="2147">
                  <c:v>-9.5595594107538401E-2</c:v>
                </c:pt>
                <c:pt idx="2148">
                  <c:v>-9.5879300131683706E-2</c:v>
                </c:pt>
                <c:pt idx="2149">
                  <c:v>-9.4249450258548806E-2</c:v>
                </c:pt>
                <c:pt idx="2150">
                  <c:v>-9.2518503112078904E-2</c:v>
                </c:pt>
                <c:pt idx="2151">
                  <c:v>-9.0850373634792994E-2</c:v>
                </c:pt>
                <c:pt idx="2152">
                  <c:v>-8.7776680350840505E-2</c:v>
                </c:pt>
                <c:pt idx="2153">
                  <c:v>-8.5758925324418395E-2</c:v>
                </c:pt>
                <c:pt idx="2154">
                  <c:v>-8.3149390425781705E-2</c:v>
                </c:pt>
                <c:pt idx="2155">
                  <c:v>-8.1320662195402696E-2</c:v>
                </c:pt>
                <c:pt idx="2156">
                  <c:v>-7.88260762092476E-2</c:v>
                </c:pt>
                <c:pt idx="2157">
                  <c:v>-7.5865947774451603E-2</c:v>
                </c:pt>
                <c:pt idx="2158">
                  <c:v>-7.2825646131101901E-2</c:v>
                </c:pt>
                <c:pt idx="2159">
                  <c:v>-6.8652750081398206E-2</c:v>
                </c:pt>
                <c:pt idx="2160">
                  <c:v>-6.5341894848899698E-2</c:v>
                </c:pt>
                <c:pt idx="2161">
                  <c:v>-5.9972317852873103E-2</c:v>
                </c:pt>
                <c:pt idx="2162">
                  <c:v>-5.4265461284785398E-2</c:v>
                </c:pt>
                <c:pt idx="2163">
                  <c:v>-4.8818692075948703E-2</c:v>
                </c:pt>
                <c:pt idx="2164">
                  <c:v>-4.2182956242134598E-2</c:v>
                </c:pt>
                <c:pt idx="2165">
                  <c:v>-3.6524375435531602E-2</c:v>
                </c:pt>
                <c:pt idx="2166">
                  <c:v>-2.9848562822834698E-2</c:v>
                </c:pt>
                <c:pt idx="2167">
                  <c:v>-2.5369924518268201E-2</c:v>
                </c:pt>
                <c:pt idx="2168">
                  <c:v>-2.1714647138504999E-2</c:v>
                </c:pt>
                <c:pt idx="2169">
                  <c:v>-1.6643632542519798E-2</c:v>
                </c:pt>
                <c:pt idx="2170">
                  <c:v>-1.34216564856029E-2</c:v>
                </c:pt>
                <c:pt idx="2171">
                  <c:v>-8.7430942901548705E-3</c:v>
                </c:pt>
                <c:pt idx="2172">
                  <c:v>-3.7701595621786699E-3</c:v>
                </c:pt>
                <c:pt idx="2173">
                  <c:v>3.1791817197750301E-3</c:v>
                </c:pt>
                <c:pt idx="2174">
                  <c:v>1.0198151159792199E-2</c:v>
                </c:pt>
                <c:pt idx="2175">
                  <c:v>1.6103195499814999E-2</c:v>
                </c:pt>
                <c:pt idx="2176">
                  <c:v>2.3125938071434801E-2</c:v>
                </c:pt>
                <c:pt idx="2177">
                  <c:v>2.77770826408896E-2</c:v>
                </c:pt>
                <c:pt idx="2178">
                  <c:v>3.4264749421772198E-2</c:v>
                </c:pt>
                <c:pt idx="2179">
                  <c:v>3.9490275316890797E-2</c:v>
                </c:pt>
                <c:pt idx="2180">
                  <c:v>4.4905861186279698E-2</c:v>
                </c:pt>
                <c:pt idx="2181">
                  <c:v>5.1691954354826597E-2</c:v>
                </c:pt>
                <c:pt idx="2182">
                  <c:v>5.6171981455514997E-2</c:v>
                </c:pt>
                <c:pt idx="2183">
                  <c:v>6.2926184979315805E-2</c:v>
                </c:pt>
                <c:pt idx="2184">
                  <c:v>6.7690169051760604E-2</c:v>
                </c:pt>
                <c:pt idx="2185">
                  <c:v>7.2585215941807599E-2</c:v>
                </c:pt>
                <c:pt idx="2186">
                  <c:v>7.7380230185203E-2</c:v>
                </c:pt>
                <c:pt idx="2187">
                  <c:v>8.0739745100694205E-2</c:v>
                </c:pt>
                <c:pt idx="2188">
                  <c:v>8.5778482842311501E-2</c:v>
                </c:pt>
                <c:pt idx="2189">
                  <c:v>8.8656309791417906E-2</c:v>
                </c:pt>
                <c:pt idx="2190">
                  <c:v>9.1809814840575099E-2</c:v>
                </c:pt>
                <c:pt idx="2191">
                  <c:v>9.2401310433181394E-2</c:v>
                </c:pt>
                <c:pt idx="2192">
                  <c:v>9.3017494981793694E-2</c:v>
                </c:pt>
                <c:pt idx="2193">
                  <c:v>9.5642809579140994E-2</c:v>
                </c:pt>
                <c:pt idx="2194">
                  <c:v>9.6328127772064703E-2</c:v>
                </c:pt>
                <c:pt idx="2195">
                  <c:v>9.8558239263274103E-2</c:v>
                </c:pt>
                <c:pt idx="2196">
                  <c:v>9.8282213049978598E-2</c:v>
                </c:pt>
                <c:pt idx="2197">
                  <c:v>9.8358272330753296E-2</c:v>
                </c:pt>
                <c:pt idx="2198">
                  <c:v>0.100299675575187</c:v>
                </c:pt>
                <c:pt idx="2199">
                  <c:v>0.100543166256761</c:v>
                </c:pt>
                <c:pt idx="2200">
                  <c:v>0.10199576711868399</c:v>
                </c:pt>
                <c:pt idx="2201">
                  <c:v>0.102060483876074</c:v>
                </c:pt>
                <c:pt idx="2202">
                  <c:v>0.102253668770793</c:v>
                </c:pt>
                <c:pt idx="2203">
                  <c:v>0.102285744562795</c:v>
                </c:pt>
                <c:pt idx="2204">
                  <c:v>0.100804415588248</c:v>
                </c:pt>
                <c:pt idx="2205">
                  <c:v>0.10017770908655101</c:v>
                </c:pt>
                <c:pt idx="2206">
                  <c:v>9.8065404709233306E-2</c:v>
                </c:pt>
                <c:pt idx="2207">
                  <c:v>9.6277103649324E-2</c:v>
                </c:pt>
                <c:pt idx="2208">
                  <c:v>9.4197582973662902E-2</c:v>
                </c:pt>
                <c:pt idx="2209">
                  <c:v>9.2488900153201797E-2</c:v>
                </c:pt>
                <c:pt idx="2210">
                  <c:v>9.1636734542593801E-2</c:v>
                </c:pt>
                <c:pt idx="2211">
                  <c:v>8.83706040081427E-2</c:v>
                </c:pt>
                <c:pt idx="2212">
                  <c:v>8.5177908788041198E-2</c:v>
                </c:pt>
                <c:pt idx="2213">
                  <c:v>8.1006557035363302E-2</c:v>
                </c:pt>
                <c:pt idx="2214">
                  <c:v>7.66532739038569E-2</c:v>
                </c:pt>
                <c:pt idx="2215">
                  <c:v>7.2395048834001899E-2</c:v>
                </c:pt>
                <c:pt idx="2216">
                  <c:v>6.7821211371839094E-2</c:v>
                </c:pt>
                <c:pt idx="2217">
                  <c:v>6.4301791901784602E-2</c:v>
                </c:pt>
                <c:pt idx="2218">
                  <c:v>5.9475701195207599E-2</c:v>
                </c:pt>
                <c:pt idx="2219">
                  <c:v>5.5437886172522897E-2</c:v>
                </c:pt>
                <c:pt idx="2220">
                  <c:v>5.0459978317217102E-2</c:v>
                </c:pt>
                <c:pt idx="2221">
                  <c:v>4.4289069060663502E-2</c:v>
                </c:pt>
                <c:pt idx="2222">
                  <c:v>3.9051816368284198E-2</c:v>
                </c:pt>
                <c:pt idx="2223">
                  <c:v>3.2267167088042698E-2</c:v>
                </c:pt>
                <c:pt idx="2224">
                  <c:v>2.64338045593067E-2</c:v>
                </c:pt>
                <c:pt idx="2225">
                  <c:v>2.0052445335162501E-2</c:v>
                </c:pt>
                <c:pt idx="2226">
                  <c:v>1.40173070886225E-2</c:v>
                </c:pt>
                <c:pt idx="2227">
                  <c:v>9.3360033978158903E-3</c:v>
                </c:pt>
                <c:pt idx="2228">
                  <c:v>3.0782584862508902E-3</c:v>
                </c:pt>
                <c:pt idx="2229">
                  <c:v>-1.6542576491298301E-3</c:v>
                </c:pt>
                <c:pt idx="2230">
                  <c:v>-7.2800235712391099E-3</c:v>
                </c:pt>
                <c:pt idx="2231">
                  <c:v>-1.27327704847365E-2</c:v>
                </c:pt>
                <c:pt idx="2232">
                  <c:v>-1.7624016389148001E-2</c:v>
                </c:pt>
                <c:pt idx="2233">
                  <c:v>-2.3792198386305599E-2</c:v>
                </c:pt>
                <c:pt idx="2234">
                  <c:v>-2.8281674248179699E-2</c:v>
                </c:pt>
                <c:pt idx="2235">
                  <c:v>-3.4029064946613397E-2</c:v>
                </c:pt>
                <c:pt idx="2236">
                  <c:v>-3.8863640422579102E-2</c:v>
                </c:pt>
                <c:pt idx="2237">
                  <c:v>-4.2560123536801199E-2</c:v>
                </c:pt>
                <c:pt idx="2238">
                  <c:v>-4.6578346592422097E-2</c:v>
                </c:pt>
                <c:pt idx="2239">
                  <c:v>-5.1451453276168402E-2</c:v>
                </c:pt>
                <c:pt idx="2240">
                  <c:v>-5.8298858173844698E-2</c:v>
                </c:pt>
                <c:pt idx="2241">
                  <c:v>-6.3039505167966803E-2</c:v>
                </c:pt>
                <c:pt idx="2242">
                  <c:v>-6.8809122927802904E-2</c:v>
                </c:pt>
                <c:pt idx="2243">
                  <c:v>-7.3921276328452898E-2</c:v>
                </c:pt>
                <c:pt idx="2244">
                  <c:v>-7.8244824954995199E-2</c:v>
                </c:pt>
                <c:pt idx="2245">
                  <c:v>-8.3670868643096696E-2</c:v>
                </c:pt>
                <c:pt idx="2246">
                  <c:v>-8.7067772721850803E-2</c:v>
                </c:pt>
                <c:pt idx="2247">
                  <c:v>-9.0756321512935098E-2</c:v>
                </c:pt>
                <c:pt idx="2248">
                  <c:v>-9.2745569580600401E-2</c:v>
                </c:pt>
                <c:pt idx="2249">
                  <c:v>-9.5054010327844607E-2</c:v>
                </c:pt>
                <c:pt idx="2250">
                  <c:v>-9.6948708708249703E-2</c:v>
                </c:pt>
                <c:pt idx="2251">
                  <c:v>-9.75020633673261E-2</c:v>
                </c:pt>
                <c:pt idx="2252">
                  <c:v>-9.9265371521312498E-2</c:v>
                </c:pt>
                <c:pt idx="2253">
                  <c:v>-9.8629536029367706E-2</c:v>
                </c:pt>
                <c:pt idx="2254">
                  <c:v>-9.95051528652839E-2</c:v>
                </c:pt>
                <c:pt idx="2255">
                  <c:v>-0.10069427041512501</c:v>
                </c:pt>
                <c:pt idx="2256">
                  <c:v>-0.10085238477111499</c:v>
                </c:pt>
                <c:pt idx="2257">
                  <c:v>-0.102061882140199</c:v>
                </c:pt>
                <c:pt idx="2258">
                  <c:v>-0.101601200781121</c:v>
                </c:pt>
                <c:pt idx="2259">
                  <c:v>-0.10197007911664201</c:v>
                </c:pt>
                <c:pt idx="2260">
                  <c:v>-0.101402694643292</c:v>
                </c:pt>
                <c:pt idx="2261">
                  <c:v>-0.10048612518246</c:v>
                </c:pt>
                <c:pt idx="2262">
                  <c:v>-9.9843563240571601E-2</c:v>
                </c:pt>
                <c:pt idx="2263">
                  <c:v>-9.69850722111745E-2</c:v>
                </c:pt>
                <c:pt idx="2264">
                  <c:v>-9.5121685679772403E-2</c:v>
                </c:pt>
                <c:pt idx="2265">
                  <c:v>-9.2187661594175199E-2</c:v>
                </c:pt>
                <c:pt idx="2266">
                  <c:v>-8.9764388592098301E-2</c:v>
                </c:pt>
                <c:pt idx="2267">
                  <c:v>-8.7806430306435895E-2</c:v>
                </c:pt>
                <c:pt idx="2268">
                  <c:v>-8.3987128866092706E-2</c:v>
                </c:pt>
                <c:pt idx="2269">
                  <c:v>-8.1126322082453406E-2</c:v>
                </c:pt>
                <c:pt idx="2270">
                  <c:v>-7.6809454990961104E-2</c:v>
                </c:pt>
                <c:pt idx="2271">
                  <c:v>-7.2822640613933301E-2</c:v>
                </c:pt>
                <c:pt idx="2272">
                  <c:v>-6.8886757948958599E-2</c:v>
                </c:pt>
                <c:pt idx="2273">
                  <c:v>-6.5060831788260207E-2</c:v>
                </c:pt>
                <c:pt idx="2274">
                  <c:v>-6.2176293585825299E-2</c:v>
                </c:pt>
                <c:pt idx="2275">
                  <c:v>-5.7706015915120902E-2</c:v>
                </c:pt>
                <c:pt idx="2276">
                  <c:v>-5.4591731677422997E-2</c:v>
                </c:pt>
                <c:pt idx="2277">
                  <c:v>-5.0349267151504798E-2</c:v>
                </c:pt>
                <c:pt idx="2278">
                  <c:v>-4.6162116762880498E-2</c:v>
                </c:pt>
                <c:pt idx="2279">
                  <c:v>-4.1396347213579703E-2</c:v>
                </c:pt>
                <c:pt idx="2280">
                  <c:v>-3.47623220249548E-2</c:v>
                </c:pt>
                <c:pt idx="2281">
                  <c:v>-3.0033966778699399E-2</c:v>
                </c:pt>
                <c:pt idx="2282">
                  <c:v>-2.3547910435774901E-2</c:v>
                </c:pt>
                <c:pt idx="2283">
                  <c:v>-1.84082797639167E-2</c:v>
                </c:pt>
                <c:pt idx="2284">
                  <c:v>-1.3027397187777101E-2</c:v>
                </c:pt>
                <c:pt idx="2285">
                  <c:v>-6.6978895951893399E-3</c:v>
                </c:pt>
                <c:pt idx="2286">
                  <c:v>-1.9975588274070001E-3</c:v>
                </c:pt>
                <c:pt idx="2287">
                  <c:v>4.6485554819381599E-3</c:v>
                </c:pt>
                <c:pt idx="2288">
                  <c:v>9.5817149333624792E-3</c:v>
                </c:pt>
                <c:pt idx="2289">
                  <c:v>1.5467866435987E-2</c:v>
                </c:pt>
                <c:pt idx="2290">
                  <c:v>2.1330484598459001E-2</c:v>
                </c:pt>
                <c:pt idx="2291">
                  <c:v>2.60730555202912E-2</c:v>
                </c:pt>
                <c:pt idx="2292">
                  <c:v>3.2452082235227102E-2</c:v>
                </c:pt>
                <c:pt idx="2293">
                  <c:v>3.6839581413352203E-2</c:v>
                </c:pt>
                <c:pt idx="2294">
                  <c:v>4.1696922928260098E-2</c:v>
                </c:pt>
                <c:pt idx="2295">
                  <c:v>4.5553760917336698E-2</c:v>
                </c:pt>
                <c:pt idx="2296">
                  <c:v>4.9276650293995299E-2</c:v>
                </c:pt>
                <c:pt idx="2297">
                  <c:v>5.3444932642526102E-2</c:v>
                </c:pt>
                <c:pt idx="2298">
                  <c:v>5.6196582054763099E-2</c:v>
                </c:pt>
                <c:pt idx="2299">
                  <c:v>6.0222602555299501E-2</c:v>
                </c:pt>
                <c:pt idx="2300">
                  <c:v>6.2887883523006102E-2</c:v>
                </c:pt>
                <c:pt idx="2301">
                  <c:v>6.5942368495350401E-2</c:v>
                </c:pt>
                <c:pt idx="2302">
                  <c:v>6.8977627389181895E-2</c:v>
                </c:pt>
                <c:pt idx="2303">
                  <c:v>7.1294735751688501E-2</c:v>
                </c:pt>
                <c:pt idx="2304">
                  <c:v>7.4382857458906104E-2</c:v>
                </c:pt>
                <c:pt idx="2305">
                  <c:v>7.59305646630688E-2</c:v>
                </c:pt>
                <c:pt idx="2306">
                  <c:v>7.8284378556940204E-2</c:v>
                </c:pt>
                <c:pt idx="2307">
                  <c:v>7.9702890226059794E-2</c:v>
                </c:pt>
                <c:pt idx="2308">
                  <c:v>8.1471390225332105E-2</c:v>
                </c:pt>
                <c:pt idx="2309">
                  <c:v>8.4256735621164605E-2</c:v>
                </c:pt>
                <c:pt idx="2310">
                  <c:v>8.5666392580122097E-2</c:v>
                </c:pt>
                <c:pt idx="2311">
                  <c:v>8.9399458227816003E-2</c:v>
                </c:pt>
                <c:pt idx="2312">
                  <c:v>9.1252442486065899E-2</c:v>
                </c:pt>
                <c:pt idx="2313">
                  <c:v>9.2209836253223307E-2</c:v>
                </c:pt>
                <c:pt idx="2314">
                  <c:v>9.3879889777371703E-2</c:v>
                </c:pt>
                <c:pt idx="2315">
                  <c:v>9.3532077682639297E-2</c:v>
                </c:pt>
                <c:pt idx="2316">
                  <c:v>9.3849294898214503E-2</c:v>
                </c:pt>
                <c:pt idx="2317">
                  <c:v>9.2793492278504502E-2</c:v>
                </c:pt>
                <c:pt idx="2318">
                  <c:v>9.1574645863918294E-2</c:v>
                </c:pt>
                <c:pt idx="2319">
                  <c:v>8.9776010552587701E-2</c:v>
                </c:pt>
                <c:pt idx="2320">
                  <c:v>8.7125223836864399E-2</c:v>
                </c:pt>
                <c:pt idx="2321">
                  <c:v>8.4825815539270696E-2</c:v>
                </c:pt>
                <c:pt idx="2322">
                  <c:v>8.1082173149028894E-2</c:v>
                </c:pt>
                <c:pt idx="2323">
                  <c:v>7.8247419195757895E-2</c:v>
                </c:pt>
                <c:pt idx="2324">
                  <c:v>7.4342634632294E-2</c:v>
                </c:pt>
                <c:pt idx="2325">
                  <c:v>7.1618059274299803E-2</c:v>
                </c:pt>
                <c:pt idx="2326">
                  <c:v>7.0348918243948497E-2</c:v>
                </c:pt>
                <c:pt idx="2327">
                  <c:v>6.70998760956424E-2</c:v>
                </c:pt>
                <c:pt idx="2328">
                  <c:v>6.5052988924320904E-2</c:v>
                </c:pt>
                <c:pt idx="2329">
                  <c:v>6.1481918397067799E-2</c:v>
                </c:pt>
                <c:pt idx="2330">
                  <c:v>5.7873677746444502E-2</c:v>
                </c:pt>
                <c:pt idx="2331">
                  <c:v>5.4436762906250401E-2</c:v>
                </c:pt>
                <c:pt idx="2332">
                  <c:v>4.9796027236231097E-2</c:v>
                </c:pt>
                <c:pt idx="2333">
                  <c:v>4.64264497012222E-2</c:v>
                </c:pt>
                <c:pt idx="2334">
                  <c:v>4.1606377497448797E-2</c:v>
                </c:pt>
                <c:pt idx="2335">
                  <c:v>3.7592387619114903E-2</c:v>
                </c:pt>
                <c:pt idx="2336">
                  <c:v>3.3253416957942601E-2</c:v>
                </c:pt>
                <c:pt idx="2337">
                  <c:v>2.8315620030582099E-2</c:v>
                </c:pt>
                <c:pt idx="2338">
                  <c:v>2.4206195290422901E-2</c:v>
                </c:pt>
                <c:pt idx="2339">
                  <c:v>1.86807407041647E-2</c:v>
                </c:pt>
                <c:pt idx="2340">
                  <c:v>1.4370107068382799E-2</c:v>
                </c:pt>
                <c:pt idx="2341">
                  <c:v>9.1961476739810099E-3</c:v>
                </c:pt>
                <c:pt idx="2342">
                  <c:v>4.2071477230515696E-3</c:v>
                </c:pt>
                <c:pt idx="2343">
                  <c:v>-2.29716724369445E-4</c:v>
                </c:pt>
                <c:pt idx="2344">
                  <c:v>-5.2008876190998404E-3</c:v>
                </c:pt>
                <c:pt idx="2345">
                  <c:v>-8.4304825730110809E-3</c:v>
                </c:pt>
                <c:pt idx="2346">
                  <c:v>-1.30542914673885E-2</c:v>
                </c:pt>
                <c:pt idx="2347">
                  <c:v>-1.6682218709625999E-2</c:v>
                </c:pt>
                <c:pt idx="2348">
                  <c:v>-2.0500649583984901E-2</c:v>
                </c:pt>
                <c:pt idx="2349">
                  <c:v>-2.4930780222033998E-2</c:v>
                </c:pt>
                <c:pt idx="2350">
                  <c:v>-2.8519770453415302E-2</c:v>
                </c:pt>
                <c:pt idx="2351">
                  <c:v>-3.3751537667179102E-2</c:v>
                </c:pt>
                <c:pt idx="2352">
                  <c:v>-3.7207829578892397E-2</c:v>
                </c:pt>
                <c:pt idx="2353">
                  <c:v>-4.1640286838050197E-2</c:v>
                </c:pt>
                <c:pt idx="2354">
                  <c:v>-4.5900557408308597E-2</c:v>
                </c:pt>
                <c:pt idx="2355">
                  <c:v>-4.9240944260592903E-2</c:v>
                </c:pt>
                <c:pt idx="2356">
                  <c:v>-5.38006566775013E-2</c:v>
                </c:pt>
                <c:pt idx="2357">
                  <c:v>-5.6587942507728597E-2</c:v>
                </c:pt>
                <c:pt idx="2358">
                  <c:v>-6.0542893476469198E-2</c:v>
                </c:pt>
                <c:pt idx="2359">
                  <c:v>-6.3610500632469799E-2</c:v>
                </c:pt>
                <c:pt idx="2360">
                  <c:v>-6.5959408240498202E-2</c:v>
                </c:pt>
                <c:pt idx="2361">
                  <c:v>-6.8606892668870503E-2</c:v>
                </c:pt>
                <c:pt idx="2362">
                  <c:v>-6.9941861980369002E-2</c:v>
                </c:pt>
                <c:pt idx="2363">
                  <c:v>-7.1998622711970703E-2</c:v>
                </c:pt>
                <c:pt idx="2364">
                  <c:v>-7.2449227184199202E-2</c:v>
                </c:pt>
                <c:pt idx="2365">
                  <c:v>-7.36540616481237E-2</c:v>
                </c:pt>
                <c:pt idx="2366">
                  <c:v>-7.4742781219592699E-2</c:v>
                </c:pt>
                <c:pt idx="2367">
                  <c:v>-7.4689236076078205E-2</c:v>
                </c:pt>
                <c:pt idx="2368">
                  <c:v>-7.5806982266710704E-2</c:v>
                </c:pt>
                <c:pt idx="2369">
                  <c:v>-7.5236646356686004E-2</c:v>
                </c:pt>
                <c:pt idx="2370">
                  <c:v>-7.5497430934374402E-2</c:v>
                </c:pt>
                <c:pt idx="2371">
                  <c:v>-7.5404700048953902E-2</c:v>
                </c:pt>
                <c:pt idx="2372">
                  <c:v>-7.4707296293462497E-2</c:v>
                </c:pt>
                <c:pt idx="2373">
                  <c:v>-7.4797808482204298E-2</c:v>
                </c:pt>
                <c:pt idx="2374">
                  <c:v>-7.5301415397322005E-2</c:v>
                </c:pt>
                <c:pt idx="2375">
                  <c:v>-7.6014881813042695E-2</c:v>
                </c:pt>
                <c:pt idx="2376">
                  <c:v>-7.3884039172325097E-2</c:v>
                </c:pt>
                <c:pt idx="2377">
                  <c:v>-7.33802210117106E-2</c:v>
                </c:pt>
                <c:pt idx="2378">
                  <c:v>-7.1772131738341099E-2</c:v>
                </c:pt>
                <c:pt idx="2379">
                  <c:v>-6.9450071602071797E-2</c:v>
                </c:pt>
                <c:pt idx="2380">
                  <c:v>-6.8835587133401405E-2</c:v>
                </c:pt>
                <c:pt idx="2381">
                  <c:v>-6.5894017359666601E-2</c:v>
                </c:pt>
                <c:pt idx="2382">
                  <c:v>-6.4792627662338204E-2</c:v>
                </c:pt>
                <c:pt idx="2383">
                  <c:v>-6.2295986976222698E-2</c:v>
                </c:pt>
                <c:pt idx="2384">
                  <c:v>-5.9839470451816403E-2</c:v>
                </c:pt>
                <c:pt idx="2385">
                  <c:v>-5.8079518761784403E-2</c:v>
                </c:pt>
                <c:pt idx="2386">
                  <c:v>-5.3285441211235698E-2</c:v>
                </c:pt>
                <c:pt idx="2387">
                  <c:v>-5.0285125618407901E-2</c:v>
                </c:pt>
                <c:pt idx="2388">
                  <c:v>-4.5796480848973399E-2</c:v>
                </c:pt>
                <c:pt idx="2389">
                  <c:v>-4.1428343085640001E-2</c:v>
                </c:pt>
                <c:pt idx="2390">
                  <c:v>-3.7688210192891598E-2</c:v>
                </c:pt>
                <c:pt idx="2391">
                  <c:v>-3.2826895237857902E-2</c:v>
                </c:pt>
                <c:pt idx="2392">
                  <c:v>-3.00381055119575E-2</c:v>
                </c:pt>
                <c:pt idx="2393">
                  <c:v>-2.5316181388404298E-2</c:v>
                </c:pt>
                <c:pt idx="2394">
                  <c:v>-2.1685737369027298E-2</c:v>
                </c:pt>
                <c:pt idx="2395">
                  <c:v>-1.7709242418483699E-2</c:v>
                </c:pt>
                <c:pt idx="2396">
                  <c:v>-1.26162484973367E-2</c:v>
                </c:pt>
                <c:pt idx="2397">
                  <c:v>-9.2748884383416792E-3</c:v>
                </c:pt>
                <c:pt idx="2398">
                  <c:v>-3.8173232610682001E-3</c:v>
                </c:pt>
                <c:pt idx="2399" formatCode="0.00E+00">
                  <c:v>-9.9165681624333206E-5</c:v>
                </c:pt>
                <c:pt idx="2400">
                  <c:v>4.1959333416002401E-3</c:v>
                </c:pt>
                <c:pt idx="2401">
                  <c:v>8.5421261406453206E-3</c:v>
                </c:pt>
                <c:pt idx="2402">
                  <c:v>1.09820753434262E-2</c:v>
                </c:pt>
                <c:pt idx="2403">
                  <c:v>1.5191413624869801E-2</c:v>
                </c:pt>
                <c:pt idx="2404">
                  <c:v>1.7599449467758401E-2</c:v>
                </c:pt>
                <c:pt idx="2405">
                  <c:v>2.1388432695009299E-2</c:v>
                </c:pt>
                <c:pt idx="2406">
                  <c:v>2.5299580200450499E-2</c:v>
                </c:pt>
                <c:pt idx="2407">
                  <c:v>2.8094614684107601E-2</c:v>
                </c:pt>
                <c:pt idx="2408">
                  <c:v>3.2482000253157603E-2</c:v>
                </c:pt>
                <c:pt idx="2409">
                  <c:v>3.4991200859476997E-2</c:v>
                </c:pt>
                <c:pt idx="2410">
                  <c:v>3.8692357321252799E-2</c:v>
                </c:pt>
                <c:pt idx="2411">
                  <c:v>4.2006586651736101E-2</c:v>
                </c:pt>
                <c:pt idx="2412">
                  <c:v>4.51565171942373E-2</c:v>
                </c:pt>
                <c:pt idx="2413">
                  <c:v>4.9939592949317303E-2</c:v>
                </c:pt>
                <c:pt idx="2414">
                  <c:v>5.32080096270766E-2</c:v>
                </c:pt>
                <c:pt idx="2415">
                  <c:v>5.7698561176739903E-2</c:v>
                </c:pt>
                <c:pt idx="2416">
                  <c:v>6.0743150760324598E-2</c:v>
                </c:pt>
                <c:pt idx="2417">
                  <c:v>6.2569731398071399E-2</c:v>
                </c:pt>
                <c:pt idx="2418">
                  <c:v>6.5254804381762996E-2</c:v>
                </c:pt>
                <c:pt idx="2419">
                  <c:v>6.6457145957265706E-2</c:v>
                </c:pt>
                <c:pt idx="2420">
                  <c:v>6.8503699466190296E-2</c:v>
                </c:pt>
                <c:pt idx="2421">
                  <c:v>6.9795152128272697E-2</c:v>
                </c:pt>
                <c:pt idx="2422">
                  <c:v>7.0887641173334806E-2</c:v>
                </c:pt>
                <c:pt idx="2423">
                  <c:v>7.2191658613204104E-2</c:v>
                </c:pt>
                <c:pt idx="2424">
                  <c:v>7.1690159514924995E-2</c:v>
                </c:pt>
                <c:pt idx="2425">
                  <c:v>7.2022475226222293E-2</c:v>
                </c:pt>
                <c:pt idx="2426">
                  <c:v>7.1520676687729504E-2</c:v>
                </c:pt>
                <c:pt idx="2427">
                  <c:v>7.2025323328977001E-2</c:v>
                </c:pt>
                <c:pt idx="2428">
                  <c:v>7.2902219934508197E-2</c:v>
                </c:pt>
                <c:pt idx="2429">
                  <c:v>7.2346249426929896E-2</c:v>
                </c:pt>
                <c:pt idx="2430">
                  <c:v>7.3227150381182396E-2</c:v>
                </c:pt>
                <c:pt idx="2431">
                  <c:v>7.2443352431340799E-2</c:v>
                </c:pt>
                <c:pt idx="2432">
                  <c:v>7.2095444115485394E-2</c:v>
                </c:pt>
                <c:pt idx="2433">
                  <c:v>7.1180298637371797E-2</c:v>
                </c:pt>
                <c:pt idx="2434">
                  <c:v>6.9391736082858493E-2</c:v>
                </c:pt>
                <c:pt idx="2435">
                  <c:v>6.8673015223453301E-2</c:v>
                </c:pt>
                <c:pt idx="2436">
                  <c:v>6.6148176773794101E-2</c:v>
                </c:pt>
                <c:pt idx="2437">
                  <c:v>6.4945338381022497E-2</c:v>
                </c:pt>
                <c:pt idx="2438">
                  <c:v>6.2923881553483899E-2</c:v>
                </c:pt>
                <c:pt idx="2439">
                  <c:v>6.0628371130179402E-2</c:v>
                </c:pt>
                <c:pt idx="2440">
                  <c:v>5.8973973760312798E-2</c:v>
                </c:pt>
                <c:pt idx="2441">
                  <c:v>5.54396892711096E-2</c:v>
                </c:pt>
                <c:pt idx="2442">
                  <c:v>5.3134456220264199E-2</c:v>
                </c:pt>
                <c:pt idx="2443">
                  <c:v>4.9676704065527703E-2</c:v>
                </c:pt>
                <c:pt idx="2444">
                  <c:v>4.6286283257421602E-2</c:v>
                </c:pt>
                <c:pt idx="2445">
                  <c:v>4.33513069008939E-2</c:v>
                </c:pt>
                <c:pt idx="2446">
                  <c:v>3.9460251353093299E-2</c:v>
                </c:pt>
                <c:pt idx="2447">
                  <c:v>3.6704350565682199E-2</c:v>
                </c:pt>
                <c:pt idx="2448">
                  <c:v>3.27189905510425E-2</c:v>
                </c:pt>
                <c:pt idx="2449">
                  <c:v>2.9366243455069701E-2</c:v>
                </c:pt>
                <c:pt idx="2450">
                  <c:v>2.5790835051382702E-2</c:v>
                </c:pt>
                <c:pt idx="2451">
                  <c:v>2.1406281923390801E-2</c:v>
                </c:pt>
                <c:pt idx="2452">
                  <c:v>1.7446969350994299E-2</c:v>
                </c:pt>
                <c:pt idx="2453">
                  <c:v>1.24154332558724E-2</c:v>
                </c:pt>
                <c:pt idx="2454">
                  <c:v>8.2553683645616299E-3</c:v>
                </c:pt>
                <c:pt idx="2455">
                  <c:v>3.6158476588266401E-3</c:v>
                </c:pt>
                <c:pt idx="2456">
                  <c:v>-4.2942088828491201E-4</c:v>
                </c:pt>
                <c:pt idx="2457">
                  <c:v>-4.3152174313716004E-3</c:v>
                </c:pt>
                <c:pt idx="2458">
                  <c:v>-8.7461886395727492E-3</c:v>
                </c:pt>
                <c:pt idx="2459">
                  <c:v>-1.1455585328926999E-2</c:v>
                </c:pt>
                <c:pt idx="2460">
                  <c:v>-1.52841808758325E-2</c:v>
                </c:pt>
                <c:pt idx="2461">
                  <c:v>-1.8369966296829899E-2</c:v>
                </c:pt>
                <c:pt idx="2462">
                  <c:v>-2.15095292780547E-2</c:v>
                </c:pt>
                <c:pt idx="2463">
                  <c:v>-2.59646164430858E-2</c:v>
                </c:pt>
                <c:pt idx="2464">
                  <c:v>-2.9227104633456302E-2</c:v>
                </c:pt>
                <c:pt idx="2465">
                  <c:v>-3.3429578705206103E-2</c:v>
                </c:pt>
                <c:pt idx="2466">
                  <c:v>-3.69478304840795E-2</c:v>
                </c:pt>
                <c:pt idx="2467">
                  <c:v>-4.0077837261986597E-2</c:v>
                </c:pt>
                <c:pt idx="2468">
                  <c:v>-4.3396099504986997E-2</c:v>
                </c:pt>
                <c:pt idx="2469">
                  <c:v>-4.6040393975396297E-2</c:v>
                </c:pt>
                <c:pt idx="2470">
                  <c:v>-4.9605679653333401E-2</c:v>
                </c:pt>
                <c:pt idx="2471">
                  <c:v>-5.2259038606927599E-2</c:v>
                </c:pt>
                <c:pt idx="2472">
                  <c:v>-5.5156254986573602E-2</c:v>
                </c:pt>
                <c:pt idx="2473">
                  <c:v>-5.7950321315749002E-2</c:v>
                </c:pt>
                <c:pt idx="2474">
                  <c:v>-5.9846581864866501E-2</c:v>
                </c:pt>
                <c:pt idx="2475">
                  <c:v>-6.1960401219858102E-2</c:v>
                </c:pt>
                <c:pt idx="2476">
                  <c:v>-6.3128992089070496E-2</c:v>
                </c:pt>
                <c:pt idx="2477">
                  <c:v>-6.4658544355988806E-2</c:v>
                </c:pt>
                <c:pt idx="2478">
                  <c:v>-6.5980767615414396E-2</c:v>
                </c:pt>
                <c:pt idx="2479">
                  <c:v>-6.7313016770779902E-2</c:v>
                </c:pt>
                <c:pt idx="2480">
                  <c:v>-6.8563080885328004E-2</c:v>
                </c:pt>
                <c:pt idx="2481">
                  <c:v>-6.9196299394699803E-2</c:v>
                </c:pt>
                <c:pt idx="2482">
                  <c:v>-7.0194780174744897E-2</c:v>
                </c:pt>
                <c:pt idx="2483">
                  <c:v>-7.0321750923222806E-2</c:v>
                </c:pt>
                <c:pt idx="2484">
                  <c:v>-7.0640338374133499E-2</c:v>
                </c:pt>
                <c:pt idx="2485">
                  <c:v>-7.0625850016512906E-2</c:v>
                </c:pt>
                <c:pt idx="2486">
                  <c:v>-7.0126668813198498E-2</c:v>
                </c:pt>
                <c:pt idx="2487">
                  <c:v>-6.9852628902241004E-2</c:v>
                </c:pt>
                <c:pt idx="2488">
                  <c:v>-6.8793771425594494E-2</c:v>
                </c:pt>
                <c:pt idx="2489">
                  <c:v>-6.8414690654398896E-2</c:v>
                </c:pt>
                <c:pt idx="2490">
                  <c:v>-6.7587205199195796E-2</c:v>
                </c:pt>
                <c:pt idx="2491">
                  <c:v>-6.6302579522803801E-2</c:v>
                </c:pt>
                <c:pt idx="2492">
                  <c:v>-6.4827898301277095E-2</c:v>
                </c:pt>
                <c:pt idx="2493">
                  <c:v>-6.2534971610141904E-2</c:v>
                </c:pt>
                <c:pt idx="2494">
                  <c:v>-6.0748589415880197E-2</c:v>
                </c:pt>
                <c:pt idx="2495">
                  <c:v>-5.8083281884379299E-2</c:v>
                </c:pt>
                <c:pt idx="2496">
                  <c:v>-5.5768294513914601E-2</c:v>
                </c:pt>
                <c:pt idx="2497">
                  <c:v>-5.3643076123664098E-2</c:v>
                </c:pt>
                <c:pt idx="2498">
                  <c:v>-5.0646092120156E-2</c:v>
                </c:pt>
                <c:pt idx="2499">
                  <c:v>-4.7948157600366498E-2</c:v>
                </c:pt>
                <c:pt idx="2500">
                  <c:v>-4.4593041577146303E-2</c:v>
                </c:pt>
                <c:pt idx="2501">
                  <c:v>-4.1427718585628603E-2</c:v>
                </c:pt>
                <c:pt idx="2502">
                  <c:v>-3.8023694669590997E-2</c:v>
                </c:pt>
                <c:pt idx="2503">
                  <c:v>-3.4696014029832703E-2</c:v>
                </c:pt>
                <c:pt idx="2504">
                  <c:v>-3.1681462100453001E-2</c:v>
                </c:pt>
                <c:pt idx="2505">
                  <c:v>-2.7941082848234201E-2</c:v>
                </c:pt>
                <c:pt idx="2506">
                  <c:v>-2.4610051932193601E-2</c:v>
                </c:pt>
                <c:pt idx="2507">
                  <c:v>-2.0681141865917199E-2</c:v>
                </c:pt>
                <c:pt idx="2508">
                  <c:v>-1.6920968027002499E-2</c:v>
                </c:pt>
                <c:pt idx="2509">
                  <c:v>-1.3252626985774899E-2</c:v>
                </c:pt>
                <c:pt idx="2510">
                  <c:v>-9.3581932427402505E-3</c:v>
                </c:pt>
                <c:pt idx="2511">
                  <c:v>-6.2429604206407996E-3</c:v>
                </c:pt>
                <c:pt idx="2512">
                  <c:v>-2.4454945819877899E-3</c:v>
                </c:pt>
                <c:pt idx="2513">
                  <c:v>8.3524033826334497E-4</c:v>
                </c:pt>
                <c:pt idx="2514">
                  <c:v>4.1982183793833798E-3</c:v>
                </c:pt>
                <c:pt idx="2515">
                  <c:v>7.7458509802333202E-3</c:v>
                </c:pt>
                <c:pt idx="2516">
                  <c:v>1.06617905070271E-2</c:v>
                </c:pt>
                <c:pt idx="2517">
                  <c:v>1.4484788141976899E-2</c:v>
                </c:pt>
                <c:pt idx="2518">
                  <c:v>1.8625883344583202E-2</c:v>
                </c:pt>
                <c:pt idx="2519">
                  <c:v>2.2896558731424502E-2</c:v>
                </c:pt>
                <c:pt idx="2520">
                  <c:v>2.7005033447587801E-2</c:v>
                </c:pt>
                <c:pt idx="2521">
                  <c:v>3.07372771304486E-2</c:v>
                </c:pt>
                <c:pt idx="2522">
                  <c:v>3.3997031024930402E-2</c:v>
                </c:pt>
                <c:pt idx="2523">
                  <c:v>3.71443324335037E-2</c:v>
                </c:pt>
                <c:pt idx="2524">
                  <c:v>4.0229062080386499E-2</c:v>
                </c:pt>
                <c:pt idx="2525">
                  <c:v>4.2910726458592903E-2</c:v>
                </c:pt>
                <c:pt idx="2526">
                  <c:v>4.5782278167652998E-2</c:v>
                </c:pt>
                <c:pt idx="2527">
                  <c:v>4.8178265246821103E-2</c:v>
                </c:pt>
                <c:pt idx="2528">
                  <c:v>5.0587207508653899E-2</c:v>
                </c:pt>
                <c:pt idx="2529">
                  <c:v>5.2873621458411298E-2</c:v>
                </c:pt>
                <c:pt idx="2530">
                  <c:v>5.4766793412568397E-2</c:v>
                </c:pt>
                <c:pt idx="2531">
                  <c:v>5.69643524673751E-2</c:v>
                </c:pt>
                <c:pt idx="2532">
                  <c:v>5.8597082143351603E-2</c:v>
                </c:pt>
                <c:pt idx="2533">
                  <c:v>6.05043198505879E-2</c:v>
                </c:pt>
                <c:pt idx="2534">
                  <c:v>6.2552243302808203E-2</c:v>
                </c:pt>
                <c:pt idx="2535">
                  <c:v>6.4108961171671197E-2</c:v>
                </c:pt>
                <c:pt idx="2536">
                  <c:v>6.5687570218376401E-2</c:v>
                </c:pt>
                <c:pt idx="2537">
                  <c:v>6.6262678186458604E-2</c:v>
                </c:pt>
                <c:pt idx="2538">
                  <c:v>6.6982091363823104E-2</c:v>
                </c:pt>
                <c:pt idx="2539">
                  <c:v>6.7473237854465906E-2</c:v>
                </c:pt>
                <c:pt idx="2540">
                  <c:v>6.7586236199117702E-2</c:v>
                </c:pt>
                <c:pt idx="2541">
                  <c:v>6.8604772852684806E-2</c:v>
                </c:pt>
                <c:pt idx="2542">
                  <c:v>6.8727394479767098E-2</c:v>
                </c:pt>
                <c:pt idx="2543">
                  <c:v>6.7922704938548698E-2</c:v>
                </c:pt>
                <c:pt idx="2544">
                  <c:v>6.6810239133283697E-2</c:v>
                </c:pt>
                <c:pt idx="2545">
                  <c:v>6.5539962060994994E-2</c:v>
                </c:pt>
                <c:pt idx="2546">
                  <c:v>6.3951560954844403E-2</c:v>
                </c:pt>
                <c:pt idx="2547">
                  <c:v>6.2609573500958304E-2</c:v>
                </c:pt>
                <c:pt idx="2548">
                  <c:v>6.1587096557179997E-2</c:v>
                </c:pt>
                <c:pt idx="2549">
                  <c:v>5.99229582802226E-2</c:v>
                </c:pt>
                <c:pt idx="2550">
                  <c:v>5.8463337791248099E-2</c:v>
                </c:pt>
                <c:pt idx="2551">
                  <c:v>5.6166263835484703E-2</c:v>
                </c:pt>
                <c:pt idx="2552">
                  <c:v>5.36673019306287E-2</c:v>
                </c:pt>
                <c:pt idx="2553">
                  <c:v>5.15530163584847E-2</c:v>
                </c:pt>
                <c:pt idx="2554">
                  <c:v>4.8970537080714999E-2</c:v>
                </c:pt>
                <c:pt idx="2555">
                  <c:v>4.6733106954651202E-2</c:v>
                </c:pt>
                <c:pt idx="2556">
                  <c:v>4.4010685533768197E-2</c:v>
                </c:pt>
                <c:pt idx="2557">
                  <c:v>4.0957862710623898E-2</c:v>
                </c:pt>
                <c:pt idx="2558">
                  <c:v>3.6883892792431899E-2</c:v>
                </c:pt>
                <c:pt idx="2559">
                  <c:v>3.2707123571797003E-2</c:v>
                </c:pt>
                <c:pt idx="2560">
                  <c:v>2.98222057931939E-2</c:v>
                </c:pt>
                <c:pt idx="2561">
                  <c:v>2.63151516287819E-2</c:v>
                </c:pt>
                <c:pt idx="2562">
                  <c:v>2.3066295000046901E-2</c:v>
                </c:pt>
                <c:pt idx="2563">
                  <c:v>1.9940900352885E-2</c:v>
                </c:pt>
                <c:pt idx="2564">
                  <c:v>1.6624180829735401E-2</c:v>
                </c:pt>
                <c:pt idx="2565">
                  <c:v>1.35994611095747E-2</c:v>
                </c:pt>
                <c:pt idx="2566">
                  <c:v>9.9044780339291993E-3</c:v>
                </c:pt>
                <c:pt idx="2567">
                  <c:v>6.3954452697597697E-3</c:v>
                </c:pt>
                <c:pt idx="2568">
                  <c:v>2.7419251782937102E-3</c:v>
                </c:pt>
                <c:pt idx="2569">
                  <c:v>-1.0738653606113401E-3</c:v>
                </c:pt>
                <c:pt idx="2570">
                  <c:v>-4.6237991164921497E-3</c:v>
                </c:pt>
                <c:pt idx="2571">
                  <c:v>-7.8377143327597199E-3</c:v>
                </c:pt>
                <c:pt idx="2572">
                  <c:v>-1.0486897165582701E-2</c:v>
                </c:pt>
                <c:pt idx="2573">
                  <c:v>-1.35675929318093E-2</c:v>
                </c:pt>
                <c:pt idx="2574">
                  <c:v>-1.6173257782372798E-2</c:v>
                </c:pt>
                <c:pt idx="2575">
                  <c:v>-1.88231269417297E-2</c:v>
                </c:pt>
                <c:pt idx="2576">
                  <c:v>-2.1614271301664899E-2</c:v>
                </c:pt>
                <c:pt idx="2577">
                  <c:v>-2.5172276471539599E-2</c:v>
                </c:pt>
                <c:pt idx="2578">
                  <c:v>-2.98198559166621E-2</c:v>
                </c:pt>
                <c:pt idx="2579">
                  <c:v>-3.334759517653E-2</c:v>
                </c:pt>
                <c:pt idx="2580">
                  <c:v>-3.77256434698508E-2</c:v>
                </c:pt>
                <c:pt idx="2581">
                  <c:v>-4.1653020387916899E-2</c:v>
                </c:pt>
                <c:pt idx="2582">
                  <c:v>-4.5013283572175503E-2</c:v>
                </c:pt>
                <c:pt idx="2583">
                  <c:v>-4.83217695356482E-2</c:v>
                </c:pt>
                <c:pt idx="2584">
                  <c:v>-5.0600114535978201E-2</c:v>
                </c:pt>
                <c:pt idx="2585">
                  <c:v>-5.37590899198718E-2</c:v>
                </c:pt>
                <c:pt idx="2586">
                  <c:v>-5.5812426961563397E-2</c:v>
                </c:pt>
                <c:pt idx="2587">
                  <c:v>-5.8225625262718197E-2</c:v>
                </c:pt>
                <c:pt idx="2588">
                  <c:v>-6.0566187604772899E-2</c:v>
                </c:pt>
                <c:pt idx="2589">
                  <c:v>-6.2111986534629703E-2</c:v>
                </c:pt>
                <c:pt idx="2590">
                  <c:v>-6.4452183445762395E-2</c:v>
                </c:pt>
                <c:pt idx="2591">
                  <c:v>-6.5147739690011197E-2</c:v>
                </c:pt>
                <c:pt idx="2592">
                  <c:v>-6.6179119732009198E-2</c:v>
                </c:pt>
                <c:pt idx="2593">
                  <c:v>-6.6879962875072502E-2</c:v>
                </c:pt>
                <c:pt idx="2594">
                  <c:v>-6.69063637432665E-2</c:v>
                </c:pt>
                <c:pt idx="2595">
                  <c:v>-6.7775628933071999E-2</c:v>
                </c:pt>
                <c:pt idx="2596">
                  <c:v>-6.7897228078516503E-2</c:v>
                </c:pt>
                <c:pt idx="2597">
                  <c:v>-6.8381987098413394E-2</c:v>
                </c:pt>
                <c:pt idx="2598">
                  <c:v>-6.8400475076247302E-2</c:v>
                </c:pt>
                <c:pt idx="2599">
                  <c:v>-6.8007616172470794E-2</c:v>
                </c:pt>
                <c:pt idx="2600">
                  <c:v>-6.7378566144785004E-2</c:v>
                </c:pt>
                <c:pt idx="2601">
                  <c:v>-6.6164099967186293E-2</c:v>
                </c:pt>
                <c:pt idx="2602">
                  <c:v>-6.5207448715531705E-2</c:v>
                </c:pt>
                <c:pt idx="2603">
                  <c:v>-6.3541939852277102E-2</c:v>
                </c:pt>
                <c:pt idx="2604">
                  <c:v>-6.2412653187466999E-2</c:v>
                </c:pt>
                <c:pt idx="2605">
                  <c:v>-6.0937553433668502E-2</c:v>
                </c:pt>
                <c:pt idx="2606">
                  <c:v>-5.8986418276941503E-2</c:v>
                </c:pt>
                <c:pt idx="2607">
                  <c:v>-5.7436233391007202E-2</c:v>
                </c:pt>
                <c:pt idx="2608">
                  <c:v>-5.4979033711953999E-2</c:v>
                </c:pt>
                <c:pt idx="2609">
                  <c:v>-5.3206485206652901E-2</c:v>
                </c:pt>
                <c:pt idx="2610">
                  <c:v>-5.0917199782704203E-2</c:v>
                </c:pt>
                <c:pt idx="2611">
                  <c:v>-4.8328796428069698E-2</c:v>
                </c:pt>
                <c:pt idx="2612">
                  <c:v>-4.6126267040931E-2</c:v>
                </c:pt>
                <c:pt idx="2613">
                  <c:v>-4.3006827464632802E-2</c:v>
                </c:pt>
                <c:pt idx="2614">
                  <c:v>-4.0474762781177703E-2</c:v>
                </c:pt>
                <c:pt idx="2615">
                  <c:v>-3.7336385367198903E-2</c:v>
                </c:pt>
                <c:pt idx="2616">
                  <c:v>-3.4209406720319399E-2</c:v>
                </c:pt>
                <c:pt idx="2617">
                  <c:v>-3.1198543046518E-2</c:v>
                </c:pt>
                <c:pt idx="2618">
                  <c:v>-2.7539159604310099E-2</c:v>
                </c:pt>
                <c:pt idx="2619">
                  <c:v>-2.4402686225932502E-2</c:v>
                </c:pt>
                <c:pt idx="2620">
                  <c:v>-2.04813323818255E-2</c:v>
                </c:pt>
                <c:pt idx="2621">
                  <c:v>-1.6918495046007599E-2</c:v>
                </c:pt>
                <c:pt idx="2622">
                  <c:v>-1.3233330251725E-2</c:v>
                </c:pt>
                <c:pt idx="2623">
                  <c:v>-9.1674560782549503E-3</c:v>
                </c:pt>
                <c:pt idx="2624">
                  <c:v>-5.7065045361085398E-3</c:v>
                </c:pt>
                <c:pt idx="2625">
                  <c:v>-1.48636900604524E-3</c:v>
                </c:pt>
                <c:pt idx="2626">
                  <c:v>2.4537193357937301E-3</c:v>
                </c:pt>
                <c:pt idx="2627">
                  <c:v>6.7375150505886898E-3</c:v>
                </c:pt>
                <c:pt idx="2628">
                  <c:v>1.1001548008994E-2</c:v>
                </c:pt>
                <c:pt idx="2629">
                  <c:v>1.48688231920395E-2</c:v>
                </c:pt>
                <c:pt idx="2630">
                  <c:v>1.8657741350907999E-2</c:v>
                </c:pt>
                <c:pt idx="2631">
                  <c:v>2.1754804961169001E-2</c:v>
                </c:pt>
                <c:pt idx="2632">
                  <c:v>2.5400520572115198E-2</c:v>
                </c:pt>
                <c:pt idx="2633">
                  <c:v>2.8447245118982702E-2</c:v>
                </c:pt>
                <c:pt idx="2634">
                  <c:v>3.15338406461452E-2</c:v>
                </c:pt>
                <c:pt idx="2635">
                  <c:v>3.4965560777763097E-2</c:v>
                </c:pt>
                <c:pt idx="2636">
                  <c:v>3.8275339118661801E-2</c:v>
                </c:pt>
                <c:pt idx="2637">
                  <c:v>4.1995639760174501E-2</c:v>
                </c:pt>
                <c:pt idx="2638">
                  <c:v>4.4991180493292197E-2</c:v>
                </c:pt>
                <c:pt idx="2639">
                  <c:v>4.8541675152951699E-2</c:v>
                </c:pt>
                <c:pt idx="2640">
                  <c:v>5.1914098652783701E-2</c:v>
                </c:pt>
                <c:pt idx="2641">
                  <c:v>5.4915587894983402E-2</c:v>
                </c:pt>
                <c:pt idx="2642">
                  <c:v>5.8038838639054402E-2</c:v>
                </c:pt>
                <c:pt idx="2643">
                  <c:v>6.0189058705575199E-2</c:v>
                </c:pt>
                <c:pt idx="2644">
                  <c:v>6.30060010559267E-2</c:v>
                </c:pt>
                <c:pt idx="2645">
                  <c:v>6.57823855057829E-2</c:v>
                </c:pt>
                <c:pt idx="2646">
                  <c:v>6.8280082854136503E-2</c:v>
                </c:pt>
                <c:pt idx="2647">
                  <c:v>7.1031061362251305E-2</c:v>
                </c:pt>
                <c:pt idx="2648">
                  <c:v>7.2236355103036998E-2</c:v>
                </c:pt>
                <c:pt idx="2649">
                  <c:v>7.2781959456504494E-2</c:v>
                </c:pt>
                <c:pt idx="2650">
                  <c:v>7.3436937704472002E-2</c:v>
                </c:pt>
                <c:pt idx="2651">
                  <c:v>7.3407979229954304E-2</c:v>
                </c:pt>
                <c:pt idx="2652">
                  <c:v>7.3467924182896202E-2</c:v>
                </c:pt>
                <c:pt idx="2653">
                  <c:v>7.3214929370341006E-2</c:v>
                </c:pt>
                <c:pt idx="2654">
                  <c:v>7.2665915362194994E-2</c:v>
                </c:pt>
                <c:pt idx="2655">
                  <c:v>7.2603935545440895E-2</c:v>
                </c:pt>
                <c:pt idx="2656">
                  <c:v>7.2009128064833297E-2</c:v>
                </c:pt>
                <c:pt idx="2657">
                  <c:v>7.1193953325858997E-2</c:v>
                </c:pt>
                <c:pt idx="2658">
                  <c:v>6.98367192416674E-2</c:v>
                </c:pt>
                <c:pt idx="2659">
                  <c:v>6.8266889710617396E-2</c:v>
                </c:pt>
                <c:pt idx="2660">
                  <c:v>6.7270690412526396E-2</c:v>
                </c:pt>
                <c:pt idx="2661">
                  <c:v>6.5560924662916506E-2</c:v>
                </c:pt>
                <c:pt idx="2662">
                  <c:v>6.4014666845532503E-2</c:v>
                </c:pt>
                <c:pt idx="2663">
                  <c:v>6.2203928907498797E-2</c:v>
                </c:pt>
                <c:pt idx="2664">
                  <c:v>5.9945063246373297E-2</c:v>
                </c:pt>
                <c:pt idx="2665">
                  <c:v>5.7890726861124099E-2</c:v>
                </c:pt>
                <c:pt idx="2666">
                  <c:v>5.5171238403260603E-2</c:v>
                </c:pt>
                <c:pt idx="2667">
                  <c:v>5.2829869558442398E-2</c:v>
                </c:pt>
                <c:pt idx="2668">
                  <c:v>5.0074219863749797E-2</c:v>
                </c:pt>
                <c:pt idx="2669">
                  <c:v>4.7097483361607198E-2</c:v>
                </c:pt>
                <c:pt idx="2670">
                  <c:v>4.4257762394976502E-2</c:v>
                </c:pt>
                <c:pt idx="2671">
                  <c:v>4.0545917961159403E-2</c:v>
                </c:pt>
                <c:pt idx="2672">
                  <c:v>3.7198560949073103E-2</c:v>
                </c:pt>
                <c:pt idx="2673">
                  <c:v>3.3371157563982498E-2</c:v>
                </c:pt>
                <c:pt idx="2674">
                  <c:v>2.94408210363909E-2</c:v>
                </c:pt>
                <c:pt idx="2675">
                  <c:v>2.5666053897911899E-2</c:v>
                </c:pt>
                <c:pt idx="2676">
                  <c:v>2.1693907420662E-2</c:v>
                </c:pt>
                <c:pt idx="2677">
                  <c:v>1.81258142214131E-2</c:v>
                </c:pt>
                <c:pt idx="2678">
                  <c:v>1.39959328180107E-2</c:v>
                </c:pt>
                <c:pt idx="2679">
                  <c:v>1.00243706561375E-2</c:v>
                </c:pt>
                <c:pt idx="2680">
                  <c:v>5.6464773483134003E-3</c:v>
                </c:pt>
                <c:pt idx="2681">
                  <c:v>1.2304824635136101E-3</c:v>
                </c:pt>
                <c:pt idx="2682">
                  <c:v>-2.9343335125447002E-3</c:v>
                </c:pt>
                <c:pt idx="2683">
                  <c:v>-7.5855093666380297E-3</c:v>
                </c:pt>
                <c:pt idx="2684">
                  <c:v>-1.17128130306468E-2</c:v>
                </c:pt>
                <c:pt idx="2685">
                  <c:v>-1.6220388638467299E-2</c:v>
                </c:pt>
                <c:pt idx="2686">
                  <c:v>-2.0266463204314401E-2</c:v>
                </c:pt>
                <c:pt idx="2687">
                  <c:v>-2.4247529328036001E-2</c:v>
                </c:pt>
                <c:pt idx="2688">
                  <c:v>-2.8545361457442499E-2</c:v>
                </c:pt>
                <c:pt idx="2689">
                  <c:v>-3.21024945874753E-2</c:v>
                </c:pt>
                <c:pt idx="2690">
                  <c:v>-3.6120522951779303E-2</c:v>
                </c:pt>
                <c:pt idx="2691">
                  <c:v>-3.96138049170753E-2</c:v>
                </c:pt>
                <c:pt idx="2692">
                  <c:v>-4.3141742350901797E-2</c:v>
                </c:pt>
                <c:pt idx="2693">
                  <c:v>-4.6635753767269299E-2</c:v>
                </c:pt>
                <c:pt idx="2694">
                  <c:v>-4.9740813971529102E-2</c:v>
                </c:pt>
                <c:pt idx="2695">
                  <c:v>-5.3766755884526098E-2</c:v>
                </c:pt>
                <c:pt idx="2696">
                  <c:v>-5.7081191612807801E-2</c:v>
                </c:pt>
                <c:pt idx="2697">
                  <c:v>-6.0496796201141803E-2</c:v>
                </c:pt>
                <c:pt idx="2698">
                  <c:v>-6.3900646388828405E-2</c:v>
                </c:pt>
                <c:pt idx="2699">
                  <c:v>-6.61845901215318E-2</c:v>
                </c:pt>
                <c:pt idx="2700">
                  <c:v>-6.8520030951769201E-2</c:v>
                </c:pt>
                <c:pt idx="2701">
                  <c:v>-7.0363984667878202E-2</c:v>
                </c:pt>
                <c:pt idx="2702">
                  <c:v>-7.2643242740993499E-2</c:v>
                </c:pt>
                <c:pt idx="2703">
                  <c:v>-7.4722075819261297E-2</c:v>
                </c:pt>
                <c:pt idx="2704">
                  <c:v>-7.6272697809380396E-2</c:v>
                </c:pt>
                <c:pt idx="2705">
                  <c:v>-7.8172935930588702E-2</c:v>
                </c:pt>
                <c:pt idx="2706">
                  <c:v>-7.9246320346750401E-2</c:v>
                </c:pt>
                <c:pt idx="2707">
                  <c:v>-8.0387450665340504E-2</c:v>
                </c:pt>
                <c:pt idx="2708">
                  <c:v>-8.0816430691794797E-2</c:v>
                </c:pt>
                <c:pt idx="2709">
                  <c:v>-8.1032500305091307E-2</c:v>
                </c:pt>
                <c:pt idx="2710">
                  <c:v>-8.1315555640130696E-2</c:v>
                </c:pt>
                <c:pt idx="2711">
                  <c:v>-8.0915108809940295E-2</c:v>
                </c:pt>
                <c:pt idx="2712">
                  <c:v>-8.1418380239392005E-2</c:v>
                </c:pt>
                <c:pt idx="2713">
                  <c:v>-8.1093137865869705E-2</c:v>
                </c:pt>
                <c:pt idx="2714">
                  <c:v>-8.0727420207771003E-2</c:v>
                </c:pt>
                <c:pt idx="2715">
                  <c:v>-8.0422965570792704E-2</c:v>
                </c:pt>
                <c:pt idx="2716">
                  <c:v>-7.8875750403242906E-2</c:v>
                </c:pt>
                <c:pt idx="2717">
                  <c:v>-7.7612981603631906E-2</c:v>
                </c:pt>
                <c:pt idx="2718">
                  <c:v>-7.5635460456339398E-2</c:v>
                </c:pt>
                <c:pt idx="2719">
                  <c:v>-7.3902213029517105E-2</c:v>
                </c:pt>
                <c:pt idx="2720">
                  <c:v>-7.2097014222202202E-2</c:v>
                </c:pt>
                <c:pt idx="2721">
                  <c:v>-6.9712573130454106E-2</c:v>
                </c:pt>
                <c:pt idx="2722">
                  <c:v>-6.7689445999317102E-2</c:v>
                </c:pt>
                <c:pt idx="2723">
                  <c:v>-6.4587034455650505E-2</c:v>
                </c:pt>
                <c:pt idx="2724">
                  <c:v>-6.17618403044616E-2</c:v>
                </c:pt>
                <c:pt idx="2725">
                  <c:v>-5.8769972141608701E-2</c:v>
                </c:pt>
                <c:pt idx="2726">
                  <c:v>-5.5723661600886799E-2</c:v>
                </c:pt>
                <c:pt idx="2727">
                  <c:v>-5.3053510606731698E-2</c:v>
                </c:pt>
                <c:pt idx="2728">
                  <c:v>-4.95255435199893E-2</c:v>
                </c:pt>
                <c:pt idx="2729">
                  <c:v>-4.6123398419415901E-2</c:v>
                </c:pt>
                <c:pt idx="2730">
                  <c:v>-4.2033367267102599E-2</c:v>
                </c:pt>
                <c:pt idx="2731">
                  <c:v>-3.8150187982347497E-2</c:v>
                </c:pt>
                <c:pt idx="2732">
                  <c:v>-3.4102266625259198E-2</c:v>
                </c:pt>
                <c:pt idx="2733">
                  <c:v>-2.9650483160305101E-2</c:v>
                </c:pt>
                <c:pt idx="2734">
                  <c:v>-2.5691579189233898E-2</c:v>
                </c:pt>
                <c:pt idx="2735">
                  <c:v>-2.11737659893231E-2</c:v>
                </c:pt>
                <c:pt idx="2736">
                  <c:v>-1.7191162120625301E-2</c:v>
                </c:pt>
                <c:pt idx="2737">
                  <c:v>-1.27452571465275E-2</c:v>
                </c:pt>
                <c:pt idx="2738">
                  <c:v>-7.4842285287715898E-3</c:v>
                </c:pt>
                <c:pt idx="2739">
                  <c:v>-2.3004766342248802E-3</c:v>
                </c:pt>
                <c:pt idx="2740">
                  <c:v>3.0251638065689301E-3</c:v>
                </c:pt>
                <c:pt idx="2741">
                  <c:v>7.4073111542811102E-3</c:v>
                </c:pt>
                <c:pt idx="2742">
                  <c:v>1.18820277048959E-2</c:v>
                </c:pt>
                <c:pt idx="2743">
                  <c:v>1.64810739334263E-2</c:v>
                </c:pt>
                <c:pt idx="2744">
                  <c:v>2.0589370047620001E-2</c:v>
                </c:pt>
                <c:pt idx="2745">
                  <c:v>2.5171775710620899E-2</c:v>
                </c:pt>
                <c:pt idx="2746">
                  <c:v>2.9312258093666301E-2</c:v>
                </c:pt>
                <c:pt idx="2747">
                  <c:v>3.3377091429183298E-2</c:v>
                </c:pt>
                <c:pt idx="2748">
                  <c:v>3.6934618386305303E-2</c:v>
                </c:pt>
                <c:pt idx="2749">
                  <c:v>4.0312749051391601E-2</c:v>
                </c:pt>
                <c:pt idx="2750">
                  <c:v>4.3946075347972603E-2</c:v>
                </c:pt>
                <c:pt idx="2751">
                  <c:v>4.7289132908928201E-2</c:v>
                </c:pt>
                <c:pt idx="2752">
                  <c:v>5.1347433551585601E-2</c:v>
                </c:pt>
                <c:pt idx="2753">
                  <c:v>5.4683777372794E-2</c:v>
                </c:pt>
                <c:pt idx="2754">
                  <c:v>5.8205529732340403E-2</c:v>
                </c:pt>
                <c:pt idx="2755">
                  <c:v>6.1623540285621399E-2</c:v>
                </c:pt>
                <c:pt idx="2756">
                  <c:v>6.39349964689582E-2</c:v>
                </c:pt>
                <c:pt idx="2757">
                  <c:v>6.6485457366566705E-2</c:v>
                </c:pt>
                <c:pt idx="2758">
                  <c:v>6.8386840303422805E-2</c:v>
                </c:pt>
                <c:pt idx="2759">
                  <c:v>7.0271690232484002E-2</c:v>
                </c:pt>
                <c:pt idx="2760">
                  <c:v>7.2212860536168003E-2</c:v>
                </c:pt>
                <c:pt idx="2761">
                  <c:v>7.4564937189612102E-2</c:v>
                </c:pt>
                <c:pt idx="2762">
                  <c:v>7.6865733234265293E-2</c:v>
                </c:pt>
                <c:pt idx="2763">
                  <c:v>7.8532651982359106E-2</c:v>
                </c:pt>
                <c:pt idx="2764">
                  <c:v>8.0273744066941002E-2</c:v>
                </c:pt>
                <c:pt idx="2765">
                  <c:v>8.0922262792586699E-2</c:v>
                </c:pt>
                <c:pt idx="2766">
                  <c:v>8.1847730828834203E-2</c:v>
                </c:pt>
                <c:pt idx="2767">
                  <c:v>8.2301408332423998E-2</c:v>
                </c:pt>
                <c:pt idx="2768">
                  <c:v>8.2292252751299699E-2</c:v>
                </c:pt>
                <c:pt idx="2769">
                  <c:v>8.2621552793826797E-2</c:v>
                </c:pt>
                <c:pt idx="2770">
                  <c:v>8.1920733513972194E-2</c:v>
                </c:pt>
                <c:pt idx="2771">
                  <c:v>8.1873687733582501E-2</c:v>
                </c:pt>
                <c:pt idx="2772">
                  <c:v>8.1256860547946397E-2</c:v>
                </c:pt>
                <c:pt idx="2773">
                  <c:v>8.03373888397136E-2</c:v>
                </c:pt>
                <c:pt idx="2774">
                  <c:v>7.965407372918E-2</c:v>
                </c:pt>
                <c:pt idx="2775">
                  <c:v>7.8020303304878996E-2</c:v>
                </c:pt>
                <c:pt idx="2776">
                  <c:v>7.68352140040965E-2</c:v>
                </c:pt>
                <c:pt idx="2777">
                  <c:v>7.4790668099798702E-2</c:v>
                </c:pt>
                <c:pt idx="2778">
                  <c:v>7.2749917925063801E-2</c:v>
                </c:pt>
                <c:pt idx="2779">
                  <c:v>7.07123762640961E-2</c:v>
                </c:pt>
                <c:pt idx="2780">
                  <c:v>6.8271359553637695E-2</c:v>
                </c:pt>
                <c:pt idx="2781">
                  <c:v>6.6421594439017406E-2</c:v>
                </c:pt>
                <c:pt idx="2782">
                  <c:v>6.3602174330690694E-2</c:v>
                </c:pt>
                <c:pt idx="2783">
                  <c:v>6.1270429859885199E-2</c:v>
                </c:pt>
                <c:pt idx="2784">
                  <c:v>5.8503328810609198E-2</c:v>
                </c:pt>
                <c:pt idx="2785">
                  <c:v>5.5229379676108303E-2</c:v>
                </c:pt>
                <c:pt idx="2786">
                  <c:v>5.1566856780189303E-2</c:v>
                </c:pt>
                <c:pt idx="2787">
                  <c:v>4.7029136574450403E-2</c:v>
                </c:pt>
                <c:pt idx="2788">
                  <c:v>4.3261314980181299E-2</c:v>
                </c:pt>
                <c:pt idx="2789">
                  <c:v>3.84488270925296E-2</c:v>
                </c:pt>
                <c:pt idx="2790">
                  <c:v>3.40416020988316E-2</c:v>
                </c:pt>
                <c:pt idx="2791">
                  <c:v>3.01505204682797E-2</c:v>
                </c:pt>
                <c:pt idx="2792">
                  <c:v>2.6840783135655698E-2</c:v>
                </c:pt>
                <c:pt idx="2793">
                  <c:v>2.38582495252639E-2</c:v>
                </c:pt>
                <c:pt idx="2794">
                  <c:v>2.0232386117577501E-2</c:v>
                </c:pt>
                <c:pt idx="2795">
                  <c:v>1.6501973102612099E-2</c:v>
                </c:pt>
                <c:pt idx="2796">
                  <c:v>9.9026216842804105E-3</c:v>
                </c:pt>
                <c:pt idx="2797">
                  <c:v>4.6225768433376798E-3</c:v>
                </c:pt>
                <c:pt idx="2798">
                  <c:v>-1.29734222070134E-3</c:v>
                </c:pt>
                <c:pt idx="2799">
                  <c:v>-5.6328319512955697E-3</c:v>
                </c:pt>
                <c:pt idx="2800">
                  <c:v>-5.3334594597909098E-3</c:v>
                </c:pt>
                <c:pt idx="2801">
                  <c:v>-8.6225594734267094E-3</c:v>
                </c:pt>
                <c:pt idx="2802">
                  <c:v>-8.8762770550368797E-3</c:v>
                </c:pt>
                <c:pt idx="2803">
                  <c:v>-1.37310797258842E-2</c:v>
                </c:pt>
                <c:pt idx="2804">
                  <c:v>-2.25327350758215E-2</c:v>
                </c:pt>
                <c:pt idx="2805">
                  <c:v>-2.43710300995157E-2</c:v>
                </c:pt>
                <c:pt idx="2806">
                  <c:v>-3.0244411664976101E-2</c:v>
                </c:pt>
                <c:pt idx="2807">
                  <c:v>-3.2806048450027901E-2</c:v>
                </c:pt>
                <c:pt idx="2808">
                  <c:v>-3.7984894552493501E-2</c:v>
                </c:pt>
                <c:pt idx="2809">
                  <c:v>-4.6972988776691899E-2</c:v>
                </c:pt>
                <c:pt idx="2810">
                  <c:v>-5.1386908523226998E-2</c:v>
                </c:pt>
                <c:pt idx="2811">
                  <c:v>-5.5901924790147002E-2</c:v>
                </c:pt>
                <c:pt idx="2812">
                  <c:v>-5.1486717065388599E-2</c:v>
                </c:pt>
                <c:pt idx="2813">
                  <c:v>-5.1676440485644203E-2</c:v>
                </c:pt>
                <c:pt idx="2814">
                  <c:v>-5.50508669647536E-2</c:v>
                </c:pt>
                <c:pt idx="2815">
                  <c:v>-5.7726145028900402E-2</c:v>
                </c:pt>
                <c:pt idx="2816">
                  <c:v>-6.4037290287958695E-2</c:v>
                </c:pt>
                <c:pt idx="2817">
                  <c:v>-6.6005804769867102E-2</c:v>
                </c:pt>
                <c:pt idx="2818">
                  <c:v>-7.1506127185186202E-2</c:v>
                </c:pt>
                <c:pt idx="2819">
                  <c:v>-6.9212465638270201E-2</c:v>
                </c:pt>
                <c:pt idx="2820">
                  <c:v>-6.6998412127018903E-2</c:v>
                </c:pt>
                <c:pt idx="2821">
                  <c:v>-6.84614170667317E-2</c:v>
                </c:pt>
                <c:pt idx="2822">
                  <c:v>-6.8437803415818094E-2</c:v>
                </c:pt>
                <c:pt idx="2823">
                  <c:v>-7.4935483055620797E-2</c:v>
                </c:pt>
                <c:pt idx="2824">
                  <c:v>-7.1878552320999101E-2</c:v>
                </c:pt>
                <c:pt idx="2825">
                  <c:v>-7.18287968976032E-2</c:v>
                </c:pt>
                <c:pt idx="2826">
                  <c:v>-7.2615413695104894E-2</c:v>
                </c:pt>
                <c:pt idx="2827">
                  <c:v>-7.1579634321097999E-2</c:v>
                </c:pt>
                <c:pt idx="2828">
                  <c:v>-7.5428919239884998E-2</c:v>
                </c:pt>
                <c:pt idx="2829">
                  <c:v>-7.1867795256413194E-2</c:v>
                </c:pt>
                <c:pt idx="2830">
                  <c:v>-7.3602710293096799E-2</c:v>
                </c:pt>
                <c:pt idx="2831">
                  <c:v>-7.2551010910567704E-2</c:v>
                </c:pt>
                <c:pt idx="2832">
                  <c:v>-7.1362387417594098E-2</c:v>
                </c:pt>
                <c:pt idx="2833">
                  <c:v>-7.3262620420198502E-2</c:v>
                </c:pt>
                <c:pt idx="2834">
                  <c:v>-6.8490902127776004E-2</c:v>
                </c:pt>
                <c:pt idx="2835">
                  <c:v>-6.8017449238623795E-2</c:v>
                </c:pt>
                <c:pt idx="2836">
                  <c:v>-6.3370783683734097E-2</c:v>
                </c:pt>
                <c:pt idx="2837">
                  <c:v>-6.02150310909789E-2</c:v>
                </c:pt>
                <c:pt idx="2838">
                  <c:v>-5.7423226193818698E-2</c:v>
                </c:pt>
                <c:pt idx="2839">
                  <c:v>-5.3687321036333502E-2</c:v>
                </c:pt>
                <c:pt idx="2840">
                  <c:v>-5.7658388128958897E-2</c:v>
                </c:pt>
                <c:pt idx="2841">
                  <c:v>-5.4720532238388901E-2</c:v>
                </c:pt>
                <c:pt idx="2842">
                  <c:v>-5.2239004372548498E-2</c:v>
                </c:pt>
                <c:pt idx="2843">
                  <c:v>-4.7879848430515203E-2</c:v>
                </c:pt>
                <c:pt idx="2844">
                  <c:v>-4.2145450821093798E-2</c:v>
                </c:pt>
                <c:pt idx="2845">
                  <c:v>-3.9090254976505E-2</c:v>
                </c:pt>
                <c:pt idx="2846">
                  <c:v>-3.2719380206892301E-2</c:v>
                </c:pt>
                <c:pt idx="2847">
                  <c:v>-3.2359622735265402E-2</c:v>
                </c:pt>
                <c:pt idx="2848">
                  <c:v>-2.7832629850912699E-2</c:v>
                </c:pt>
                <c:pt idx="2849">
                  <c:v>-2.4193697674229402E-2</c:v>
                </c:pt>
                <c:pt idx="2850">
                  <c:v>-2.1378018525962699E-2</c:v>
                </c:pt>
                <c:pt idx="2851">
                  <c:v>-1.48654145100597E-2</c:v>
                </c:pt>
                <c:pt idx="2852">
                  <c:v>-1.3223801622693199E-2</c:v>
                </c:pt>
                <c:pt idx="2853">
                  <c:v>-7.2319994226712299E-3</c:v>
                </c:pt>
                <c:pt idx="2854">
                  <c:v>-4.8726293167005302E-3</c:v>
                </c:pt>
                <c:pt idx="2855">
                  <c:v>-1.27728818420188E-3</c:v>
                </c:pt>
                <c:pt idx="2856">
                  <c:v>3.4731850337931798E-3</c:v>
                </c:pt>
                <c:pt idx="2857">
                  <c:v>4.2347337602398703E-3</c:v>
                </c:pt>
                <c:pt idx="2858">
                  <c:v>9.7044774375797706E-3</c:v>
                </c:pt>
                <c:pt idx="2859">
                  <c:v>1.12682681527316E-2</c:v>
                </c:pt>
                <c:pt idx="2860">
                  <c:v>1.71382547738738E-2</c:v>
                </c:pt>
                <c:pt idx="2861">
                  <c:v>2.2269416952282801E-2</c:v>
                </c:pt>
                <c:pt idx="2862">
                  <c:v>2.52846126487308E-2</c:v>
                </c:pt>
                <c:pt idx="2863">
                  <c:v>3.26852682708378E-2</c:v>
                </c:pt>
                <c:pt idx="2864">
                  <c:v>3.3815818680608602E-2</c:v>
                </c:pt>
                <c:pt idx="2865">
                  <c:v>3.7271797641339803E-2</c:v>
                </c:pt>
                <c:pt idx="2866">
                  <c:v>3.8793865383383197E-2</c:v>
                </c:pt>
                <c:pt idx="2867">
                  <c:v>3.9573826140265798E-2</c:v>
                </c:pt>
                <c:pt idx="2868">
                  <c:v>4.4582260203366898E-2</c:v>
                </c:pt>
                <c:pt idx="2869">
                  <c:v>4.7942301408987899E-2</c:v>
                </c:pt>
                <c:pt idx="2870">
                  <c:v>5.3737143163069698E-2</c:v>
                </c:pt>
                <c:pt idx="2871">
                  <c:v>5.5942727090309702E-2</c:v>
                </c:pt>
                <c:pt idx="2872">
                  <c:v>5.7722290621264202E-2</c:v>
                </c:pt>
                <c:pt idx="2873">
                  <c:v>6.0290681045373003E-2</c:v>
                </c:pt>
                <c:pt idx="2874">
                  <c:v>6.1171427286803498E-2</c:v>
                </c:pt>
                <c:pt idx="2875">
                  <c:v>6.5899762547974805E-2</c:v>
                </c:pt>
                <c:pt idx="2876">
                  <c:v>6.7288812114869201E-2</c:v>
                </c:pt>
                <c:pt idx="2877">
                  <c:v>6.8800646645421903E-2</c:v>
                </c:pt>
                <c:pt idx="2878">
                  <c:v>7.1016631712210995E-2</c:v>
                </c:pt>
                <c:pt idx="2879">
                  <c:v>7.0837880237420298E-2</c:v>
                </c:pt>
                <c:pt idx="2880">
                  <c:v>7.3096532048576995E-2</c:v>
                </c:pt>
                <c:pt idx="2881">
                  <c:v>7.2428070372570694E-2</c:v>
                </c:pt>
                <c:pt idx="2882">
                  <c:v>7.2741345216313993E-2</c:v>
                </c:pt>
                <c:pt idx="2883">
                  <c:v>7.29155120347489E-2</c:v>
                </c:pt>
                <c:pt idx="2884">
                  <c:v>7.1403159565102597E-2</c:v>
                </c:pt>
                <c:pt idx="2885">
                  <c:v>7.1535790765777096E-2</c:v>
                </c:pt>
                <c:pt idx="2886">
                  <c:v>6.9057253980866304E-2</c:v>
                </c:pt>
                <c:pt idx="2887">
                  <c:v>6.9165717762592394E-2</c:v>
                </c:pt>
                <c:pt idx="2888">
                  <c:v>6.8978934631903605E-2</c:v>
                </c:pt>
                <c:pt idx="2889">
                  <c:v>6.7444245013578694E-2</c:v>
                </c:pt>
                <c:pt idx="2890">
                  <c:v>6.7138149916796605E-2</c:v>
                </c:pt>
                <c:pt idx="2891">
                  <c:v>6.4736882246101399E-2</c:v>
                </c:pt>
                <c:pt idx="2892">
                  <c:v>6.4634668215953803E-2</c:v>
                </c:pt>
                <c:pt idx="2893">
                  <c:v>6.3810052737868203E-2</c:v>
                </c:pt>
                <c:pt idx="2894">
                  <c:v>6.2624640386999095E-2</c:v>
                </c:pt>
                <c:pt idx="2895">
                  <c:v>6.24752064384562E-2</c:v>
                </c:pt>
                <c:pt idx="2896">
                  <c:v>6.0204747687540701E-2</c:v>
                </c:pt>
                <c:pt idx="2897">
                  <c:v>5.8187807738403999E-2</c:v>
                </c:pt>
                <c:pt idx="2898">
                  <c:v>5.4812402437052703E-2</c:v>
                </c:pt>
                <c:pt idx="2899">
                  <c:v>5.19850451866984E-2</c:v>
                </c:pt>
                <c:pt idx="2900">
                  <c:v>4.9425304713289403E-2</c:v>
                </c:pt>
                <c:pt idx="2901">
                  <c:v>4.6236719670776902E-2</c:v>
                </c:pt>
                <c:pt idx="2902">
                  <c:v>4.3887212669578499E-2</c:v>
                </c:pt>
                <c:pt idx="2903">
                  <c:v>3.9550839380007599E-2</c:v>
                </c:pt>
                <c:pt idx="2904">
                  <c:v>3.55647546936129E-2</c:v>
                </c:pt>
                <c:pt idx="2905">
                  <c:v>3.1401205427549199E-2</c:v>
                </c:pt>
                <c:pt idx="2906">
                  <c:v>2.71830714798891E-2</c:v>
                </c:pt>
                <c:pt idx="2907">
                  <c:v>2.45185927280611E-2</c:v>
                </c:pt>
                <c:pt idx="2908">
                  <c:v>2.03657067633835E-2</c:v>
                </c:pt>
                <c:pt idx="2909">
                  <c:v>1.6598725919105401E-2</c:v>
                </c:pt>
                <c:pt idx="2910">
                  <c:v>1.21621740980149E-2</c:v>
                </c:pt>
                <c:pt idx="2911">
                  <c:v>7.6053974003750403E-3</c:v>
                </c:pt>
                <c:pt idx="2912">
                  <c:v>3.5476360411915101E-3</c:v>
                </c:pt>
                <c:pt idx="2913">
                  <c:v>-8.3756335199899196E-4</c:v>
                </c:pt>
                <c:pt idx="2914">
                  <c:v>-3.22614377508498E-3</c:v>
                </c:pt>
                <c:pt idx="2915">
                  <c:v>-6.9911797092822997E-3</c:v>
                </c:pt>
                <c:pt idx="2916">
                  <c:v>-1.00244593938005E-2</c:v>
                </c:pt>
                <c:pt idx="2917">
                  <c:v>-1.3919258165981401E-2</c:v>
                </c:pt>
                <c:pt idx="2918">
                  <c:v>-1.8955273212444501E-2</c:v>
                </c:pt>
                <c:pt idx="2919">
                  <c:v>-2.2118499292652E-2</c:v>
                </c:pt>
                <c:pt idx="2920">
                  <c:v>-2.7200698640249901E-2</c:v>
                </c:pt>
                <c:pt idx="2921">
                  <c:v>-2.9959380189722599E-2</c:v>
                </c:pt>
                <c:pt idx="2922">
                  <c:v>-3.3516822453327703E-2</c:v>
                </c:pt>
                <c:pt idx="2923">
                  <c:v>-3.7397044694343101E-2</c:v>
                </c:pt>
                <c:pt idx="2924">
                  <c:v>-4.0227240072107297E-2</c:v>
                </c:pt>
                <c:pt idx="2925">
                  <c:v>-4.56614831248425E-2</c:v>
                </c:pt>
                <c:pt idx="2926">
                  <c:v>-4.8495516445382802E-2</c:v>
                </c:pt>
                <c:pt idx="2927">
                  <c:v>-5.3058603814069703E-2</c:v>
                </c:pt>
                <c:pt idx="2928">
                  <c:v>-5.6104605617801097E-2</c:v>
                </c:pt>
                <c:pt idx="2929">
                  <c:v>-5.8093976258649399E-2</c:v>
                </c:pt>
                <c:pt idx="2930">
                  <c:v>-6.1644287550722897E-2</c:v>
                </c:pt>
                <c:pt idx="2931">
                  <c:v>-6.1751542124240097E-2</c:v>
                </c:pt>
                <c:pt idx="2932">
                  <c:v>-6.4709260006403799E-2</c:v>
                </c:pt>
                <c:pt idx="2933">
                  <c:v>-6.5475793917531999E-2</c:v>
                </c:pt>
                <c:pt idx="2934">
                  <c:v>-6.6775575953272603E-2</c:v>
                </c:pt>
                <c:pt idx="2935">
                  <c:v>-7.0117157937421903E-2</c:v>
                </c:pt>
                <c:pt idx="2936">
                  <c:v>-7.04023502388883E-2</c:v>
                </c:pt>
                <c:pt idx="2937">
                  <c:v>-7.3678661058488998E-2</c:v>
                </c:pt>
                <c:pt idx="2938">
                  <c:v>-7.4401083986137803E-2</c:v>
                </c:pt>
                <c:pt idx="2939">
                  <c:v>-7.5915547443997797E-2</c:v>
                </c:pt>
                <c:pt idx="2940">
                  <c:v>-7.7831015365140102E-2</c:v>
                </c:pt>
                <c:pt idx="2941">
                  <c:v>-7.7059664820707002E-2</c:v>
                </c:pt>
                <c:pt idx="2942">
                  <c:v>-7.8276936417284504E-2</c:v>
                </c:pt>
                <c:pt idx="2943">
                  <c:v>-7.6857646844613506E-2</c:v>
                </c:pt>
                <c:pt idx="2944">
                  <c:v>-7.7241573359347296E-2</c:v>
                </c:pt>
                <c:pt idx="2945">
                  <c:v>-7.6769901909595803E-2</c:v>
                </c:pt>
              </c:numCache>
            </c:numRef>
          </c:yVal>
          <c:smooth val="1"/>
          <c:extLst xmlns:c16r2="http://schemas.microsoft.com/office/drawing/2015/06/chart">
            <c:ext xmlns:c16="http://schemas.microsoft.com/office/drawing/2014/chart" uri="{C3380CC4-5D6E-409C-BE32-E72D297353CC}">
              <c16:uniqueId val="{00000001-7F2B-417D-A872-A83E2F7241AB}"/>
            </c:ext>
          </c:extLst>
        </c:ser>
        <c:dLbls>
          <c:showLegendKey val="0"/>
          <c:showVal val="0"/>
          <c:showCatName val="0"/>
          <c:showSerName val="0"/>
          <c:showPercent val="0"/>
          <c:showBubbleSize val="0"/>
        </c:dLbls>
        <c:axId val="168142720"/>
        <c:axId val="190029824"/>
      </c:scatterChart>
      <c:valAx>
        <c:axId val="168142720"/>
        <c:scaling>
          <c:orientation val="minMax"/>
          <c:max val="55"/>
          <c:min val="5"/>
        </c:scaling>
        <c:delete val="0"/>
        <c:axPos val="b"/>
        <c:minorGridlines/>
        <c:title>
          <c:tx>
            <c:rich>
              <a:bodyPr/>
              <a:lstStyle/>
              <a:p>
                <a:pPr>
                  <a:defRPr sz="700" baseline="0"/>
                </a:pPr>
                <a:r>
                  <a:rPr lang="en-US" sz="700" baseline="0"/>
                  <a:t>Time/s</a:t>
                </a:r>
                <a:endParaRPr lang="zh-CN" sz="700" baseline="0"/>
              </a:p>
            </c:rich>
          </c:tx>
          <c:overlay val="0"/>
        </c:title>
        <c:numFmt formatCode="General" sourceLinked="1"/>
        <c:majorTickMark val="out"/>
        <c:minorTickMark val="none"/>
        <c:tickLblPos val="nextTo"/>
        <c:crossAx val="190029824"/>
        <c:crossesAt val="-0.60000000000000009"/>
        <c:crossBetween val="midCat"/>
        <c:majorUnit val="10"/>
        <c:minorUnit val="5"/>
      </c:valAx>
      <c:valAx>
        <c:axId val="190029824"/>
        <c:scaling>
          <c:orientation val="minMax"/>
        </c:scaling>
        <c:delete val="0"/>
        <c:axPos val="l"/>
        <c:majorGridlines/>
        <c:title>
          <c:tx>
            <c:rich>
              <a:bodyPr rot="-5400000" vert="horz"/>
              <a:lstStyle/>
              <a:p>
                <a:pPr>
                  <a:defRPr sz="700" baseline="0"/>
                </a:pPr>
                <a:r>
                  <a:rPr lang="en-US" sz="700" baseline="0"/>
                  <a:t>S</a:t>
                </a:r>
                <a:r>
                  <a:rPr lang="en-US" altLang="zh-CN" sz="700" baseline="0"/>
                  <a:t>loshing height</a:t>
                </a:r>
                <a:r>
                  <a:rPr lang="en-US" sz="700" baseline="0"/>
                  <a:t>/</a:t>
                </a:r>
                <a:r>
                  <a:rPr lang="en-US" altLang="zh-CN" sz="700" baseline="0">
                    <a:latin typeface="Times New Roman"/>
                    <a:cs typeface="Times New Roman"/>
                  </a:rPr>
                  <a:t>m      </a:t>
                </a:r>
                <a:endParaRPr lang="zh-CN" sz="700" baseline="0"/>
              </a:p>
            </c:rich>
          </c:tx>
          <c:layout>
            <c:manualLayout>
              <c:xMode val="edge"/>
              <c:yMode val="edge"/>
              <c:x val="9.8350073731949608E-3"/>
              <c:y val="0.11057001027045529"/>
            </c:manualLayout>
          </c:layout>
          <c:overlay val="0"/>
        </c:title>
        <c:numFmt formatCode="General" sourceLinked="1"/>
        <c:majorTickMark val="out"/>
        <c:minorTickMark val="none"/>
        <c:tickLblPos val="nextTo"/>
        <c:crossAx val="168142720"/>
        <c:crosses val="autoZero"/>
        <c:crossBetween val="midCat"/>
      </c:valAx>
    </c:plotArea>
    <c:legend>
      <c:legendPos val="r"/>
      <c:layout>
        <c:manualLayout>
          <c:xMode val="edge"/>
          <c:yMode val="edge"/>
          <c:x val="3.860740109976539E-2"/>
          <c:y val="3.4491612461485789E-4"/>
          <c:w val="0.83693063420001224"/>
          <c:h val="0.12599024306744266"/>
        </c:manualLayout>
      </c:layout>
      <c:overlay val="0"/>
    </c:legend>
    <c:plotVisOnly val="1"/>
    <c:dispBlanksAs val="gap"/>
    <c:showDLblsOverMax val="0"/>
  </c:chart>
  <c:spPr>
    <a:ln>
      <a:noFill/>
    </a:ln>
  </c:spPr>
  <c:txPr>
    <a:bodyPr/>
    <a:lstStyle/>
    <a:p>
      <a:pPr>
        <a:defRPr sz="600" baseline="0">
          <a:latin typeface="Times New Roman" panose="02020603050405020304" pitchFamily="18" charset="0"/>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740318628131962"/>
          <c:y val="0.14399314668999708"/>
          <c:w val="0.76941710024762788"/>
          <c:h val="0.61061509958314031"/>
        </c:manualLayout>
      </c:layout>
      <c:scatterChart>
        <c:scatterStyle val="smoothMarker"/>
        <c:varyColors val="0"/>
        <c:ser>
          <c:idx val="0"/>
          <c:order val="0"/>
          <c:tx>
            <c:v>Isolation</c:v>
          </c:tx>
          <c:spPr>
            <a:ln w="12700">
              <a:solidFill>
                <a:sysClr val="windowText" lastClr="000000"/>
              </a:solidFill>
            </a:ln>
          </c:spPr>
          <c:marker>
            <c:symbol val="none"/>
          </c:marker>
          <c:xVal>
            <c:numRef>
              <c:f>'[Microsoft Word 中的图表]Sheet1'!$C:$C</c:f>
              <c:numCache>
                <c:formatCode>General</c:formatCode>
                <c:ptCount val="1048576"/>
                <c:pt idx="0">
                  <c:v>0.69271799454197802</c:v>
                </c:pt>
                <c:pt idx="1">
                  <c:v>0.66696607459580903</c:v>
                </c:pt>
                <c:pt idx="2">
                  <c:v>0.64256605296948599</c:v>
                </c:pt>
                <c:pt idx="3">
                  <c:v>0.61945997090134097</c:v>
                </c:pt>
                <c:pt idx="4">
                  <c:v>0.59763375489285997</c:v>
                </c:pt>
                <c:pt idx="5">
                  <c:v>0.57705430812874603</c:v>
                </c:pt>
                <c:pt idx="6">
                  <c:v>0.55767589393870298</c:v>
                </c:pt>
                <c:pt idx="7">
                  <c:v>0.53944606665841299</c:v>
                </c:pt>
                <c:pt idx="8">
                  <c:v>0.52231031780686998</c:v>
                </c:pt>
                <c:pt idx="9">
                  <c:v>0.50621536724384497</c:v>
                </c:pt>
                <c:pt idx="10">
                  <c:v>0.491111115251952</c:v>
                </c:pt>
                <c:pt idx="11">
                  <c:v>0.48285547214213198</c:v>
                </c:pt>
                <c:pt idx="12">
                  <c:v>0.48012415697633398</c:v>
                </c:pt>
                <c:pt idx="13">
                  <c:v>0.47732159614412201</c:v>
                </c:pt>
                <c:pt idx="14">
                  <c:v>0.47443341671910699</c:v>
                </c:pt>
                <c:pt idx="15">
                  <c:v>0.47144504901186701</c:v>
                </c:pt>
                <c:pt idx="16">
                  <c:v>0.46834099242912997</c:v>
                </c:pt>
                <c:pt idx="17">
                  <c:v>0.46510414429874697</c:v>
                </c:pt>
                <c:pt idx="18">
                  <c:v>0.46171526598379303</c:v>
                </c:pt>
                <c:pt idx="19">
                  <c:v>0.458152646284402</c:v>
                </c:pt>
                <c:pt idx="20">
                  <c:v>0.45439200459550699</c:v>
                </c:pt>
                <c:pt idx="21">
                  <c:v>0.450406656715932</c:v>
                </c:pt>
                <c:pt idx="22">
                  <c:v>0.44616794583069402</c:v>
                </c:pt>
                <c:pt idx="23">
                  <c:v>0.44164592126353303</c:v>
                </c:pt>
                <c:pt idx="24">
                  <c:v>0.43681022930836599</c:v>
                </c:pt>
                <c:pt idx="25">
                  <c:v>0.431631164858364</c:v>
                </c:pt>
                <c:pt idx="26">
                  <c:v>0.42676473500624401</c:v>
                </c:pt>
                <c:pt idx="27">
                  <c:v>0.42220137507632804</c:v>
                </c:pt>
                <c:pt idx="28">
                  <c:v>0.417172420585739</c:v>
                </c:pt>
                <c:pt idx="29">
                  <c:v>0.41169251480931901</c:v>
                </c:pt>
                <c:pt idx="30">
                  <c:v>0.40577453900182203</c:v>
                </c:pt>
                <c:pt idx="31">
                  <c:v>0.39942936582947997</c:v>
                </c:pt>
                <c:pt idx="32">
                  <c:v>0.392665729374018</c:v>
                </c:pt>
                <c:pt idx="33">
                  <c:v>0.38549022237125397</c:v>
                </c:pt>
                <c:pt idx="34">
                  <c:v>0.37790742391523002</c:v>
                </c:pt>
                <c:pt idx="35">
                  <c:v>0.36992015319590399</c:v>
                </c:pt>
                <c:pt idx="36">
                  <c:v>0.36152983739723599</c:v>
                </c:pt>
                <c:pt idx="37">
                  <c:v>0.35273697509941598</c:v>
                </c:pt>
                <c:pt idx="38">
                  <c:v>0.343541670799479</c:v>
                </c:pt>
                <c:pt idx="39">
                  <c:v>0.33394421182066297</c:v>
                </c:pt>
                <c:pt idx="40">
                  <c:v>0.32394565617330601</c:v>
                </c:pt>
                <c:pt idx="41">
                  <c:v>0.31357012202166501</c:v>
                </c:pt>
                <c:pt idx="42">
                  <c:v>0.30283722199407903</c:v>
                </c:pt>
                <c:pt idx="43">
                  <c:v>0.29170478889512497</c:v>
                </c:pt>
                <c:pt idx="44">
                  <c:v>0.28018139790637703</c:v>
                </c:pt>
                <c:pt idx="45">
                  <c:v>0.26827888292582602</c:v>
                </c:pt>
                <c:pt idx="46">
                  <c:v>0.256012416351656</c:v>
                </c:pt>
                <c:pt idx="47">
                  <c:v>0.24340042297396999</c:v>
                </c:pt>
                <c:pt idx="48">
                  <c:v>0.23046433205664399</c:v>
                </c:pt>
                <c:pt idx="49">
                  <c:v>0.21722818063320301</c:v>
                </c:pt>
                <c:pt idx="50">
                  <c:v>0.20371808926955601</c:v>
                </c:pt>
                <c:pt idx="51">
                  <c:v>0.189961638601015</c:v>
                </c:pt>
                <c:pt idx="52">
                  <c:v>0.175987180435904</c:v>
                </c:pt>
                <c:pt idx="53">
                  <c:v>0.16182312082639799</c:v>
                </c:pt>
                <c:pt idx="54">
                  <c:v>0.14749721403719301</c:v>
                </c:pt>
                <c:pt idx="55">
                  <c:v>0.13304510854912602</c:v>
                </c:pt>
                <c:pt idx="56">
                  <c:v>0.118495177719027</c:v>
                </c:pt>
                <c:pt idx="57">
                  <c:v>0.103850749063143</c:v>
                </c:pt>
                <c:pt idx="58">
                  <c:v>8.9130785515948899E-2</c:v>
                </c:pt>
                <c:pt idx="59">
                  <c:v>7.4351884861610998E-2</c:v>
                </c:pt>
                <c:pt idx="60">
                  <c:v>5.9528280544817298E-2</c:v>
                </c:pt>
                <c:pt idx="61">
                  <c:v>4.4671980472910301E-2</c:v>
                </c:pt>
                <c:pt idx="62">
                  <c:v>2.9793035017570801E-2</c:v>
                </c:pt>
                <c:pt idx="63">
                  <c:v>1.48999182321959E-2</c:v>
                </c:pt>
                <c:pt idx="64">
                  <c:v>7.2606351412489398E-17</c:v>
                </c:pt>
              </c:numCache>
            </c:numRef>
          </c:xVal>
          <c:yVal>
            <c:numRef>
              <c:f>'[Microsoft Word 中的图表]Sheet1'!$D$1:$D$65</c:f>
              <c:numCache>
                <c:formatCode>General</c:formatCode>
                <c:ptCount val="65"/>
                <c:pt idx="0">
                  <c:v>3.75</c:v>
                </c:pt>
                <c:pt idx="1">
                  <c:v>3.6784918420650001</c:v>
                </c:pt>
                <c:pt idx="2">
                  <c:v>3.6057217255474998</c:v>
                </c:pt>
                <c:pt idx="3">
                  <c:v>3.5317675745109902</c:v>
                </c:pt>
                <c:pt idx="4">
                  <c:v>3.45670858091272</c:v>
                </c:pt>
                <c:pt idx="5">
                  <c:v>3.3806251198030801</c:v>
                </c:pt>
                <c:pt idx="6">
                  <c:v>3.3035986632579002</c:v>
                </c:pt>
                <c:pt idx="7">
                  <c:v>3.22571169313616</c:v>
                </c:pt>
                <c:pt idx="8">
                  <c:v>3.1470476127563001</c:v>
                </c:pt>
                <c:pt idx="9">
                  <c:v>3.06769065758593</c:v>
                </c:pt>
                <c:pt idx="10">
                  <c:v>2.9877258050403199</c:v>
                </c:pt>
                <c:pt idx="11">
                  <c:v>2.9072386834864701</c:v>
                </c:pt>
                <c:pt idx="12">
                  <c:v>2.82631548055013</c:v>
                </c:pt>
                <c:pt idx="13">
                  <c:v>2.7450428508239</c:v>
                </c:pt>
                <c:pt idx="14">
                  <c:v>2.6635078230753599</c:v>
                </c:pt>
                <c:pt idx="15">
                  <c:v>2.5817977070544398</c:v>
                </c:pt>
                <c:pt idx="16">
                  <c:v>2.5</c:v>
                </c:pt>
                <c:pt idx="17">
                  <c:v>2.4182022929455602</c:v>
                </c:pt>
                <c:pt idx="18">
                  <c:v>2.3364921769246401</c:v>
                </c:pt>
                <c:pt idx="19">
                  <c:v>2.2549571491761</c:v>
                </c:pt>
                <c:pt idx="20">
                  <c:v>2.17368451944987</c:v>
                </c:pt>
                <c:pt idx="21">
                  <c:v>2.0927613165135299</c:v>
                </c:pt>
                <c:pt idx="22">
                  <c:v>2.0122741949596801</c:v>
                </c:pt>
                <c:pt idx="23">
                  <c:v>1.93230934241407</c:v>
                </c:pt>
                <c:pt idx="24">
                  <c:v>1.8529523872436999</c:v>
                </c:pt>
                <c:pt idx="25">
                  <c:v>1.77428830686384</c:v>
                </c:pt>
                <c:pt idx="26">
                  <c:v>1.6964013367421</c:v>
                </c:pt>
                <c:pt idx="27">
                  <c:v>1.6193748801969201</c:v>
                </c:pt>
                <c:pt idx="28">
                  <c:v>1.54329141908728</c:v>
                </c:pt>
                <c:pt idx="29">
                  <c:v>1.46823242548901</c:v>
                </c:pt>
                <c:pt idx="30">
                  <c:v>1.3942782744525</c:v>
                </c:pt>
                <c:pt idx="31">
                  <c:v>1.3215081579350101</c:v>
                </c:pt>
                <c:pt idx="32">
                  <c:v>1.25</c:v>
                </c:pt>
                <c:pt idx="33">
                  <c:v>1.17983037337408</c:v>
                </c:pt>
                <c:pt idx="34">
                  <c:v>1.1110744174509899</c:v>
                </c:pt>
                <c:pt idx="35">
                  <c:v>1.0438057578305</c:v>
                </c:pt>
                <c:pt idx="36">
                  <c:v>0.97809642747819903</c:v>
                </c:pt>
                <c:pt idx="37">
                  <c:v>0.91401678959088595</c:v>
                </c:pt>
                <c:pt idx="38">
                  <c:v>0.851635462249828</c:v>
                </c:pt>
                <c:pt idx="39">
                  <c:v>0.79101924494282205</c:v>
                </c:pt>
                <c:pt idx="40">
                  <c:v>0.73223304703363101</c:v>
                </c:pt>
                <c:pt idx="41">
                  <c:v>0.67533981825541101</c:v>
                </c:pt>
                <c:pt idx="42">
                  <c:v>0.62040048130255698</c:v>
                </c:pt>
                <c:pt idx="43">
                  <c:v>0.56747386659315802</c:v>
                </c:pt>
                <c:pt idx="44">
                  <c:v>0.51661664927191198</c:v>
                </c:pt>
                <c:pt idx="45">
                  <c:v>0.467883288520962</c:v>
                </c:pt>
                <c:pt idx="46">
                  <c:v>0.42132596924363702</c:v>
                </c:pt>
                <c:pt idx="47">
                  <c:v>0.37699454618355299</c:v>
                </c:pt>
                <c:pt idx="48">
                  <c:v>0.33493649053890301</c:v>
                </c:pt>
                <c:pt idx="49">
                  <c:v>0.29519683912911299</c:v>
                </c:pt>
                <c:pt idx="50">
                  <c:v>0.25781814616828003</c:v>
                </c:pt>
                <c:pt idx="51">
                  <c:v>0.22284043769706</c:v>
                </c:pt>
                <c:pt idx="52">
                  <c:v>0.19030116872178299</c:v>
                </c:pt>
                <c:pt idx="53">
                  <c:v>0.160235183106686</c:v>
                </c:pt>
                <c:pt idx="54">
                  <c:v>0.132674676262236</c:v>
                </c:pt>
                <c:pt idx="55">
                  <c:v>0.10764916066947799</c:v>
                </c:pt>
                <c:pt idx="56">
                  <c:v>8.5185434277329705E-2</c:v>
                </c:pt>
                <c:pt idx="57">
                  <c:v>6.5307551806665906E-2</c:v>
                </c:pt>
                <c:pt idx="58">
                  <c:v>4.8036798991923903E-2</c:v>
                </c:pt>
                <c:pt idx="59">
                  <c:v>3.3391669787802503E-2</c:v>
                </c:pt>
                <c:pt idx="60">
                  <c:v>2.1387846565474E-2</c:v>
                </c:pt>
                <c:pt idx="61">
                  <c:v>1.2038183319508001E-2</c:v>
                </c:pt>
                <c:pt idx="62">
                  <c:v>5.3526919034911904E-3</c:v>
                </c:pt>
                <c:pt idx="63">
                  <c:v>1.33853130908568E-3</c:v>
                </c:pt>
                <c:pt idx="64">
                  <c:v>0</c:v>
                </c:pt>
              </c:numCache>
            </c:numRef>
          </c:yVal>
          <c:smooth val="1"/>
          <c:extLst xmlns:c16r2="http://schemas.microsoft.com/office/drawing/2015/06/chart">
            <c:ext xmlns:c16="http://schemas.microsoft.com/office/drawing/2014/chart" uri="{C3380CC4-5D6E-409C-BE32-E72D297353CC}">
              <c16:uniqueId val="{00000000-8361-43F9-B5EA-D8CAC7F91CDB}"/>
            </c:ext>
          </c:extLst>
        </c:ser>
        <c:ser>
          <c:idx val="1"/>
          <c:order val="1"/>
          <c:tx>
            <c:v>Non-isolation</c:v>
          </c:tx>
          <c:spPr>
            <a:ln w="12700"/>
          </c:spPr>
          <c:marker>
            <c:symbol val="none"/>
          </c:marker>
          <c:xVal>
            <c:numRef>
              <c:f>'[Microsoft Word 中的图表]Sheet1'!$F:$F</c:f>
              <c:numCache>
                <c:formatCode>General</c:formatCode>
                <c:ptCount val="1048576"/>
                <c:pt idx="0">
                  <c:v>1.1882119365358201</c:v>
                </c:pt>
                <c:pt idx="1">
                  <c:v>1.1460652915546299</c:v>
                </c:pt>
                <c:pt idx="2">
                  <c:v>1.1290038048825199</c:v>
                </c:pt>
                <c:pt idx="3">
                  <c:v>1.1912874828867801</c:v>
                </c:pt>
                <c:pt idx="4">
                  <c:v>1.24967535690233</c:v>
                </c:pt>
                <c:pt idx="5">
                  <c:v>1.3041810444303301</c:v>
                </c:pt>
                <c:pt idx="6">
                  <c:v>1.3548375630977001</c:v>
                </c:pt>
                <c:pt idx="7">
                  <c:v>1.4016893643684001</c:v>
                </c:pt>
                <c:pt idx="8">
                  <c:v>1.4447860969213999</c:v>
                </c:pt>
                <c:pt idx="9">
                  <c:v>1.4841781945043002</c:v>
                </c:pt>
                <c:pt idx="10">
                  <c:v>1.5199142667361101</c:v>
                </c:pt>
                <c:pt idx="11">
                  <c:v>1.55204016486552</c:v>
                </c:pt>
                <c:pt idx="12">
                  <c:v>1.58560434391029</c:v>
                </c:pt>
                <c:pt idx="13">
                  <c:v>1.6311072694211399</c:v>
                </c:pt>
                <c:pt idx="14">
                  <c:v>1.6715744911106001</c:v>
                </c:pt>
                <c:pt idx="15">
                  <c:v>1.7067232150694398</c:v>
                </c:pt>
                <c:pt idx="16">
                  <c:v>1.73667759363866</c:v>
                </c:pt>
                <c:pt idx="17">
                  <c:v>1.76158227374608</c:v>
                </c:pt>
                <c:pt idx="18">
                  <c:v>1.78160701943471</c:v>
                </c:pt>
                <c:pt idx="19">
                  <c:v>1.79694962042635</c:v>
                </c:pt>
                <c:pt idx="20">
                  <c:v>1.80783671930562</c:v>
                </c:pt>
                <c:pt idx="21">
                  <c:v>1.81452235925359</c:v>
                </c:pt>
                <c:pt idx="22">
                  <c:v>1.8172842305317398</c:v>
                </c:pt>
                <c:pt idx="23">
                  <c:v>1.8164177663066601</c:v>
                </c:pt>
                <c:pt idx="24">
                  <c:v>1.8122283966371699</c:v>
                </c:pt>
                <c:pt idx="25">
                  <c:v>1.8050224043312901</c:v>
                </c:pt>
                <c:pt idx="26">
                  <c:v>1.7950969303130702</c:v>
                </c:pt>
                <c:pt idx="27">
                  <c:v>1.78272974347641</c:v>
                </c:pt>
                <c:pt idx="28">
                  <c:v>1.7681694173478999</c:v>
                </c:pt>
                <c:pt idx="29">
                  <c:v>1.75162654222264</c:v>
                </c:pt>
                <c:pt idx="30">
                  <c:v>1.73326654816782</c:v>
                </c:pt>
                <c:pt idx="31">
                  <c:v>1.7132046250791999</c:v>
                </c:pt>
                <c:pt idx="32">
                  <c:v>1.6915031065289801</c:v>
                </c:pt>
                <c:pt idx="33">
                  <c:v>1.66817154184568</c:v>
                </c:pt>
                <c:pt idx="34">
                  <c:v>1.6431695243372801</c:v>
                </c:pt>
                <c:pt idx="35">
                  <c:v>1.61641218216189</c:v>
                </c:pt>
                <c:pt idx="36">
                  <c:v>1.5877780816112799</c:v>
                </c:pt>
                <c:pt idx="37">
                  <c:v>1.5571191496968899</c:v>
                </c:pt>
                <c:pt idx="38">
                  <c:v>1.5242721022416299</c:v>
                </c:pt>
                <c:pt idx="39">
                  <c:v>1.4890707721806999</c:v>
                </c:pt>
                <c:pt idx="40">
                  <c:v>1.4513586757386099</c:v>
                </c:pt>
                <c:pt idx="41">
                  <c:v>1.41100113485746</c:v>
                </c:pt>
                <c:pt idx="42">
                  <c:v>1.3678962938099701</c:v>
                </c:pt>
                <c:pt idx="43">
                  <c:v>1.3219844252273198</c:v>
                </c:pt>
                <c:pt idx="44">
                  <c:v>1.27325501255157</c:v>
                </c:pt>
                <c:pt idx="45">
                  <c:v>1.22175121698023</c:v>
                </c:pt>
                <c:pt idx="46">
                  <c:v>1.16757148045901</c:v>
                </c:pt>
                <c:pt idx="47">
                  <c:v>1.1108681740939701</c:v>
                </c:pt>
                <c:pt idx="48">
                  <c:v>1.0518433646032099</c:v>
                </c:pt>
                <c:pt idx="49">
                  <c:v>0.99074193092359097</c:v>
                </c:pt>
                <c:pt idx="50">
                  <c:v>0.92784240987051803</c:v>
                </c:pt>
                <c:pt idx="51">
                  <c:v>0.86344607558267894</c:v>
                </c:pt>
                <c:pt idx="52">
                  <c:v>0.79786485531839191</c:v>
                </c:pt>
                <c:pt idx="53">
                  <c:v>0.73140874853090698</c:v>
                </c:pt>
                <c:pt idx="54">
                  <c:v>0.664373443437829</c:v>
                </c:pt>
                <c:pt idx="55">
                  <c:v>0.597028813991064</c:v>
                </c:pt>
                <c:pt idx="56">
                  <c:v>0.52960893087935801</c:v>
                </c:pt>
                <c:pt idx="57">
                  <c:v>0.46230413570283901</c:v>
                </c:pt>
                <c:pt idx="58">
                  <c:v>0.39525561245606899</c:v>
                </c:pt>
                <c:pt idx="59">
                  <c:v>0.32855275134638601</c:v>
                </c:pt>
                <c:pt idx="60">
                  <c:v>0.26223344449959202</c:v>
                </c:pt>
                <c:pt idx="61">
                  <c:v>0.19628728991316899</c:v>
                </c:pt>
                <c:pt idx="62">
                  <c:v>0.13066151818154101</c:v>
                </c:pt>
                <c:pt idx="63">
                  <c:v>6.526930503297039E-2</c:v>
                </c:pt>
                <c:pt idx="64">
                  <c:v>3.0539039767686399E-16</c:v>
                </c:pt>
              </c:numCache>
            </c:numRef>
          </c:xVal>
          <c:yVal>
            <c:numRef>
              <c:f>'[Microsoft Word 中的图表]Sheet1'!$D:$D</c:f>
              <c:numCache>
                <c:formatCode>General</c:formatCode>
                <c:ptCount val="1048576"/>
                <c:pt idx="0">
                  <c:v>3.75</c:v>
                </c:pt>
                <c:pt idx="1">
                  <c:v>3.6784918420650001</c:v>
                </c:pt>
                <c:pt idx="2">
                  <c:v>3.6057217255474998</c:v>
                </c:pt>
                <c:pt idx="3">
                  <c:v>3.5317675745109902</c:v>
                </c:pt>
                <c:pt idx="4">
                  <c:v>3.45670858091272</c:v>
                </c:pt>
                <c:pt idx="5">
                  <c:v>3.3806251198030801</c:v>
                </c:pt>
                <c:pt idx="6">
                  <c:v>3.3035986632579002</c:v>
                </c:pt>
                <c:pt idx="7">
                  <c:v>3.22571169313616</c:v>
                </c:pt>
                <c:pt idx="8">
                  <c:v>3.1470476127563001</c:v>
                </c:pt>
                <c:pt idx="9">
                  <c:v>3.06769065758593</c:v>
                </c:pt>
                <c:pt idx="10">
                  <c:v>2.9877258050403199</c:v>
                </c:pt>
                <c:pt idx="11">
                  <c:v>2.9072386834864701</c:v>
                </c:pt>
                <c:pt idx="12">
                  <c:v>2.82631548055013</c:v>
                </c:pt>
                <c:pt idx="13">
                  <c:v>2.7450428508239</c:v>
                </c:pt>
                <c:pt idx="14">
                  <c:v>2.6635078230753599</c:v>
                </c:pt>
                <c:pt idx="15">
                  <c:v>2.5817977070544398</c:v>
                </c:pt>
                <c:pt idx="16">
                  <c:v>2.5</c:v>
                </c:pt>
                <c:pt idx="17">
                  <c:v>2.4182022929455602</c:v>
                </c:pt>
                <c:pt idx="18">
                  <c:v>2.3364921769246401</c:v>
                </c:pt>
                <c:pt idx="19">
                  <c:v>2.2549571491761</c:v>
                </c:pt>
                <c:pt idx="20">
                  <c:v>2.17368451944987</c:v>
                </c:pt>
                <c:pt idx="21">
                  <c:v>2.0927613165135299</c:v>
                </c:pt>
                <c:pt idx="22">
                  <c:v>2.0122741949596801</c:v>
                </c:pt>
                <c:pt idx="23">
                  <c:v>1.93230934241407</c:v>
                </c:pt>
                <c:pt idx="24">
                  <c:v>1.8529523872436999</c:v>
                </c:pt>
                <c:pt idx="25">
                  <c:v>1.77428830686384</c:v>
                </c:pt>
                <c:pt idx="26">
                  <c:v>1.6964013367421</c:v>
                </c:pt>
                <c:pt idx="27">
                  <c:v>1.6193748801969201</c:v>
                </c:pt>
                <c:pt idx="28">
                  <c:v>1.54329141908728</c:v>
                </c:pt>
                <c:pt idx="29">
                  <c:v>1.46823242548901</c:v>
                </c:pt>
                <c:pt idx="30">
                  <c:v>1.3942782744525</c:v>
                </c:pt>
                <c:pt idx="31">
                  <c:v>1.3215081579350101</c:v>
                </c:pt>
                <c:pt idx="32">
                  <c:v>1.25</c:v>
                </c:pt>
                <c:pt idx="33">
                  <c:v>1.17983037337408</c:v>
                </c:pt>
                <c:pt idx="34">
                  <c:v>1.1110744174509899</c:v>
                </c:pt>
                <c:pt idx="35">
                  <c:v>1.0438057578305</c:v>
                </c:pt>
                <c:pt idx="36">
                  <c:v>0.97809642747819903</c:v>
                </c:pt>
                <c:pt idx="37">
                  <c:v>0.91401678959088595</c:v>
                </c:pt>
                <c:pt idx="38">
                  <c:v>0.851635462249828</c:v>
                </c:pt>
                <c:pt idx="39">
                  <c:v>0.79101924494282205</c:v>
                </c:pt>
                <c:pt idx="40">
                  <c:v>0.73223304703363101</c:v>
                </c:pt>
                <c:pt idx="41">
                  <c:v>0.67533981825541101</c:v>
                </c:pt>
                <c:pt idx="42">
                  <c:v>0.62040048130255698</c:v>
                </c:pt>
                <c:pt idx="43">
                  <c:v>0.56747386659315802</c:v>
                </c:pt>
                <c:pt idx="44">
                  <c:v>0.51661664927191198</c:v>
                </c:pt>
                <c:pt idx="45">
                  <c:v>0.467883288520962</c:v>
                </c:pt>
                <c:pt idx="46">
                  <c:v>0.42132596924363702</c:v>
                </c:pt>
                <c:pt idx="47">
                  <c:v>0.37699454618355299</c:v>
                </c:pt>
                <c:pt idx="48">
                  <c:v>0.33493649053890301</c:v>
                </c:pt>
                <c:pt idx="49">
                  <c:v>0.29519683912911299</c:v>
                </c:pt>
                <c:pt idx="50">
                  <c:v>0.25781814616828003</c:v>
                </c:pt>
                <c:pt idx="51">
                  <c:v>0.22284043769706</c:v>
                </c:pt>
                <c:pt idx="52">
                  <c:v>0.19030116872178299</c:v>
                </c:pt>
                <c:pt idx="53">
                  <c:v>0.160235183106686</c:v>
                </c:pt>
                <c:pt idx="54">
                  <c:v>0.132674676262236</c:v>
                </c:pt>
                <c:pt idx="55">
                  <c:v>0.10764916066947799</c:v>
                </c:pt>
                <c:pt idx="56">
                  <c:v>8.5185434277329705E-2</c:v>
                </c:pt>
                <c:pt idx="57">
                  <c:v>6.5307551806665906E-2</c:v>
                </c:pt>
                <c:pt idx="58">
                  <c:v>4.8036798991923903E-2</c:v>
                </c:pt>
                <c:pt idx="59">
                  <c:v>3.3391669787802503E-2</c:v>
                </c:pt>
                <c:pt idx="60">
                  <c:v>2.1387846565474E-2</c:v>
                </c:pt>
                <c:pt idx="61">
                  <c:v>1.2038183319508001E-2</c:v>
                </c:pt>
                <c:pt idx="62">
                  <c:v>5.3526919034911904E-3</c:v>
                </c:pt>
                <c:pt idx="63">
                  <c:v>1.33853130908568E-3</c:v>
                </c:pt>
                <c:pt idx="64">
                  <c:v>0</c:v>
                </c:pt>
              </c:numCache>
            </c:numRef>
          </c:yVal>
          <c:smooth val="1"/>
          <c:extLst xmlns:c16r2="http://schemas.microsoft.com/office/drawing/2015/06/chart">
            <c:ext xmlns:c16="http://schemas.microsoft.com/office/drawing/2014/chart" uri="{C3380CC4-5D6E-409C-BE32-E72D297353CC}">
              <c16:uniqueId val="{00000001-8361-43F9-B5EA-D8CAC7F91CDB}"/>
            </c:ext>
          </c:extLst>
        </c:ser>
        <c:dLbls>
          <c:showLegendKey val="0"/>
          <c:showVal val="0"/>
          <c:showCatName val="0"/>
          <c:showSerName val="0"/>
          <c:showPercent val="0"/>
          <c:showBubbleSize val="0"/>
        </c:dLbls>
        <c:axId val="306452736"/>
        <c:axId val="145224448"/>
      </c:scatterChart>
      <c:valAx>
        <c:axId val="306452736"/>
        <c:scaling>
          <c:orientation val="minMax"/>
          <c:max val="3"/>
        </c:scaling>
        <c:delete val="0"/>
        <c:axPos val="b"/>
        <c:majorGridlines/>
        <c:title>
          <c:tx>
            <c:rich>
              <a:bodyPr/>
              <a:lstStyle/>
              <a:p>
                <a:pPr>
                  <a:defRPr/>
                </a:pPr>
                <a:r>
                  <a:rPr lang="en-US"/>
                  <a:t>Hydrodynamic pressure/kPa</a:t>
                </a:r>
              </a:p>
            </c:rich>
          </c:tx>
          <c:overlay val="0"/>
        </c:title>
        <c:numFmt formatCode="General" sourceLinked="1"/>
        <c:majorTickMark val="out"/>
        <c:minorTickMark val="none"/>
        <c:tickLblPos val="nextTo"/>
        <c:crossAx val="145224448"/>
        <c:crosses val="autoZero"/>
        <c:crossBetween val="midCat"/>
        <c:majorUnit val="0.5"/>
      </c:valAx>
      <c:valAx>
        <c:axId val="145224448"/>
        <c:scaling>
          <c:orientation val="minMax"/>
        </c:scaling>
        <c:delete val="0"/>
        <c:axPos val="l"/>
        <c:majorGridlines/>
        <c:title>
          <c:tx>
            <c:rich>
              <a:bodyPr rot="-5400000" vert="horz"/>
              <a:lstStyle/>
              <a:p>
                <a:pPr>
                  <a:defRPr/>
                </a:pPr>
                <a:r>
                  <a:rPr lang="en-US" altLang="zh-CN"/>
                  <a:t>Height/m</a:t>
                </a:r>
              </a:p>
            </c:rich>
          </c:tx>
          <c:overlay val="0"/>
        </c:title>
        <c:numFmt formatCode="General" sourceLinked="1"/>
        <c:majorTickMark val="out"/>
        <c:minorTickMark val="none"/>
        <c:tickLblPos val="nextTo"/>
        <c:crossAx val="306452736"/>
        <c:crosses val="autoZero"/>
        <c:crossBetween val="midCat"/>
        <c:majorUnit val="0.5"/>
      </c:valAx>
    </c:plotArea>
    <c:legend>
      <c:legendPos val="r"/>
      <c:layout>
        <c:manualLayout>
          <c:xMode val="edge"/>
          <c:yMode val="edge"/>
          <c:x val="8.3326202079362532E-2"/>
          <c:y val="3.221491431218157E-2"/>
          <c:w val="0.78946537822504015"/>
          <c:h val="0.11166095414543771"/>
        </c:manualLayout>
      </c:layout>
      <c:overlay val="0"/>
    </c:legend>
    <c:plotVisOnly val="1"/>
    <c:dispBlanksAs val="gap"/>
    <c:showDLblsOverMax val="0"/>
  </c:chart>
  <c:txPr>
    <a:bodyPr/>
    <a:lstStyle/>
    <a:p>
      <a:pPr>
        <a:defRPr sz="600" baseline="0">
          <a:latin typeface="Times New Roman" panose="02020603050405020304" pitchFamily="18" charset="0"/>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740318628131962"/>
          <c:y val="0.14399314668999708"/>
          <c:w val="0.76941710024762788"/>
          <c:h val="0.61061509958314031"/>
        </c:manualLayout>
      </c:layout>
      <c:scatterChart>
        <c:scatterStyle val="smoothMarker"/>
        <c:varyColors val="0"/>
        <c:ser>
          <c:idx val="0"/>
          <c:order val="0"/>
          <c:tx>
            <c:v>Isolation</c:v>
          </c:tx>
          <c:spPr>
            <a:ln w="12700">
              <a:solidFill>
                <a:sysClr val="windowText" lastClr="000000"/>
              </a:solidFill>
            </a:ln>
          </c:spPr>
          <c:marker>
            <c:symbol val="none"/>
          </c:marker>
          <c:xVal>
            <c:numRef>
              <c:f>'[Microsoft Word 中的图表]Sheet3'!$E:$E</c:f>
              <c:numCache>
                <c:formatCode>General</c:formatCode>
                <c:ptCount val="1048576"/>
                <c:pt idx="0">
                  <c:v>0.78933832315875196</c:v>
                </c:pt>
                <c:pt idx="1">
                  <c:v>0.74928396958942001</c:v>
                </c:pt>
                <c:pt idx="2">
                  <c:v>0.71125902750268799</c:v>
                </c:pt>
                <c:pt idx="3">
                  <c:v>0.67528731143076304</c:v>
                </c:pt>
                <c:pt idx="4">
                  <c:v>0.64135315095143297</c:v>
                </c:pt>
                <c:pt idx="5">
                  <c:v>0.60941265924625398</c:v>
                </c:pt>
                <c:pt idx="6">
                  <c:v>0.57940375411332101</c:v>
                </c:pt>
                <c:pt idx="7">
                  <c:v>0.55125458074026901</c:v>
                </c:pt>
                <c:pt idx="8">
                  <c:v>0.52489010960745897</c:v>
                </c:pt>
                <c:pt idx="9">
                  <c:v>0.50023680959889294</c:v>
                </c:pt>
                <c:pt idx="10">
                  <c:v>0.47722541897568799</c:v>
                </c:pt>
                <c:pt idx="11">
                  <c:v>0.455791949047266</c:v>
                </c:pt>
                <c:pt idx="12">
                  <c:v>0.43587715170430102</c:v>
                </c:pt>
                <c:pt idx="13">
                  <c:v>0.41742475806928203</c:v>
                </c:pt>
                <c:pt idx="14">
                  <c:v>0.40037884825150599</c:v>
                </c:pt>
                <c:pt idx="15">
                  <c:v>0.38468073982440698</c:v>
                </c:pt>
                <c:pt idx="16">
                  <c:v>0.37026578486718897</c:v>
                </c:pt>
                <c:pt idx="17">
                  <c:v>0.35706044332451597</c:v>
                </c:pt>
                <c:pt idx="18">
                  <c:v>0.34497995643204499</c:v>
                </c:pt>
                <c:pt idx="19">
                  <c:v>0.333926881556253</c:v>
                </c:pt>
                <c:pt idx="20">
                  <c:v>0.32379067343437701</c:v>
                </c:pt>
                <c:pt idx="21">
                  <c:v>0.31444841154111403</c:v>
                </c:pt>
                <c:pt idx="22">
                  <c:v>0.30576668456165101</c:v>
                </c:pt>
                <c:pt idx="23">
                  <c:v>0.29760455615780701</c:v>
                </c:pt>
                <c:pt idx="24">
                  <c:v>0.28981745654996305</c:v>
                </c:pt>
                <c:pt idx="25">
                  <c:v>0.28226177652696999</c:v>
                </c:pt>
                <c:pt idx="26">
                  <c:v>0.27479988817033302</c:v>
                </c:pt>
                <c:pt idx="27">
                  <c:v>0.26730528267762999</c:v>
                </c:pt>
                <c:pt idx="28">
                  <c:v>0.25966750190435001</c:v>
                </c:pt>
                <c:pt idx="29">
                  <c:v>0.251796547121309</c:v>
                </c:pt>
                <c:pt idx="30">
                  <c:v>0.243626475306192</c:v>
                </c:pt>
                <c:pt idx="31">
                  <c:v>0.23511793820447</c:v>
                </c:pt>
                <c:pt idx="32">
                  <c:v>0.22625947953491399</c:v>
                </c:pt>
                <c:pt idx="33">
                  <c:v>0.217067477360392</c:v>
                </c:pt>
                <c:pt idx="34">
                  <c:v>0.20758469745500599</c:v>
                </c:pt>
                <c:pt idx="35">
                  <c:v>0.19787750476481802</c:v>
                </c:pt>
                <c:pt idx="36">
                  <c:v>0.18803185897539001</c:v>
                </c:pt>
                <c:pt idx="37">
                  <c:v>0.178148292135488</c:v>
                </c:pt>
                <c:pt idx="38">
                  <c:v>0.168336127050325</c:v>
                </c:pt>
                <c:pt idx="39">
                  <c:v>0.158707241227483</c:v>
                </c:pt>
                <c:pt idx="40">
                  <c:v>0.14936970987616</c:v>
                </c:pt>
                <c:pt idx="41">
                  <c:v>0.14042167117486901</c:v>
                </c:pt>
                <c:pt idx="42">
                  <c:v>0.13194574717670901</c:v>
                </c:pt>
                <c:pt idx="43">
                  <c:v>0.124004324874937</c:v>
                </c:pt>
                <c:pt idx="44">
                  <c:v>0.116635955743865</c:v>
                </c:pt>
                <c:pt idx="45">
                  <c:v>0.109853071121148</c:v>
                </c:pt>
                <c:pt idx="46">
                  <c:v>0.10364113855562801</c:v>
                </c:pt>
                <c:pt idx="47">
                  <c:v>9.7959304789342894E-2</c:v>
                </c:pt>
                <c:pt idx="48">
                  <c:v>9.2742488851379506E-2</c:v>
                </c:pt>
                <c:pt idx="49">
                  <c:v>8.7904808439695004E-2</c:v>
                </c:pt>
                <c:pt idx="50">
                  <c:v>8.3344148866381501E-2</c:v>
                </c:pt>
                <c:pt idx="51">
                  <c:v>7.8947620488188305E-2</c:v>
                </c:pt>
                <c:pt idx="52">
                  <c:v>7.4597601287265211E-2</c:v>
                </c:pt>
                <c:pt idx="53">
                  <c:v>7.0178028863802699E-2</c:v>
                </c:pt>
                <c:pt idx="54">
                  <c:v>6.5580592364120407E-2</c:v>
                </c:pt>
                <c:pt idx="55">
                  <c:v>6.0710480562130402E-2</c:v>
                </c:pt>
                <c:pt idx="56">
                  <c:v>5.5491367121276294E-2</c:v>
                </c:pt>
                <c:pt idx="57">
                  <c:v>4.98693566047302E-2</c:v>
                </c:pt>
                <c:pt idx="58">
                  <c:v>4.3815672703554902E-2</c:v>
                </c:pt>
                <c:pt idx="59">
                  <c:v>3.7327940191589901E-2</c:v>
                </c:pt>
                <c:pt idx="60">
                  <c:v>3.0429990394273698E-2</c:v>
                </c:pt>
                <c:pt idx="61">
                  <c:v>2.3170202122396098E-2</c:v>
                </c:pt>
                <c:pt idx="62">
                  <c:v>1.56184715026953E-2</c:v>
                </c:pt>
                <c:pt idx="63">
                  <c:v>7.8619804067286587E-3</c:v>
                </c:pt>
                <c:pt idx="64">
                  <c:v>0</c:v>
                </c:pt>
              </c:numCache>
            </c:numRef>
          </c:xVal>
          <c:yVal>
            <c:numRef>
              <c:f>'[Microsoft Word 中的图表]Sheet3'!$C:$C</c:f>
              <c:numCache>
                <c:formatCode>General</c:formatCode>
                <c:ptCount val="1048576"/>
                <c:pt idx="0">
                  <c:v>3.75</c:v>
                </c:pt>
                <c:pt idx="1">
                  <c:v>3.6784918420650001</c:v>
                </c:pt>
                <c:pt idx="2">
                  <c:v>3.6057217255474998</c:v>
                </c:pt>
                <c:pt idx="3">
                  <c:v>3.5317675745109902</c:v>
                </c:pt>
                <c:pt idx="4">
                  <c:v>3.45670858091272</c:v>
                </c:pt>
                <c:pt idx="5">
                  <c:v>3.3806251198030801</c:v>
                </c:pt>
                <c:pt idx="6">
                  <c:v>3.3035986632579002</c:v>
                </c:pt>
                <c:pt idx="7">
                  <c:v>3.22571169313616</c:v>
                </c:pt>
                <c:pt idx="8">
                  <c:v>3.1470476127563001</c:v>
                </c:pt>
                <c:pt idx="9">
                  <c:v>3.06769065758593</c:v>
                </c:pt>
                <c:pt idx="10">
                  <c:v>2.9877258050403199</c:v>
                </c:pt>
                <c:pt idx="11">
                  <c:v>2.9072386834864701</c:v>
                </c:pt>
                <c:pt idx="12">
                  <c:v>2.82631548055013</c:v>
                </c:pt>
                <c:pt idx="13">
                  <c:v>2.7450428508239</c:v>
                </c:pt>
                <c:pt idx="14">
                  <c:v>2.6635078230753599</c:v>
                </c:pt>
                <c:pt idx="15">
                  <c:v>2.5817977070544398</c:v>
                </c:pt>
                <c:pt idx="16">
                  <c:v>2.5</c:v>
                </c:pt>
                <c:pt idx="17">
                  <c:v>2.4182022929455602</c:v>
                </c:pt>
                <c:pt idx="18">
                  <c:v>2.3364921769246401</c:v>
                </c:pt>
                <c:pt idx="19">
                  <c:v>2.2549571491761</c:v>
                </c:pt>
                <c:pt idx="20">
                  <c:v>2.17368451944987</c:v>
                </c:pt>
                <c:pt idx="21">
                  <c:v>2.0927613165135299</c:v>
                </c:pt>
                <c:pt idx="22">
                  <c:v>2.0122741949596801</c:v>
                </c:pt>
                <c:pt idx="23">
                  <c:v>1.93230934241407</c:v>
                </c:pt>
                <c:pt idx="24">
                  <c:v>1.8529523872436999</c:v>
                </c:pt>
                <c:pt idx="25">
                  <c:v>1.77428830686384</c:v>
                </c:pt>
                <c:pt idx="26">
                  <c:v>1.6964013367421</c:v>
                </c:pt>
                <c:pt idx="27">
                  <c:v>1.6193748801969201</c:v>
                </c:pt>
                <c:pt idx="28">
                  <c:v>1.54329141908728</c:v>
                </c:pt>
                <c:pt idx="29">
                  <c:v>1.46823242548901</c:v>
                </c:pt>
                <c:pt idx="30">
                  <c:v>1.3942782744525</c:v>
                </c:pt>
                <c:pt idx="31">
                  <c:v>1.3215081579350101</c:v>
                </c:pt>
                <c:pt idx="32">
                  <c:v>1.25</c:v>
                </c:pt>
                <c:pt idx="33">
                  <c:v>1.17983037337408</c:v>
                </c:pt>
                <c:pt idx="34">
                  <c:v>1.1110744174509899</c:v>
                </c:pt>
                <c:pt idx="35">
                  <c:v>1.0438057578305</c:v>
                </c:pt>
                <c:pt idx="36">
                  <c:v>0.97809642747819903</c:v>
                </c:pt>
                <c:pt idx="37">
                  <c:v>0.91401678959088595</c:v>
                </c:pt>
                <c:pt idx="38">
                  <c:v>0.851635462249828</c:v>
                </c:pt>
                <c:pt idx="39">
                  <c:v>0.79101924494282205</c:v>
                </c:pt>
                <c:pt idx="40">
                  <c:v>0.73223304703363101</c:v>
                </c:pt>
                <c:pt idx="41">
                  <c:v>0.67533981825541101</c:v>
                </c:pt>
                <c:pt idx="42">
                  <c:v>0.62040048130255698</c:v>
                </c:pt>
                <c:pt idx="43">
                  <c:v>0.56747386659315802</c:v>
                </c:pt>
                <c:pt idx="44">
                  <c:v>0.51661664927191198</c:v>
                </c:pt>
                <c:pt idx="45">
                  <c:v>0.467883288520962</c:v>
                </c:pt>
                <c:pt idx="46">
                  <c:v>0.42132596924363702</c:v>
                </c:pt>
                <c:pt idx="47">
                  <c:v>0.37699454618355299</c:v>
                </c:pt>
                <c:pt idx="48">
                  <c:v>0.33493649053890301</c:v>
                </c:pt>
                <c:pt idx="49">
                  <c:v>0.29519683912911299</c:v>
                </c:pt>
                <c:pt idx="50">
                  <c:v>0.25781814616828003</c:v>
                </c:pt>
                <c:pt idx="51">
                  <c:v>0.22284043769706</c:v>
                </c:pt>
                <c:pt idx="52">
                  <c:v>0.19030116872178299</c:v>
                </c:pt>
                <c:pt idx="53">
                  <c:v>0.160235183106686</c:v>
                </c:pt>
                <c:pt idx="54">
                  <c:v>0.132674676262236</c:v>
                </c:pt>
                <c:pt idx="55">
                  <c:v>0.10764916066947799</c:v>
                </c:pt>
                <c:pt idx="56">
                  <c:v>8.5185434277329705E-2</c:v>
                </c:pt>
                <c:pt idx="57">
                  <c:v>6.5307551806665906E-2</c:v>
                </c:pt>
                <c:pt idx="58">
                  <c:v>4.8036798991923903E-2</c:v>
                </c:pt>
                <c:pt idx="59">
                  <c:v>3.3391669787802503E-2</c:v>
                </c:pt>
                <c:pt idx="60">
                  <c:v>2.1387846565474E-2</c:v>
                </c:pt>
                <c:pt idx="61">
                  <c:v>1.2038183319508001E-2</c:v>
                </c:pt>
                <c:pt idx="62">
                  <c:v>5.3526919034911904E-3</c:v>
                </c:pt>
                <c:pt idx="63">
                  <c:v>1.33853130908568E-3</c:v>
                </c:pt>
                <c:pt idx="64">
                  <c:v>0</c:v>
                </c:pt>
              </c:numCache>
            </c:numRef>
          </c:yVal>
          <c:smooth val="1"/>
          <c:extLst xmlns:c16r2="http://schemas.microsoft.com/office/drawing/2015/06/chart">
            <c:ext xmlns:c16="http://schemas.microsoft.com/office/drawing/2014/chart" uri="{C3380CC4-5D6E-409C-BE32-E72D297353CC}">
              <c16:uniqueId val="{00000000-67E6-4B99-B709-79DB1B934A5A}"/>
            </c:ext>
          </c:extLst>
        </c:ser>
        <c:ser>
          <c:idx val="1"/>
          <c:order val="1"/>
          <c:tx>
            <c:v>Non-isolation</c:v>
          </c:tx>
          <c:spPr>
            <a:ln w="12700"/>
          </c:spPr>
          <c:marker>
            <c:symbol val="none"/>
          </c:marker>
          <c:xVal>
            <c:numRef>
              <c:f>'[Microsoft Word 中的图表]Sheet3'!$K:$K</c:f>
              <c:numCache>
                <c:formatCode>General</c:formatCode>
                <c:ptCount val="1048576"/>
                <c:pt idx="0">
                  <c:v>2.2504959599568601</c:v>
                </c:pt>
                <c:pt idx="1">
                  <c:v>2.1362963091331997</c:v>
                </c:pt>
                <c:pt idx="2">
                  <c:v>2.0278827480111001</c:v>
                </c:pt>
                <c:pt idx="3">
                  <c:v>1.9253231746096502</c:v>
                </c:pt>
                <c:pt idx="4">
                  <c:v>1.82857291072071</c:v>
                </c:pt>
                <c:pt idx="5">
                  <c:v>1.7375068298874801</c:v>
                </c:pt>
                <c:pt idx="6">
                  <c:v>1.6519479284849299</c:v>
                </c:pt>
                <c:pt idx="7">
                  <c:v>1.5716913400316199</c:v>
                </c:pt>
                <c:pt idx="8">
                  <c:v>1.4965231465840301</c:v>
                </c:pt>
                <c:pt idx="9">
                  <c:v>1.42623370232285</c:v>
                </c:pt>
                <c:pt idx="10">
                  <c:v>1.36062553392268</c:v>
                </c:pt>
                <c:pt idx="11">
                  <c:v>1.2995162021361</c:v>
                </c:pt>
                <c:pt idx="12">
                  <c:v>1.2427367836677901</c:v>
                </c:pt>
                <c:pt idx="13">
                  <c:v>1.1901268493610901</c:v>
                </c:pt>
                <c:pt idx="14">
                  <c:v>1.14152696506156</c:v>
                </c:pt>
                <c:pt idx="15">
                  <c:v>1.09676982030167</c:v>
                </c:pt>
                <c:pt idx="16">
                  <c:v>1.0556710962914599</c:v>
                </c:pt>
                <c:pt idx="17">
                  <c:v>1.0180211217245299</c:v>
                </c:pt>
                <c:pt idx="18">
                  <c:v>0.98357823944177802</c:v>
                </c:pt>
                <c:pt idx="19">
                  <c:v>0.95206462908833001</c:v>
                </c:pt>
                <c:pt idx="20">
                  <c:v>0.923165113179515</c:v>
                </c:pt>
                <c:pt idx="21">
                  <c:v>0.896529230908512</c:v>
                </c:pt>
                <c:pt idx="22">
                  <c:v>0.87177661099954296</c:v>
                </c:pt>
                <c:pt idx="23">
                  <c:v>0.848505427454328</c:v>
                </c:pt>
                <c:pt idx="24">
                  <c:v>0.82630349490770694</c:v>
                </c:pt>
                <c:pt idx="25">
                  <c:v>0.80476136668767295</c:v>
                </c:pt>
                <c:pt idx="26">
                  <c:v>0.78348664948775293</c:v>
                </c:pt>
                <c:pt idx="27">
                  <c:v>0.76211865190301298</c:v>
                </c:pt>
                <c:pt idx="28">
                  <c:v>0.74034244483312395</c:v>
                </c:pt>
                <c:pt idx="29">
                  <c:v>0.71790143136585594</c:v>
                </c:pt>
                <c:pt idx="30">
                  <c:v>0.69460760022523904</c:v>
                </c:pt>
                <c:pt idx="31">
                  <c:v>0.670348764931469</c:v>
                </c:pt>
                <c:pt idx="32">
                  <c:v>0.64509226228568106</c:v>
                </c:pt>
                <c:pt idx="33">
                  <c:v>0.61888478806234404</c:v>
                </c:pt>
                <c:pt idx="34">
                  <c:v>0.59184827248961591</c:v>
                </c:pt>
                <c:pt idx="35">
                  <c:v>0.564171929797463</c:v>
                </c:pt>
                <c:pt idx="36">
                  <c:v>0.53610084111193701</c:v>
                </c:pt>
                <c:pt idx="37">
                  <c:v>0.50792163507243904</c:v>
                </c:pt>
                <c:pt idx="38">
                  <c:v>0.479946003794053</c:v>
                </c:pt>
                <c:pt idx="39">
                  <c:v>0.45249292314737199</c:v>
                </c:pt>
                <c:pt idx="40">
                  <c:v>0.42587052820520199</c:v>
                </c:pt>
                <c:pt idx="41">
                  <c:v>0.40035862240262204</c:v>
                </c:pt>
                <c:pt idx="42">
                  <c:v>0.376192770884826</c:v>
                </c:pt>
                <c:pt idx="43">
                  <c:v>0.35355084627266598</c:v>
                </c:pt>
                <c:pt idx="44">
                  <c:v>0.332542763332275</c:v>
                </c:pt>
                <c:pt idx="45">
                  <c:v>0.31320396526253103</c:v>
                </c:pt>
                <c:pt idx="46">
                  <c:v>0.29549301834399899</c:v>
                </c:pt>
                <c:pt idx="47">
                  <c:v>0.27929344515591298</c:v>
                </c:pt>
                <c:pt idx="48">
                  <c:v>0.26441969223176398</c:v>
                </c:pt>
                <c:pt idx="49">
                  <c:v>0.25062689907497099</c:v>
                </c:pt>
                <c:pt idx="50">
                  <c:v>0.23762392475667399</c:v>
                </c:pt>
                <c:pt idx="51">
                  <c:v>0.225088907689006</c:v>
                </c:pt>
                <c:pt idx="52">
                  <c:v>0.21268649373014001</c:v>
                </c:pt>
                <c:pt idx="53">
                  <c:v>0.20008577539185299</c:v>
                </c:pt>
                <c:pt idx="54">
                  <c:v>0.18697794575134</c:v>
                </c:pt>
                <c:pt idx="55">
                  <c:v>0.17309268690433899</c:v>
                </c:pt>
                <c:pt idx="56">
                  <c:v>0.15821238353050099</c:v>
                </c:pt>
                <c:pt idx="57">
                  <c:v>0.14218337343038301</c:v>
                </c:pt>
                <c:pt idx="58">
                  <c:v>0.124923611978625</c:v>
                </c:pt>
                <c:pt idx="59">
                  <c:v>0.106426327127397</c:v>
                </c:pt>
                <c:pt idx="60">
                  <c:v>8.6759464775240408E-2</c:v>
                </c:pt>
                <c:pt idx="61">
                  <c:v>6.606095857498219E-2</c:v>
                </c:pt>
                <c:pt idx="62">
                  <c:v>4.4530090566054802E-2</c:v>
                </c:pt>
                <c:pt idx="63">
                  <c:v>2.2415426469854002E-2</c:v>
                </c:pt>
                <c:pt idx="64">
                  <c:v>0</c:v>
                </c:pt>
              </c:numCache>
            </c:numRef>
          </c:xVal>
          <c:yVal>
            <c:numRef>
              <c:f>'[Microsoft Word 中的图表]Sheet3'!$C:$C</c:f>
              <c:numCache>
                <c:formatCode>General</c:formatCode>
                <c:ptCount val="1048576"/>
                <c:pt idx="0">
                  <c:v>3.75</c:v>
                </c:pt>
                <c:pt idx="1">
                  <c:v>3.6784918420650001</c:v>
                </c:pt>
                <c:pt idx="2">
                  <c:v>3.6057217255474998</c:v>
                </c:pt>
                <c:pt idx="3">
                  <c:v>3.5317675745109902</c:v>
                </c:pt>
                <c:pt idx="4">
                  <c:v>3.45670858091272</c:v>
                </c:pt>
                <c:pt idx="5">
                  <c:v>3.3806251198030801</c:v>
                </c:pt>
                <c:pt idx="6">
                  <c:v>3.3035986632579002</c:v>
                </c:pt>
                <c:pt idx="7">
                  <c:v>3.22571169313616</c:v>
                </c:pt>
                <c:pt idx="8">
                  <c:v>3.1470476127563001</c:v>
                </c:pt>
                <c:pt idx="9">
                  <c:v>3.06769065758593</c:v>
                </c:pt>
                <c:pt idx="10">
                  <c:v>2.9877258050403199</c:v>
                </c:pt>
                <c:pt idx="11">
                  <c:v>2.9072386834864701</c:v>
                </c:pt>
                <c:pt idx="12">
                  <c:v>2.82631548055013</c:v>
                </c:pt>
                <c:pt idx="13">
                  <c:v>2.7450428508239</c:v>
                </c:pt>
                <c:pt idx="14">
                  <c:v>2.6635078230753599</c:v>
                </c:pt>
                <c:pt idx="15">
                  <c:v>2.5817977070544398</c:v>
                </c:pt>
                <c:pt idx="16">
                  <c:v>2.5</c:v>
                </c:pt>
                <c:pt idx="17">
                  <c:v>2.4182022929455602</c:v>
                </c:pt>
                <c:pt idx="18">
                  <c:v>2.3364921769246401</c:v>
                </c:pt>
                <c:pt idx="19">
                  <c:v>2.2549571491761</c:v>
                </c:pt>
                <c:pt idx="20">
                  <c:v>2.17368451944987</c:v>
                </c:pt>
                <c:pt idx="21">
                  <c:v>2.0927613165135299</c:v>
                </c:pt>
                <c:pt idx="22">
                  <c:v>2.0122741949596801</c:v>
                </c:pt>
                <c:pt idx="23">
                  <c:v>1.93230934241407</c:v>
                </c:pt>
                <c:pt idx="24">
                  <c:v>1.8529523872436999</c:v>
                </c:pt>
                <c:pt idx="25">
                  <c:v>1.77428830686384</c:v>
                </c:pt>
                <c:pt idx="26">
                  <c:v>1.6964013367421</c:v>
                </c:pt>
                <c:pt idx="27">
                  <c:v>1.6193748801969201</c:v>
                </c:pt>
                <c:pt idx="28">
                  <c:v>1.54329141908728</c:v>
                </c:pt>
                <c:pt idx="29">
                  <c:v>1.46823242548901</c:v>
                </c:pt>
                <c:pt idx="30">
                  <c:v>1.3942782744525</c:v>
                </c:pt>
                <c:pt idx="31">
                  <c:v>1.3215081579350101</c:v>
                </c:pt>
                <c:pt idx="32">
                  <c:v>1.25</c:v>
                </c:pt>
                <c:pt idx="33">
                  <c:v>1.17983037337408</c:v>
                </c:pt>
                <c:pt idx="34">
                  <c:v>1.1110744174509899</c:v>
                </c:pt>
                <c:pt idx="35">
                  <c:v>1.0438057578305</c:v>
                </c:pt>
                <c:pt idx="36">
                  <c:v>0.97809642747819903</c:v>
                </c:pt>
                <c:pt idx="37">
                  <c:v>0.91401678959088595</c:v>
                </c:pt>
                <c:pt idx="38">
                  <c:v>0.851635462249828</c:v>
                </c:pt>
                <c:pt idx="39">
                  <c:v>0.79101924494282205</c:v>
                </c:pt>
                <c:pt idx="40">
                  <c:v>0.73223304703363101</c:v>
                </c:pt>
                <c:pt idx="41">
                  <c:v>0.67533981825541101</c:v>
                </c:pt>
                <c:pt idx="42">
                  <c:v>0.62040048130255698</c:v>
                </c:pt>
                <c:pt idx="43">
                  <c:v>0.56747386659315802</c:v>
                </c:pt>
                <c:pt idx="44">
                  <c:v>0.51661664927191198</c:v>
                </c:pt>
                <c:pt idx="45">
                  <c:v>0.467883288520962</c:v>
                </c:pt>
                <c:pt idx="46">
                  <c:v>0.42132596924363702</c:v>
                </c:pt>
                <c:pt idx="47">
                  <c:v>0.37699454618355299</c:v>
                </c:pt>
                <c:pt idx="48">
                  <c:v>0.33493649053890301</c:v>
                </c:pt>
                <c:pt idx="49">
                  <c:v>0.29519683912911299</c:v>
                </c:pt>
                <c:pt idx="50">
                  <c:v>0.25781814616828003</c:v>
                </c:pt>
                <c:pt idx="51">
                  <c:v>0.22284043769706</c:v>
                </c:pt>
                <c:pt idx="52">
                  <c:v>0.19030116872178299</c:v>
                </c:pt>
                <c:pt idx="53">
                  <c:v>0.160235183106686</c:v>
                </c:pt>
                <c:pt idx="54">
                  <c:v>0.132674676262236</c:v>
                </c:pt>
                <c:pt idx="55">
                  <c:v>0.10764916066947799</c:v>
                </c:pt>
                <c:pt idx="56">
                  <c:v>8.5185434277329705E-2</c:v>
                </c:pt>
                <c:pt idx="57">
                  <c:v>6.5307551806665906E-2</c:v>
                </c:pt>
                <c:pt idx="58">
                  <c:v>4.8036798991923903E-2</c:v>
                </c:pt>
                <c:pt idx="59">
                  <c:v>3.3391669787802503E-2</c:v>
                </c:pt>
                <c:pt idx="60">
                  <c:v>2.1387846565474E-2</c:v>
                </c:pt>
                <c:pt idx="61">
                  <c:v>1.2038183319508001E-2</c:v>
                </c:pt>
                <c:pt idx="62">
                  <c:v>5.3526919034911904E-3</c:v>
                </c:pt>
                <c:pt idx="63">
                  <c:v>1.33853130908568E-3</c:v>
                </c:pt>
                <c:pt idx="64">
                  <c:v>0</c:v>
                </c:pt>
              </c:numCache>
            </c:numRef>
          </c:yVal>
          <c:smooth val="1"/>
          <c:extLst xmlns:c16r2="http://schemas.microsoft.com/office/drawing/2015/06/chart">
            <c:ext xmlns:c16="http://schemas.microsoft.com/office/drawing/2014/chart" uri="{C3380CC4-5D6E-409C-BE32-E72D297353CC}">
              <c16:uniqueId val="{00000001-67E6-4B99-B709-79DB1B934A5A}"/>
            </c:ext>
          </c:extLst>
        </c:ser>
        <c:dLbls>
          <c:showLegendKey val="0"/>
          <c:showVal val="0"/>
          <c:showCatName val="0"/>
          <c:showSerName val="0"/>
          <c:showPercent val="0"/>
          <c:showBubbleSize val="0"/>
        </c:dLbls>
        <c:axId val="146872576"/>
        <c:axId val="146882944"/>
      </c:scatterChart>
      <c:valAx>
        <c:axId val="146872576"/>
        <c:scaling>
          <c:orientation val="minMax"/>
          <c:max val="3"/>
        </c:scaling>
        <c:delete val="0"/>
        <c:axPos val="b"/>
        <c:majorGridlines/>
        <c:title>
          <c:tx>
            <c:rich>
              <a:bodyPr/>
              <a:lstStyle/>
              <a:p>
                <a:pPr>
                  <a:defRPr/>
                </a:pPr>
                <a:r>
                  <a:rPr lang="en-US" altLang="zh-CN"/>
                  <a:t>Horizontal h</a:t>
                </a:r>
                <a:r>
                  <a:rPr lang="en-US"/>
                  <a:t>ydrodynamic pressure/kPa</a:t>
                </a:r>
              </a:p>
            </c:rich>
          </c:tx>
          <c:overlay val="0"/>
        </c:title>
        <c:numFmt formatCode="General" sourceLinked="1"/>
        <c:majorTickMark val="out"/>
        <c:minorTickMark val="none"/>
        <c:tickLblPos val="nextTo"/>
        <c:crossAx val="146882944"/>
        <c:crosses val="autoZero"/>
        <c:crossBetween val="midCat"/>
        <c:majorUnit val="0.5"/>
      </c:valAx>
      <c:valAx>
        <c:axId val="146882944"/>
        <c:scaling>
          <c:orientation val="minMax"/>
        </c:scaling>
        <c:delete val="0"/>
        <c:axPos val="l"/>
        <c:majorGridlines/>
        <c:title>
          <c:tx>
            <c:rich>
              <a:bodyPr rot="-5400000" vert="horz"/>
              <a:lstStyle/>
              <a:p>
                <a:pPr>
                  <a:defRPr/>
                </a:pPr>
                <a:r>
                  <a:rPr lang="en-US" altLang="zh-CN"/>
                  <a:t>Height/m</a:t>
                </a:r>
              </a:p>
            </c:rich>
          </c:tx>
          <c:overlay val="0"/>
        </c:title>
        <c:numFmt formatCode="General" sourceLinked="1"/>
        <c:majorTickMark val="out"/>
        <c:minorTickMark val="none"/>
        <c:tickLblPos val="nextTo"/>
        <c:crossAx val="146872576"/>
        <c:crosses val="autoZero"/>
        <c:crossBetween val="midCat"/>
        <c:majorUnit val="0.5"/>
      </c:valAx>
    </c:plotArea>
    <c:legend>
      <c:legendPos val="r"/>
      <c:layout>
        <c:manualLayout>
          <c:xMode val="edge"/>
          <c:yMode val="edge"/>
          <c:x val="1.2754571874704804E-2"/>
          <c:y val="3.221491431218157E-2"/>
          <c:w val="0.86003700842969788"/>
          <c:h val="0.11166095414543771"/>
        </c:manualLayout>
      </c:layout>
      <c:overlay val="0"/>
    </c:legend>
    <c:plotVisOnly val="1"/>
    <c:dispBlanksAs val="gap"/>
    <c:showDLblsOverMax val="0"/>
  </c:chart>
  <c:spPr>
    <a:ln>
      <a:noFill/>
    </a:ln>
  </c:spPr>
  <c:txPr>
    <a:bodyPr/>
    <a:lstStyle/>
    <a:p>
      <a:pPr>
        <a:defRPr sz="600" baseline="0">
          <a:latin typeface="Times New Roman" panose="02020603050405020304" pitchFamily="18" charset="0"/>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740318628131962"/>
          <c:y val="0.14399314668999708"/>
          <c:w val="0.76941710024762788"/>
          <c:h val="0.61061509958314031"/>
        </c:manualLayout>
      </c:layout>
      <c:scatterChart>
        <c:scatterStyle val="smoothMarker"/>
        <c:varyColors val="0"/>
        <c:ser>
          <c:idx val="0"/>
          <c:order val="0"/>
          <c:tx>
            <c:v>Isolation</c:v>
          </c:tx>
          <c:spPr>
            <a:ln w="12700">
              <a:solidFill>
                <a:sysClr val="windowText" lastClr="000000"/>
              </a:solidFill>
            </a:ln>
          </c:spPr>
          <c:marker>
            <c:symbol val="none"/>
          </c:marker>
          <c:xVal>
            <c:numRef>
              <c:f>'[Microsoft Word 中的图表]Sheet3'!$A:$A</c:f>
              <c:numCache>
                <c:formatCode>General</c:formatCode>
                <c:ptCount val="1048576"/>
                <c:pt idx="0">
                  <c:v>0.51344554889699401</c:v>
                </c:pt>
                <c:pt idx="1">
                  <c:v>0.52286982076796296</c:v>
                </c:pt>
                <c:pt idx="2">
                  <c:v>0.53173419053839299</c:v>
                </c:pt>
                <c:pt idx="3">
                  <c:v>0.540029166019105</c:v>
                </c:pt>
                <c:pt idx="4">
                  <c:v>0.54774586474258802</c:v>
                </c:pt>
                <c:pt idx="5">
                  <c:v>0.55487602347456699</c:v>
                </c:pt>
                <c:pt idx="6">
                  <c:v>0.56141200706248007</c:v>
                </c:pt>
                <c:pt idx="7">
                  <c:v>0.56734681661139408</c:v>
                </c:pt>
                <c:pt idx="8">
                  <c:v>0.57267409697859106</c:v>
                </c:pt>
                <c:pt idx="9">
                  <c:v>0.57738814357882307</c:v>
                </c:pt>
                <c:pt idx="10">
                  <c:v>0.58148390849291398</c:v>
                </c:pt>
                <c:pt idx="11">
                  <c:v>0.58495700587320698</c:v>
                </c:pt>
                <c:pt idx="12">
                  <c:v>0.58780371664003495</c:v>
                </c:pt>
                <c:pt idx="13">
                  <c:v>0.59002099246420803</c:v>
                </c:pt>
                <c:pt idx="14">
                  <c:v>0.59160645903123599</c:v>
                </c:pt>
                <c:pt idx="15">
                  <c:v>0.59255841858380798</c:v>
                </c:pt>
                <c:pt idx="16">
                  <c:v>0.59287585173979007</c:v>
                </c:pt>
                <c:pt idx="17">
                  <c:v>0.59255841858380798</c:v>
                </c:pt>
                <c:pt idx="18">
                  <c:v>0.59160645903123599</c:v>
                </c:pt>
                <c:pt idx="19">
                  <c:v>0.59002099246420803</c:v>
                </c:pt>
                <c:pt idx="20">
                  <c:v>0.58780371664003495</c:v>
                </c:pt>
                <c:pt idx="21">
                  <c:v>0.58495700587320698</c:v>
                </c:pt>
                <c:pt idx="22">
                  <c:v>0.58148390849291398</c:v>
                </c:pt>
                <c:pt idx="23">
                  <c:v>0.57738814357882307</c:v>
                </c:pt>
                <c:pt idx="24">
                  <c:v>0.57267409697859106</c:v>
                </c:pt>
                <c:pt idx="25">
                  <c:v>0.56734681661139408</c:v>
                </c:pt>
                <c:pt idx="26">
                  <c:v>0.56141200706248007</c:v>
                </c:pt>
                <c:pt idx="27">
                  <c:v>0.55487602347456699</c:v>
                </c:pt>
                <c:pt idx="28">
                  <c:v>0.54774586474258802</c:v>
                </c:pt>
                <c:pt idx="29">
                  <c:v>0.540029166019105</c:v>
                </c:pt>
                <c:pt idx="30">
                  <c:v>0.53173419053839299</c:v>
                </c:pt>
                <c:pt idx="31">
                  <c:v>0.52286982076796296</c:v>
                </c:pt>
                <c:pt idx="32">
                  <c:v>0.51344554889699401</c:v>
                </c:pt>
                <c:pt idx="33">
                  <c:v>0.50347146667185805</c:v>
                </c:pt>
                <c:pt idx="34">
                  <c:v>0.492958254589624</c:v>
                </c:pt>
                <c:pt idx="35">
                  <c:v>0.48191717046111804</c:v>
                </c:pt>
                <c:pt idx="36">
                  <c:v>0.47036003735577298</c:v>
                </c:pt>
                <c:pt idx="37">
                  <c:v>0.45829923094119301</c:v>
                </c:pt>
                <c:pt idx="38">
                  <c:v>0.445747666230978</c:v>
                </c:pt>
                <c:pt idx="39">
                  <c:v>0.432718783755001</c:v>
                </c:pt>
                <c:pt idx="40">
                  <c:v>0.41922653516695496</c:v>
                </c:pt>
                <c:pt idx="41">
                  <c:v>0.40528536830457301</c:v>
                </c:pt>
                <c:pt idx="42">
                  <c:v>0.39091021171851903</c:v>
                </c:pt>
                <c:pt idx="43">
                  <c:v>0.37611645868652405</c:v>
                </c:pt>
                <c:pt idx="44">
                  <c:v>0.36091995072987698</c:v>
                </c:pt>
                <c:pt idx="45">
                  <c:v>0.34533696064992897</c:v>
                </c:pt>
                <c:pt idx="46">
                  <c:v>0.32938417510276996</c:v>
                </c:pt>
                <c:pt idx="47">
                  <c:v>0.31307867673073703</c:v>
                </c:pt>
                <c:pt idx="48">
                  <c:v>0.29643792586989504</c:v>
                </c:pt>
                <c:pt idx="49">
                  <c:v>0.27947974185307101</c:v>
                </c:pt>
                <c:pt idx="50">
                  <c:v>0.26222228392846603</c:v>
                </c:pt>
                <c:pt idx="51">
                  <c:v>0.244684031814279</c:v>
                </c:pt>
                <c:pt idx="52">
                  <c:v>0.22688376591015902</c:v>
                </c:pt>
                <c:pt idx="53">
                  <c:v>0.20884054718668302</c:v>
                </c:pt>
                <c:pt idx="54">
                  <c:v>0.19057369677439498</c:v>
                </c:pt>
                <c:pt idx="55">
                  <c:v>0.17210277527424903</c:v>
                </c:pt>
                <c:pt idx="56">
                  <c:v>0.15344756181163602</c:v>
                </c:pt>
                <c:pt idx="57">
                  <c:v>0.13462803285639299</c:v>
                </c:pt>
                <c:pt idx="58">
                  <c:v>0.115664340831502</c:v>
                </c:pt>
                <c:pt idx="59">
                  <c:v>9.657679253337309E-2</c:v>
                </c:pt>
                <c:pt idx="60">
                  <c:v>7.7385827386814598E-2</c:v>
                </c:pt>
                <c:pt idx="61">
                  <c:v>5.8111995557986802E-2</c:v>
                </c:pt>
                <c:pt idx="62">
                  <c:v>3.8775935948768596E-2</c:v>
                </c:pt>
                <c:pt idx="63">
                  <c:v>1.9398354096105401E-2</c:v>
                </c:pt>
                <c:pt idx="64">
                  <c:v>7.2606351412489398E-17</c:v>
                </c:pt>
              </c:numCache>
            </c:numRef>
          </c:xVal>
          <c:yVal>
            <c:numRef>
              <c:f>'[Microsoft Word 中的图表]Sheet3'!$C:$C</c:f>
              <c:numCache>
                <c:formatCode>General</c:formatCode>
                <c:ptCount val="1048576"/>
                <c:pt idx="0">
                  <c:v>3.75</c:v>
                </c:pt>
                <c:pt idx="1">
                  <c:v>3.6784918420650001</c:v>
                </c:pt>
                <c:pt idx="2">
                  <c:v>3.6057217255474998</c:v>
                </c:pt>
                <c:pt idx="3">
                  <c:v>3.5317675745109902</c:v>
                </c:pt>
                <c:pt idx="4">
                  <c:v>3.45670858091272</c:v>
                </c:pt>
                <c:pt idx="5">
                  <c:v>3.3806251198030801</c:v>
                </c:pt>
                <c:pt idx="6">
                  <c:v>3.3035986632579002</c:v>
                </c:pt>
                <c:pt idx="7">
                  <c:v>3.22571169313616</c:v>
                </c:pt>
                <c:pt idx="8">
                  <c:v>3.1470476127563001</c:v>
                </c:pt>
                <c:pt idx="9">
                  <c:v>3.06769065758593</c:v>
                </c:pt>
                <c:pt idx="10">
                  <c:v>2.9877258050403199</c:v>
                </c:pt>
                <c:pt idx="11">
                  <c:v>2.9072386834864701</c:v>
                </c:pt>
                <c:pt idx="12">
                  <c:v>2.82631548055013</c:v>
                </c:pt>
                <c:pt idx="13">
                  <c:v>2.7450428508239</c:v>
                </c:pt>
                <c:pt idx="14">
                  <c:v>2.6635078230753599</c:v>
                </c:pt>
                <c:pt idx="15">
                  <c:v>2.5817977070544398</c:v>
                </c:pt>
                <c:pt idx="16">
                  <c:v>2.5</c:v>
                </c:pt>
                <c:pt idx="17">
                  <c:v>2.4182022929455602</c:v>
                </c:pt>
                <c:pt idx="18">
                  <c:v>2.3364921769246401</c:v>
                </c:pt>
                <c:pt idx="19">
                  <c:v>2.2549571491761</c:v>
                </c:pt>
                <c:pt idx="20">
                  <c:v>2.17368451944987</c:v>
                </c:pt>
                <c:pt idx="21">
                  <c:v>2.0927613165135299</c:v>
                </c:pt>
                <c:pt idx="22">
                  <c:v>2.0122741949596801</c:v>
                </c:pt>
                <c:pt idx="23">
                  <c:v>1.93230934241407</c:v>
                </c:pt>
                <c:pt idx="24">
                  <c:v>1.8529523872436999</c:v>
                </c:pt>
                <c:pt idx="25">
                  <c:v>1.77428830686384</c:v>
                </c:pt>
                <c:pt idx="26">
                  <c:v>1.6964013367421</c:v>
                </c:pt>
                <c:pt idx="27">
                  <c:v>1.6193748801969201</c:v>
                </c:pt>
                <c:pt idx="28">
                  <c:v>1.54329141908728</c:v>
                </c:pt>
                <c:pt idx="29">
                  <c:v>1.46823242548901</c:v>
                </c:pt>
                <c:pt idx="30">
                  <c:v>1.3942782744525</c:v>
                </c:pt>
                <c:pt idx="31">
                  <c:v>1.3215081579350101</c:v>
                </c:pt>
                <c:pt idx="32">
                  <c:v>1.25</c:v>
                </c:pt>
                <c:pt idx="33">
                  <c:v>1.17983037337408</c:v>
                </c:pt>
                <c:pt idx="34">
                  <c:v>1.1110744174509899</c:v>
                </c:pt>
                <c:pt idx="35">
                  <c:v>1.0438057578305</c:v>
                </c:pt>
                <c:pt idx="36">
                  <c:v>0.97809642747819903</c:v>
                </c:pt>
                <c:pt idx="37">
                  <c:v>0.91401678959088595</c:v>
                </c:pt>
                <c:pt idx="38">
                  <c:v>0.851635462249828</c:v>
                </c:pt>
                <c:pt idx="39">
                  <c:v>0.79101924494282205</c:v>
                </c:pt>
                <c:pt idx="40">
                  <c:v>0.73223304703363101</c:v>
                </c:pt>
                <c:pt idx="41">
                  <c:v>0.67533981825541101</c:v>
                </c:pt>
                <c:pt idx="42">
                  <c:v>0.62040048130255698</c:v>
                </c:pt>
                <c:pt idx="43">
                  <c:v>0.56747386659315802</c:v>
                </c:pt>
                <c:pt idx="44">
                  <c:v>0.51661664927191198</c:v>
                </c:pt>
                <c:pt idx="45">
                  <c:v>0.467883288520962</c:v>
                </c:pt>
                <c:pt idx="46">
                  <c:v>0.42132596924363702</c:v>
                </c:pt>
                <c:pt idx="47">
                  <c:v>0.37699454618355299</c:v>
                </c:pt>
                <c:pt idx="48">
                  <c:v>0.33493649053890301</c:v>
                </c:pt>
                <c:pt idx="49">
                  <c:v>0.29519683912911299</c:v>
                </c:pt>
                <c:pt idx="50">
                  <c:v>0.25781814616828003</c:v>
                </c:pt>
                <c:pt idx="51">
                  <c:v>0.22284043769706</c:v>
                </c:pt>
                <c:pt idx="52">
                  <c:v>0.19030116872178299</c:v>
                </c:pt>
                <c:pt idx="53">
                  <c:v>0.160235183106686</c:v>
                </c:pt>
                <c:pt idx="54">
                  <c:v>0.132674676262236</c:v>
                </c:pt>
                <c:pt idx="55">
                  <c:v>0.10764916066947799</c:v>
                </c:pt>
                <c:pt idx="56">
                  <c:v>8.5185434277329705E-2</c:v>
                </c:pt>
                <c:pt idx="57">
                  <c:v>6.5307551806665906E-2</c:v>
                </c:pt>
                <c:pt idx="58">
                  <c:v>4.8036798991923903E-2</c:v>
                </c:pt>
                <c:pt idx="59">
                  <c:v>3.3391669787802503E-2</c:v>
                </c:pt>
                <c:pt idx="60">
                  <c:v>2.1387846565474E-2</c:v>
                </c:pt>
                <c:pt idx="61">
                  <c:v>1.2038183319508001E-2</c:v>
                </c:pt>
                <c:pt idx="62">
                  <c:v>5.3526919034911904E-3</c:v>
                </c:pt>
                <c:pt idx="63">
                  <c:v>1.33853130908568E-3</c:v>
                </c:pt>
                <c:pt idx="64">
                  <c:v>0</c:v>
                </c:pt>
              </c:numCache>
            </c:numRef>
          </c:yVal>
          <c:smooth val="1"/>
          <c:extLst xmlns:c16r2="http://schemas.microsoft.com/office/drawing/2015/06/chart">
            <c:ext xmlns:c16="http://schemas.microsoft.com/office/drawing/2014/chart" uri="{C3380CC4-5D6E-409C-BE32-E72D297353CC}">
              <c16:uniqueId val="{00000000-34B4-4AB4-83B1-D5732C2C7523}"/>
            </c:ext>
          </c:extLst>
        </c:ser>
        <c:ser>
          <c:idx val="1"/>
          <c:order val="1"/>
          <c:tx>
            <c:v>Non-isolation</c:v>
          </c:tx>
          <c:spPr>
            <a:ln w="12700"/>
          </c:spPr>
          <c:marker>
            <c:symbol val="none"/>
          </c:marker>
          <c:xVal>
            <c:numRef>
              <c:f>'[Microsoft Word 中的图表]Sheet3'!$H:$H</c:f>
              <c:numCache>
                <c:formatCode>General</c:formatCode>
                <c:ptCount val="1048576"/>
                <c:pt idx="0">
                  <c:v>2.1596091431761</c:v>
                </c:pt>
                <c:pt idx="1">
                  <c:v>2.19924867991771</c:v>
                </c:pt>
                <c:pt idx="2">
                  <c:v>2.2365332060876999</c:v>
                </c:pt>
                <c:pt idx="3">
                  <c:v>2.2714227964815601</c:v>
                </c:pt>
                <c:pt idx="4">
                  <c:v>2.3038800904520098</c:v>
                </c:pt>
                <c:pt idx="5">
                  <c:v>2.3338703319156999</c:v>
                </c:pt>
                <c:pt idx="6">
                  <c:v>2.3613614065708997</c:v>
                </c:pt>
                <c:pt idx="7">
                  <c:v>2.3863238762862902</c:v>
                </c:pt>
                <c:pt idx="8">
                  <c:v>2.4087310106240603</c:v>
                </c:pt>
                <c:pt idx="9">
                  <c:v>2.4285588154635103</c:v>
                </c:pt>
                <c:pt idx="10">
                  <c:v>2.4457860586946101</c:v>
                </c:pt>
                <c:pt idx="11">
                  <c:v>2.4603942929537896</c:v>
                </c:pt>
                <c:pt idx="12">
                  <c:v>2.4723678753779201</c:v>
                </c:pt>
                <c:pt idx="13">
                  <c:v>2.4816939843550299</c:v>
                </c:pt>
                <c:pt idx="14">
                  <c:v>2.4883626332540398</c:v>
                </c:pt>
                <c:pt idx="15">
                  <c:v>2.4923666811186798</c:v>
                </c:pt>
                <c:pt idx="16">
                  <c:v>2.49370184031419</c:v>
                </c:pt>
                <c:pt idx="17">
                  <c:v>2.4923666811186798</c:v>
                </c:pt>
                <c:pt idx="18">
                  <c:v>2.4883626332540398</c:v>
                </c:pt>
                <c:pt idx="19">
                  <c:v>2.4816939843550299</c:v>
                </c:pt>
                <c:pt idx="20">
                  <c:v>2.4723678753779201</c:v>
                </c:pt>
                <c:pt idx="21">
                  <c:v>2.4603942929537896</c:v>
                </c:pt>
                <c:pt idx="22">
                  <c:v>2.4457860586946101</c:v>
                </c:pt>
                <c:pt idx="23">
                  <c:v>2.4285588154635103</c:v>
                </c:pt>
                <c:pt idx="24">
                  <c:v>2.4087310106240603</c:v>
                </c:pt>
                <c:pt idx="25">
                  <c:v>2.3863238762862902</c:v>
                </c:pt>
                <c:pt idx="26">
                  <c:v>2.3613614065708997</c:v>
                </c:pt>
                <c:pt idx="27">
                  <c:v>2.3338703319156999</c:v>
                </c:pt>
                <c:pt idx="28">
                  <c:v>2.3038800904520098</c:v>
                </c:pt>
                <c:pt idx="29">
                  <c:v>2.2714227964815601</c:v>
                </c:pt>
                <c:pt idx="30">
                  <c:v>2.2365332060876999</c:v>
                </c:pt>
                <c:pt idx="31">
                  <c:v>2.19924867991771</c:v>
                </c:pt>
                <c:pt idx="32">
                  <c:v>2.1596091431761</c:v>
                </c:pt>
                <c:pt idx="33">
                  <c:v>2.1176570428716599</c:v>
                </c:pt>
                <c:pt idx="34">
                  <c:v>2.0734373023641801</c:v>
                </c:pt>
                <c:pt idx="35">
                  <c:v>2.0269972732593997</c:v>
                </c:pt>
                <c:pt idx="36">
                  <c:v>1.97838668470366</c:v>
                </c:pt>
                <c:pt idx="37">
                  <c:v>1.9276575901327602</c:v>
                </c:pt>
                <c:pt idx="38">
                  <c:v>1.87486431153179</c:v>
                </c:pt>
                <c:pt idx="39">
                  <c:v>1.8200633812658</c:v>
                </c:pt>
                <c:pt idx="40">
                  <c:v>1.7633134815435401</c:v>
                </c:pt>
                <c:pt idx="41">
                  <c:v>1.7046753815790501</c:v>
                </c:pt>
                <c:pt idx="42">
                  <c:v>1.6442118725185</c:v>
                </c:pt>
                <c:pt idx="43">
                  <c:v>1.5819877002018499</c:v>
                </c:pt>
                <c:pt idx="44">
                  <c:v>1.5180694958313399</c:v>
                </c:pt>
                <c:pt idx="45">
                  <c:v>1.4525257046212101</c:v>
                </c:pt>
                <c:pt idx="46">
                  <c:v>1.38542651250477</c:v>
                </c:pt>
                <c:pt idx="47">
                  <c:v>1.3168437709775802</c:v>
                </c:pt>
                <c:pt idx="48">
                  <c:v>1.2468509201571001</c:v>
                </c:pt>
                <c:pt idx="49">
                  <c:v>1.1755229101411</c:v>
                </c:pt>
                <c:pt idx="50">
                  <c:v>1.10293612074928</c:v>
                </c:pt>
                <c:pt idx="51">
                  <c:v>1.0291682797338202</c:v>
                </c:pt>
                <c:pt idx="52">
                  <c:v>0.95429837954657604</c:v>
                </c:pt>
                <c:pt idx="53">
                  <c:v>0.87840659275194199</c:v>
                </c:pt>
                <c:pt idx="54">
                  <c:v>0.80157418617610399</c:v>
                </c:pt>
                <c:pt idx="55">
                  <c:v>0.72388343388446397</c:v>
                </c:pt>
                <c:pt idx="56">
                  <c:v>0.64541752908051797</c:v>
                </c:pt>
                <c:pt idx="57">
                  <c:v>0.56626049502048603</c:v>
                </c:pt>
                <c:pt idx="58">
                  <c:v>0.48649709503910799</c:v>
                </c:pt>
                <c:pt idx="59">
                  <c:v>0.40621274178293798</c:v>
                </c:pt>
                <c:pt idx="60">
                  <c:v>0.32549340574834701</c:v>
                </c:pt>
                <c:pt idx="61">
                  <c:v>0.24442552322215999</c:v>
                </c:pt>
                <c:pt idx="62">
                  <c:v>0.16309590372351498</c:v>
                </c:pt>
                <c:pt idx="63">
                  <c:v>8.1591637046056403E-2</c:v>
                </c:pt>
                <c:pt idx="64">
                  <c:v>3.0539039767686399E-16</c:v>
                </c:pt>
              </c:numCache>
            </c:numRef>
          </c:xVal>
          <c:yVal>
            <c:numRef>
              <c:f>'[Microsoft Word 中的图表]Sheet3'!$C:$C</c:f>
              <c:numCache>
                <c:formatCode>General</c:formatCode>
                <c:ptCount val="1048576"/>
                <c:pt idx="0">
                  <c:v>3.75</c:v>
                </c:pt>
                <c:pt idx="1">
                  <c:v>3.6784918420650001</c:v>
                </c:pt>
                <c:pt idx="2">
                  <c:v>3.6057217255474998</c:v>
                </c:pt>
                <c:pt idx="3">
                  <c:v>3.5317675745109902</c:v>
                </c:pt>
                <c:pt idx="4">
                  <c:v>3.45670858091272</c:v>
                </c:pt>
                <c:pt idx="5">
                  <c:v>3.3806251198030801</c:v>
                </c:pt>
                <c:pt idx="6">
                  <c:v>3.3035986632579002</c:v>
                </c:pt>
                <c:pt idx="7">
                  <c:v>3.22571169313616</c:v>
                </c:pt>
                <c:pt idx="8">
                  <c:v>3.1470476127563001</c:v>
                </c:pt>
                <c:pt idx="9">
                  <c:v>3.06769065758593</c:v>
                </c:pt>
                <c:pt idx="10">
                  <c:v>2.9877258050403199</c:v>
                </c:pt>
                <c:pt idx="11">
                  <c:v>2.9072386834864701</c:v>
                </c:pt>
                <c:pt idx="12">
                  <c:v>2.82631548055013</c:v>
                </c:pt>
                <c:pt idx="13">
                  <c:v>2.7450428508239</c:v>
                </c:pt>
                <c:pt idx="14">
                  <c:v>2.6635078230753599</c:v>
                </c:pt>
                <c:pt idx="15">
                  <c:v>2.5817977070544398</c:v>
                </c:pt>
                <c:pt idx="16">
                  <c:v>2.5</c:v>
                </c:pt>
                <c:pt idx="17">
                  <c:v>2.4182022929455602</c:v>
                </c:pt>
                <c:pt idx="18">
                  <c:v>2.3364921769246401</c:v>
                </c:pt>
                <c:pt idx="19">
                  <c:v>2.2549571491761</c:v>
                </c:pt>
                <c:pt idx="20">
                  <c:v>2.17368451944987</c:v>
                </c:pt>
                <c:pt idx="21">
                  <c:v>2.0927613165135299</c:v>
                </c:pt>
                <c:pt idx="22">
                  <c:v>2.0122741949596801</c:v>
                </c:pt>
                <c:pt idx="23">
                  <c:v>1.93230934241407</c:v>
                </c:pt>
                <c:pt idx="24">
                  <c:v>1.8529523872436999</c:v>
                </c:pt>
                <c:pt idx="25">
                  <c:v>1.77428830686384</c:v>
                </c:pt>
                <c:pt idx="26">
                  <c:v>1.6964013367421</c:v>
                </c:pt>
                <c:pt idx="27">
                  <c:v>1.6193748801969201</c:v>
                </c:pt>
                <c:pt idx="28">
                  <c:v>1.54329141908728</c:v>
                </c:pt>
                <c:pt idx="29">
                  <c:v>1.46823242548901</c:v>
                </c:pt>
                <c:pt idx="30">
                  <c:v>1.3942782744525</c:v>
                </c:pt>
                <c:pt idx="31">
                  <c:v>1.3215081579350101</c:v>
                </c:pt>
                <c:pt idx="32">
                  <c:v>1.25</c:v>
                </c:pt>
                <c:pt idx="33">
                  <c:v>1.17983037337408</c:v>
                </c:pt>
                <c:pt idx="34">
                  <c:v>1.1110744174509899</c:v>
                </c:pt>
                <c:pt idx="35">
                  <c:v>1.0438057578305</c:v>
                </c:pt>
                <c:pt idx="36">
                  <c:v>0.97809642747819903</c:v>
                </c:pt>
                <c:pt idx="37">
                  <c:v>0.91401678959088595</c:v>
                </c:pt>
                <c:pt idx="38">
                  <c:v>0.851635462249828</c:v>
                </c:pt>
                <c:pt idx="39">
                  <c:v>0.79101924494282205</c:v>
                </c:pt>
                <c:pt idx="40">
                  <c:v>0.73223304703363101</c:v>
                </c:pt>
                <c:pt idx="41">
                  <c:v>0.67533981825541101</c:v>
                </c:pt>
                <c:pt idx="42">
                  <c:v>0.62040048130255698</c:v>
                </c:pt>
                <c:pt idx="43">
                  <c:v>0.56747386659315802</c:v>
                </c:pt>
                <c:pt idx="44">
                  <c:v>0.51661664927191198</c:v>
                </c:pt>
                <c:pt idx="45">
                  <c:v>0.467883288520962</c:v>
                </c:pt>
                <c:pt idx="46">
                  <c:v>0.42132596924363702</c:v>
                </c:pt>
                <c:pt idx="47">
                  <c:v>0.37699454618355299</c:v>
                </c:pt>
                <c:pt idx="48">
                  <c:v>0.33493649053890301</c:v>
                </c:pt>
                <c:pt idx="49">
                  <c:v>0.29519683912911299</c:v>
                </c:pt>
                <c:pt idx="50">
                  <c:v>0.25781814616828003</c:v>
                </c:pt>
                <c:pt idx="51">
                  <c:v>0.22284043769706</c:v>
                </c:pt>
                <c:pt idx="52">
                  <c:v>0.19030116872178299</c:v>
                </c:pt>
                <c:pt idx="53">
                  <c:v>0.160235183106686</c:v>
                </c:pt>
                <c:pt idx="54">
                  <c:v>0.132674676262236</c:v>
                </c:pt>
                <c:pt idx="55">
                  <c:v>0.10764916066947799</c:v>
                </c:pt>
                <c:pt idx="56">
                  <c:v>8.5185434277329705E-2</c:v>
                </c:pt>
                <c:pt idx="57">
                  <c:v>6.5307551806665906E-2</c:v>
                </c:pt>
                <c:pt idx="58">
                  <c:v>4.8036798991923903E-2</c:v>
                </c:pt>
                <c:pt idx="59">
                  <c:v>3.3391669787802503E-2</c:v>
                </c:pt>
                <c:pt idx="60">
                  <c:v>2.1387846565474E-2</c:v>
                </c:pt>
                <c:pt idx="61">
                  <c:v>1.2038183319508001E-2</c:v>
                </c:pt>
                <c:pt idx="62">
                  <c:v>5.3526919034911904E-3</c:v>
                </c:pt>
                <c:pt idx="63">
                  <c:v>1.33853130908568E-3</c:v>
                </c:pt>
                <c:pt idx="64">
                  <c:v>0</c:v>
                </c:pt>
              </c:numCache>
            </c:numRef>
          </c:yVal>
          <c:smooth val="1"/>
          <c:extLst xmlns:c16r2="http://schemas.microsoft.com/office/drawing/2015/06/chart">
            <c:ext xmlns:c16="http://schemas.microsoft.com/office/drawing/2014/chart" uri="{C3380CC4-5D6E-409C-BE32-E72D297353CC}">
              <c16:uniqueId val="{00000001-34B4-4AB4-83B1-D5732C2C7523}"/>
            </c:ext>
          </c:extLst>
        </c:ser>
        <c:dLbls>
          <c:showLegendKey val="0"/>
          <c:showVal val="0"/>
          <c:showCatName val="0"/>
          <c:showSerName val="0"/>
          <c:showPercent val="0"/>
          <c:showBubbleSize val="0"/>
        </c:dLbls>
        <c:axId val="146893056"/>
        <c:axId val="146907520"/>
      </c:scatterChart>
      <c:valAx>
        <c:axId val="146893056"/>
        <c:scaling>
          <c:orientation val="minMax"/>
        </c:scaling>
        <c:delete val="0"/>
        <c:axPos val="b"/>
        <c:majorGridlines/>
        <c:title>
          <c:tx>
            <c:rich>
              <a:bodyPr/>
              <a:lstStyle/>
              <a:p>
                <a:pPr>
                  <a:defRPr/>
                </a:pPr>
                <a:r>
                  <a:rPr lang="en-US" altLang="zh-CN"/>
                  <a:t>Horizontal h</a:t>
                </a:r>
                <a:r>
                  <a:rPr lang="en-US"/>
                  <a:t>ydrodynamic pressure/kPa</a:t>
                </a:r>
              </a:p>
            </c:rich>
          </c:tx>
          <c:overlay val="0"/>
        </c:title>
        <c:numFmt formatCode="General" sourceLinked="1"/>
        <c:majorTickMark val="out"/>
        <c:minorTickMark val="none"/>
        <c:tickLblPos val="nextTo"/>
        <c:crossAx val="146907520"/>
        <c:crosses val="autoZero"/>
        <c:crossBetween val="midCat"/>
        <c:majorUnit val="0.5"/>
      </c:valAx>
      <c:valAx>
        <c:axId val="146907520"/>
        <c:scaling>
          <c:orientation val="minMax"/>
        </c:scaling>
        <c:delete val="0"/>
        <c:axPos val="l"/>
        <c:majorGridlines/>
        <c:title>
          <c:tx>
            <c:rich>
              <a:bodyPr rot="-5400000" vert="horz"/>
              <a:lstStyle/>
              <a:p>
                <a:pPr>
                  <a:defRPr/>
                </a:pPr>
                <a:r>
                  <a:rPr lang="en-US" altLang="zh-CN"/>
                  <a:t>Height/m</a:t>
                </a:r>
              </a:p>
            </c:rich>
          </c:tx>
          <c:overlay val="0"/>
        </c:title>
        <c:numFmt formatCode="General" sourceLinked="1"/>
        <c:majorTickMark val="out"/>
        <c:minorTickMark val="none"/>
        <c:tickLblPos val="nextTo"/>
        <c:crossAx val="146893056"/>
        <c:crosses val="autoZero"/>
        <c:crossBetween val="midCat"/>
        <c:majorUnit val="0.5"/>
      </c:valAx>
    </c:plotArea>
    <c:legend>
      <c:legendPos val="r"/>
      <c:layout>
        <c:manualLayout>
          <c:xMode val="edge"/>
          <c:yMode val="edge"/>
          <c:x val="1.2754571874704804E-2"/>
          <c:y val="3.221491431218157E-2"/>
          <c:w val="0.86003700842969788"/>
          <c:h val="0.11166095414543771"/>
        </c:manualLayout>
      </c:layout>
      <c:overlay val="0"/>
    </c:legend>
    <c:plotVisOnly val="1"/>
    <c:dispBlanksAs val="gap"/>
    <c:showDLblsOverMax val="0"/>
  </c:chart>
  <c:spPr>
    <a:ln>
      <a:noFill/>
    </a:ln>
  </c:spPr>
  <c:txPr>
    <a:bodyPr/>
    <a:lstStyle/>
    <a:p>
      <a:pPr>
        <a:defRPr sz="600" baseline="0">
          <a:latin typeface="Times New Roman" panose="02020603050405020304" pitchFamily="18" charset="0"/>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7</TotalTime>
  <Pages>3</Pages>
  <Words>2420</Words>
  <Characters>13798</Characters>
  <Application>Microsoft Office Word</Application>
  <DocSecurity>0</DocSecurity>
  <Lines>114</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УФПС Г. Москвы. Московский межрайонный почтамт № 3</Company>
  <LinksUpToDate>false</LinksUpToDate>
  <CharactersWithSpaces>16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льга</dc:creator>
  <cp:lastModifiedBy>Администратор</cp:lastModifiedBy>
  <cp:revision>3</cp:revision>
  <dcterms:created xsi:type="dcterms:W3CDTF">2020-06-26T10:37:00Z</dcterms:created>
  <dcterms:modified xsi:type="dcterms:W3CDTF">2021-05-12T15:25:00Z</dcterms:modified>
</cp:coreProperties>
</file>